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25.xml" ContentType="application/inkml+xml"/>
  <Override PartName="/ppt/notesSlides/notesSlide4.xml" ContentType="application/vnd.openxmlformats-officedocument.presentationml.notesSlide+xml"/>
  <Override PartName="/ppt/ink/ink26.xml" ContentType="application/inkml+xml"/>
  <Override PartName="/ppt/notesSlides/notesSlide5.xml" ContentType="application/vnd.openxmlformats-officedocument.presentationml.notesSlide+xml"/>
  <Override PartName="/ppt/ink/ink27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8"/>
  </p:notesMasterIdLst>
  <p:sldIdLst>
    <p:sldId id="904" r:id="rId2"/>
    <p:sldId id="903" r:id="rId3"/>
    <p:sldId id="262" r:id="rId4"/>
    <p:sldId id="270" r:id="rId5"/>
    <p:sldId id="271" r:id="rId6"/>
    <p:sldId id="297" r:id="rId7"/>
    <p:sldId id="263" r:id="rId8"/>
    <p:sldId id="306" r:id="rId9"/>
    <p:sldId id="307" r:id="rId10"/>
    <p:sldId id="305" r:id="rId11"/>
    <p:sldId id="308" r:id="rId12"/>
    <p:sldId id="881" r:id="rId13"/>
    <p:sldId id="889" r:id="rId14"/>
    <p:sldId id="917" r:id="rId15"/>
    <p:sldId id="918" r:id="rId16"/>
    <p:sldId id="905" r:id="rId17"/>
    <p:sldId id="906" r:id="rId18"/>
    <p:sldId id="913" r:id="rId19"/>
    <p:sldId id="908" r:id="rId20"/>
    <p:sldId id="909" r:id="rId21"/>
    <p:sldId id="914" r:id="rId22"/>
    <p:sldId id="915" r:id="rId23"/>
    <p:sldId id="910" r:id="rId24"/>
    <p:sldId id="911" r:id="rId25"/>
    <p:sldId id="912" r:id="rId26"/>
    <p:sldId id="916" r:id="rId27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75" autoAdjust="0"/>
    <p:restoredTop sz="94660"/>
  </p:normalViewPr>
  <p:slideViewPr>
    <p:cSldViewPr snapToGrid="0">
      <p:cViewPr varScale="1">
        <p:scale>
          <a:sx n="58" d="100"/>
          <a:sy n="58" d="100"/>
        </p:scale>
        <p:origin x="26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86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12.959"/>
    </inkml:context>
    <inkml:brush xml:id="br0">
      <inkml:brushProperty name="width" value="0.05" units="cm"/>
      <inkml:brushProperty name="height" value="0.05" units="cm"/>
      <inkml:brushProperty name="color" value="#FFFF00"/>
    </inkml:brush>
  </inkml:definitions>
  <inkml:trace contextRef="#ctx0" brushRef="#br0">198 0 3679 0 0,'0'0'167'0'0,"0"3"-7"0"0,22 128 4781 0 0,4 38-3840 0 0,-2-23-923 0 0,-10-48-103 0 0,13 134 351 0 0,-29 117 524 0 0,1-330-891 0 0,-50 558 1652 0 0,28-320-1167 0 0,-10 85-244 0 0,12-159-268 0 0,-13 92-4 0 0,5-94-6 0 0,-15 107 20 0 0,-9 127 22 0 0,33-105 348 0 0,22 0 0 0 0,13-129-340 0 0,4-78-72 0 0,-19-101-157 0 0,5 19 427 0 0,-4-7-3455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4.173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55 18 6911 0 0,'-16'-3'608'0'0,"1"1"-480"0"0,-9 2 10088 0 0,39-5-13832 0 0</inkml:trace>
  <inkml:trace contextRef="#ctx0" brushRef="#br0" timeOffset="1">82 4 15751 0 0,'-18'-4'1536'0'0,"7"8"-1368"0"0,3 4-344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7.40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801 919 0 0,'0'0'7736'0'0,"1"0"-7504"0"0,6-2-70 0 0,-1 0 0 0 0,0 0-1 0 0,1 0 1 0 0,-1 0 0 0 0,0-1-1 0 0,0 0 1 0 0,5-5 0 0 0,1 0 116 0 0,0-1 0 0 0,13-13 0 0 0,12-13 253 0 0,31-29 82 0 0,16-10 60 0 0,99-90 60 0 0,-132 114-594 0 0,63-81 0 0 0,24-26-79 0 0,-85 110-153 0 0,-52 46 10 0 0,5-13-541 0 0,-5 13-192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7.820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8 319 4607 0 0,'0'0'354'0'0,"-1"-1"-233"0"0,1 0-32 0 0,-1-1 1 0 0,0 1-1 0 0,0 0 1 0 0,1 0-1 0 0,-1 0 0 0 0,0-1 1 0 0,1 1-1 0 0,0 0 0 0 0,-1-1 1 0 0,1 1-1 0 0,0 0 0 0 0,-1-1 1 0 0,1 1-1 0 0,0 0 1 0 0,0-1-1 0 0,0 1 0 0 0,0-1 1 0 0,0 1-1 0 0,1 0 0 0 0,-1-1 1 0 0,0 1-1 0 0,1 0 1 0 0,-1-1-1 0 0,1 1 0 0 0,-1 0 1 0 0,2-2-1 0 0,1-1 82 0 0,0 1 0 0 0,0-1-1 0 0,0 1 1 0 0,0 0 0 0 0,0 0 0 0 0,6-3 0 0 0,1-2 17 0 0,74-52 826 0 0,-37 28-668 0 0,143-92 1230 0 0,-182 119-1437 0 0,0 1 1 0 0,0 0-1 0 0,0 1 0 0 0,1-1 0 0 0,-1 2 0 0 0,1-1 0 0 0,-1 1 1 0 0,13-1-1 0 0,-18 3-104 0 0,0-1 0 0 0,0 1 0 0 0,0 0 1 0 0,0 0-1 0 0,0 1 0 0 0,0-1 0 0 0,0 1 1 0 0,0 0-1 0 0,0-1 0 0 0,0 1 0 0 0,-1 0 1 0 0,1 1-1 0 0,0-1 0 0 0,0 0 0 0 0,-1 1 1 0 0,1 0-1 0 0,-1-1 0 0 0,0 1 0 0 0,1 0 1 0 0,-1 0-1 0 0,0 1 0 0 0,0-1 0 0 0,0 0 1 0 0,0 1-1 0 0,-1-1 0 0 0,1 1 0 0 0,-1-1 1 0 0,2 5-1 0 0,0 1 2 0 0,0 1 1 0 0,-1 0-1 0 0,1 0 1 0 0,-2 0-1 0 0,0 0 1 0 0,0 0-1 0 0,-1 15 1 0 0,-1 1 83 0 0,-7 38-1 0 0,0-20-30 0 0,-2-1-1 0 0,-2 1 1 0 0,-1-2 0 0 0,-36 76-1 0 0,38-96-198 0 0,-3 7-1368 0 0,-1 0 0 0 0,-25 34 0 0 0,28-49-3063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8.334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726 4487 0 0,'0'0'202'0'0,"1"-1"-5"0"0,12-6-67 0 0,-1 0-1 0 0,0-1 0 0 0,12-11 1 0 0,33-32 1061 0 0,-22 19-771 0 0,130-124 870 0 0,14-8-52 0 0,-117 105-820 0 0,-2-2 0 0 0,68-90 0 0 0,-17 17-48 0 0,-22 28-154 0 0,191-218-72 0 0,-192 229-87 0 0,-6 5 214 0 0,8 10 436 0 0,-48 44-518 0 0,47-44 25 0 0,-82 75-210 0 0,2-3-26 0 0,-1 0 0 0 0,0 0 1 0 0,-1 0-1 0 0,13-18 1 0 0,-19 25-170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8.77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273 7831 0 0,'2'-1'603'0'0,"21"-6"-477"0"0,0-2-1 0 0,22-11 1 0 0,43-27 76 0 0,-17 9-36 0 0,-52 28-122 0 0,160-76 81 0 0,-149 74 129 0 0,1 1-1 0 0,0 2 1 0 0,0 1 0 0 0,37-5 0 0 0,-61 13-130 0 0,0-1 1 0 0,1 1-1 0 0,-1 0 1 0 0,1 0-1 0 0,-1 1 0 0 0,0 0 1 0 0,0 0-1 0 0,11 4 1 0 0,-15-4-75 0 0,1 1 1 0 0,-1-1-1 0 0,0 1 1 0 0,1 0-1 0 0,-1 0 1 0 0,0 0-1 0 0,0 0 0 0 0,0 0 1 0 0,-1 1-1 0 0,1-1 1 0 0,-1 1-1 0 0,1-1 1 0 0,-1 1-1 0 0,0 0 1 0 0,0 0-1 0 0,0 1 0 0 0,0-1 1 0 0,2 7-1 0 0,-1-1 16 0 0,-1 0-1 0 0,0 0 0 0 0,-1 0 0 0 0,0 1 0 0 0,0-1 1 0 0,-1 0-1 0 0,0 1 0 0 0,-2 10 0 0 0,-2 9 130 0 0,-11 36-1 0 0,0-13 126 0 0,-38 86 0 0 0,-37 43-144 0 0,-77 82-57 0 0,115-193-1312 0 0,26-39-3629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9.33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2772 6271 0 0,'0'0'571'0'0,"2"-1"-472"0"0,8-9 92 0 0,18-22 1 0 0,-8 9 339 0 0,52-62 195 0 0,56-57-489 0 0,50-14 342 0 0,26-26 223 0 0,166-169 327 0 0,-173 167-586 0 0,-59 50-131 0 0,128-116 364 0 0,-72 80-484 0 0,-12-11-168 0 0,139-142-112 0 0,-183 199 9 0 0,-66 63 1 0 0,73-82-1 0 0,-115 107-21 0 0,35-57 0 0 0,-33 32-880 0 0,-21 38-230 0 0,-7 17-3092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9.76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228 6447 0 0,'0'0'499'0'0,"1"-1"-288"0"0,6-5-22 0 0,-1 1 1 0 0,1-1-1 0 0,0 1 0 0 0,1 1 1 0 0,11-7-1 0 0,45-15 48 0 0,-22 10-53 0 0,21-7 192 0 0,103-24 0 0 0,-34 11 269 0 0,-95 25-159 0 0,1 2-1 0 0,55-7 0 0 0,-90 15-452 0 0,61-3 650 0 0,-55 3-540 0 0,0 2 0 0 0,0-1 0 0 0,0 1 0 0 0,17 5 0 0 0,-22-5-103 0 0,1 1 0 0 0,0 0 1 0 0,-1 0-1 0 0,0 0 0 0 0,1 1 0 0 0,-1-1 1 0 0,0 1-1 0 0,0 0 0 0 0,0 0 0 0 0,-1 1 0 0 0,1-1 1 0 0,-1 1-1 0 0,0 0 0 0 0,0 0 0 0 0,0 0 0 0 0,0 0 1 0 0,-1 0-1 0 0,1 0 0 0 0,-1 1 0 0 0,2 5 1 0 0,-1-1 25 0 0,-1 1 0 0 0,0-1 1 0 0,0 1-1 0 0,-1 0 0 0 0,0 0 1 0 0,-1-1-1 0 0,0 1 0 0 0,0 0 1 0 0,-3 12-1 0 0,-4 16 203 0 0,-2 0 0 0 0,-2-1 1 0 0,-21 51-1 0 0,-57 101 467 0 0,-58 83-255 0 0,102-191-606 0 0,29-50-568 0 0,0 1-266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34.54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94 721 6047 0 0,'-9'3'199'0'0,"-1"-1"-1"0"0,0 0 1 0 0,0 0-1 0 0,-14-1 0 0 0,22-1-94 0 0,0 0 0 0 0,0-1 0 0 0,0 1 0 0 0,1 0 0 0 0,-1-1 0 0 0,-3-1 0 0 0,-2 0 360 0 0,5 2 19 0 0,0-7 563 0 0,-1-1-549 0 0,3 6-380 0 0,0 0 1 0 0,0 0 0 0 0,1 0 0 0 0,-1 0-1 0 0,1 0 1 0 0,0 0 0 0 0,-1 0 0 0 0,1 0-1 0 0,2-3 1 0 0,13-18 675 0 0,-6 10-481 0 0,5-8 131 0 0,0 0 1 0 0,22-20-1 0 0,41-35 116 0 0,-56 56-457 0 0,144-121 223 0 0,-20 44-60 0 0,-62 44-80 0 0,-65 40-142 0 0,97-68 275 0 0,-80 55-248 0 0,-19 15-351 0 0,0-1 1 0 0,20-20-1 0 0,-33 28-182 0 0,-3 3-1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34.97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54 8719 0 0,'0'0'794'0'0,"1"-2"-652"0"0,-1 2-142 0 0,3-5 74 0 0,1 0-1 0 0,0 1 0 0 0,1-1 1 0 0,-1 1-1 0 0,1-1 0 0 0,4-3 1 0 0,28-16 943 0 0,1 2-1 0 0,78-34 1 0 0,-110 54-949 0 0,1-1 0 0 0,0 1 0 0 0,0 0 0 0 0,0 1 0 0 0,0-1 0 0 0,0 1 0 0 0,0 1-1 0 0,0-1 1 0 0,12 2 0 0 0,-15 0-33 0 0,0-1-1 0 0,1 1 1 0 0,-1 1 0 0 0,0-1-1 0 0,0 0 1 0 0,0 1 0 0 0,0 0-1 0 0,0 0 1 0 0,-1 0 0 0 0,1 0-1 0 0,-1 1 1 0 0,1 0 0 0 0,-1-1-1 0 0,0 1 1 0 0,0 0 0 0 0,0 1-1 0 0,3 3 1 0 0,0 2 21 0 0,-1-1 1 0 0,-1 1-1 0 0,1 0 0 0 0,-2 0 0 0 0,1 1 1 0 0,-1-1-1 0 0,0 1 0 0 0,-1-1 1 0 0,0 1-1 0 0,-1 0 0 0 0,0 0 0 0 0,0 14 1 0 0,-3 12 73 0 0,-1-1-1 0 0,-8 38 1 0 0,3-33 0 0 0,-2 1 0 0 0,-30 77 0 0 0,-51 68 20 0 0,76-158-575 0 0,-1-2-1 0 0,-2 0 0 0 0,-30 34 1 0 0,30-41-545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35.42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801 1839 0 0,'2'0'4763'0'0,"4"-3"-4209"0"0,0 0 0 0 0,0-1-1 0 0,0 1 1 0 0,0-1 0 0 0,7-7 0 0 0,27-28-53 0 0,-25 23-104 0 0,50-44 343 0 0,-11 12-457 0 0,113-106 406 0 0,-37 36-95 0 0,73-102 566 0 0,-106 108-667 0 0,-53 62-337 0 0,146-152 289 0 0,61-81-445 0 0,-240 270 0 0 0,42-48 0 0 0,23-29 0 0 0,69-72 402 0 0,-44 64-772 0 0,-92 88 339 0 0,10-14-1 0 0,-16 19-57 0 0,-2 4 17 0 0,2-5-188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0.046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27 113 3679 0 0,'1'-4'73'0'0,"1"1"-1"0"0,-1 0 0 0 0,1-1 0 0 0,3-4 0 0 0,5-10 411 0 0,0-3 1093 0 0,-7 14-1133 0 0,1 1 0 0 0,-1-1 0 0 0,4-15 0 0 0,-7 21-60 0 0,0-1-206 0 0,2-4 2541 0 0,-3 8-2516 0 0,-2 16 57 0 0,0 1 0 0 0,2 0 0 0 0,0 20-1 0 0,0-8-22 0 0,3 47 223 0 0,1-16-101 0 0,-14 191 624 0 0,6-132-660 0 0,2-30-106 0 0,-5 34-29 0 0,-7 159 13 0 0,11 7 11 0 0,-5-6 32 0 0,3-161-166 0 0,-24 342 519 0 0,14-237-231 0 0,-11 87 28 0 0,20-245-337 0 0,0 1-5 0 0,-7 99 96 0 0,9-34-73 0 0,0-42-74 0 0,5-93-5 0 0,1 18 15 0 0,2-13-215 0 0,-1 2-28 0 0,-1-7-14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35.86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322 7367 0 0,'0'0'816'0'0,"1"-1"-521"0"0,9-9 71 0 0,0 1-1 0 0,1 1 1 0 0,24-14 0 0 0,41-16-10 0 0,-76 38-355 0 0,47-21 303 0 0,19-9 87 0 0,-21 5-205 0 0,102-50 381 0 0,-98 55-50 0 0,83-23 0 0 0,-108 37-336 0 0,1 1-1 0 0,0 1 1 0 0,0 2-1 0 0,0 0 1 0 0,39 3-1 0 0,-53 0-109 0 0,0 0 0 0 0,0 1 0 0 0,-1 0 0 0 0,1 1 0 0 0,-1 0 0 0 0,0 1 0 0 0,17 8 0 0 0,-22-9-38 0 0,0 0 0 0 0,-1 0 0 0 0,1 0 0 0 0,-1 1 0 0 0,0-1 0 0 0,0 1 0 0 0,0 0 0 0 0,-1 0 0 0 0,0 0 0 0 0,1 1 0 0 0,-1-1-1 0 0,-1 1 1 0 0,1 0 0 0 0,-1 0 0 0 0,1 0 0 0 0,2 10 0 0 0,-3-4 25 0 0,0 0-1 0 0,-1 1 1 0 0,-1-1-1 0 0,1 0 1 0 0,-2 0 0 0 0,1 0-1 0 0,-2 0 1 0 0,-4 21-1 0 0,-2-3 67 0 0,-1 0-1 0 0,-14 29 0 0 0,-52 89 157 0 0,-12-5-175 0 0,49-82-50 0 0,10-20 2 0 0,19-28-658 0 0,0 0 0 0 0,-12 25 0 0 0,16-28-341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36.496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60 2602 5063 0 0,'-4'3'42'0'0,"-1"0"-1"0"0,1 0 0 0 0,0 0 1 0 0,0 1-1 0 0,1-1 0 0 0,-1 1 1 0 0,1 0-1 0 0,-1 0 0 0 0,1 0 1 0 0,1 1-1 0 0,-6 8 0 0 0,6-7 348 0 0,0 1-1 0 0,0-1 0 0 0,0 0 0 0 0,1 1 0 0 0,-1 9 1 0 0,2-14-242 0 0,0 0 0 0 0,0 0 0 0 0,0 0 0 0 0,0 0 0 0 0,0 0 0 0 0,1 0 0 0 0,-1 0 0 0 0,1 0 0 0 0,-1 0 0 0 0,2 2 0 0 0,-1-3-111 0 0,-1 0 1 0 0,1 0 0 0 0,-1 0-1 0 0,1-1 1 0 0,0 1-1 0 0,-1 0 1 0 0,1 0-1 0 0,0-1 1 0 0,0 1 0 0 0,0-1-1 0 0,-1 1 1 0 0,1 0-1 0 0,0-1 1 0 0,0 1 0 0 0,0-1-1 0 0,0 0 1 0 0,0 1-1 0 0,0-1 1 0 0,0 0-1 0 0,2 0 1 0 0,0 1-18 0 0,-1-1-1 0 0,1 0 1 0 0,0-1 0 0 0,0 1-1 0 0,-1 0 1 0 0,1-1 0 0 0,0 0-1 0 0,-1 0 1 0 0,1 1-1 0 0,0-2 1 0 0,3-1 0 0 0,4-3 53 0 0,14-10 1 0 0,-19 13-53 0 0,85-72 259 0 0,-52 40-190 0 0,87-75 520 0 0,152-175 0 0 0,16-54 1173 0 0,3-45-558 0 0,109-117-749 0 0,-222 286-358 0 0,-69 79-53 0 0,172-153-64 0 0,-124 152 0 0 0,-97 88 47 0 0,29-24 34 0 0,-72 54-78 0 0,27-24-22 0 0,-47 41-34 0 0,0 0 0 0 0,0 1 0 0 0,0-1 0 0 0,0 1 0 0 0,1 0-1 0 0,2-2 1 0 0,1 0-496 0 0,-5 3 206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36.92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267 8807 0 0,'0'0'800'0'0,"1"-1"-656"0"0,9-10-133 0 0,0 1 73 0 0,0 0 1 0 0,0 1 0 0 0,1 0 0 0 0,0 0 0 0 0,0 1 0 0 0,19-9-1 0 0,211-79 932 0 0,6 24 516 0 0,-226 67-1247 0 0,1 1-1 0 0,25-1 1 0 0,-38 5-221 0 0,0-1 1 0 0,0 2-1 0 0,-1 0 0 0 0,1 0 0 0 0,0 0 1 0 0,0 1-1 0 0,-1 0 0 0 0,11 5 0 0 0,-15-6-37 0 0,-1 1-1 0 0,1 0 1 0 0,-1 0-1 0 0,0 0 1 0 0,0 1-1 0 0,0-1 0 0 0,0 0 1 0 0,0 1-1 0 0,0 0 1 0 0,-1 0-1 0 0,0 0 1 0 0,4 5-1 0 0,-3-3 18 0 0,-1 0-1 0 0,0 0 0 0 0,0 0 1 0 0,0 1-1 0 0,0-1 1 0 0,-1 1-1 0 0,1 9 1 0 0,-1 1 70 0 0,-1 0 0 0 0,-1-1 0 0 0,0 1 0 0 0,-1-1 0 0 0,-5 20 0 0 0,-1-5 163 0 0,-15 38 0 0 0,-17 26 173 0 0,30-70-342 0 0,-65 115 385 0 0,23-48-326 0 0,26-44-80 0 0,-13 26-1035 0 0,28-46-171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7:33:01.1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002060"/>
    </inkml:brush>
    <inkml:brush xml:id="br3">
      <inkml:brushProperty name="width" value="0.05292" units="cm"/>
      <inkml:brushProperty name="height" value="0.05292" units="cm"/>
      <inkml:brushProperty name="color" value="#00B050"/>
    </inkml:brush>
    <inkml:brush xml:id="br4">
      <inkml:brushProperty name="width" value="0.05292" units="cm"/>
      <inkml:brushProperty name="height" value="0.05292" units="cm"/>
    </inkml:brush>
  </inkml:definitions>
  <inkml:trace contextRef="#ctx0" brushRef="#br0">6555 5723 41871 0,'-28'4'1856'0,"13"-2"384"0,2 3-1792 16,3 3-448-16,2-2 0 0,1 5 0 0,3-2-192 0,3 3-112 0,3-2-16 0,3 1-11888 0,3-3-2368 0</inkml:trace>
  <inkml:trace contextRef="#ctx0" brushRef="#br0" timeOffset="3794.3">6481 5526 43711 0,'-43'20'1936'0,"19"-2"400"0,0 4-1872 0,1 2-464 0,1 1 0 0,3-2 0 15,2 3 0-15,4-1-208 0,4-5 16 0,4 1 0 16,4-6-1616-16,8 1-320 0,10 1-64 0</inkml:trace>
  <inkml:trace contextRef="#ctx0" brushRef="#br1" timeOffset="27662.86">14272 5785 13935 0,'0'0'608'0,"0"0"144"0,0 0-608 0,8-4-144 16,-1 1 0-16,2-5 0 0,0 2 624 0,1-4 80 0,3-1 32 16,1-3 0-16,1-1-96 0,3-3 0 0,1-1-16 0,2-2 0 15,-1-7-256-15,3 4-48 0,0-3-16 0,1 3 0 16,1 0-144-16,1-3-32 0,-1 0 0 16,0-3 0-16,1 4 128 0,-1 0 0 0,-1-2 16 0,1-2 0 15,-4 2-16-15,1 2-16 0,-2-1 0 0,1 4 0 16,-2 2-112-16,0 0-128 0,0 1 176 0,-1 1-176 15,-1-2 192-15,0 6-192 16,-2 0 192-16,-1 0-192 0,0-1 0 16,-2 5 0-16,0 2 0 15,-2-1 0-15,-1 2 128 0,0-2-128 0,-2 4 0 16,-1 2 0-16,-2-1-176 0,-4 5-80 0,0 0-32 0,0 0 0 16,0 0-368-16,0 0-80 0,0 0-16 0,0 0 0 0</inkml:trace>
  <inkml:trace contextRef="#ctx0" brushRef="#br1" timeOffset="27946.18">14650 4929 16527 0,'0'0'720'0,"0"0"176"0,4-8-720 0,2-2-176 0,2 2 0 0,3-3 0 0,2-2 560 0,2 0 80 15,1-3 0-15,2-1 16 0,1 1-80 0,2-2-32 0,2-1 0 0,1 0 0 16,2 0-192-16,2 1-32 16,0 3-16-16,0-1 0 0,-1 4 64 0,0 4 16 0,-3-1 0 15,0 5 0-15,-1 3-112 0,-3 2-16 0,-2 2 0 0,-3 6 0 16,-2 1 32-16,-3 7 0 0,-2 5 0 16,-4 4 0-16,-4 7-96 0,-2 4 0 15,-5 2-16-15,-5 8 0 0,-4 1-176 0,-3 2 192 16,-2-2-192-16,-2 2 192 0,-1-3-192 15,0-1 192-15,-1-7-192 16,-1 1 192-16,1-2-64 16,-2-4-128-16,4-2 192 0,2-2-64 15,0-6-128-15,3-2-224 0,2-4 48 0,1-3-7728 0,-1-2-1552 16</inkml:trace>
  <inkml:trace contextRef="#ctx0" brushRef="#br1" timeOffset="28384.55">14226 5717 12895 0,'0'0'576'0,"0"0"112"0,0 0-560 0,0 0-128 0,3-7 0 0,1-3 0 0,1 0 768 0,2-5 112 16,4-4 16-16,6-14 16 0,3-2-384 0,5 1-80 0,2-3 0 0,3-2-16 0,4-1-208 0,5-3-32 0,1 0-16 15,5-2 0-15,1 1 16 0,3-2 16 0,1 2 0 0,-3-5 0 0,-3 0 272 63,-12 14 48-63,5-4 16 0,4-2 0 0,2 1-224 0,2-5-64 0,3 2 0 0,0-1 0 0,1 2-64 0,0-3-32 15,-2-2 0-15,-2 0 0 0,0 4 32 0,-2-3 0 0,0 3 0 0,-2 0 0 0,0 3-192 0,1 1 0 0,0 1 144 16,0 1-144-16,-2 2 0 0,0 1 128 0,-2 1-128 0,-1 1 0 16,-3 2 0-16,0-1 0 15,2 3 0-15,-2 3 0 0,-3 2 128 0,-2 0-128 0,-4 4 128 16,0 1-128-16,-1 1 0 0,-4 1 0 0,-2 4 0 0,-3-1 0 0,-2 5 0 16,-2 1 0-16,-2 3 0 15,-2 3 0-15,-7 1-432 0,0 0-144 16,0 0-48-16,0 0 0 0,0 0-432 0,0 0-96 0</inkml:trace>
  <inkml:trace contextRef="#ctx0" brushRef="#br1" timeOffset="28862.08">15328 4069 11967 0,'16'-35'528'0,"-7"17"112"16,5-4-512-16,0-2-128 0,3-5 0 0,4-2 0 0,-1 5 1152 0,2-3 192 0,1 3 32 0,-1-2 16 0,1 3-432 0,1-1-64 15,2 3-32-15,-1 4 0 16,-1 2-208-16,1-1-32 0,-5 1-16 0,2 5 0 16,-2 1-208-16,-1 0-32 0,-2 2-16 0,-2-1 0 0,-3 5-32 0,1-2-16 15,-1 2 0-15,-3 3 0 16,2 1-48-16,-2 1 0 0,0 0 0 0,0 3 0 0,0 2-256 16,-1 3 128-16,-2-2-128 0,0 5 0 0,0-4 176 0,-2 5-176 15,0-3 160-15,0 3-160 16,-2 4 224-16,-1 0-48 0,-1 2-16 15,-1 1 0-15,-1 0-32 0,-2 1-128 0,-1 7 192 0,-3 0-64 16,-2 4-128 0,-3 3 128-16,-2 0-128 0,-4 3 128 15,-4 2-128-15,-1 0 0 0,-1 1 0 16,-3 2-176-16,1-1-576 16,-1-2-112-16,1-1-32 15,3-2-10208-15</inkml:trace>
  <inkml:trace contextRef="#ctx0" brushRef="#br1" timeOffset="29321.96">14459 5605 11055 0,'0'0'976'0,"0"0"-784"15,0 0-192-15,0 0 0 0,4-12 800 0,2 1 112 0,1-6 32 0,3 0 0 0,1-2-352 0,3-7-64 0,3-1-16 0,-1 6 0 0,6-6-112 0,3 0-16 16,3-7-16-16,3-3 0 0,0-3 16 0,20-21 0 0,-4 3 0 0,-14 19 0 0,6-8 336 15,4-3 80-15,6-2 16 0,33-27 0 63,-5 3-352-63,-4 1-64 0,-3 3-16 0,-23 22 0 0,5-10-240 0,7 2-144 0,6-7 160 0,4 2-160 0,1-6 128 0,1 2-128 0,0-2 0 16,3 0 144-16,2 4-144 0,4-2 0 0,3 2 0 0,1 2 128 0,-5-2-128 0,-3 4 0 0,-2-3-160 0,-1 5 160 0,-1 1 0 0,-3 1 0 0,-2 1 0 15,-5 3 0-15,-5 0 0 0,-4 2 0 0,-2 1 0 16,-2 1 0-16,-4 1 0 0,-1 4 0 0,-3 5 0 15,-2 2 0-15,-3 2-224 0,-2 2 48 0,-4 4 16 16,-3 4 0-16,-4-1-112 0,-4 5-32 16,-3 0 0-16,-1 5 0 0,-7 6-384 15,-2-2-80-15,-2 2 0 0,-6 2-8208 0</inkml:trace>
  <inkml:trace contextRef="#ctx0" brushRef="#br1" timeOffset="29819.15">16151 3140 10127 0,'0'0'448'0,"5"-4"96"0,1 1-544 0,3-6 0 0,3 1 0 0,2-3 0 0,3 0 1280 0,4-1 128 0,2-5 48 0,2-1 0 0,2-2-608 0,2-2-112 15,3-2-32-15,2 1 0 0,2 1 0 0,3-4-16 16,1 2 0-16,3 4 0 0,6-1-64 0,1 2-16 16,-1-1 0-16,1 2 0 0,-2 0-96 0,1 3 0 0,-2 1-16 0,0 1 0 15,-3 6-176-15,1-1-16 16,-2 3-16-16,-2 4 0 15,-2 3-144-15,-3 2-16 0,-5 4-128 16,0 1 192-16,-6 3-16 0,-3 5-16 16,-4-1 0-16,-4 5 0 15,-5 0-160-15,-4 7 128 0,-5 0-128 0,-5 5 128 0,-3 5 64 16,-5 4 16-16,-3 0 0 0,-5 2 0 16,-4 4 368-16,-4 1 80 0,-3 1 16 15,-4 0 0-15,1 2 64 0,-1 0 16 16,-2 0 0-16,2-1 0 0,0 0-304 15,-1-3-64-15,1-1-16 16,2 0 0-16,1-3-368 16,5 0-160-16,-1-4 16 0,2-2-9792 15,3-2-1968-15</inkml:trace>
  <inkml:trace contextRef="#ctx0" brushRef="#br2" timeOffset="36582.08">16125 3841 2751 0,'0'0'128'0,"0"0"16"0,0 0-144 0,0 0 0 0,0 0 0 0,-6 2 0 0,0-2 1872 16,-1 0 352-16,7 0 64 0,-6 3 16 15,-3-6-1120-15,3 3-224 0,6 0-32 0,-7 0-16 0,1 0 96 0,0-1 16 16,6 1 0-16,-8-1 0 0,0-2 80 0,2 2 32 16,0-2 0-16,-1 2 0 0,1-3-176 15,0-1-48-15,-1 0 0 0,2 1 0 0,-1-2-208 0,1-2-64 16,0 2 0-16,1-3 0 0,0 0-80 0,2-4-32 16,-1 2 0-16,2-1 0 0,1-2-80 15,1 2-32-15,2-4 0 0,2 1 0 16,0-3-208-16,4-2-32 0,0 0-16 15,5 1 0-15,-4 0-160 16,4 1 0-16,1 0 0 0,1 2 0 16,1-1 0-16,2 4 0 15,-2 1 0-15,0 1 0 0,2 5-160 0,-1 5 160 16,-1 1 0-16,-1 4-144 0,1 4 144 16,-2 4-160-16,0 4 160 0,-1 5-160 0,-2 5 160 15,-2 0 0-15,-1 4 0 0,-2 2 0 0,-3 2 160 16,-1 2 16-16,-3 0 0 0,0 2 0 15,-4 0-48-15,-4 0-128 0,1-1 192 16,-5-3-64-16,0 1 64 0,-2-5 0 16,-2-2 0-16,1-3 0 15,0-5 128-15,1-4 48 0,-4-5 0 0,3 0 0 16,1-8 80-16,0-3 0 0,0-2 16 0,0-8 0 0,0-2 48 16,0-4 16-16,2-5 0 0,4-4 0 0,0-3-288 15,0-6-64-15,2-1-16 0,2 1 0 0,3-1-160 16,1 1 0-16,1 0 0 0,4 2 0 0,2 3 0 15,1 0 0-15,4 3 0 0,2 0 0 16,2 3 0 0,2 3-144-16,3 2 144 0,-1 3 0 0,-1 1-176 15,1 7 176-15,1 1-160 0,-5 5 160 0,2 3-192 16,0 6 192-16,-2 2-208 16,-2 5 80-16,-1 2 128 0,-3 3-128 15,0 3 128-15,-2 0-128 0,-3 7 128 0,-4 2 0 16,-2 7 0-16,-2-2 128 0,-4-1-128 15,-3-2 0-15,-4-2 0 0,-3 0 128 0,-2-2-128 16,0-4 176-16,0 0-176 0,0-5 192 16,0-5-192-16,1-3 192 0,-2-7-192 0,2-2 192 15,0-5-32-15,0-3 0 0,3-6 0 16,-3-2 0-16,2-5-32 16,2-6 0-16,0-3 0 15,2-3 0-15,1-1-128 0,2-5 0 16,1 0 0-16,3 0 128 0,3 2-128 0,2 2 0 15,4 4 0-15,2-1 0 0,2 4-128 16,4 0 128-16,1 2-160 0,2 4 160 16,2 3-160-16,3 6 160 0,2 0-160 0,1 5 160 0,-1 4-176 0,1 4 176 15,1 5-192-15,-2 2 192 0,-3 6-144 0,-1 5 144 0,-2 2 0 16,-3 2-144-16,-3 5 144 0,-2 5 0 16,-4 4 0-16,-5 5 0 0,-5 3 0 15,-2-2 0-15,-6 3 0 16,-3-8 0-16,-2-4 0 0,0-4 0 15,-5-4 0-15,0-5 0 16,1 3 144-16,1-8-144 0,2-6 192 16,1-4-192-16,1-8 256 0,0-4-64 0,2-8-16 15,0-4 0-15,2-3 144 0,2-5 16 0,0-5 16 16,3-5 0-16,3-8-352 0,1-1 128 0,1-1-128 16,4-3 0-16,3 6 0 0,3-1 0 15,3 3 0-15,2 4 0 0,2 3 0 0,2 1 0 16,3 5 0-16,1 3 0 0,0 3-128 15,0 6 128-15,3 3-128 0,-4 7 128 16,1 3-144-16,-1 4 144 16,-1 6-160-16,-3 4 160 0,-2 4 0 15,-3 6 0-15,-4 1 176 16,-4 6-48-16,-4 1 64 0,-3 2 0 0,-4 3 16 16,-4 1 0-16,-5 1-16 0,0 1-16 15,-2-3 0-15,0-4 0 16,-1-3-176-16,2-6 160 15,0-3-160-15,1-3 160 0,1-3-160 16,1-4 0-16,2-6 0 0,1-2 0 16,4-4-576-16,0-4-112 0,1-8-16 0,4 0 0 15,2-6-2048-15,3-3-400 0,3-3-96 16</inkml:trace>
  <inkml:trace contextRef="#ctx0" brushRef="#br2" timeOffset="36996.15">16263 3652 14735 0,'-18'14'1312'0,"9"-7"-1056"16,-2 2-256-16,-3 1 0 0,1 0 768 0,0-4 80 0,1 1 32 0,0 0 0 0,4-3 320 0,1-3 64 16,2-1 16-16,5 0 0 0,0 0-256 0,1-3-32 0,5-6-16 0,5 0 0 0,3-5-560 0,2-1-112 0,2 2-32 0,2-2 0 15,2-6 176-15,-1 1 48 0,1-2 0 0,1 1 0 0,0-3 208 0,2-3 32 0,2 3 16 0,1-3 0 16,-1 2-144-16,3-2-32 0,-1 3 0 0,1 0 0 0,1-1-320 0,1 3-64 0,1 3 0 0,-1-2-16 15,-2 1-32-15,0 2 0 0,-4 2 0 0,0 2 0 0,-2 0-144 0,-2 5 0 0,-3-3 0 0,-3 6 128 0,-1-2-128 16,-2 3 0-16,-1 3 0 0,-2-1 128 0,-3-1-128 0,-7 4-144 0,0 0 144 0,0 0-208 0,0 0-464 0,0 0-96 0,0 0 0 0,0 0-16 16,0 0-1456-16,0 0-272 0,0 0-64 0</inkml:trace>
  <inkml:trace contextRef="#ctx0" brushRef="#br2" timeOffset="37165.76">16650 2983 14735 0,'0'0'1312'0,"-1"-7"-1056"0,1 7-256 0,3-6 0 0,2-3 1344 0,1 5 224 0,3-5 32 0,0 2 16 0,4-1-480 16,2-3-112-16,3-1 0 0,0 1-16 0,2-2-208 0,0-1-32 0,1 4-16 0,0-2 0 0,-1-2-144 15,2 6-32-15,0-3 0 0,-1 6 0 16,0 1-64-16,-1-1-32 0,-1 3 0 0,-1 3 0 0,-2 5-160 0,0 2-48 16,-4 6 0-16,1 3 0 0,-3 2 64 0,0 4 16 15,-2 7 0-15,-3 2 0 16,-4 0 176-16,-1 3 48 0,0 2 0 16,-3-1 0-16,-4-1-128 15,1 0-32-15,-3-2 0 0,0 0 0 0,-4 1-96 16,2-2 0-16,-1-2-16 0,0-1 0 15,-2 1-304-15,1-5 0 0,2-1 128 0,-1 2-128 0,1-5-2192 16,-1 0-496-16</inkml:trace>
  <inkml:trace contextRef="#ctx0" brushRef="#br2" timeOffset="37795.05">16003 3931 11967 0,'3'-3'1072'0,"0"-1"-864"0,-3 4-208 0,5-2 0 0,-5 2 1280 0,5-4 192 15,-5 4 64-15,0 0 0 0,0 0-224 0,0 0-32 16,0 0-16-16,0 0 0 0,0 0-336 0,0 0-64 16,0 0-16-16,0 0 0 0,-3 6-16 0,-1 5 0 15,-2-1 0-15,-3 5 0 0,-1 2 64 0,-2 2 0 0,-3 1 0 16,-1 3 0-16,-5 1-240 0,1-1-32 0,-3 2-16 15,-1 3 0-15,-3 4-112 0,-2 0-32 16,-3-2 0-16,1 3 0 0,-4-1-144 16,3 1-48-16,-1-4 0 15,2 1 0-15,0-1-144 16,3-4-128-16,1 3 192 0,2-5-192 16,0-4 128-16,2 0-128 0,2-1 0 15,4-1 0-15,1-3 0 0,4-6-176 16,0 1 32-16,3-5 0 15,3-3-720-15,6-1-144 0,0 0-16 16,-1-7-16-16,1-5-1440 0,2 0-272 16,2-4-64-16</inkml:trace>
  <inkml:trace contextRef="#ctx0" brushRef="#br2" timeOffset="38038.89">15481 4240 17215 0,'-14'7'768'0,"8"-2"144"0,-2 4-720 0,-1-1-192 0,-1 3 0 0,-1 2 0 0,-3 0 1280 0,0 3 208 16,0 3 48-16,0 3 16 0,0 0-208 0,1-2-64 0,0 0 0 0,1 3 0 0,-1 3-512 0,0-2-128 0,2 2 0 15,-1-1-16-15,2-1-128 0,1 0-32 0,2-4 0 0,0-2 0 0,3 0-80 0,3-7 0 0,1-1-16 0,3-2 0 0,3 0 32 0,3-7 16 16,2-1 0-16,3-1 0 0,4-3-96 0,2-5 0 16,5-4-16-16,0-1 0 0,3-5-128 0,2-4-32 15,2-1 0-15,3-5 0 16,1 2-144-16,4-3 0 0,-1-2 0 15,1 1-176-15,-1-2-1328 0,-2-1-272 0,-3 0-48 16,-1-1-12128-16</inkml:trace>
  <inkml:trace contextRef="#ctx0" brushRef="#br2" timeOffset="38805.12">16265 3675 13823 0,'0'0'1216'0,"-6"5"-960"0,0 3-256 15,1-4 0-15,5-4 688 0,0 0 80 16,-2 11 32-16,2-11 0 0,0 0 112 0,0 0 32 0,5-7 0 15,3 0 0-15,1-4-288 0,0 1-48 0,5-3-16 0,0-4 0 16,0 0-240-16,3-2-48 0,4 0-16 0,2-7 0 16,2-2-64-16,3-2-16 15,3-5 0-15,2 0 0 0,1-5 80 0,8 1 16 0,1-6 0 0,5 1 0 0,1 3-32 16,-1-1 0-16,-1 2 0 16,0-1 0-16,0-4 48 15,1 1 0-15,2-4 0 16,0 3 0-16,-1 1 32 0,3 2 16 15,-2-3 0-15,-3 5 0 16,-4 3-96-16,-1 1-16 0,-3 1 0 0,-2 0 0 16,-2 3-80-16,-5-1-32 15,1 3 0-15,-5-1 0 16,-1 3-144-16,-4 4 0 16,-2 4 144-16,-1 0-144 0,-2 2 0 15,-2 3 144-15,-2 1-144 0,-3 5 0 16,-3 0 0-16,2 4 0 0,-3 0 0 0,-5 5 0 15,4-7-400-15,-4 7-144 0,0 0-32 0,0 0 0 16,0 0-2096-16,0 0-416 0,0 0-96 0,0 0-6160 0</inkml:trace>
  <inkml:trace contextRef="#ctx0" brushRef="#br2" timeOffset="39092.62">17543 2259 11055 0,'7'-11'480'0,"-1"6"112"16,1-2-464-16,3-3-128 0,3 3 0 0,2-5 0 0,-2 2 1648 0,3 1 304 0,1-1 64 0,2 2 16 0,1-3-1056 0,1 2-208 0,-1-4-32 0,2 4-16 0,-1-2-224 0,1 0-48 0,-2 0-16 15,2-1 0-15,-4 2-144 0,-1 2-32 0,1 2 0 16,-4-1 0-16,0 3 64 0,-1 3 16 0,-2 2 0 0,0 3 0 16,-1 4 96-16,0-1 16 0,-1 5 0 0,-2-1 0 0,0 5 0 0,2 3 16 15,-3 3 0-15,-3 1 0 16,0 5 80-16,-3 3 16 15,-1 2 0-15,-1 2 0 0,-4 4 32 16,-1 0 16-16,-3 3 0 0,0-3 0 0,-4 1-128 0,0-2-32 16,-2-1 0-16,-1-2 0 0,-4 0-272 0,0-1-176 15,-1 0 192-15,0-1-192 0,1-1-1792 0,-1-5-448 16,-24 26-112-16,16-13-16 0</inkml:trace>
  <inkml:trace contextRef="#ctx0" brushRef="#br2" timeOffset="39884.91">15796 4034 7359 0,'0'0'656'0,"0"0"-528"0,4-5-128 0,0-3 0 0,-2 2 1088 16,-2 6 176-16,0 0 32 0,6-4 16 0,1-4-144 0,-2 3-16 15,0-1-16-15,0-1 0 0,-5 7-240 0,0 0-32 0,5-6-16 16,-5 6 0-16,0 0-128 0,0 0-16 0,0 0-16 16,0 0 0-16,0 0-32 0,0 0 0 15,2 9 0-15,-4 0 0 0,0 5 32 0,-3-1 0 16,-1-2 0-16,-3 6 0 0,-4 0-64 0,-2 4-16 0,-2 3 0 16,-3-1 0-16,-3 2-160 0,-3 4-48 0,-1 1 0 15,-4 0 0 1,-1 4-64-16,0 6-16 15,-1 1 0-15,-1-2 0 16,-2 2 64-16,1 3 0 16,-1-2 0-16,1 1 0 0,-1 2-144 15,1-5-32-15,-4 5 0 16,-1-4 0-16,0-5-208 0,0 3 128 16,-1-3-128-16,3 3 0 0,-3 1 128 15,4-2-128-15,0 0 0 0,3-3 0 0,2-2 128 16,2-4-128-16,1 0 0 0,1 2 144 0,-2-6-144 15,2 1 0-15,2-1 0 16,0-3 0-16,1-2 0 0,2-1 128 16,0-4-128-16,5-1 0 15,1-1 0-15,1-4 0 0,2 0 0 16,4-4 0-16,2-5-480 0,3 0-80 16,-1-4-16-16,6 4 0 0,-1-6-272 15,2-1-64-15,0 2-16 0,4-5 0 16,2 0-272-16,2-4-48 0,1-4-16 15,3 0-10176-15</inkml:trace>
  <inkml:trace contextRef="#ctx0" brushRef="#br2" timeOffset="40199.06">14586 4868 16575 0,'-7'1'1472'0,"-1"0"-1168"0,-1 4-304 0,0 2 0 0,0-1 960 0,2 2 128 16,-2 3 16-16,0 4 16 0,1 0 224 0,-1 2 32 0,2 1 16 0,-1 3 0 0,0 2-544 0,2 4-96 0,-3-2-32 0,1 5 0 0,0-4-208 0,-1 6-64 15,-1-1 0-15,1-2 0 0,0 0 864 0,1 2 160 0,2-5 48 0,2 2 0 0,0-1-1824 0,3-2-352 16,2-3-80-16,3-4-16 0,1-4 752 0,4-4 336 0,4-1-16 0,4-4-16 16,1-3-48-16,5-2-16 0,4-2 0 15,5-3 0 1,2-7-48-16,3-2-16 0,1-3 0 0,0-2 0 0,-1 1-176 15,1-4 128-15,1-2-128 16,2-5 128-16,1-2-128 16,0-1 0-16,0-1 0 15,2-6-176-15,0 1-1472 0,-1 0-288 0,-1 1-64 16</inkml:trace>
  <inkml:trace contextRef="#ctx0" brushRef="#br2" timeOffset="40934.05">16016 3849 15663 0,'0'0'688'0,"0"0"144"15,4-6-656-15,1 1-176 0,-1 0 0 0,-4 5 0 0,5-3 1040 0,-5 3 176 0,6-5 48 0,1 1 0 16,-7 4-128-16,6-3-32 0,-1-1 0 15,-5 4 0-15,0 0-464 0,0 0-80 0,0 0-32 16,6 0 0-16,-6 0-160 0,0 0-48 0,0 0 0 0,0 0 0 0,3 6 48 16,-2 4 0-16,-2-1 0 0,-4 3 0 15,0 2 144-15,-4 0 16 0,-2 2 16 16,-2 6 0-16,-2 2-64 0,-3 0-16 0,-1 3 0 0,-3 0 0 16,-1 2-256-16,-1 3-48 15,-3-2-16-15,-2 3 0 16,-6 1-144-16,-1 2 192 15,-5 2-192-15,-2 4 192 16,-1 1-192-16,-1 4 0 0,1 0 0 16,-1 2 0-16,1 1 0 15,-2 0 128-15,1 0-128 0,1 0 0 0,-2-1 0 16,0 0 0-16,-1-2 128 0,2 3-128 16,1 0 0-16,2-2 0 0,4-2 0 15,-1-1 0-15,3-1 0 0,2-1 0 16,2-1 0-16,3-3 0 0,2-1 0 0,1 0 0 15,0 2 0-15,3-5 0 16,-1-5 0-16,1 0 128 0,0-6-128 16,2 3 128-16,-1-4-128 0,3-2 0 0,0-1 144 15,2-4-144-15,1-2 0 0,1-1 144 16,1-4-144-16,1 1 0 0,0-5 0 16,2 1 0-16,-1-1 0 15,2-2 0-15,0-2-368 0,0-1 32 16,2 0 0-16,-1 0 0 15,2-1-240-15,0-2-64 0,1 1 0 16,1-2 0-16,1-2-368 0,2-1-80 16,0-4 0-16,1-1-16 0</inkml:trace>
  <inkml:trace contextRef="#ctx0" brushRef="#br2" timeOffset="41260.56">14328 5348 14735 0,'-14'6'640'0,"7"-2"160"0,-5 0-640 0,1 4-160 0,3-1 0 16,-5 3 0-16,1-3 1376 0,-2 4 240 0,0-2 48 0,-4 3 16 0,0 3-272 0,0 1-64 0,-5 2-16 0,-2 5 0 16,0 2-560-16,2 2-96 0,1-4-32 0,3 4 0 0,1-2-256 0,3 2-64 0,1-4-16 0,4-2 0 0,3 1-112 0,4-3 0 0,0-2-16 0,3-3 0 0,3-2 16 0,2-4 16 0,1 1 0 0,4-5 0 0,3-2-48 0,3-2-16 0,3-1 0 15,3-2 0-15,2 1 80 0,4-5 16 0,1 0 0 0,3-2 0 0,-1-1 16 0,1-3 16 0,1-1 0 0,2 3 0 0,3-5-96 0,3-1-32 0,1-3 0 0,2-2 0 0,5-5-144 0,-1 0 128 0,-2-3-128 0,0-3 128 16,-2 0-480-16,1-3-96 0,-2-1-32 0,1-2-9152 15,-2-2-1824-15</inkml:trace>
  <inkml:trace contextRef="#ctx0" brushRef="#br2" timeOffset="41994.93">16244 3861 5519 0,'0'0'496'0,"0"0"-496"0,0 0 0 0,0 0 0 0,0 0 1408 0,7-3 192 0,-2 0 48 0,3-3 0 16,1-2-336-16,1-3-64 0,2-4-16 16,0 1 0-16,2 1-448 0,3-2-80 0,1-8-32 0,2 2 0 15,3-3-112-15,3-4-32 0,2-3 0 0,4-1 0 16,3-3-256-16,3-1-48 0,6-1-16 0,3 0 0 0,3-3 32 0,-1-1 0 15,-2 0 0-15,4-2 0 16,1 1 144 156,3 3 16-156,1-4 16-16,4 1 0 0,3 0-144 0,0-3-16 0,-4 3-16 15,0-1 0-15,-2 0 16 0,-1 3 0 0,-3 4 0 0,2-1 0 0,0-3 80 0,-3 5 32 0,-1 2 0 16,-3-2 0-16,-2 1 144 0,-3 1 16 0,-3-3 16 0,0 2 0 0,-3 4-192 15,-3 0-32-15,-1-1-16 0,-1 1 0 0,-3 4-112 0,-1-1 0 0,0 4-16 16,-1 1 0-16,-2 1-48 0,-1-2-128 0,-1 3 192 0,-1 1-64 0,-2 1-128 16,-1 3 0-16,-1 1 144 0,-1 2-144 0,-2-1 0 15,0 3 144-15,0-1-144 0,-3-1 0 0,-1 5 128 0,-1-2-128 16,-2 2 0-16,-2 2 0 0,1-2 0 0,-5 2-192 0,-2 5 16 0,0 0 16 0,0 0-528 16,0 0-96-16,0 0-32 0,0 0 0 0,0 0-1552 0,0 0-304 0,0 0-64 0</inkml:trace>
  <inkml:trace contextRef="#ctx0" brushRef="#br2" timeOffset="42286.85">17794 2098 18431 0,'0'0'1632'0,"8"-5"-1312"0,1-4-320 0,4 1 0 0,2-4 224 16,3-4-32-16,2 0 0 0,2-3 0 0,1-2 176 0,5-1 16 0,0-3 16 0,2 1 0 0,3 0-32 0,1-1-16 16,2 1 0-16,2-2 0 0,3 3-64 0,1 2-16 0,1-4 0 0,-1 0 0 0,-3 2 160 0,-1 0 16 15,-1 2 16-15,0 0 0 16,-1 2 112-16,-2 3 32 0,-1 0 0 0,-1 4 0 0,-3-2-128 15,-2 4-32-15,-2 2 0 0,1 5 0 16,-5 1-96-16,0 3-32 0,-5 2 0 0,-1 2 0 0,-2 5-96 16,-3 0-32-16,-2 5 0 0,-3 6 0 0,-5 4 256 15,-4 4 32-15,-5 7 16 0,-2 7 0 0,-4 3 0 16,-4 7 0-16,-3 5 0 0,-2 1 0 0,-3-2-288 16,-1 1-48-16,-1 1-16 15,-2 0 0-15,1-3-16 0,-1-2-128 0,2 1 192 16,-1-3-64-16,-2-1-1040 0,0-5-224 15,-1-2-32-15,0-3-13040 16</inkml:trace>
  <inkml:trace contextRef="#ctx0" brushRef="#br2" timeOffset="42990">15993 3938 16815 0,'0'0'736'0,"-5"6"160"0,0-1-704 0,5-5-192 0,0 0 0 0,0 0 0 0,0 0 640 16,0 0 112-16,6-4 16 0,5-3 0 0,3-7-96 0,3-3-16 15,5-4 0-15,5-7 0 0,8 2-256 0,3-9-48 0,3 0-16 0,1-5 0 16,-1-3-336-16,5 0 128 16,2-5-128-16,3 1 0 0,3-2 0 0,5-3 0 0,4 0 0 15,2 1 0-15,-1 0 128 0,1 2-128 16,-2-2 160-16,1-1-160 0,0-2 384 15,3 1-32-15,0 0 0 16,-1 1 0-16,-2-1 80 0,-3 3 16 16,-3 0 0-16,-3 3 0 15,-2-3-64-15,3 2 0 0,-5 1 0 16,0-1 0-16,-3 1-176 16,0 2-32-16,-3 0-16 0,-2 1 0 15,-5 0-160-15,0 3 192 0,0 3-192 0,-1 0 192 16,-2 1-192-16,-2 1 0 0,-2 2 0 0,1 0 0 15,-2 3 0-15,0 5 0 16,1-1 0-16,-2 4 0 0,-1 4-496 16,-3 1 32-16,-1 2 0 0,-1 2 0 15,-2 2-400-15,-5 1-80 0,-1 2-16 0,-5 3-6432 0,-2 3-1296 16</inkml:trace>
  <inkml:trace contextRef="#ctx0" brushRef="#br2" timeOffset="43214.86">17894 1987 10127 0,'10'-15'448'0,"-3"6"96"0,6 0-544 0,2-5 0 0,3-1 0 0,6-3 0 0,3-2 2112 0,2 0 304 0,2 1 64 0,3-2 16 0,-2 2-1296 0,3 1-256 0,4 1-48 0,-1-1-16 0,1-1-352 0,-1-2-64 0,0 4-16 16,-1 1 0-16,-2 2-272 0,-2 0-176 0,0 4 192 0,-3 3-192 0,-3 3 208 15,-3 2-64-15,-1 5-16 0,-5 3 0 0,-4 6 256 0,-3 6 32 0,-1 1 16 16,-6 6 0-16,-4 6 176 0,-2 4 32 0,-5 6 16 0,-2 5 0 16,-3 2-48-16,-5 1-16 15,-2 4 0-15,-1-1 0 16,-2 1-384-16,-1 0-80 0,-2 2 0 0,-3-3-128 0,-3-2-1232 16,-2 1-368-16,-4-4-64 0</inkml:trace>
  <inkml:trace contextRef="#ctx0" brushRef="#br2" timeOffset="43934">16105 3830 11967 0,'0'0'1072'0,"0"0"-864"0,7-6-208 0,-1 1 0 15,-1 1 976-15,-5 4 160 0,4-9 16 0,-3 3 16 0,-1 6-144 16,0 0-48-16,0 0 0 0,0 0 0 0,0 0-240 0,0 0-48 15,-3 6-16-15,0 3 0 0,-1-1-336 0,-4 2-64 16,-1 3-16-16,-1 1 0 16,-1 5 32-16,-2 4 0 0,-2-1 0 0,-2 6 0 0,-2 0 112 0,-2 4 32 15,-5 1 0-15,-1 3 0 0,-2 2-176 16,-3 0-16-16,-4 4-16 0,-6 4 0 16,-7 1 80-16,0 2 16 15,-1 3 0-15,-2 3 0 16,-3 4 80-16,2 0 32 15,-2 2 0-15,-1 3 0 16,-6-3 128-16,0 2 16 0,-2-3 16 16,3 4 0-16,3-6-80 0,2 2 0 0,1 1-16 0,3-5 0 15,1 0-304-15,0 1-64 0,-1 0-128 16,0-1 192-16,0-1-192 0,1-1 128 0,2-4-128 0,2-3 0 16,2-2 0-16,4-3 128 0,3-1-128 0,4-2 0 0,2-5 0 15,2-1 128-15,-1 1-128 0,2-2 0 0,0-5 0 16,2-1 0-16,-2-4 0 0,5-2 0 15,2-1-160-15,2-5-32 0,4-2 0 16,2-6 0-16,3-1-496 16,2-2-96-16,3-4-32 0,-1-3 0 15,5-1-1296-15,2-5-256 0,1 1-48 0</inkml:trace>
  <inkml:trace contextRef="#ctx0" brushRef="#br2" timeOffset="44244.11">14205 5305 24879 0,'-10'7'2208'0,"2"1"-1760"0,-2 5-448 0,-2-2 0 0,0 2 256 0,-2 3-48 15,-2 5 0-15,0 4 0 0,-2 1 416 0,0 7 80 0,1 2 0 0,-1 2 16 0,0 0-96 0,0 2-32 0,2 0 0 0,0 0 0 16,2-1-384-16,2 0-80 0,0 0 0 0,3 2-128 0,2-6 960 0,2-1 64 0,1-1 32 0,4-7 0 15,2 1-1632 1,3-7-320-16,4-5-64 0,4-4 0 16,2-5 784-16,4-4 176 0,4-5 0 0,7-2 0 15,5-8 0-15,3-2 176 16,-1-5-176-16,6-3 160 16,-1-5-160-16,1-5 0 15,2-2-192-15,1 0 192 0,-1 1-1472 0,4-1-192 16,-1 1-16-16</inkml:trace>
  <inkml:trace contextRef="#ctx0" brushRef="#br2" timeOffset="45505.39">16333 4021 14735 0,'-8'9'1312'0,"-2"0"-1056"0,-2 0-256 0,0-2 0 0,-4 4 1056 0,2 0 160 0,-2-3 16 0,-3 3 16 15,0-5 160-15,-3 2 48 0,4 1 0 0,-1-5 0 0,-1 0-432 0,1-2-96 0,0-2-16 0,0-2 0 16,0-5-16-16,0 1-16 0,2-6 0 0,2 0 0 0,1-4-320 0,0 1-64 0,3-5-16 0,-1 0 0 15,2-5-192-15,1 1-32 16,1-5-16-16,2 0 0 0,2 1-112 0,3-4 0 0,1 1-128 313,4 2 192-313,2-1-192 0,3-1 128 0,0 5-128 15,4-4 0-15,2 5 0 0,3-1 0 0,1 4 0 0,2 1 0 0,1 1 0 0,2 3-128 0,2 3 128 0,0 7 0 0,3-1-160 16,-3 7 160-16,-1 3-128 0,1 7 128 0,-2 2-144 0,-1 4 144 0,-3 4-160 0,-2 2 160 0,-3 5-128 0,-1 1 128 0,-2 6 0 0,-4 1-144 0,-1 3 144 15,-5 2 0-15,-2 3 128 0,-3-2-128 0,-4 1 304 0,-3-1-16 0,-4-1 0 0,-1-3 0 0,-4-4 240 0,-3-3 48 0,-2-1 16 0,-1-5 0 0,-2-3-192 16,-1-3-32-16,0-3-16 0,1-7 0 0,1-2 32 0,0-2 0 0,1-8 0 0,1-2 0 0,2-5-160 0,2-4-32 16,1-3 0-16,1-5 0 0,2-4-192 0,2-2 176 0,0-5-176 0,2-1 160 0,0-6-160 0,3 1 0 0,2 2 0 0,3-2 0 0,1-2 0 15,3 3 0-15,4 3 0 0,4 3 0 0,1 2-192 0,5 3 192 0,4-1-160 16,3 4 160-16,2 3-192 0,2 3 192 0,2 5-208 0,2 6 80 0,2 0 128 0,1 5-208 0,-1 7 80 0,0 5 128 16,-3 5-192-16,-3 5 192 0,-2 5-192 0,-2 1 192 0,-4 8-224 0,-3 1 80 15,-3 5 16-15,-5 1 0 0,-4 1 128 0,-4 0-160 0,-6 4 160 0,-4-4-160 0,-5 1 160 0,-6 0 0 0,-1-2 0 0,-4-2 0 0,-1-4 272 16,-2-5-16-16,0 0 0 0,0-8 0 0,1-1 32 0,-1-3 0 0,0-9 0 0,2 1 0 0,1-9-32 0,3-6-16 0,2 0 0 0,0-9 0 0,0-3-48 0,2-4-16 0,0-8 0 0,3-4 0 0,3-3-176 0,4-1 0 0,3-4 0 15,4-1 0-15,3 1 0 0,5 2-224 16,2 2 80-16,6 2 16 0,3 3 128 0,1 2-208 16,2 5 80-16,3 1 128 0,0 2-192 15,2 6 192-15,3 1-192 0,0 6 192 0,2 3-192 16,0 6 192-16,0 2-192 0,-1 5 192 0,-3 6-192 16,0 3 192-16,-2 8-192 0,-3 1 192 0,-3 3-240 0,-4 6 80 0,-5 4 16 15,-4 6 0-15,-8 1-160 0,-4 5-16 0,-5-1-16 16,-5 1 0-16,-5 3 144 0,0-5 16 15,-2-1 16-15,-2-9 0 0,-2-1 160 0,0-4 0 0,2-5 160 0,3-6-160 16,0-4 208-16,-2-6-48 0,-1-8-16 0,1-4 0 0,2-6 112 0,1-2 0 0,1-5 16 16,2-6 0-16,2-7-272 0,3-3 160 0,-1-6-160 15,5-4 128-15,4-2-128 0,2-4-144 16,3 0 144-16,6 2-208 0,3-2-16 0,4 7 0 16,7 3 0-16,3 2 0 15,3 1 64-15,4 9 16 0,-1 0 0 16,6 8 0-16,-3 5 144 15,4 3-160-15,2 7 160 0,-1 7-160 0,2 6 160 0,-2 6-192 0,0 3 192 16,-1 7-192-16,-2 6 192 0,-4 8 0 0,-5 2-144 16,-3 5 144-16,-5 0 0 15,-6 3 0-15,-8 1 0 16,-5-2 0-16,-5-3 0 0,-3-5 160 0,-2 0-32 0,-3-5-128 16,-2-5 288-16,1-3-48 0,-2-9-16 15,2-2 0-15,1-5-928 16,-1-6-192-16,-2-2-48 0</inkml:trace>
  <inkml:trace contextRef="#ctx0" brushRef="#br2" timeOffset="121867.18">8584 11176 9215 0,'-10'-5'816'0,"1"2"-656"16,1 2-160-16,2-2 0 0,-1 1 1568 0,7 2 288 0,-5-9 48 0,2 5 16 15,3 4-992-15,0 0-192 16,0 0-32-16,0 0-16 0,-2-9-192 0,4 0-48 16,-2 9 0-16,6-5 0 0,0-2-192 0,3 0-32 0,0 5-16 15,3 2 0-15,-1-1-80 0,3-1 0 0,-1 1-128 16,2 1 192-16,3 1-16 0,2-1-16 0,2 0 0 0,3 0 0 16,-1 0 32-16,4 2 16 0,8-1 0 15,2-2 0-15,0-3 32 16,0-3 0-16,2 2 0 0,-2 1 0 15,-1 3 48-15,2 0 16 0,3-3 0 0,1 3 0 0,0 1 112 16,6 4 32-16,4-2 0 16,0-1 0-16,2-2-32 0,0 0 0 15,-4 0 0-15,1-3 0 16,1 0-64-16,1 1-16 0,-1 2 0 16,5 1 0-16,7 1-80 15,0-1-32-15,-1-2 0 0,-2-2 0 0,-2-1-16 16,-1 3 0-16,1 2 0 0,2-2 0 15,4 0 0-15,1-1 0 0,0 2 0 0,-2-3 0 16,-2-4-64-16,-3 3-16 0,0 0 0 0,5 4 0 0,2 1-128 0,3-4 192 0,-3-3-192 16,-1 1 192-16,-2 1-192 0,-2 3 192 0,-1 2-192 15,7-1 192-15,-1-1-64 0,0 0-128 16,-1 0 192-16,-1 1-64 0,-5-3 48 16,0 1 0-16,-2 1 0 0,2 2 0 15,5 3-16-15,0 1 0 16,-1-3 0-16,-3 0 0 0,-5 0-160 15,-1 1 0-15,1-2 144 0,-1 2-144 16,-1 1 128-16,4 1-128 16,3 2 160-16,0-3-160 15,0-3 128-15,-5 0-128 0,-2 0 0 16,0 1 0-16,-4 3 128 0,1-1-128 0,0 3 0 0,1-3 0 16,0 0 0-16,-1 1 128 0,0 0-128 15,-4 1 0-15,-4-7 0 0,-1 5 0 16,-2 1 0-16,-1 0 0 0,-3-2 128 0,-1 3-128 15,-4-2 0-15,2 2 144 0,1 5 16 0,0-5 0 0,-3-1 0 16,1 1 0-16,-1 1-32 0,0-2 0 0,-4-1 0 16,-2 0 0-16,-1 1-128 0,-1-1 0 15,0-1 144-15,-1 0-144 0,0-2 0 0,0 1 0 0,-2 0 0 16,1 2 128-16,-1-1-128 0,2 0 0 16,-2-2 0-16,2 2 128 0,1-1-128 15,3 1 0-15,3-2 0 16,1 0 0-16,1-2 0 0,1 2 0 0,4 0 0 15,-4-1 128-15,-1-4-128 16,-3 1 0-16,0 2 0 0,2 0 0 16,-1 2 0-16,0-1 0 0,0-1 0 15,1 2 0-15,0 1 160 0,-3 0-32 16,2-1-128-16,1 0 192 0,2 0 16 16,0 0 0-16,-1 0 0 0,0 0 0 15,-3-2-208-15,0-2 0 0,-2 0 0 0,-2 3 0 16,-3-1 0-16,0 1 0 0,-2-1 0 0,-1-1 0 15,1 2 128-15,-2 1-128 0,0 0 0 16,0-2 0-16,-3 0 128 0,1 2-128 0,-4 0 0 16,1 0 0-16,-1-1 128 0,1-2-128 15,-4 1 0-15,-8 2 0 16,11 0 144-16,-11 0-144 0,11-3 128 0,-11 3-128 0,8 0 176 16,-8 0-48-16,10 0-128 0,-10 0 192 15,0 0-64-15,0 0-128 0,7 3 176 0,-7-3-176 0,0 0 176 0,0 0-176 16,0 0 160-16,0 0-160 0,0 0 160 0,0 0-160 0,0 0 160 15,0 0-160-15,0 0 0 0,0 0 128 0,0 0-128 0,0 0 0 0,0 0 0 0,0 0 0 16,0 0 0-16,-6 8 0 0,6-8 0 0,0 0 0 16,0 0 0-16,-10 4 0 0,-2-1 0 0,12-3 0 15,-11 0 0-15,1 0 0 0,0 4 0 16,10-4 0-16,-12 0 0 0,1 0 0 0,-2 0-128 0,0 0-80 16,-1-2-16-16,-1 1 0 0,-4-1-2576 0,-3-4-512 0,-13-5-96 15,-10 1-32-15</inkml:trace>
  <inkml:trace contextRef="#ctx0" brushRef="#br2" timeOffset="125321.35">8224 11297 19343 0,'0'0'1728'0,"-6"-9"-1392"0,1 0-336 0,0 0 0 0,0 0 576 0,-2 0 64 0,2 3 0 16,-1-2 0-16,-2 3 80 0,-1-3 32 15,0 1 0-15,-1 2 0 0,0-3-400 0,-1 2-80 16,-1-4-16-16,-1 2 0 0,-2-1-128 0,0 1-128 15,-3 2 144-15,0-2-144 0,-2 3 0 16,0 0 0-16,-2-2 0 0,-3 2 0 0,-6-2 0 0,-1-2 0 16,-2 0 0-16,-3-1 144 0,-1 3-144 0,1-2 160 15,2 1-160-15,-1-2 160 0,-1 1 16 16,-1 0 0-16,-3 5 0 0,2-2 0 0,-1-4 16 16,-3 3 0-16,-5 0 0 0,-2 2 0 15,0-2 16-15,0-3 16 0,2 0 0 0,-1 2 0 0,0 5-32 16,0-5-16-16,1 2 0 0,-4 3 0 0,-5-1-176 15,-2-1 160-15,-2 1-160 0,3 1 160 16,2-1-160-16,1-3 192 16,1 5-192-16,0 1 192 0,2-1-192 0,-2 0 0 15,-6-1 144-15,1 2-144 0,1 1 0 16,1-1 144-16,3-4-144 16,1 3 0-16,1 5 0 0,0 3 0 15,-2-2 0-15,0 2 0 0,-4-2 0 16,1 0 0-16,1 0 0 0,2 3 0 15,0 2 0-15,2-2 0 0,0 2 0 0,1 1 0 16,-1 4 0-16,-3 0 0 0,-2-2 0 0,0-1 0 0,2 0 0 16,3 1-144-16,1 2 144 0,2-1 0 0,-1 4 0 15,3 0 0-15,0-1 0 0,0 1 0 0,-3-5 0 0,0 5 0 0,0 1 0 0,3-1 0 16,5 2 0-16,5 3 0 0,2 0 0 0,-1-2 0 0,2 2 0 16,2-1 0-16,3-2 0 0,3 4-128 15,3-1 128-15,-3 3 0 16,-1 3 0-16,2-4 0 0,0 3 0 15,4-4 0-15,-1 0 0 0,2 2 0 16,0-1 0-16,2 1 0 0,1 1 0 16,3-3-128-16,2 3 128 0,1-4 0 15,2 3 0-15,3 1 0 16,2 0 0-16,3 2 0 16,0-3 160-16,3 3-160 0,3-3 128 15,3 5-128-15,1-4 0 16,5 4 144-16,4 0-144 0,3-1 0 15,1 4 0-15,5-1 0 0,-1-3 0 0,4-1 0 0,0 2 0 16,2-2 0-16,0 1 0 0,3 3 128 0,3-3-128 16,3 1 0-16,2 0 128 0,3-3-128 0,2 4 0 0,6 0 128 15,3-4-128-15,0 0 0 0,-1-5 144 0,0 1-144 16,1 5 128-16,0-4-128 0,7-3 128 16,2-2-128-16,5-1 144 0,0 0-144 15,-3-1 192-15,3-2-192 16,-2-1 160-16,3 1-160 0,4-1 128 0,2-4-128 15,2-2 160-15,0-2-160 16,-4 1 192-16,3-1-192 16,-3-5 160-16,7-1-160 0,3 0 128 15,-2 0-128-15,-5-1 128 0,-3-3-128 16,-2-1 128-16,4 0-128 0,3-5 128 16,-1 3-128-16,-2-3 0 15,-3 1 128-15,-3-3-128 16,2 1 0-16,-3 0 144 15,5 0-144-15,4 0 0 0,-6-4 0 16,-3 0 0-16,-1-2 128 16,-3 0-128-16,2 1 144 0,1 1-144 0,0 0 160 15,-3-6-160-15,-3 0 0 0,-3-3 0 16,-3-2 0-16,-2 3 128 16,-1 2-128-16,-2-2 0 0,2-5 128 0,0 4-128 15,-3-3 0-15,-3 2 0 0,-3-3 0 16,-4 1 128-16,-4-3-128 15,-1 0 0-15,-4 2 128 0,-2-1-128 0,-5 1 0 16,-3-2 144-16,-2 0-144 0,-4 5 128 0,-1-6-128 16,-5 2 160-16,-2-1-160 15,-4-2 240-15,-1 1-48 0,-4 1-16 16,-3-2 0-16,-3-1 16 0,-3 1 16 16,-2 3 0-16,-5-1 0 0,-1 0-48 15,-6 2-16-15,-2-2 0 0,-2 3 0 16,-5-2-144-16,-3 2 160 0,-4 1-160 15,-3-2 160-15,-8 2-160 0,-2-2 0 0,-4 3 0 16,1 1 0-16,-1-2 0 16,-2 3 0-16,0-1 0 15,-7-1 0-15,-2 1 0 0,-4-1 0 16,-4 4 0-16,2 2 0 0,3 0 0 0,0 1 0 16,0 1 0-16,-6 0 0 0,-7 0 0 15,2 2 0-15,4 1 0 0,0 1 0 16,2-1 0-16,-2 7 0 0,-3-2 0 15,0 1 0-15,-3-3 0 16,3 3 0-16,2-1 0 0,2 4 0 16,-1 2 0-16,-5 1 0 15,-3-3 0-15,5 1 0 0,4 1 0 16,2 2 0-16,4 4 0 16,-5 1 0-16,-1 1 0 0,1 0 0 0,1-1-144 15,4 2 144-15,3 3 0 0,2 2 0 16,1 3 0-16,-2 1 0 0,-2-1-144 15,2 3 144-15,-1-1 0 0,6 5-144 16,0-1 144-16,6 3 0 0,2 1 0 16,1 2 0-16,-2 3 0 0,-1-1-160 15,2 2 160-15,3 2 0 0,6-3-192 16,3 4 64-16,0 3 128 16,4 0-208-16,2-2 64 15,3 3 16-15,4 3 0 0,3 0 0 0,0-2-16 16,4 0 0-16,0 3 0 15,5 1 0-15,1-2 144 0,2 4-192 16,2 0 192-16,3-1-192 16,3 2 64-16,2-3 0 0,2 0 0 15,4 1 0-15,4-5 128 0,3 3 0 16,3 2-144-16,2-2 144 0,2-3 0 16,4 1-144-16,1-1 144 0,5 3 0 0,3-4 0 15,5 1-128-15,3-1 128 0,4-2 0 0,2-2 0 0,7-1-128 16,5-4 128-16,1 1 0 0,2-2-192 0,0 2 192 0,4-3-192 15,3 2 192-15,5-4-192 0,5 0 64 16,3-4 128-16,2-2-208 0,-2-3 16 16,2-2 16-16,2 2 0 0,6-2 0 0,5-7 16 15,-1 2 0-15,-4-3 0 0,2-2 0 16,3 0 160-16,2-3-192 0,2-2 192 0,-2-1-192 0,-2 1 192 16,3-3 0-16,2-3 0 0,0 1-128 15,-1-6 128-15,-3 0 0 0,0 2 0 0,2-5 0 16,6-4 0-16,-3-2-160 0,-8 1 160 0,-1-2 0 0,-5-5-176 15,6 3 176-15,3-2-160 0,-5-1 160 0,-9-4 0 16,-3 0 0-16,-3 2 0 0,1-3 0 16,2-3 0-16,-4 2 0 0,-3-3 0 0,-6 0 0 15,-4-1 0-15,-6-4 128 0,-2 0-128 0,-5 5 0 16,-4 0 144-16,-2 1-144 0,-1-5 0 0,-5 3 144 0,-6 0-16 16,-4-3 0-16,-7-5 0 0,-3 3 0 15,-7-1 48-15,-4-2 0 0,-5-1 0 16,-6 3 0-16,-7-1-32 0,-3 3 0 15,-6-5 0-15,-6 2 0 0,-5 0-144 16,-3 0 0-16,-3-3 0 0,-4 5 0 16,-6 2-416-16,0 5-64 0,-2 4-16 15,-13 2-8464-15,-12 2-1680 0</inkml:trace>
  <inkml:trace contextRef="#ctx0" brushRef="#br2" timeOffset="130094.92">4862 1964 4607 0,'0'0'192'0,"0"0"64"0,0 0-256 0,0 0 0 15,0 0 0-15,0 0 0 0,8 7 2064 0,-8-7 368 16,0 0 80-16,0 0 16 0,0 0-1136 0,0 0-240 0,0 0-32 16,0 0-16-16,0 0-432 0,6-3-96 0,-6 3 0 0,0 0-16 15,5-6-16-15,-5 6 0 0,4-6 0 0,0-3 0 16,0 1-48-16,-1-3-16 0,1 0 0 0,1-1 0 16,0-1-144-16,2-2-16 0,-1 0-16 15,0-2 0-15,2-1 0 0,0 2 0 0,1 0 0 0,-3 1 0 16,3 0 16-16,0 1 16 15,0 1 0-15,0-1 0 16,-2 0-48-16,2 5-16 16,0-2 0-16,0 3 0 15,-3-1-144-15,1 4-128 0,-1-1 144 0,2 3-144 0,-1 2 0 16,1 1 0-16,-1 1 0 0,2 4 0 0,0 2 0 16,1 0 0-16,1 5 0 0,-1 2 0 0,-1-3 144 15,2 3-144-15,0 0 128 0,1 3-128 0,-2 1 0 0,0-1 128 0,0 1-128 16,2-1 0-16,-1-2 0 0,1-2 0 0,-2 1 0 15,0-2 0-15,-2 1 0 16,1-4 0-16,-2 1 0 16,1-2 0-16,-2-3-256 0,2 0-128 15,-3-1-16-15,-5-4-16 0,8 1-1456 0,-8-1-304 0,0 0-48 16</inkml:trace>
  <inkml:trace contextRef="#ctx0" brushRef="#br2" timeOffset="130384.52">4984 1802 13823 0,'0'0'1216'0,"0"0"-960"0,0 0-256 0,0 0 0 0,0 0 1024 0,0 0 144 0,3 9 48 16,0-2 0-16,1 3-16 0,0 1 0 0,0 1 0 0,0 4 0 16,0-1-528-16,2 3-96 0,-2 2-32 15,2 0 0-15,3 3-176 0,0 1-48 0,1-1 0 0,3-1 0 16,-1 1-80-16,1-2-32 0,0-2 0 0,0-1 0 0,2-1-16 15,0-3 0-15,0 0 0 0,2 1 0 16,2-1 144-16,0-5 32 0,0 0 0 0,0-4 0 16,0 1-64-16,2 0-16 0,3-3 0 15,0-2 0 1,1-2-112-16,2 0-32 16,1-3 0-16,1-1 0 0,0 0-592 15,1 1-128-15,-1 0-32 0,0-1 0 16</inkml:trace>
  <inkml:trace contextRef="#ctx0" brushRef="#br2" timeOffset="131203.19">6451 2278 12895 0,'0'0'576'0,"0"0"112"0,0 0-560 0,0 0-128 0,1-6 0 0,0-2 0 16,-1 3 224-16,-1-2 16 0,0-1 0 0,0 0 0 0,-1-3 352 0,1-2 80 15,0 4 16-15,-3-2 0 0,2 2-176 0,-2-1-48 0,0 2 0 0,0-2 0 16,-4 4 112-16,2-2 0 0,-2 3 16 0,1 1 0 0,-3-2 80 0,0 2 16 16,-2 2 0-16,-1 2 0 0,-2 0-160 15,-1 1-16-15,-2-1-16 0,0 2 0 16,0 5-288-16,2-2-48 0,-3 0-16 0,2 4 0 0,2-2-144 15,0 6 192-15,-1-4-192 16,1 4 192-16,1 1-192 16,1-3 0-16,2 3 0 0,1 0 128 15,1 1-128-15,1-1 0 16,3-1 0-16,1 0 0 16,1-2 0-16,3-3 0 15,0 3 0-15,2-2 0 16,3 0 0-16,1-4 192 0,2 0-192 15,1-4 192-15,2-1 384 0,2-1 64 0,2-3 32 16,2 1 0-16,2-4-256 0,0-3-48 16,0 0-16-16,0-2 0 0,2-3 0 15,-2-3 0-15,-2 1 0 0,1-4 0 16,0-3-160-16,-1 1-16 0,-1-1-16 0,1-5 0 16,-1 3-160-16,-1-4 192 0,-1-1-192 0,-1 0 192 15,-2-2-192-15,0-2 128 0,-2 0-128 0,-1-1 128 16,-2-1-128-16,-1 0 0 0,-3 1 0 15,1 1 0-15,-1 3 0 0,-2 2 0 0,2 6 0 16,-1 2 0-16,0 4 0 16,0 4 0-16,1 3 0 15,-1 5 0-15,-1 6 0 0,0 0-176 0,0 0 176 16,0 0-128-16,-1 14 128 0,-1 2-128 0,0 3 128 16,-1 3-128-16,1 4 128 0,-2 5 0 15,0 2 0-15,0 4-128 0,-2 2 128 0,0 3 0 16,-1 0 0-16,2-1 0 0,1-4 0 15,2-4 0-15,0-1 0 0,1-7 0 16,1 0 0-16,3-3 0 0,1-3 0 16,1 0 0-16,-2-4-400 15,3-1-48-15,0-5-16 0,2 0 0 0,-1-4-1888 0,2-1-368 16</inkml:trace>
  <inkml:trace contextRef="#ctx0" brushRef="#br2" timeOffset="131584.81">6605 1957 13823 0,'0'9'1216'0,"2"1"-960"0,0 1-256 0,0 0 0 0,2 1 1168 0,-3 3 192 0,0 1 48 15,-1 0 0-15,0 0-352 0,0 1-64 0,0 4-16 0,-1-2 0 0,-1 0-400 0,-1 2-96 0,2-2-16 0,0 1 0 0,-3-3-272 0,2 0-48 0,1 1-16 0,0-3 0 16,1-4-128-16,1 1 160 0,0-3-160 0,-1-9 160 0,0 0 192 0,0 0 32 0,0 0 16 0,0 0 0 0,8-3 576 0,1-1 112 0,0-2 32 0,-1-4 0 0,-5 0-512 0,1-4-96 0,1 0-32 0,2-2 0 0,0 0-192 0,1-1-32 0,1 2-16 15,-2 0 0-15,0 0-240 0,0-1 128 0,2 4-128 0,0 1 0 16,0-1 0-16,1 3 128 0,2-3-128 0,0 1 0 16,0 2 0-16,1-2-160 0,1 3 32 0,-1-1 0 15,3 3-1424-15,0-4-288 0,2 2-48 0,1-2-10720 0</inkml:trace>
  <inkml:trace contextRef="#ctx0" brushRef="#br2" timeOffset="131916.91">7188 2033 10127 0,'0'0'896'0,"0"0"-704"0,0 0-192 0,0 0 0 0,0 0 1584 0,0 0 272 0,0 0 64 0,0 0 16 0,0 0-496 0,0 0-96 15,0 0-32-15,0 0 0 0,0 0-320 0,0 0-64 0,-7 0-16 16,-2 1 0-16,-1 4-432 0,-2 1-96 0,-1-1 0 0,-1 4-16 15,3-2-160-15,-2 5-16 16,1-4-16-16,0 5 0 0,1 0-176 0,2 0 192 16,1 1-192-16,2 0 192 0,1 1-64 15,1-5 0-15,1 0 0 0,3-2 0 0,0-8 384 0,4 7 64 16,1-3 0-16,3 0 16 0,1-4 0 0,0 0 0 16,1-1 0-16,0-3 0 0,1 0-288 0,0-3-64 0,0 0-16 0,-5-2 0 15,5 2-96-15,-4 0 0 0,0-2-128 0,-1 3 192 16,-1-3-192-16,-1 3 128 0,0 2-128 0,-4 4 0 15,0 0 0-15,0 0 0 0,0 0 0 0,0 0 0 16,0 0 0-16,0 0 0 0,0 0-192 16,6 6 192-16,0 3 0 0,1-2-128 0,0-2 128 0,1 2 0 15,1-2 0-15,1-1 0 0,3 1 0 0,-2 0 0 16,3-2-240-16,0-3-32 0,1-1-16 0,3-2 0 16,-1-2-544-1,0 0-128-15,-3 1 0 0,2-4-12336 16</inkml:trace>
  <inkml:trace contextRef="#ctx0" brushRef="#br2" timeOffset="132295.98">7967 1657 13823 0,'3'-5'1216'0,"1"-4"-960"0,0 0-256 0,-2-2 0 0,-1 2 1408 0,-1-4 256 0,-2 4 32 0,-1-2 16 0,-1 0 80 0,-1 4 32 0,-1-3 0 15,0 2 0-15,-3 4-800 0,0 2-176 0,0-1-16 16,-2 6-16-16,-2-2-352 0,-1 4-64 0,0 3-16 0,-3 2 0 16,2 4 16-16,0 1 0 0,0 4 0 0,-2 3 0 15,-1 1-96-15,2 3-32 0,-1-2 0 16,2 6 0-16,1-1-64 0,0 1-16 0,1 6 0 31,1 0 0-31,0 2-64 0,2 0-128 0,0-1 176 16,1-2-176-16,1 0 128 0,2-4-128 0,0 1 0 15,0-5 0-15,3 0 144 0,-2-5-144 16,2 1 0-16,2-1 144 0,0-2-144 0,1-1 0 16,1-1 0-16,0-1-176 0,-2-6-256 0,2-1-48 15,0-2-16-15,-1-8 0 0,0 0-608 0,0 0-128 16,0 0-32-16</inkml:trace>
  <inkml:trace contextRef="#ctx0" brushRef="#br2" timeOffset="132446.88">7456 2078 20271 0,'0'0'1792'0,"0"0"-1424"0,0 0-368 0,0 0 0 0,9-3 816 0,3-1 80 16,0 3 32-16,4-2 0 16,0 0-80-16,2 0-16 0,2-5 0 0,3 3 0 0,3 0-256 0,3-2-64 15,3 0-16-15,1 2 0 0,-1-2-352 0,1 0-144 0,5-3 128 16,-5 2-128-16,0-3 0 0,-1 2-144 0,-2-1 0 15,-1 1 0 1,1-4-1760-16,-2 3-336 0,-3 0-80 0</inkml:trace>
  <inkml:trace contextRef="#ctx0" brushRef="#br2" timeOffset="132746.1">8485 1634 12895 0,'0'0'1152'0,"0"0"-928"0,0 0-224 0,-7 0 0 0,1 0 1936 0,-2 3 352 0,0 0 64 0,-3 5 16 15,-1 0-832-15,-2 4-144 0,0 2-48 0,0 4 0 0,0-3-432 0,0 6-80 0,0-2-32 0,1 4 0 16,-2 2-256-16,2 4-48 0,0 4-16 0,3 3 0 0,1 2-128 0,3 3-32 16,1-2 0-16,1 2 0 0,0-2-192 0,3-1-128 15,1-2 128-15,2-3-128 0,1-3 0 16,1-2 144-16,1 2-144 0,1-7 0 15,2-2 144-15,1-1-144 0,0-2 0 16,0-1 144-16,0-2-144 0,-1-2 0 16,3-3 0-16,-1-2 0 0,0-2-496 15,0-2-16-15,-1-4-16 0,0-3-13392 16</inkml:trace>
  <inkml:trace contextRef="#ctx0" brushRef="#br2" timeOffset="132929.73">7966 2046 24879 0,'0'0'2208'0,"0"0"-1760"0,9 2-448 0,4 1 0 0,3-2 0 0,2-1 128 16,1 0-128-16,3 0 0 0,1 0 1328 0,2-2 176 0,0-1 32 0,5 2 16 15,0 0-688-15,5 1-144 0,-2-2-16 0,2 1-16 16,3 1-496-16,2-1-192 0,-3-1 176 15,1 0-176-15,-1 1 0 0,-4-1-320 0,-4 1 64 0,-4 1-14320 16</inkml:trace>
  <inkml:trace contextRef="#ctx0" brushRef="#br2" timeOffset="151818.45">9292 4118 15663 0,'0'0'688'0,"0"0"144"0,-1-11-656 0,1 11-176 0,1-8 0 0,1-3 0 0,2 4 1968 0,0-2 352 0,-4 9 80 0,1-9 16 16,-1-2-1472-16,0 2-304 0,0-3-48 0,-1 5-16 0,0-5-160 0,-2 3-32 15,1 0-16-15,2 9 0 0,-5-5-224 16,0-2-144-16,-3 2 192 0,0-1-192 0,-1 1 256 0,1 2-64 15,-5 0-16-15,0 1 0 0,-1-4-176 0,-2-1 0 16,-2 2 0-16,-3 0 0 0,-1-2 0 0,-1 2 0 16,-1-1 0-16,-2-1 0 0,-3 5 0 15,-2-1 0-15,-2 0 0 16,-4-4 0-16,-3 0 144 0,-2 0-144 16,-3 0 160-16,2-1-160 0,-1-5 384 15,-2 3 0-15,-2 1-16 0,-1 3 0 16,0-2 80-16,-5 2 0 15,-5-4 16-15,-1 3 0 16,-1-2-144-16,0 3-16 0,0 0-16 16,0-2 0-16,-2 3-96 0,-3 2-32 15,-2-2 0-15,-5 0 0 16,-2 2-160-16,0 0 128 16,0 3-128-16,0-1 128 0,0-1-128 15,-2 1 128-15,-5 0-128 0,4 0 128 0,4-2-128 16,0 3 0-16,0 0 0 0,-2 0 0 0,-4-1 0 15,1 0 128-15,4-1-128 0,-1 1 0 0,4 1 0 0,-1 1 0 16,1 2 128-16,-2 1-128 0,-2-2 0 0,1 1 0 0,3-2 0 0,-1 0 0 16,4 3 0-16,-2-1 0 0,-4 0 0 0,2 0 0 0,1-1 0 0,2 0 0 0,-1 2 0 15,5-1 0-15,1 1 0 0,-1-1 0 0,-5 1 0 16,2-3 0-16,-2-1 0 0,1 1 0 16,3-2 0-16,2 3 0 0,1 6 0 15,-1-3 0-15,-2-4 0 0,0 2 0 16,1-3 0-16,1 1 0 15,1 2 0-15,3-1 0 0,3 1 0 0,-1-1 0 16,-2 1 0-16,0-2 0 0,-1-2 0 16,2-2 0-16,2 1 0 0,2 2 0 15,1 1 0-15,3 3 0 0,0-2 0 0,0 3 0 16,-2 2 0-16,0-3 0 0,-2-3 0 16,2 1 0-16,4 2 0 0,0 3 0 15,2-1 0-15,1 2 0 0,2 1 0 16,1-3 0-16,-3 3 0 15,0-2 0-15,-6 2 0 0,6-2 0 0,4-1 0 16,1 4 0-16,2-2 0 0,1 2 0 16,1 4 0-16,3-3 0 15,0 1 0-15,4 2 0 0,-1 2-144 0,0 1 144 16,-1-3 0-16,-1 4 0 0,-1-1 0 16,5 1 0-16,1 0 0 15,5 0 0-15,-1-3 0 0,2 2 0 16,4 0 0-16,0 2 0 15,2-1 0-15,0 0 0 16,2 0 0-16,2 0-128 0,2 2 128 0,2-1 0 0,1 3 0 16,3-2 0-16,1-1 0 0,2 0 0 0,2 4-128 0,1 2 128 15,1-3 0-15,1-2 0 0,2 1 0 0,4 2 0 16,1 1 0-16,4-1 0 0,3-2 0 16,2 3-128-16,2-1 128 0,4-4 0 15,0 2 0-15,3-2 0 0,4 0 0 16,2 1 0-16,2 3 0 15,0-3 0-15,0 1 0 0,0-2 0 0,-1-1 0 16,2-1 0-16,4 2 0 16,-1 0 0-16,4 1 0 0,0-1 0 15,2 2 0-15,5-2 0 16,0-3 0-16,-2-1 0 0,-1-1 0 0,1 1 0 16,0 0 128-16,1-1-128 0,-1-1 0 0,4 1 0 0,1 0 0 15,2-3 0-15,0 1 0 0,0 1 0 0,-1-5 0 16,1 4 128-16,0-6-128 0,0 4 0 15,3-5 0-15,4 2 0 0,1-1 0 16,0-2 0-16,-1 0 128 0,1 0-128 16,-3-1 0-16,1 1 0 15,3-2 0-15,1 1 128 0,2 1-128 0,-4 1 0 16,3-1 0-16,-1 0 0 0,-7 1 0 16,4 3 0-16,-1-3 0 15,4 1 0-15,0 0 0 0,0-2 0 16,-3 0 0-16,0-1 0 0,-3-1 0 15,0 2 0-15,1-3 0 0,2-1 0 16,3 0 128-16,2 0-128 0,0 0 0 16,0 1 0-16,-2-2 0 0,0-1 0 0,0-3 0 0,3 1 128 15,2 0-128-15,0-1 144 0,-2-2-144 16,2 1 0-16,-4 1 0 0,0-1 0 16,0 2 0-16,0 0 0 0,7-4 0 15,-3 2 0-15,-1 1 0 0,1-1 0 16,-1-1 0-16,-1 2 0 0,-2-5 0 15,4 4 0-15,4-5 0 0,-2 3 0 16,-4-5 0 0,1 1 0-16,-1 4 0 0,1-5 0 15,0 3 0-15,1-3 0 0,0-2 0 16,-1 2 0-16,-8 3 0 0,3-3 0 16,0 0 0-16,1 4 0 0,0-2 0 15,2 2 128-15,2-2-128 0,-4-1 0 0,-4 1 0 16,-1-2 0-16,1-1 0 0,-2 4 0 15,0-1 0-15,-1 2 0 0,2-2 0 16,-3-1 0-16,-5-2 0 0,-1-1 0 16,-4 1 0-16,-1-3 128 0,-3 2-128 0,-2 0 0 15,-3-1 0-15,-1 4 0 16,0-2 0-16,-3 0 0 0,-2-3 128 16,-3 2-128-16,-4 1 0 0,-1-3 0 15,-2 1 144-15,-3-2-144 16,-2 0 128-16,-4-1-128 0,-4 0 128 0,-1 0-128 15,-1-1 144-15,-6 2-144 16,0 4 192-16,-2-3-192 0,-3 0 368 16,-1-3-48-16,-2 1 0 0,-3 2 0 0,-4 0 0 15,-1 1-16-15,-4 0 0 0,-3-1 0 0,-5-3-176 16,-2-1-128-16,-2-5 192 0,-2 4-192 16,0-3 160-16,-1 1-160 0,-2 1 128 0,-2 2-128 15,-1 0 144-15,0 1-144 0,-1 5 160 16,-1 0-160-16,-3-1 128 0,-4 4-128 0,-4 3 0 15,0-1 0-15,-1 3 0 0,-2 1 0 0,-2 5 0 0,-1 4 0 16,-1 1-128-16,-5 1-80 16,-4 4-16-16,-2 0 0 0,1 3-1360 0,-1-1-272 15,1 4-48-15,3 2-13136 0</inkml:trace>
  <inkml:trace contextRef="#ctx0" brushRef="#br2" timeOffset="157602.56">8595 11487 7359 0,'0'0'320'0,"0"0"80"0,-1-6-400 0,1 6 0 0,0 0 0 0,0 0 0 0,0 0 1952 0,0 0 304 0,0 0 64 0,0 0 16 0,0 0-1600 0,10 1-320 0,-10-1-64 0,0 0-16 0,0 0 80 16,0 0 16-16,0 0 0 0,0 0 0 16,0 0-112-16,5-10-32 0,-5 10 0 0,0-9 0 15,-2 0-160-15,-2 3-128 0,-1-4 192 0,-1 3-192 0,-2-2 128 0,-2 2-128 16,-2 1 0-16,0-3 0 15,-2 1 176-15,-4-1-32 0,0 1 0 0,0 0 0 0,-3 0 448 16,-4 0 96-16,-1 2 16 16,-5 0 0-16,-2-3-64 0,-2 1-16 15,-1-2 0-15,0 0 0 0,1-2-96 16,-1 3-16-16,-1-1 0 0,2-1 0 16,-1-3-192-16,-1-1-64 0,0-1 0 15,-3 1 0-15,-5 0 0 0,-2 0 0 16,-2-2 0-16,-1-1 0 0,3-2-64 0,1 0 0 15,-1-1-16-15,-1 3 0 0,-3 6-176 16,-2-1 128-16,-6-2-128 0,-2-1 128 0,-1 0-128 16,0-2 0-16,-1 2 0 15,2 0 128-15,2 2-128 0,-4 3 0 16,1-3 0-16,-4 3 0 16,-6 0 0-16,2 0 0 0,2 3 0 15,2-1 0-15,1 4 0 16,-1 0 0-16,-1-4 0 0,-3 4 0 15,0-1 0-15,0 2 0 0,1 0 0 16,3 3 0-16,4 0 0 0,-1-1 0 0,-2 1 0 16,-4 2 0-16,-1 1 0 0,2-1 0 0,0 4 0 15,3 3 0-15,4-2 0 0,0 2 0 0,0 1 0 0,-2-2 0 0,-5 3-144 0,5-1 144 16,2 1 0-16,4 2 0 0,2-3 0 0,3 4 0 0,4-1 0 0,-2 2 0 16,-2 3 0-16,-2-2-128 0,2-1 128 0,3-1 0 0,2-2 0 15,4 2 0-15,1 1 0 0,2 1 0 16,5 3 0-16,0 1 0 0,1 0 0 15,3 1 0-15,0-2 0 0,-1 0 0 16,-4 1-128-16,2 0 128 16,0 0 0-16,1 3 0 0,0 1 0 15,2-1 0-15,2-1 0 0,2 2 0 0,0-2 0 16,3 3 0-16,3-1-128 16,-2 5 128-16,1-2 0 0,2 0 0 0,2-1 0 15,1 1-128-15,2 3 128 16,3 1 0-16,-1-4 0 0,3 4 0 0,2-5-128 15,2 4 128-15,-2-2 0 16,3 4 0-16,2 0 0 0,3-3 0 0,0 0-128 16,0 1 128-16,3-1 0 0,1 2 0 0,1-4 0 0,1 4-128 15,2-1 128-15,2-4 0 0,3 3 0 0,2-4 0 0,1 2-128 0,1 2 128 16,2-3 0-16,3 3 0 0,-1-5 0 0,6 0 0 16,2 2 0-16,-1-2 0 15,4 3 0-15,4-4 0 16,0-2 0-16,4 1 0 0,1-2 0 15,0 0 0-15,-1-1 0 0,1-1 0 16,0-1 0-16,4 1 0 0,1-1 0 16,2-2 0-16,2-4 0 0,6 3 0 0,3 4 0 15,0-6 0-15,-1-3 0 0,-1 2 0 16,2-4 0-16,1 2 0 0,2 2 0 16,4-2 0-16,3 0 0 0,-2-2 0 15,-3-3 0-15,-1 4 0 16,-2-2 0-16,1 1 0 0,2 2 0 15,3-2 0-15,3 3 0 0,-1-3 0 16,-4 1 0-16,1 0 0 0,-4-4-128 16,2-1 128-16,1 4 0 0,2-1 0 15,2-4 0-15,-1 1 0 16,-2 0 0-16,-3-2 0 16,-1 0 0-16,0 0 0 0,-1 0 0 15,3 0 0-15,2 0 0 16,0 0 0-16,-3 1 0 0,1-1 0 15,-6-1 0-15,3 1 0 0,-1 0 0 16,3 0 0-16,-1-3 0 0,1 1 0 16,1-2 0-16,-4 0 0 0,-4-1 0 0,0-1 0 15,-2-2 0-15,0 2 0 0,-2-3 0 16,0 2 0-16,4 1 0 0,-2-5 0 16,-1-2 0-16,-4-1 0 0,-3 1 0 15,-3-2 0-15,-2-2 0 0,-1 1 0 0,1-2 128 16,-3 0-128-16,3-1 0 0,0 0 0 15,1-4 0-15,-2-1 0 0,1 1 160 16,-3-1-160-16,-2-5 160 16,-3 1-160-16,-3-1 176 0,-1-2-176 0,1 4 192 15,-5-2-192-15,-2-3 256 0,-1 1-48 16,-2-1-16-16,-1 0 0 0,-1-2 160 0,-2-1 32 0,0 0 0 0,-6 1 0 16,-1 2-32-16,-2-1 0 0,-2 0 0 0,-1-3 0 0,-1 0-80 15,-2 5-16-15,-1 0 0 0,-3 3 0 16,0-1-48-16,-3-2-16 0,-1 4 0 0,-3-1 0 15,-3 3-192-15,-2 0 176 16,-3 1-176-16,0 2 160 0,-3 2-384 16,-1 2-80-16,-2 2-16 0,-2 2 0 0,0 3-592 15,-5 5-128-15,-1 5-32 0,-3 5-8272 0,-6 5-1648 0</inkml:trace>
  <inkml:trace contextRef="#ctx0" brushRef="#br2" timeOffset="160935.25">9494 11045 18591 0,'-13'-8'832'0,"13"8"160"0,0 0-800 0,0 0-192 0,0 0 0 0,0 0 0 0,-3-10 864 0,3 10 128 16,0 0 32-16,0 0 0 0,10-6-272 0,2 2-48 16,2-4-16-16,4 5 0 0,3-1-400 0,3 1-80 15,2-1-16-15,6-2 0 0,4 1-192 0,3 1 128 16,4 2-128-16,6-3 0 0,4-1 128 16,0 1-128-16,1-4 0 0,-2 3 0 0,0-2 160 0,0 2-160 15,2 1 160 1,0 1-160-16,5 0 0 0,3 2 0 15,2-2 0-15,-2 3 0 16,-2-3 0-16,1 1 0 16,-2 0 160-16,7 0-32 15,3 1-128-15,5 0 0 16,1 1 0-16,0 0 0 0,-3-3 240 0,1 0-32 0,-2 2 0 16,8 0 0-16,5 2-48 0,-1 0-16 15,-1-2 0-15,0-1 0 0,1 3-144 0,3-1 192 0,10 0-192 16,-2-2 192-16,-3-2-192 0,0 2 0 15,-2 1 144-15,5 1-144 0,7-1 0 16,-3 1 144-16,-4-3-144 16,2 1 0-16,3 1 128 0,0 1-128 15,0-2 0-15,-1 2 0 0,-4 1 0 16,4 1 0-16,2 1 0 16,1-1 0-16,-3-1 0 0,-3 1 0 15,-2 3 0-15,5-1 0 0,3-1 0 16,0-1 0-16,-3-2 128 0,-6 2-128 15,4 6 0-15,-1 0 0 0,3-3 0 16,-4-1 0-16,-5-1 0 0,1 5 0 0,4-1 0 0,-1 0 0 16,-1-1 0-16,-3 1 0 0,-6-3 0 15,1 6 0-15,2 0 0 0,-1 3 0 0,2-5 0 16,-6 3 0-16,-4-3 128 0,-2 2-128 16,0-3 0-16,1 3 0 0,3 2 128 15,-4-1-128-15,-4-3 0 0,0-2 0 16,-3 1 0-16,-2 1 0 0,-5 2 128 15,6-1-128-15,2 0 0 16,-2 0 0-16,-2-6 0 16,-3 2 0-16,-3-1 128 15,1 2-128-15,-4 0 0 0,3-1 0 0,2 1 128 16,0 1-128-16,0-3 0 0,-3-2 0 0,-5-4 0 16,-1 2 0-16,0 1 128 0,-2 0-128 0,-4 1 0 15,2 1 0-15,1-1 0 0,2-1 0 0,0 1 128 16,-4-1-128-16,-4-1 0 0,1 0 0 15,-2-1 128-15,-3 1-128 16,-2 0 0-16,-3-1 0 0,-1 2 0 16,1 0 0-16,3-2 0 0,1 2 0 0,-1-1 0 15,0 1 128-15,1-3-128 0,-2-1 0 16,-4 0 144-16,-1-2-144 0,-4-2 0 16,1 2 144-16,-1-1-144 0,1 0 0 15,-4 2 144-15,0-3-144 0,-2 3 0 0,-1 0 128 16,-2 0-128-16,-1 0 0 0,1 1 144 15,-4-1-144-15,-1-6 192 0,-1 6-192 0,-1 1 160 16,-2 0-160-16,-1 2 128 16,-2-1-128-16,-7 3 192 0,0 0-32 15,0 0-16-15,0 0 0 0,-1-11 16 0,1 11 0 0,-6-7 0 0,-3 2 0 16,-3 0-160-16,0 1 192 0,-5 0-192 16,-1 4 192-16,-2 0-192 15,-4 0 0-15,0 0 0 0,-6 2 0 16,-3 0 176-16,-2 2-48 0,-2 5-128 15,-5-5 192-15,-5 0-192 0,-3-2 144 0,-2 2-144 16,-1-3 128-16,0 0-128 0,-2 1 128 16,-1-1-128-16,-3 2 128 0,-2 2-128 0,-5 0 128 15,-5-5-128-15,0 0 128 0,1 3 0 16,1-1-128-16,0-1 192 0,-4 3-64 16,-2 2-128-16,-4-3 0 15,-2-6 0-15,1 1 0 0,1 0 0 16,1 1 192-16,-4 0-64 0,-1 0 0 15,-4-2-128-15,0 2 0 16,3-2 0-16,2 2-176 0,-2 0 176 0,-3-3 0 16,-4 0 0-16,2 3 0 0,1-3 0 0,2 3 0 0,0 1 0 0,-3 0 128 15,-1-5-128-15,0 0 0 0,2 1 0 0,1 1 0 0,-2 2 0 16,-2-4 0-16,-2-7 0 0,2 7 0 0,2 1 0 0,1 2 0 0,1 1 0 16,-2-2 128-16,-3-3-128 0,2-1 0 0,2 6 0 0,0-1 0 0,1-2 0 0,-4 0 0 15,-1-5 0-15,3 5 0 0,4 2 0 0,-2-1 0 0,-2 1 0 16,-1-3 0-16,-3 1 0 0,3 1 0 0,1 2 0 0,0 0 0 15,0-1 0-15,-1 1 0 0,-3-3 0 0,3 3 0 16,2 1 0-16,0 0 0 0,-2-1 0 0,0-1 0 0,-1 2 0 0,5-1 0 16,3 0 0-16,-2 1 0 0,-1 1 0 0,-2 2-128 0,-2-2 128 15,3 0-128-15,2 2 128 0,3-2-208 0,-2 0 80 16,-3 1 128-16,0-2-128 0,1 2 128 16,5 1 0-16,1 2 0 15,-3-1 0-15,1-2 0 0,-5 1-144 16,5-1 144-16,2 3 0 15,2 2 0-15,4-2 0 16,-2-1 0-16,-4-1-192 16,2 3 64-16,3-3 128 0,4 1-208 0,1 1 0 15,3 2 0-15,0-4 0 0,-3 2 0 16,-4 3-32-16,3-3 0 0,2 0 0 16,3 4 0-16,1-2-16 0,-1 3 0 15,0-3 0-15,0 2 0 0,-4-2 32 16,5-4 0-16,3 2 0 0,3 4 0 0,2-2-48 15,4 3-16-15,2-2 0 0,-1 2 0 16,-2-7-96-16,2 3-32 16,0-4 0-16,5 4 0 0,4-2-64 15,5 1-16-15,2 0 0 0,3 1 0 16,0-4 16-16,4 2 0 16,2 0 0-16,2 1 0 0,3-1 128 15,2-3 32-15,1 1 0 16,1 0 0-16,3-2 16 15,3 0 16-15,2-3 0 0,3 2 0 0,-2 0-144 0,9 1-16 0,0 0-16 0,0 0 0 16,0 0 0-16,0 0 0 0,0 0 0 0,11-9 0 0,4 2 192 0,-1 5 32 16,2-2 16-16,1-1 0 0,1 1 224 15,1 0-144-15,2 0 144 0,-2 2-128 0,6 2 128 16,0 0 0-16,2 0-144 0,5 0 144 16,-2 1 0-16,5 2 0 0,2-2 0 0,2 2 0 0,6-1 0 15,-1 1 0-15,3-2 0 0,-1 3 0 16,0-2 0-16,2 1 0 0,0-2 0 15,6 2 0-15,1 2 0 0,6 0 128 16,4-1-128-16,0-2 192 0,-1 1-192 16,1-1 160-16,-3 2-160 0,5-1 160 0,3 0-16 0,5 0 0 15,4 1 0-15,-3-3 0 0,-3-2 48 0,2-1 0 16,1-1 0-16,8 3 0 0,3 0-64 0,1 0-128 0,-3-2 192 16,2 2-64-16,-2 0-128 0,6 0 0 0,9 2 144 15,-5-4-144-15,-5 1 0 0,3 0 0 16,1 1 0-16,5 1 0 0,2 0 0 0,-2-1 128 0,-3-2-128 15,6 1 0-15,5 1 0 0,-3-2 0 0,-5-3 0 0,2 4 0 16,-2 0 0-16,5-2 144 0,4 1-144 0,-2-3 0 0,-7-2 160 16,4 5-160-16,5 0 128 0,-3 2-128 15,-2-1 256-15,-4 1-48 0,0-1 0 0,7 1 0 16,-1 2-32-16,1 0-16 16,-8-4 0-16,1 5 0 0,3 5-32 15,-2-5-128-15,1-1 192 0,-2 1-64 16,-3 0-128-16,5 0 160 15,4 0-160-15,-3 0 160 0,-5-1-160 16,-2 0 0-16,-1 0 144 0,4-1-144 16,5-1 0-16,-3-1 128 0,-6-3-128 15,2 3 0-15,-1 0 0 16,0 0 144-16,1-2-144 0,-2 1 0 16,-5-2 0-16,1 2 0 0,1 1 0 15,1 0 0-15,-3-2 0 0,-3-2 0 16,-4-2 0-16,-1 4 0 0,0 3 224 0,3-1-64 0,0 0-16 15,-1-2 0-15,-7-2-144 0,0 2 0 16,1 3 144-16,1 0-144 0,4-1 320 16,-6-1-16-16,-5-1 0 0,-3 0 0 0,-4 5-48 15,0-2 0-15,-3 0 0 0,1 1 0 0,1 0-96 16,-4-2-32-16,-5 0 0 16,-5-2 0-16,-3 2 64 0,-2 1 16 0,-4-1 0 15,-3 1 0-15,-3 0-16 0,-3 1-16 0,-3 0 0 16,-2 0 0-16,-2-1-176 0,-2 0 192 0,-2 0-192 0,-4 2 192 15,-6-1-192-15,0 2 0 16,-10-3 0-16,0 0 128 0,0 0-272 0,0 0-64 16,0 0-16-16,-11 5-7648 0,-6-4-1520 0</inkml:trace>
  <inkml:trace contextRef="#ctx0" brushRef="#br2" timeOffset="164707.82">16572 11199 14735 0,'0'0'640'0,"-9"0"160"0,0-3-640 0,0 1-160 0,9 2 0 0,0 0 0 16,0 0 1312-16,-6-4 224 15,6 4 64-15,0 0 0 0,0 0-896 0,0 0-160 16,0 0-32-16,0 0-16 0,0 0-240 0,0 0-32 16,6 8-16-16,4-5 0 0,2 0 32 0,2-1 0 15,2 3 0-15,6 1 0 0,4-3-32 0,5 2 0 16,3 1 0-16,3-3 0 0,1 0 64 0,2 2 16 16,0-1 0-1,3-2 0-15,2 2-144 0,3-3-16 0,2 1-128 16,5-1 192-16,0 0-48 15,4-1-16-15,1 2 0 0,-4-2 0 0,-2 0 0 16,3 0 0-16,-1-3 0 0,2 2 0 16,0-1-128-16,2 1 0 15,3 1 144-15,-3 0-144 16,-4 0 0-16,-3 1 0 0,-2 2 0 0,-2 0 0 16,-4-2 0-16,-1 0 144 0,-4-1-144 15,1 4 0-15,-3-2 144 0,-1 1-144 16,-3-3 0-16,-3 3 144 15,-5-2-144-15,-3 1 0 0,-5 1 144 16,-6-3-144-16,-4 0 272 0,-8 0-16 16,0 0 0-16,0 0 0 0,0 0 304 15,-12 2 48-15,-9 0 16 0,-2-1 0 0,-10 1-240 0,-3 0-64 16,-6 2 0-16,-4 1 0 16,-2 1-128-16,-3-2-16 0,-4 1-16 0,-2 3 0 15,-5-5-160-15,-3 2 0 0,-5 3 0 16,0-3 128-16,4-2-128 0,1 1 128 15,0-1-128-15,0 1 128 0,1-3 80 0,-1 2 16 0,0-2 0 16,3 0 0-16,6 1 64 16,4-1 16-16,3-1 0 0,6 1 0 15,5-1-176-15,6 2-128 16,4-2 192-16,4 0-192 0,4 1 0 16,3-1 0-16,6-1 0 15,11 1 0-15,0 0 0 0,0 0 0 16,0 0 0-16,0 0 0 0,14-4-128 15,5 1 128-15,2 2-208 0,9-2 80 16,4 1 128-16,7-1 0 0,4 2 0 16,6 0 0-16,4 0 0 0,6-1 0 15,5 1-144-15,1 1 144 0,-3 1 0 16,1-1 0-16,2 0 0 0,0 0 0 16,5 0 0-16,-1 0 0 0,0-1 0 15,-4 0 0-15,-3-1 0 0,-4 1 0 16,-3 1 0-16,-4-2 0 0,-2-1 0 0,-1-2 0 15,-2 1 144-15,-4 0-144 0,-2 3 128 16,-6-3-128-16,-8-2 160 16,-4 2-160-16,-5 2 160 15,-6-2-160-15,-13 4 160 0,0 0-160 16,0 0 208-16,0 0-48 0,-12-8-16 0,-8 3 0 16,-9 2 16-16,-13 2 0 15,-8 1 0-15,-6 1 0 0,-6 1-160 16,-5 0 0-16,-4 3 0 0,-9 3 0 15,-8-2 0-15,-2 5 0 0,-3-4 0 0,3 3 0 16,3-2 0-16,-4 2 128 0,0-4-128 0,7 1 0 16,7 0 176-16,7-3-48 0,6 1-128 0,8 3 192 0,8-5-64 15,6-2 0-15,5 1-128 0,7 1 192 0,6-2-192 16,6 0 0-16,5-1 128 0,13 0-128 0,0 0 0 16,0 0 0-16,14 7 0 0,7-3 0 0,5-4-128 0,7 0 128 15,7 0 0-15,5 0 0 0,8 0 0 0,5 0 0 0,6 0 0 16,3 0 0-16,2 0 0 0,0 0 0 15,0-4 128-15,-1 1-128 0,-1-2 0 16,-2 1 0-16,1 1 128 16,-3-1-128-16,-2-3 0 0,-7 4 0 15,-8 0 0-15,-7 2 0 0,-3-1-1168 16,-7 0-288-16,-8-3-48 0,-3 2-13696 16</inkml:trace>
  <inkml:trace contextRef="#ctx0" brushRef="#br2" timeOffset="167024.6">22278 11114 10079 0,'0'0'448'0,"-9"1"80"0,-1 0-528 16,1 2 0-16,-3 2 0 0,2-3 0 0,0-2 496 0,0 2-16 0,-2-2 0 0,2 0 0 0,0 0-160 0,1 0-48 16,-1-3 0-16,0 3 0 0,0 0-128 0,-1 0-16 15,0-1-128-15,0 1 192 0,-2 0 16 16,0 0 0-16,-1-1 0 0,0-1 0 0,0 0 160 15,2 0 16-15,1 1 16 0,4-1 0 16,0-2 336-16,2-1 64 0,4-2 16 0,1 7 0 0,0 0 208 0,0 0 64 16,13-5 0-16,1 3 0 0,1-1-432 15,3-2-80-15,-2 1 0 0,6 0-16 0,2 2-16 0,0-1 0 16,2 1 0-16,2-1 0 16,3 2-400-16,4 0-144 15,2 0 0 1,3 2 144-16,3 1-144 0,4 2 128 0,6-5-128 15,-1 3 128-15,1 1-128 16,-1-1 0-16,-2 0 0 0,3-2-176 0,2-2 176 0,5 5 0 16,3 5 0-16,3-2-128 0,2-1 128 0,-2-1 0 0,-5 0 0 0,6 1 0 15,0 2 0-15,5 4 0 0,0-4 0 16,2 3 0-16,0-3 0 0,-3 2 0 16,-3-3 0-16,4 3 0 0,0-3 0 15,7 2 0-15,3 1 0 0,-3-2 0 16,-8 0 0-16,2-3 0 15,2 1 160-15,4 2-160 0,3 1 144 0,1 1-144 16,-3-4 128-16,0-1-128 0,-1 5 128 16,4-3-128-16,4-2 128 15,1 1-128-15,-3 0 0 0,-1-1 0 16,-3 1 0-16,6 2 0 16,0-3 0-16,4 0 0 15,-1 0 128-15,-1 0-128 16,-3 1 0-16,3-3 0 0,4 2 0 15,0 0 0-15,-2 1 0 0,0-1 0 16,4-3 144-16,0 2-144 0,3-1 0 16,-2 1 128-16,-5-1-128 0,-1 1 0 15,1-2 0-15,3 0 0 0,5-1 0 16,-4 2 128-16,-7-1-128 0,0 0 0 16,-1 0 0-16,5 1 128 15,3-2-128-15,-3 0 192 16,-10 0-64-16,1 0 0 0,2 0 0 0,2-2 0 15,3 1 0-15,-3 0 0 0,-6 1 64 16,-1-3 0-16,0 1 16 0,5-3 0 0,0 1-16 0,-1 0 0 16,-5 2 0-16,0-3 0 0,-1-1-192 15,2 1 176-15,3 2-176 0,-2-4 160 0,0 0-160 16,-4 1 128-16,-2-1-128 0,0 2 128 0,0-4-128 16,5 1 0-16,0 1 144 0,-5-5-144 15,-5 1 0-15,-1 2 0 0,1-3 0 0,1 5 128 16,5-3-128-16,-1 1 0 0,-5-3 0 0,1 1 128 15,-1-1-128-15,-3 1 0 0,2 2 0 0,0-2 0 16,1 2 0-16,-2-3 0 0,-2-3 0 0,-3-2 0 16,-4 4 0-16,0-3 0 0,-2 1 0 0,2 1 0 0,0 3 0 0,2-2 0 15,-1-5 0-15,-4 3 0 0,-4-6 0 16,-1 6 0-16,-1-1 0 0,-6 0 0 0,1 1 0 0,-6 1 128 16,-1-2-128-16,1-1 0 0,1-1 0 15,-2 2 0-15,-5-1 0 0,-1 0 128 0,-2-3-128 16,-2 1 0-16,-4 0 0 0,-2 0 128 0,-4 0-128 0,-2-1 144 15,-4 1-144-15,1-3 160 0,-3-2 128 0,-4 1 32 0,-2 0 0 16,-2-2 0-16,-3 1-64 0,-3 1-16 0,-3-4 0 0,-5 3 0 16,-3 0-240-16,-3-2 128 0,-6 1-128 15,-5-4 0-15,-4 2 0 0,-4-2 0 0,-5 0 0 16,-1 1 0-16,0-2 0 0,-1 4 0 16,1-5-128-16,-1 5 128 15,-1-1 0-15,-2 3 0 0,-1-3-128 16,-4 3 128-16,-4-4 0 0,0 5 0 0,0 0 0 15,2 0 0-15,-1 3 0 0,-1-2 0 0,0 2 0 16,-4-2 0-16,-5-2 0 0,-1 3 0 16,-1 0 0-16,1 0 0 0,-2-4 0 0,5 5 0 15,0 1 0-15,-4 0 0 0,-5 2 176 16,-2 0-176-16,1-2 192 0,0 0-192 0,-1-2 160 0,-1 3-160 16,-1 1 128-16,-2-1-128 0,-5 0 128 0,1-1-128 15,1 0 128-15,0 0-128 0,3 1 0 0,-5 2 0 16,-5-2 128-16,3 1-128 0,4-2 0 0,2 3 0 15,1-2 0-15,-4 0 0 0,-3-1 0 0,-2 0 0 16,3-1 0-16,3-2 0 0,2 7-144 16,-3-2 144-16,-5 1-192 15,1-2 192-15,-3-1 0 0,3 1-128 16,4 0 128-16,-6 3 0 0,-6 0 0 16,1 1 0-16,2 0 0 0,1 4 0 15,-1-1 0-15,-4 2 0 0,-7-4 0 16,6 5 0-16,-1 0 0 0,4 4 176 0,3 4-48 0,-3-3-128 15,-3-5 160-15,0 2-160 0,3 1 128 0,3-1-128 16,3 6 0-16,-5 0 0 0,-5-3 128 0,3 0-128 16,4 2 0-16,0 0 0 0,-2 1 0 15,-2 0 0-15,-2-2 0 0,3 4 0 0,6-1 0 0,-2 1 0 16,-3 1 0-16,-2-2 0 0,1-2 0 0,0 3 0 0,4 5 0 16,0-3 0-16,-2-4 0 0,0 1 0 0,0 1 0 0,4 2 0 15,5 3 0-15,-2-4 0 0,-3-1 0 16,1 0 0-16,-2 0 144 0,6 4-144 15,2 0 0-15,-1 1 0 0,0-2 0 16,0 0 128-16,-3 1-128 0,2 3 0 0,6-3 0 16,2 7 0-16,2 1 0 0,-2-1 0 15,-3-2 0-15,2 1 0 0,2-2 0 16,6 4 0-16,1 2 0 0,1 0 0 0,-2-5-144 16,1 4 144-16,-4 2-160 0,2 1 160 0,3-2-160 15,4 2 160-15,3 0-160 0,2 1 160 0,-1 1-192 0,2-1 48 0,-2-1 16 16,1 0 0-16,1 0 128 0,3-1 0 0,3 2-144 0,2 2 144 0,1 2 0 15,3-2 0-15,2 2 0 0,0 1 0 0,1-1 0 0,-1-1 0 0,2 1 0 16,-1 0 0-16,1-2 0 0,4 2 0 16,4 4 0-16,1-2 0 0,1 3-160 0,1-1 160 15,3 5 0-15,1-4-144 0,0 1 144 0,-1 3 0 16,4-1 0-16,2 1-128 16,1 4 128-16,3-1-160 0,1 0 160 0,2-2-160 15,2-2 16-15,1 2 0 0,2 2 0 0,1-2 0 16,3-5 144-16,3 4-208 0,-2 1 80 0,4-4 128 15,3 0-192-15,1 4 192 0,-1-2-160 0,5-1 160 16,2 1-160-16,0 2 160 0,2-2-160 16,3 0 160-16,1 1 0 0,2 1-144 0,3-1 144 15,2-2 0-15,1 2-160 0,3 0 160 0,2 2-192 0,2-2 192 0,2-3-176 16,6 0 176-16,2 2-160 0,4-3 160 0,0 2-144 0,1-3 144 0,2-2-128 16,2-1 128-16,2 3 0 0,4-3-160 15,3 2 160-15,4-2 0 0,2-4-160 0,-2 1 160 16,0-4-128-16,2 2 128 0,2 0 0 15,6 1-160-15,5-1 160 0,0-2 0 16,-5 0-128-16,1-2 128 0,-2-1 0 16,7 1 0-16,2-3 0 0,1 1-128 0,0 1 128 0,0-4 0 15,-3 0 0-15,3 1 0 0,2-1 0 0,2 1 0 0,2-5 0 16,-3 3 0-16,-3-4 0 0,3 4 0 16,4 1 0-16,-1-2 0 0,0-1 0 0,-2-4 0 15,-4 1 0-15,2-1 0 0,2 4 0 16,2-5 0-16,0-2-256 0,-3 0 16 0,-8 0 0 15,1 2 0-15,4 0-112 0,-2 1-32 0,1-5 0 0,-7 2 0 16,-6 0-1232-16,-1-1-256 0</inkml:trace>
  <inkml:trace contextRef="#ctx0" brushRef="#br2" timeOffset="173125.38">24203 13310 15663 0,'-13'17'688'0,"4"-5"144"0,-5 1-656 0,2 1-176 0,2 0 0 16,0-1 0-16,5-4 864 0,0-1 144 0,5-8 16 15,0 0 16-15,0 0-96 0,11-7-32 0,2-3 0 16,2-8 0-16,2-5-16 0,4-5 0 0,5-8 0 0,4-3 0 16,4-7-192-16,6 2-64 0,6-5 0 0,3-3 0 15,3 0-32-15,4-4-16 0,-1-3 0 0,2-2 0 16,-4 2-16-16,3-2 0 0,3 1 0 16,2 1 0-16,5-6-160 0,-2 4-32 15,-2-3-16-15,-4 6 0 16,-2-1-176-16,-5 1-16 0,0 2-16 15,-3 4 0-15,-2 3-160 0,-3 1 128 16,2 2-128-16,-2 3 128 16,-1 3 0-16,-4-1 0 0,-4 4 0 15,-2 5 0-15,-1 3 64 0,-5 1 16 0,-2 3 0 16,-1 2 0-16,-4-1-48 0,-2 3-16 0,-2 3 0 16,0 1 0-16,-4 3-16 15,1 3-128-15,1 1 192 0,-3 4-64 0,-2 2-128 16,-8 4 128-16,0 0-128 0,0 0 128 0,0 0-128 0,0 0 0 0,0 0 0 0,0 0 128 0,5-7-128 15,-5 7 0-15,0 0 0 0,0 0 0 0,0 0-512 0,0 0-96 0,0 0-16 0,0 0 0 16,0 0-1392-16,4 11-288 0,-4-11-48 0,2 13-6512 0,-2-13-1312 16</inkml:trace>
  <inkml:trace contextRef="#ctx0" brushRef="#br2" timeOffset="173669.58">24783 11992 11055 0,'-10'10'976'0,"-1"-4"-784"0,2 2-192 0,-3-3 0 0,2-2 1168 16,1 2 192-16,-1 1 48 0,2-2 0 0,8-4-384 0,0 0-64 0,-7 4 0 0,7-4-16 0,0 0-160 0,0 0-16 0,0 0-16 0,0 0 0 15,5-8-160-15,2-2-16 0,2 1-16 0,3-4 0 16,2-3 112-16,5-2 32 0,1-1 0 0,4 1 0 0,3-3-128 0,3-2-32 16,5-1 0-16,3 1 0 0,5-5-32 0,3 2 0 15,0-2 0-15,1 3 0 0,0-3-128 0,-2 3-16 16,-1-5-16-16,1 5 0 0,2-2-128 16,3 3-32-16,1 2 0 15,2-2 0-15,-2 3-32 0,-3-2-16 0,-2 0 0 0,-3 0 0 0,-2 3-16 16,-3 1 0-16,-1 1 0 0,-3 0 0 0,-2 0-128 15,-1 2 192-15,-1 4-192 0,-1 1 192 0,-2 1-192 16,-1 2 192-16,-4 4-192 0,-2 2 192 0,-3 0-192 16,0 4 192-16,-3 0-192 0,-3 2 192 15,-1 2-64-15,-1 5-128 16,-2-3 192-16,-1 5-64 0,-3 1 0 16,-1 4 0-16,-1 1 0 0,1 0 0 15,-2 3 64-15,-3 4 16 0,-2 0 0 0,-1 4 0 16,-1-2 0-16,0 4 0 0,-2 1 0 0,0 1 0 0,1 2-32 0,-2 2-16 15,-1 3 0-15,-1-1 0 0,-2 0 0 0,0-2 0 16,0 1 0-16,0 0 0 0,0-4-160 0,0-1 192 16,2 1-192-16,-1-1 192 0,1-1-192 15,2 0 160-15,0 0-160 0,3-4 160 0,1 1-32 16,-1-4-128-16,-1 2 192 0,2-3-64 16,1 0-128-16,0-3 128 0,1-5-128 15,0 1 128-15,4-1-128 16,0-1 128-16,-1 1-128 0,2-5 128 15,3-3-256-15,-4-9-64 0,5 9-16 0,-5-9 0 16,8 8-1872-16,-8-8-368 0,0 0-80 16</inkml:trace>
  <inkml:trace contextRef="#ctx0" brushRef="#br2" timeOffset="185292.21">26969 13470 19295 0,'4'-11'848'0,"-4"11"176"0,5-10-816 0,-2-1-208 0,-3 4 0 0,0 7 0 0,0-10 672 0,0 3 96 15,-1 0 0-15,1 7 16 0,0 0-336 0,-4-9-64 0,-3 4 0 0,-3-2-16 16,-4 3-112-16,-2 3 0 0,-1 2-16 0,-2 3 0 16,-4 3-96-16,-2-2-16 0,-6 4 0 0,0 2 0 15,-5 4-128-15,0 1 0 16,1-1 0-16,1 3 0 0,2 1 0 0,4 0 0 16,2-1 0-16,6 1 0 0,5-3 0 0,3-1 0 203,5-2 0-203,4 0 0 0,6-2 0 0,3-2 0 0,4 1 0 15,4-1 0-15,4 3 0 0,5-3 240 0,4 1-64 0,4-1-16 0,5 1 80 0,1 1 16 0,1-3 0 0,-2 3 0 0,-3-2-80 16,-2 3-16-16,0-5 0 0,-3 5 0 0,-1 2-32 0,-7-3-128 0,-5 2 192 0,-3 1-64 0,-5-3 32 16,-2 3 0-16,-3 0 0 0,-4 3 0 0,-2-2 448 0,-4-1 96 0,-5-3 0 0,-4 3 16 15,-2 3-96-15,0-3-32 0,-1-3 0 0,-1 3 0 0,2-2-304 0,-3-2-64 16,0 1-16-16,0 0 0 0,1-8-208 0,-2 0 0 0,-3-2-192 0,2 0 192 15,3 1-1024-15,-1-4-112 0,2-1-16 0,3-1-7888 0,2-4-1584 0</inkml:trace>
  <inkml:trace contextRef="#ctx0" brushRef="#br2" timeOffset="185635.92">27606 12790 21823 0,'0'0'960'0,"0"0"208"0,0 0-928 0,0 0-240 0,0 0 0 16,-7 13 0-16,-1-3 448 0,0 5 32 0,2 2 16 0,-3 4 0 0,2 6 80 0,-2 0 32 0,0 5 0 0,-1 3 0 0,-2 2-160 0,2 4-48 0,0 3 0 0,0 3 0 0,-3 3-208 0,0 2-32 0,0 1-16 16,-1 1 0-16,1 0-144 0,0-2 0 0,3-1 0 0,1-2 128 0,0-9-128 0,0-4 0 15,1-4 144-15,2-9-144 0,1-4 416 0,1-3 16 0,0-2 0 0,3-4 0 0,1-10 336 0,0 0 80 16,0 0 16-16,0 0 0 0,0 0-64 0,8-6-16 0,-2-6 0 0,4-3 0 0,-2-3-272 0,3-3-64 15,-1-5-16-15,2-2 0 0,1 6-304 0,0-3-128 0,-1 1 0 0,3 3 128 0,-1 2-128 16,-1 5 0-16,-2 5 0 0,1 1 0 0,0 4-160 0,2 6 160 16,-1 3 0-16,1 4-144 0,-1 4 144 15,1 1-208-15,-4 4 80 0,0 8 128 0,-1-1-176 0,-4 4 176 16,-1-2-128-16,-1 2 128 0,-1 1-192 0,1-4 64 16,-2 3 0-16,1-4 0 15,1-3-432-15,3 0-80 0,-1-4 0 16,2-5-16-16,3-2-1872 15,-2-5-368-15,-8-6-80 0</inkml:trace>
  <inkml:trace contextRef="#ctx0" brushRef="#br2" timeOffset="186072.28">28145 13477 25791 0,'0'0'2304'0,"0"0"-1856"0,0 0-448 16,-5-6 0-16,5 6 800 0,-6-3 64 0,6 3 16 0,-10-8 0 0,1 3-352 0,0 1-64 0,0-1-16 0,-1 1 0 15,-2 3-256-15,1 2-64 0,-1 4-128 0,-2 2 192 0,-5 7-192 0,0 2 0 0,-1 5-144 0,2-1 144 16,-2 3-128-16,1 5 128 0,1-4 0 16,1 4-144-16,0-3 144 0,1 2 0 0,2-3 0 0,4-2 0 15,4-6 0-15,2-1 0 0,3-1 128 0,3-3-128 16,3-3 272-16,3-4-16 0,2-1 0 0,-1-4 0 15,3-5 256-15,0-4 32 0,1 1 16 0,1-5 0 16,-1-1-112-16,-1-3-32 0,1 2 0 0,-1-3 0 16,-2-3-160-16,-1 3-48 0,-2 1 0 15,1 4 0-15,0 4 0 0,-1 0 0 16,-2 5 0-16,-5 5 0 0,0 0 32 0,0 0 0 0,9 2 0 16,-9-2 0-16,4 11-64 0,-2 0-16 0,2 3 0 0,1 1 0 15,0 2-160-15,2-1 0 0,-1-2 0 16,3 0 0-16,0 0 0 0,2 2 0 0,2-5 0 15,1-2 0-15,1-3-256 0,2-1-48 0,2-5 0 0,-1-3 0 16,-2-3-496-16,5 0-96 0,0-4-32 0,0 2 0 16,-4-6-2224-16,1-2-448 0</inkml:trace>
  <inkml:trace contextRef="#ctx0" brushRef="#br2" timeOffset="186559.49">28486 13362 4607 0,'0'0'400'0,"0"0"-400"16,0 0 0-16,0 0 0 0,0 0 4000 0,0 0 720 16,0 0 144-16,0 0 16 0,9 5-3120 0,-3 4-624 0,-2-1-128 0,2 4-32 15,-1 1-304-15,-1 2-64 0,-1 6-16 0,2 3 0 16,-3 0-160-16,1 4-48 0,1-3 0 0,-4 6 0 16,-3 3-48-16,1-1-16 0,-3 0 0 0,-2 0 0 15,0 6-48-15,-2-3-16 0,-3 3 0 0,1-1 0 0,-2-3-112 0,3 1-16 16,-2-4-128-16,4-7 192 15,-1-3 128-15,1-5 0 16,0-3 16-16,5 0 0 0,-2-6 352 0,5-8 64 16,0 0 16-16,0 0 0 0,0 0-176 0,-3-8-16 0,2-8-16 15,2-4 0-15,2-6-240 0,-1-1-32 0,2-4-16 0,0-4 0 16,1-3-272-16,1 0 160 0,3 1-160 16,-1 0 128-16,1 1-128 15,2 1 0-15,3 0 0 0,3 2 0 16,0 2 0-16,2 3 0 0,0-4 0 15,2 8 0-15,3 1-128 0,0 7 128 0,0 3 0 16,2 2 0-16,-6 3 0 0,2 4 0 16,-2 4 0-16,-2 5 0 0,-2 0 0 15,-2 2 0-15,-2 3 0 0,-2 3 0 16,-3 1 0-16,-5 3 0 0,-4 2-176 16,-3 4 176-16,-3-1-176 0,-5 1 176 0,-6 2-208 15,-2-2 80-15,-1-4 128 0,-3 0 0 0,-1-1 0 16,-1-1-128-16,0-3 128 0,-1-3 0 15,3 0 0-15,2 0 0 0,0-6-304 16,5-4-16-16,1-1-16 0,3-1-10736 16,0-1-2128-16</inkml:trace>
  <inkml:trace contextRef="#ctx0" brushRef="#br2" timeOffset="187610.28">29125 13524 12895 0,'0'0'1152'0,"-6"7"-928"0,6-7-224 0,-4 12 0 0,2 0 2048 0,2-12 384 16,3 12 64-16,4-2 0 0,0-2-1408 0,7-2-304 0,2-2-48 0,3-3-16 16,4 0-128-16,2-1-16 0,2-2-16 0,3 0 0 15,2-1-112-15,0-6 0 0,0 0-16 0,-3-3 0 16,-1 2-128-16,-5 0-32 0,-2-5 0 0,-2 1 0 16,-1 1 64-16,-3-1 16 0,-2-1 0 15,-2 2 0-15,0 2 128 0,-4-3 32 0,-4 0 0 16,-1 1 0-16,-2 0 64 0,-2 1 0 0,-3-1 16 15,-4 3 0 1,-4 0-96-16,0 5-32 0,-2-1 0 0,0 6 0 0,-5 4-272 16,-2 1-48-16,-3 4-16 0,-2 3 0 15,-1 3-128-15,-1 3 0 16,-3 0 0-16,1 4 0 0,2 6 0 0,1-1 0 16,0 2 0-16,5-2 0 0,0 1 0 15,7-1 0-15,3 2 0 0,6-5 0 0,3-2 0 16,5-3 0-16,5-1 0 0,6-3 0 0,6-4 0 15,3 1 0-15,3-5-176 0,7 0 176 16,6-5 0-16,2-1-160 0,2-2 160 16,1-1 0-16,1-3-272 15,0-2 48-15,2 0 16 0,-3-4 0 16,0 1-1056-16,0 1-208 0,-3 4-32 0,-1-4-12640 16</inkml:trace>
  <inkml:trace contextRef="#ctx0" brushRef="#br2" timeOffset="188550.72">26905 14769 20271 0,'-7'-11'896'0,"3"6"192"0,-2-3-880 0,0 2-208 0,-1-4 0 0,-2 1 0 16,1-5 1440-16,-3 5 240 16,0 0 48-16,-3 4 16 0,-3-3-896 0,1 4-176 0,-1 2-32 0,-3 2-16 15,0 2-320-15,-1 2-64 0,0 5-16 0,-1 0 0 16,2 2-224-16,0 6 144 15,2 1-144-15,0 1 128 0,0 2-128 0,5 5 0 16,3-3 0-16,4 1 0 0,2-1 0 0,7-2 0 16,3-2 0-16,3-2 0 0,4-4 0 0,4-3 128 0,4-6-128 0,7-1 192 15,1 1 112-15,3-5 16 16,-1-4 16-16,1-3 0 16,-1-3-144-1,-3-3-16-15,-2 0-16 0,0-4 0 16,-3-2-160-16,2-1 128 0,-3 1-128 15,-4 2 128-15,-6 0-128 16,-2 2 0-16,-3 2 144 16,-2 1-144-16,-3 1 0 0,-3 3 144 15,1 9-144-15,-4-13 0 0,1 3 128 16,-4 2-128-16,-3 6 0 16,1-5 0-16,0 2 0 0,2 1 0 0,7 4-192 15,-7-3 48-15,7 3-32 0,-2-9 0 0,2 1 0 0,3-1 0 16,4 1-400-16,0 1-64 0,4-2-32 0,1-1 0 15,4-2 384-15,1-3 80 16,5 1 16-16,1-4 0 0,1-3 192 0,0 0 0 16,0-3-160-16,0 0 160 0,-1 1 0 0,-1-4 0 15,-3 0 0-15,3-1 0 0,-5 2 0 16,1 1 0-16,-5 4 0 0,1 5 0 0,-3 1 128 16,0 4-128-16,-5 1 0 0,-6 10 128 15,5-6 32-15,-5 6 0 0,0 0 0 16,0 0 0-16,-3 15 96 0,0 6 32 0,-6 1 0 15,0 6 0-15,-1 4-288 0,0 1 0 16,-1 3 128-16,0 1-128 0,-1 3 0 0,-3 1 0 16,1 6 0-16,-2-3 0 0,-3 5 0 15,-2-2 0-15,1 4 0 0,1 0 0 16,2-1 0-16,1 1 0 0,-2-6 0 16,3-1 0-16,2-4 0 0,3-1 0 0,0-2-160 15,2-4 160-15,3-1-768 0,1-2-64 16,2-4-32-16,0-1-7520 0,1-3-1488 15</inkml:trace>
  <inkml:trace contextRef="#ctx0" brushRef="#br2" timeOffset="188844.12">26989 14947 23951 0,'0'0'1056'0,"0"0"224"0,0 0-1024 0,0 0-256 0,7-7 0 0,2 1 0 0,1-1 128 0,3 0-128 15,1 2 192-15,5 0-192 0,-3-4 0 0,5 3 0 0,2-3 0 16,2 3 0-16,4-4 0 0,2 3 0 0,1-2 0 0,1 2 0 0,0-1 0 0,1-1 0 16,-1 2 128-16,0-2-128 0,1 4-144 0,2-3-96 0,1 2-16 0</inkml:trace>
  <inkml:trace contextRef="#ctx0" brushRef="#br2" timeOffset="189083.2">28120 14524 28559 0,'0'0'2544'0,"0"0"-2032"0,0 0-512 0,0 0 0 0,0 0-224 0,0 0-144 16,0 16-16-16,1 3-16 0,-1 2 720 0,0 2 128 0,0 0 48 0,-1-1 0 15,-2 3 176-15,-1 3 32 0,1-2 16 0,-2 4 0 16,-2-5-352-16,0 4-80 0,-1 2-16 0,-1-3 0 15,1 1-144-15,2-2-128 0,-2-2 192 0,5-5-192 32,-1 4-384-32,1-4-192 0,3-6-48 0,0-14 0 0,0 0-2336 15,0 0-480-15,12 3-80 0,0-6-32 0</inkml:trace>
  <inkml:trace contextRef="#ctx0" brushRef="#br2" timeOffset="189382.48">28562 14586 23263 0,'0'0'1024'0,"0"0"224"0,-4 12-992 0,2 2-256 0,-2 1 0 0,0 3 0 0,-1 1 672 0,0 1 96 15,0 2 0-15,0 2 16 0,0 3-144 0,0-1-16 0,-2 3-16 0,1 1 0 16,2-4-224-16,-1 2-64 16,1-2 0-16,-1-3 0 0,4-3-128 0,0-6-48 0,2-1 0 0,0-2 0 15,-1-11 144-15,0 0 32 16,0 0 0-16,14 1 0 0,-1-3-32 0,0-7 0 0,-1-1 0 0,4-5 0 16,0-3-112-16,1-3-32 0,-1-2 0 15,2 1 0-15,0 0-144 0,0-1 128 16,-2-1-128-16,1 4 128 0,-1 1-128 0,-1 1 0 15,-1 1 0-15,2 5 0 0,-1 4 0 0,-1-2 0 0,-1 2 0 0,-1 6 0 0,0 5 144 16,-3 5-144-16,3 1 160 0,-3 4-160 16,-2-1 0-16,-1 5 128 0,-1 2-128 0,-1 6 0 15,-2 1 0-15,-2 4 144 0,-2 3-144 16,-1-2 128-16,1 1-128 0,-5-1 0 16,0 1 0-16,-2-3 128 0,-1 2-128 15,-1-2 0-15,1-6 0 0,1-3 0 0,2-6-320 16,0 0-80-16,2-2-32 0,3-2-9280 0,2-10-1856 0</inkml:trace>
  <inkml:trace contextRef="#ctx0" brushRef="#br2" timeOffset="189743.76">29458 13890 19343 0,'0'0'1728'0,"0"0"-1392"16,0 0-336-16,-9 7 0 0,1 2 2352 0,0 5 400 15,2 3 64-15,0 4 32 0,1 6-1808 0,0 5-352 16,0 5-80-16,1 2-16 0,1-1-272 0,-3 2-48 0,-2 0-16 15,0 5 0-15,2 3-128 0,-3 0-128 0,0 3 144 0,0 0-144 16,0 0 128-16,-1 1-128 0,1 1 0 0,-1-2 0 16,0-5-176-16,1-2-128 15,1-3-16-15,2-3-16 16,1-2-832-16,1-4-176 16,1-10-16-16,2-2-11424 15</inkml:trace>
  <inkml:trace contextRef="#ctx0" brushRef="#br2" timeOffset="189985.23">29105 14561 31327 0,'-10'-3'2784'0,"10"3"-2224"0,0 0-560 0,0 0 0 0,0 0 352 0,0 0-32 0,16 0-16 0,3 1 0 0,7 3-304 0,0 0 128 16,4-3-128-16,4-1 0 0,5-2 176 0,3 1-176 0,2-1 160 0,-2-2-160 0,-4-2 0 0,1-3 128 0,-3 4-128 0,-2-2 0 31,2 0-320-31,-3 3-96 0,-2-3-32 0,-1 2 0 16,-5 0-1872-16,-2-3-384 16,-1 0-80-16,-6-2-16 0</inkml:trace>
  <inkml:trace contextRef="#ctx0" brushRef="#br2" timeOffset="190354.63">29766 14739 17503 0,'-14'6'768'0,"14"-6"176"0,-9 8-752 0,9-8-192 0,-5 6 0 0,5-6 0 0,0 0 1968 0,0 0 352 15,0 0 80-15,0 0 16 0,0 0-1376 0,14 0-272 16,1-1-48-16,2-3-16 0,1-7-432 0,1-2-80 16,0-1-32-16,0-3 0 0,-3 3-160 0,1-1 0 15,-3-3 0-15,-3 0 128 0,-3 1-128 0,-3-1 0 16,-3-1 0-16,-2 1 0 0,-1 2 0 0,-3-1 0 16,-2 2 0-16,-3 3 0 0,-1 1 448 0,-3 6 16 15,-3-2 0-15,-2 11 0 0,0 3-32 0,-1 5-16 16,-1 4 0-16,-2 5 0 0,-1 3-96 15,4 7 0-15,0 4-16 0,3 1 0 0,0-2-176 16,6 1-128-16,3 0 192 0,1 0-192 16,4-4 160-16,3-1-160 0,4-2 128 0,3-4-128 15,2-1 0-15,3-3 0 16,3-2 128-16,3-3-128 0,2-1-384 0,4-5-128 16,1-2 0-16,1-5-14256 0</inkml:trace>
  <inkml:trace contextRef="#ctx0" brushRef="#br2" timeOffset="191152.69">30183 14491 16575 0,'-1'-6'1472'0,"1"6"-1168"15,0-7-304-15,0 7 0 0,0 0 944 0,0 0 128 0,-2-6 16 0,2 6 16 0,0 0-208 0,0 0-64 0,0 0 0 0,0 0 0 16,0 0-208-16,0 0-48 0,0 0-16 0,0 0 0 15,0 0-176-15,0 0-48 0,0 0 0 16,0 0 0-16,0 0-64 0,0 0-16 0,-4 7 0 16,4-7 0-16,-3 13 0 0,0 1 0 0,1 0 0 0,2 1 0 15,0 3 96-15,0 2 16 0,0 1 0 0,3-1 0 16,0 2-80-16,1-1-16 0,-2 2 0 16,2-2 0-16,1-1-96 15,0-2-32-15,0 1 0 16,-1-3 0-1,3 0 0-15,-2-6 0 16,-2 0 0-16,3-2 0 0,-6-8 144 16,0 0 32-16,8 7 0 0,-8-7 0 0,0 0 0 15,12-1 16-15,-2-5 0 0,-2-2 0 0,-2-4-16 0,3 0-16 16,-3-4 0-16,1 0 0 0,0-3-112 16,0-1-32-16,-1-5 0 0,0 3 0 0,2 1-160 15,-2-2 128-15,1-3-128 0,2 4 128 0,1 0-128 16,1 1 0-16,1 0 0 0,0 2 0 15,1 3 0-15,1 3 0 0,-1 2 0 16,2-1 0-16,3 5 0 0,-2-1 0 0,0 3-128 16,-1 1 128-16,1 3 0 0,-3 1-176 0,0 0 176 15,-1 0-128-15,0 0-1760 0,-1 0-352 0,0 0-64 16</inkml:trace>
  <inkml:trace contextRef="#ctx0" brushRef="#br2" timeOffset="191622.33">30878 14406 12895 0,'0'0'1152'0,"0"0"-928"0,0 0-224 0,0 0 0 0,0 0 2784 0,0 0 512 0,0 0 96 0,0 0 32 15,0 0-2112-15,0 0-416 0,-2 12-96 0,-2 2-16 0,1 2 96 0,1 1 16 0,-1 4 0 0,2 4 0 16,0 8-320-16,-2 0-64 0,1 2-16 0,-1 0 0 16,-1 0-160-16,3-2-16 0,-3-2-16 0,4 1 0 15,-1 0-144-15,0-5-32 0,-1-2 0 0,1-5 0 16,1-2-128-16,0-3 128 0,0-15-128 0,0 0 128 0,1 8 64 0,-1-8 0 16,0 0 0-16,8-8 0 0,-3-6 112 0,1-2 16 15,2-2 16-15,-2 0 0 0,1-2-144 0,-1 1-16 16,0-1-16-16,3 0 0 0,-5-2-160 0,2-3 0 15,3 1 0-15,0 0 0 0,-1 5 0 16,2 1 0-16,0 1 0 0,2 3 0 0,-2 0 0 16,0 1 0-16,4 6 0 15,-1 0 0-15,-2 0 0 0,1 5-176 16,0 2 176-16,0 2-128 0,-1 5 128 16,1 3 0-16,0-1-144 0,-3 5 144 0,0 1-192 15,0 3 16-15,1 2 16 16,-1-1 0-16,-1-1-192 0,-1 1-32 0,0 0-16 15,-1 2 0-15,-1-1-240 0,0-2-64 16,0-4 0-16,-3 2 0 16,-1 1-1392-16,-1-1-272 0,-1-2-64 15,-1-1-9472-15</inkml:trace>
  <inkml:trace contextRef="#ctx0" brushRef="#br2" timeOffset="192231">31351 14721 19231 0,'0'0'848'0,"0"0"176"0,0 0-816 0,0 0-208 0,-9 4 0 0,9-4 0 0,0 0 640 0,0 0 96 0,0 0 16 0,0 0 0 16,0 0-112-16,10 2 0 0,6 0-16 0,-5-4 0 15,2 0-144-15,2-2-32 0,3-1 0 16,1-3 0-16,-1 2-128 0,-1-6-48 0,1 2 0 0,0-4 0 15,0 2 144-15,-3-1 32 0,-2 1 0 0,-2-2 0 0,-1 2 0 0,-1 0 0 16,-2 0 0-16,0 1 0 0,-3 1-32 0,-1 0 0 16,-3 2 0-16,0 0 0 0,-2 1-32 0,2 7 0 15,-5-7 0-15,0 1 0 0,5 6-80 0,-10 0-32 16,0 6 0-16,-2 0 0 16,-2 0-144-16,-1 7-128 0,0 3 192 0,0 4-192 0,-1-1 0 0,2 2 0 15,2 1 0-15,2 2 0 0,-1-1 0 0,6-2 0 16,3-1 0-16,3-1 0 0,3-2 0 15,2-1 128-15,2-2-128 0,3 0 0 16,4-5 176-16,3 1-176 16,1-5 160-16,3 2-160 15,0-5 0-15,0-4 0 0,3-4 0 16,0 0 0-16,0-1-336 0,2-4-176 16,-3-1-16-16,0 2-16 0,-1-2-2272 15,-1-1-448-15</inkml:trace>
  <inkml:trace contextRef="#ctx0" brushRef="#br2" timeOffset="192598.96">31998 14076 14735 0,'0'0'640'0,"0"0"160"0,-9-5-640 0,9 5-160 0,-8-1 0 0,8 1 0 15,-8 9 3712-15,0 5 720 0,0-3 144 0,-2 7 32 0,3 5-3104 16,-4 1-608-16,1 4-128 0,0-1-32 15,1 3-256-15,2 5-48 0,-2 3-16 0,5 0 0 16,0 1-208-16,1 1-32 0,2 1-16 0,4-2 0 16,2-2-32-16,1 1-128 0,2-3 192 0,2 0-64 0,3-1 16 0,2 2 0 15,1-6 0-15,1-1 0 16,-1 1-144-16,4-1 160 0,-4-5-160 0,1 0 160 16,-2-3-160-1,-1-2 0-15,-1-3 0 16,-1-2 0-16,-2-2 0 0,2-6 0 15,-6 2 0-15,-6-8-176 0,0 0-448 0,0 0-80 0,8-11-32 16,-6 1 0-16,-3-1-1744 0,-3-6-336 16,-3-1-80-16</inkml:trace>
  <inkml:trace contextRef="#ctx0" brushRef="#br2" timeOffset="192789.44">31608 14576 22111 0,'0'0'976'0,"2"-10"208"0,3-2-944 0,3 1-240 16,2 1 0-16,7 1 0 0,4 5 2160 0,3-2 384 0,6-1 80 0,3 4 0 0,4-4-1392 16,7 1-272-16,1 2-64 0,4-1-16 0,-1-3-112 0,1 2 0 0,-1-3-16 0,-20 4 0 0,5 0-400 15,4-4-80-15,2 1-16 0,3-2 0 0,0 3-256 16,0-4 0-16,0 4-208 0</inkml:trace>
  <inkml:trace contextRef="#ctx0" brushRef="#br2" timeOffset="194211.68">27691 12485 23375 0,'0'0'1024'0,"-6"-11"240"0,-3 3-1008 0,0 2-256 16,-2 1 0-16,-3 0 0 0,-4-1 432 0,-2 0 32 0,-4 1 16 0,-4 0 0 15,-4-3 80-15,0 2 16 0,-6-4 0 0,1 2 0 16,-6 2-64-16,-4-3-16 0,-3 3 0 0,-1-2 0 16,1 2-16-16,0 0 0 0,0 0 0 0,1 4 0 15,-1-1-64-15,1 2-16 0,-1 1 0 16,-2 0 0-16,-3 1 48 16,2 0 0-16,2-1 0 0,2 2 0 15,3-1-32-15,4 0 0 0,4-1 0 0,3 0 0 16,5-1-160-1,4 0-48-15,2-1 0 0,3 0 0 16,2 0-48-16,1 0-16 16,3-3 0-16,3 2 0 0,12 3-144 0,-9-4 160 0,0 2-160 15,9 2 160-15,0 0-160 0,0 0 0 0,0 0 0 0,0 0 128 0,0 0-128 0,0 0 0 16,0 0 0-16,0 0 0 0,3 11 0 0,1-2 0 16,0 4 0-16,-1 1 0 15,0 5 0-15,-2 3 0 16,4 1 0-16,-2 8 0 0,-1 6-160 0,1 3 160 15,-2 5 0-15,-2 0-144 0,-2 3 144 16,-2 7 0-16,-1 6 0 0,-2 5 0 16,-1 4 0-16,0 4 0 0,-1 1 0 0,-2 5 0 15,-2 2 0-15,-2 2 0 0,0 1 0 0,-1-1 0 0,-1 0 0 16,2 0 0-16,-3 0 0 0,1-4 0 0,0 1 0 16,0-1 0-16,1 0 0 0,-2-2 128 0,0-2-128 15,2-2 0-15,1-4 0 0,-2 0 0 0,-1 1 0 16,2-4 0-16,2 1 128 0,1-7-128 15,0 1 0-15,0-7 128 0,2-3-128 16,1-5 0-16,0 1 176 0,0-3-48 16,0-1 0-16,1-6 0 0,0 0 16 15,-1-2 0-15,1-2 0 16,0-2 0-16,3-7-16 0,-2 3 0 16,-2-5 0-16,3-1 0 15,-1-3-128-15,1 0 160 0,2 1-160 16,-1-6 160-16,0 0-160 0,0 0 0 15,2-5 144-15,3 0-144 16,2-9 0-16,0 0 0 0,0 0 0 0,0 0 128 0,4 8-128 16,6-2 0-16,1-3 0 0,1-2 0 0,-1-2 0 0,4-1 0 0,4 1 0 0,3 0 0 15,1 1 0-15,2 1 176 0,2-1-176 0,6 0 192 0,4-1-192 16,6 1 160-16,3 1-160 0,6-1 160 0,5-1 48 16,2 1 16-16,-3 1 0 0,1 2 0 0,0-2 80 15,1 1 16-15,3 1 0 16,3-1 0-16,1 1-96 0,0 1-16 15,-1 0 0-15,-5-2 0 0,-2 1-208 0,0-2 176 16,1-1-176-16,0 0 160 16,2 0-160-16,-2-1 0 15,1-2-192-15,-2 1 192 0,-1-6-1888 16,-7 0-256-16,-2 2-48 0</inkml:trace>
  <inkml:trace contextRef="#ctx0" brushRef="#br2" timeOffset="200322.97">22645 11439 9215 0,'-16'-13'400'0,"4"3"96"0,-2-1-496 0,0 1 0 0,0-4 0 0,0 1 0 0,-1 0 1008 0,0-1 96 0,-3 0 32 15,0 0 0-15,0 0-1136 0,2 0 0 0,-1-1 0 0,3 1-240 0,2 4 512 0,0-2 112 0,1 2 0 0,1 1 16 16,-2 2 496-16,4-1 112 0,1 2 16 0,7 6 0 15,-7-9-32-15,4 4 0 0,3 5 0 0,0 0 0 16,3-12-176-16,5 5-48 0,4-4 0 0,2 6 0 16,3 0-416-16,7-1-96 0,4 1 0 0,5 1-16 15,3 2-240-15,2-2 0 16,0 0 0-16,2 0 0 16,0-2 224-16,5-1-48 15,2 2-16-15,5 3 0 16,4-1 96-16,4 1 32 0,5-3 0 0,1 1 0 15,-2 1 96-15,4 2 0 16,0-2 16-16,5 2 0 0,4 4 144 16,5-2 32-16,2 0 0 15,-2-1 0-15,-2 0 16 0,6 3 16 16,4-1 0-16,1 2 0 0,1-4-128 16,-1 0-32-16,-3-2 0 0,9 3 0 0,6 4-80 0,-2-3-32 15,0-4 0-15,2 2 0 0,7 4-176 16,2-3-32-16,0 0-128 0,-1 2 192 15,-3-1-192-15,5 5 0 16,5-2 0-16,-4 1 0 0,-4 1 0 16,3-2 0-16,5 1 0 15,-4 3 0-15,-5-4 0 0,1 4 0 16,-1-3 0-16,2 2 0 0,0 1 0 16,-6-3 0-16,-6 2 0 0,3-2 0 0,3 2 0 0,-3 1 0 15,-4-2 0-15,-1 3 0 0,-2-2 0 0,4 2 0 0,4-5 0 16,-5 4 0-16,-8-1 0 0,0 1 0 0,1-3 0 0,0 2 0 15,1 1 0-15,-5-2 0 0,-8 2 0 0,-1-1 0 16,-3 1 0-16,-1-3 0 0,-2 0 0 16,-1 3 0-16,-3-1 0 15,-5 1 0-15,-8-4 0 0,-1 2 0 16,-4 0 0-16,-2-1 0 0,-5 1 0 0,-3-2 0 0,-2 1 0 16,-2 2 0-16,-3-3 0 0,-5 0 0 0,-4 1 0 15,-4-1 0-15,-2 0 0 16,-4-1 0-16,-14-4 0 0,0 0 0 15,0 0 0-15,0 0 0 0,0 0 0 0,0 0 0 16,-14 8 0-16,-6-6 0 0,-7 1 0 16,-4-2 0-16,-4 0 0 0,0-1 0 15,-5 0 0-15,-3 0 128 0,-3 0-128 0,-1 0 0 16,-2 0 0-16,-4 0 0 16,-7 0 128-16,-2 0-128 15,-4-1 0-15,0 0 0 16,-1-2 128-16,0 2-128 0,-1 1 0 15,-3-1 0-15,-6-3 128 0,-3-1-128 16,1 1 0-16,3 0 0 0,0 3 128 0,-4-7-128 0,-7-1 0 16,2 0 0-16,-3 3 128 0,2 0-128 0,1-4 0 0,-4 3 0 0,-5-3 0 0,0 4 0 15,0-4 0-15,5 2 128 0,1-2-128 0,-3 1 0 0,-9-4 0 16,2 0 0-16,3 3 0 0,4-1 0 0,2 1 0 0,-3-3 0 0,-6 0 0 16,4 2 0-16,3-2 0 0,3-1 0 0,3 5 0 15,-4-1 0-15,-4 2 0 0,3-2 0 16,2-1 0-16,3 2 0 0,1-1 0 15,-4 2 0-15,-3-1 0 0,-2 2 0 16,1-5 0-16,2 6 0 0,0 3-192 16,-3-4 192-16,-3 0-208 15,3 1 64-15,4-4 16 0,0 6 0 0,0 4 128 0,-1 0 0 16,-4-4 0-16,5 0 0 0,3 3 0 16,4 1 0-16,0 4 0 15,1-4 0-15,0-4 0 16,1 2 0-16,5-1 0 0,5 3 0 15,6 4 0-15,-2 1 0 0,1-3 0 16,0 1 0-16,1-3 0 0,3 1 128 0,3 0-128 16,5 2 0-16,1 0 0 0,5 2 0 0,4 1 0 15,-1-2 0-15,-1 0 0 0,0-1 0 0,-3 0 0 16,5-2 0-16,3-1 0 0,3 0 0 0,1 0 0 16,2 3-128-16,4-2 128 0,2 3 0 15,3 0 0-15,-1 1 0 0,5-1 0 16,0-1 0-16,2 3 0 0,4-1-128 0,1-3 128 0,1-1 0 15,2 1 0-15,2 0 0 0,9-2-160 16,-7 5 160-16,0-2-192 0,7-3 192 0,0 0-240 16,0 0 64-16,0 0 16 0,11 6 0 0,1-2 160 0,0 0-128 15,2 0 128-15,3-2-128 0,1 1 128 0,3-2 0 16,5-1 0-16,3 3 0 0,4-2 0 0,5 1 0 16,4 0 0-16,6-1-128 0,6 1 128 0,2-2 0 15,1 0-144-15,3 0 144 16,2 0 0-16,7 0 0 0,4-2-144 15,6 1 144-15,5-1 0 0,-1 1 0 16,-3 0-128-16,2 0 128 0,4 1 0 16,4 0 0-16,6-2-128 0,-2 2 128 15,-2-1 0-15,5 1 0 0,6 0 0 16,0 0 0-16,-2 0 0 0,0 1 0 16,-1-1 0-16,6 3 0 0,5 1 0 0,-1 1 0 0,-6-1 0 15,5-2 0-15,8 2 0 0,-6 2 0 16,-3-1 0-16,2 0 0 0,4 3 0 0,3-3 0 15,2 0 0-15,0 4 0 0,0-4 0 16,3 2 0-16,5-1 0 0,-1-1 0 16,-3-2 0-16,4 0 0 0,4 2 0 0,-4 0 0 0,-5-3 0 15,5 0 0-15,5 0 0 0,-3 0 0 16,-7 1 0-16,4 2 0 0,2-1 0 0,-5-2 0 0,-7 2 0 16,4 2 0-16,0-2 0 0,-4-1 0 0,-5-1 0 0,-6 2 0 15,-2 1 0-15,-1-2 0 0,-2-2 0 0,-8 0 0 0,-12 0 0 16,-5 1 0-16,-7-2-288 0,-4 0 48 0,-4 0 16 15,-7 0 0-15,-5 0-576 0,-8 1-112 0,-8-1-32 16,-6 1-12736-16</inkml:trace>
  <inkml:trace contextRef="#ctx0" brushRef="#br2" timeOffset="213245.49">27005 12400 2751 0,'0'0'128'0,"0"0"16"0,0 0-144 0,0 0 0 0,0 0 0 0,-5-6 0 15,2-3 1856-15,3 9 320 0,0 0 80 0,0 0 16 16,5-7-1408-16,-5 7-288 0,11-9-48 0,-1 4-16 16,1 2-192-16,2-3-32 0,0 0-16 0,1 1 0 15,0 1-144-15,1-2-128 0,-1 1 192 0,1 1-192 16,2-2 224-16,-2-1-64 0,3 2-16 0,2 3 0 15,-5-2 80-15,2-1 16 0,-3 1 0 0,1 1 0 16,-2 0 128-16,0-3 16 0,-2 3 16 0,-1 0 0 16,-10 3 208-16,10-2 32 0,-10 2 16 15,9-4 0-15,-9 4 256 16,0 0 48-16,0 0 16 0,0 0 0 0,0 0-64 16,0 0-16-16,0 0 0 0,0 0 0 0,0 0-256 15,-10-7-48-15,-3 4-16 0,-1 1 0 0,0 1-128 16,-3 0-16-16,-4 1-16 15,-2-1 0-15,-2 1-160 0,-1 0-16 0,0-2-16 16,-1 2 0-16,-2 3 16 0,-2-2 0 16,1-1 0-16,-2 1 0 0,2-1-32 0,0 0 0 15,1-1 0-15,-1 0 0 0,-2 1 48 16,-1 0 0-16,0 0 0 16,0-1 0-16,-2-2-32 0,4 0 0 15,1 1 0-15,1 2 0 0,-1-5-32 0,0 4 0 16,1-1 0-16,2 2 0 0,1-1 32 15,0-2 0-15,2 0 0 16,3-2 0-16,0 3-16 0,2 0 0 0,1-1 0 16,1 1 0-16,-1-1-80 0,1-1 0 15,1 3-128-15,2 0 192 0,1-1-192 0,2 1 0 16,-2 0 0-16,1 2 0 0,2 2 0 0,0-1 0 0,0 1 0 16,2-1 0-16,8-2 0 0,-9 5 0 0,0 1 0 0,6 5 0 15,1 0 0-15,1 1 0 0,0 2-128 16,1 2 128-16,1 6 0 0,2 0-128 15,-1 0 128-15,2 1 0 0,1 4 0 16,0 1-128-16,2 1 128 0,-2 2 0 16,-2 4 0-16,0 2 0 0,-3 3-128 15,0 0 128-15,0 1 0 0,-3 6 0 16,0 1 0-16,-2 2 0 16,1-1 0-16,-1 2 0 0,-2-1 0 15,1-3 0-15,0 0 0 0,-1-1 0 16,0-2 0-16,0 1 0 0,1-1 0 0,1-1 0 15,1 3 0-15,-1-4 0 0,-1 1 0 16,-1 0 0-16,1 2 0 0,-1-2 0 0,0 0 0 0,0 2 0 16,0-2 0-16,-2 3 0 0,-1-3 0 15,0 3 128-15,-3-3-128 0,3 5 0 16,-4 1 0-16,1-2 0 0,0-2 128 16,-1 1-128-16,-2 4 0 0,-1-1 0 15,2 2 0-15,0-1 0 0,-2-5 0 0,2 3 128 16,1-5-128-16,0 4 0 0,0-5 0 0,0 3 0 15,-1 1 128-15,-2 0-128 0,1-5 0 16,-1 3 128-16,-1-1-128 0,2 3 0 16,-2-3 0-16,0 1 0 0,1-1 0 15,-1-3 0-15,1 2 0 0,2 0 0 0,0-2 0 16,2-1 0-16,-2-2 0 0,1-1 0 16,1-2 0-16,2 0 0 0,-1-1 128 15,2 2-128-15,1-4 0 0,2-4 0 16,-1 0 0-16,2-4 0 0,2 0 0 15,1-4 0-15,2-4 0 0,1 0 128 16,2-2-128-16,2-3 0 0,0 0 0 0,1-3 0 16,-5-7 0-16,9 8 0 0,2-3 128 0,1 1-128 15,-2 0 0-15,5-1 0 0,-1-2 128 16,2 2-128-16,-1 1 0 0,3-1 0 0,-1-5 0 16,2 3 128-16,2 0-128 0,0 4 0 15,0-5 0-15,2 1 0 0,1-3 128 0,0 0-128 16,0 2 0-16,2-2 0 0,0-1 0 0,2 0 0 15,3 1 0-15,3 0 0 0,4-1 0 0,2-2 0 0,2-2 0 16,-1 2 0-16,3 3 0 0,-1-2 0 0,1-2 0 0,-2 3 0 16,-4-3 0-16,1 0 0 0,-1 3 0 0,0 2 0 15,-3-2 0-15,4 2 0 0,0 3 0 0,-1 0 0 16,2-3 0-16,-2-1 0 0,0 0 0 16,-1 0 0-16,-2 0 0 0,-2 1 0 15,-5-2 0-15,-1 1 128 0,-2-1-128 16,-2 1 0-16,-1 0 0 15,-2 0 0-15,-1 0 0 0,-1 1 0 16,-3 2 128-16,-1-1-128 0,0 1 0 0,0 1 0 16,-1-3 0-16,-3 1 128 0,2 1-128 15,-2-1 0-15,-10-2 0 0,12 3 0 16,0 1 0-16,-12-4 0 0,11 6 0 0,1-3 0 16,-12-3 0-16,11 2 0 0,-11-2 128 15,9 1-128-15,-9-1 0 16,0 0 0-16,0 0 128 0,0 0-128 0,0 0 0 0,0 0 0 0,0 0 128 0,0 0-128 0,-2-3 0 15,-6 1 144-15,-1 0-144 16,-2 1 0-16,-5-3 0 16,-1 2 0-16,-2 1 0 15,-2 0 0-15,-2 1 0 0,-1 1-176 0,-3-2 176 16,1 3-128-16,-1 4 128 16,-3-1-128-16,-3-3 128 15,-3 3-160-15,-3 0 160 16,-5 0-160-16,1-2 160 0,0 2 0 15,-2 1-144-15,2 0 144 16,0 0 0-16,1 4 0 0,1-4-144 16,1 3 144-16,-1-4 0 0,-2 3 0 0,0 0 0 15,-5-1 0-15,1 1-128 0,4-3 128 16,0 1 0-16,4 1 0 16,2-4 0-16,2 3-128 0,4 0 128 0,1-2 0 15,1-2 0-15,5 0-128 0,0 0 128 16,1 2 0-16,0-3-144 0,0-1 144 0,0 0 0 15,3 0-144-15,1-1 144 16,1 0-192-16,-1-2 192 0,4-1-192 16,1 0 192-16,2-2-128 0,1 1 128 15,1 1-128-15,-2-3 128 0,3 0-128 0,1 2 128 16,-1-2-128-16,1 0 128 0,0 2 0 0,2-3-144 16,0 2 144-16,1 0 0 0,0-4 0 0,1 1-144 0,0-3 144 0,0 2 0 15,4 0 0-15,0-5 0 0,0 1 0 0,4-3 0 16,1-3 0-16,1-1 0 0,2-3 0 0,-2-2 0 15,3 0 0-15,0-2 0 0,3 2 0 16,0-6 0-16,0-3 0 0,0 1 0 16,2-1 0-16,-2-2 128 0,1-3-128 15,-2-5 0-15,2-2 0 0,-1-6 144 16,1-1-144-16,-1-6 128 16,-1 0-128-16,-2-2 128 0,4 0-128 0,-2-4 128 15,1-2-128-15,-4-4 0 0,1-2 128 16,3 0-128-16,0 1 0 15,2-1 0-15,2 1 0 0,0-5 0 16,2 4 0-16,1 4 0 16,-1 4 0-16,0-1 0 0,1 2 0 15,-1 4 0-15,-1 4 0 0,0 2 0 0,-1 3 0 16,0-2 0-16,-2 2 0 16,-2 1 0-16,1 2 0 0,-2 2 0 0,0 0 0 15,-4 1 0-15,3 3 0 16,1 1 0-16,-1-3 0 0,-3 1 0 15,2-4 0-15,-1 2 0 0,-2 1 0 0,-1-2 176 16,0 4-176-16,1 0 0 0,-1 5-192 16,-3 2 16-16,1 2 0 0,-3 1 176 15,0 2-128-15,-2 3 128 16,1 4-128-16,0 3 128 16,0-2 0-16,-3 0-144 0,0 4 144 15,-1 0 0-15,0 3 0 16,-4 1 0-16,0 2 0 0,0-1 0 15,0 0 0-15,0 2 0 0,0 3 0 16,3-3 0-16,1 5 0 0,0-5 0 0,1 5 0 16,2-2 0-16,-1 2 0 0,2-1 0 15,1 0 0-15,0 8-128 0,4-6 128 16,1-2 0-16,-5 8 0 0,10-4 0 0,1 0-176 0,1-1 176 16,2 1-128-16,0 2 128 0,1 1-128 15,1-1 128-15,4 2-128 0,0-1 128 16,3 0 0-16,1 1 0 0,1 0-128 15,1 0 128-15,0 0 0 0,4 0 0 16,-1 1 0-16,5 0 0 16,1 1 0-16,0-1 0 15,3 1-128-15,2 1 128 0,-1 2 0 16,2-1 0-16,-2 0-128 0,-1 1 128 0,-1 1 0 0,-3-1 0 16,0-1 0-16,-5-1 0 0,0 2 0 0,0-3 0 0,0 1 0 15,-3-3 0-15,-1 2 0 0,1 1 0 0,-5-1 0 16,-2 2 0-16,0-3 0 0,-1-1 0 0,-2 2 0 15,-4 0 0-15,0 0 0 0,-3-2 0 16,-2 0 128-16,-7 0-128 0,0 0 0 16,9 1 0-16,-9-1 0 0,0 0 128 15,0 0-128-15,0 0 128 0,0 0-128 0,-10-1 0 0,-2 1 144 16,0 0-144-16,-3 0 0 0,-2-2 0 16,-2 1 0-16,0 2 0 0,-5-1 0 15,-3 0 0-15,0 0 0 0,-2 2 0 16,1 0 0-16,-2-1 0 0,-1-1 0 15,1 0 0-15,-3 2 0 0,-3-2 0 16,2 0 0-16,-2 0 0 0,0 0 0 16,5-2 0-16,-1 2 0 0,0-1 0 0,3 0 0 0,1 1 0 0,0 0 0 15,4 1 0-15,1 0 0 0,3-1 0 0,2 0 0 16,1 0 0-16,5 2 0 0,-1-1 0 16,3 0 0-16,1 0 0 0,9-1 0 0,0 0-176 15,0 0 176-15,-10 6-192 0,10-6 192 16,0 0-176-16,0 0 176 0,0 0-160 15,-5 8 160-15,5 4-128 0,0-2 128 16,2 1 0-16,-1 5-144 0,1 5 144 0,0 1-128 0,1 2 128 16,-2 2-128-16,0 7 128 15,-1 2 0-15,-1 3 0 16,-3 7 0-16,-1 1 0 0,-3 6-160 16,0 5 160-16,-3 5 0 0,0 2 0 15,-4 2-128-15,-6 2 128 0,-2 2 0 16,-2 0 0-16,-2 1 0 0,-1-2 0 15,0 5 0-15,2-1 0 0,-1 4 0 0,-1-5 0 16,1 2 0-16,-2-2 0 16,5 2 0-16,0 2 0 0,0-2 0 15,2-4 0-15,0 1 0 0,2-3 0 16,1-2 0-16,1 0 0 0,2-4 0 16,-1 3 0-16,2-5 0 0,-3-1 0 0,2-4 0 15,0-4 0-15,1 1 0 16,-3-1 0-16,3-2 0 0,-1 1 0 0,-1-4 0 15,0 1 0-15,2 1 0 0,0-4 0 0,1 2 0 16,0-4 0-16,0-1 0 0,-1 0 0 0,1-3 0 0,1 0 0 16,0-1 128-16,2-2-128 0,0 1 0 15,-1-1 0-15,1 1 0 0,0-2 128 16,3-4-128-16,0-2 0 0,0 0 0 16,-1-3 0-16,1-2 0 0,-1-3 144 15,1-1-144-15,2-1 128 0,-1-1-128 0,2-6 0 16,1 0 0-16,1-2 128 0,3-9-128 15,0 0 0-15,0 0 0 0,0 0 0 0,0 0 0 16,0 0 0-16,0 0 128 0,0 0-128 0,12-2 0 0,1-1 0 16,-2-1 0-16,-11 4 128 15,13-6-128-15,0 1 0 0,3 2 192 16,2 2-192-16,3 0 192 0,1 1-192 16,5 0 160-16,4 0-160 0,4 0 160 15,2 1-160-15,6 0 0 0,3-1 0 16,-1 0 0-16,-4-1 0 0,4 1 0 0,1-1 0 15,5 1 0-15,1 0 0 0,4 0 0 0,1-1 0 16,-1-1 0-16,-3 0 0 0,-2-1 0 0,-3-1 0 0,-2 1 0 0,-1-1 192 16,-2-1 16-16,0 1 0 0,-2 0 0 15,-3 3-48-15,-3-2-16 0,0 1 0 16,-4-1 0-16,-4 1-144 0,-3-1 128 0,-3-1-128 0,-4 3 128 16,-3 1-128-16,0 1 0 0,-2 2 144 15,-12-3-144-15,0 0 0 0,0 0 0 0,10 1 0 16,-10-1 128-16,0 0-128 0,0 0-128 0,0 0 128 0,0 0-192 15,0 0-64-15,0 0 0 0,0 0-16 0,0 0 0 0,0 0 32 0,-8 4 16 0,8-4 0 16,-10 4 0-16,0-2 224 0,0 0-144 0,0-1 144 16,0-1-128-16,1 1 128 0,0 0 0 15,0 2 0-15,0-2 0 0,0-1 0 0,9 0 0 0,0 0 0 0,0 0 0 0,-9 0 0 16,9 0 0-16,0 0 0 0,0 0 128 16,0 0-128-16,0 0 0 0,0 0 0 0,0 0 0 0,0 0 0 15,0 0 0-15,0 0 0 0,0 0 0 16,0 0 0-16,0 0 0 0,0 0 0 0,0 0 0 0,0 0 0 0,-6-1 0 0,-3 1 0 15,9 0 0-15,-10-3 0 0,0 2 0 0,-3 2 0 0,0 1 0 0,0-1 0 16,1 1-128-16,-2 0 128 16,-4-1 0-16,-2 5-256 0,-2-3 16 15,-2 1 16-15,-3 0 0 0,-1 4-176 0,-2-1-48 16,-3 3 0-16,-6-4 0 0,-4 3-192 16,-5-2-32-16,-8 0-16 15,-1 2 0-15,-4-4-1488 0,2-2-320 16</inkml:trace>
  <inkml:trace contextRef="#ctx0" brushRef="#br2" timeOffset="-213718.94">26512 12466 5519 0,'0'0'496'0,"-12"0"-496"0,2 1 0 15,10-1 0-15,-9 3 2176 0,9-3 320 0,0 0 80 0,0 0 16 0,0 0-1232 0,0 0-240 16,0 0-48-16,16-4-16 0,1 0-496 0,5-2-112 15,3 1 0-15,6 0-16 0,3-3-176 0,6 3-48 16,-2 1 0-16,1-2 0 0,1-3-208 0,-1 3 0 16,-2-3 128-16,0 4-128 0,-2-2 0 0,3 2 128 0,-2 1-128 0,1 1 0 15,-2 0 288-15,2 0-32 0,1 2-16 0,-3 1 0 16,-2 0 64-16,-3 0 16 16,0-1 0-16,-4 1 0 15,0 0-80-15,-5 0-16 0,0 0 0 16,-4 0 0-1,-1 0-48-15,-1 1-16 0,-1-1 0 0,-1 0 0 16,-2-1-160-16,-1 0 160 0,-10 1-160 16,10-2 160-16,-10 2-160 0,0 0 128 0,0 0-128 15,0 0 128-15,0 0 0 0,0 0 0 16,0 0 0-16,0 0 0 0,-10-2 0 0,1 1 0 0,-2 1 0 16,-4-2 0-16,-3 2 80 15,-4 0 16-15,-2 2 0 0,-4-1 0 16,-1 1-64-16,-4 1-16 15,-3-1 0-15,-2 4 0 0,-5-4 64 16,2 1 16-16,-2 0 0 0,0 4 0 16,2-1 64-16,0-2 16 0,3 0 0 0,-1 3 0 15,-3 0 16-15,1 2 16 0,1-4 0 0,-2-1 0 16,1-1-96-16,3 4-32 0,2-2 0 0,5 0 0 0,0-3-208 16,2 4 128-16,2-3-128 0,4 4 0 0,3 2 0 0,1-3 0 15,2 0 0-15,3 2 0 0,2 0 0 16,1 0 0-16,2-2 0 0,3 0 0 0,6-6 0 15,-7 9 128-15,4-3-128 0,0 4 0 16,3-10 0-16,-1 10 0 0,1-10 128 16,1 16-128-16,2-1 0 0,0 3 0 0,0 0 0 15,1 1 0-15,0 1 0 16,-2 7 0-16,1 1 0 16,-2 3 0-16,-1 2 0 0,0 6 0 0,-2 0 0 15,0 5 0-15,-1 2 0 16,-2 4 0-16,-4 2 0 15,0 1 0-15,-1 1-128 16,-3 4 128-16,-1 7 0 0,0 2 0 16,0-1 0-16,0 1 0 15,-1 0 0-15,1-1 0 0,1-4 0 0,-1 4 0 16,-2-1 0-16,3 1 0 16,-2-1 0-16,2-1 0 0,-1 0 0 15,2 0 0-15,-2 0 0 0,2 0 0 16,-1-1 0-16,0 3 0 0,1-3 0 0,-1 1 0 15,-1-2 0-15,4 0 0 0,-4-3 0 16,1-3 0-16,2-1 128 0,-2-2-128 16,-1-4 0-16,1 1 0 15,-2-4 0-15,0-2 0 0,-1 3 0 16,1-6 128-16,1-4-128 0,0-2 0 16,-1 0 0-16,-2-6 176 15,1 0-176-15,-1 0 160 0,1-4 48 16,1-2 16-16,-1-1 0 15,4-3 0-15,0-3 32 0,2-5 0 16,1 2 0-16,0-4 0 16,0 0-80-16,4-4-16 0,5-5 0 15,0 0 0-15,0 0-160 0,0 0 128 0,0 0-128 0,0 0 128 16,0 0-128-16,13 4 0 0,1-1 0 0,2-3 0 16,5-2 0-16,2 2 0 0,1 2-144 0,0 1 144 15,1-1 0-15,3 1-128 0,4 0 128 0,0 0 0 0,2 2 0 0,4-1-128 16,4-1 128-16,4 1 0 0,2 2 0 0,2-2 0 0,1-2 0 15,-3 2 0-15,-2-1 0 0,1 2 0 16,1-3 0-16,1 2 0 0,-1 0 0 0,3 1 0 16,0 0 0-16,-2-1 0 0,-2 0 0 15,-2-2 0-15,-5 1 0 16,-2-3 0-16,-3 0 0 16,-2 0 144-16,0 2-144 0,-5-4 128 15,-1 1-128-15,-2-1 160 0,-1 0-160 0,-1 0 160 16,-3 0-160-16,-2 1 0 0,-4-2 0 15,-2 2 128-15,-1 0-128 16,-11 1 128-16,0 0-128 0,10-3 128 0,-10 3-128 16,0 0 192-16,0 0-192 0,0 0 192 0,0 0-192 0,0 0 192 0,0 0-192 15,0 0 192-15,0 0-64 0,-6-1 0 0,-6-1 0 16,3 1 0-16,-3 4-128 0,-4 1 0 0,0-2 0 0,-3 1 0 16,-1-1 0-16,-2 3 0 0,-1 2 0 0,1-2 0 15,-3-1-176-15,2 1 176 16,-2 2-128-16,1-2 128 0,-6 3-144 15,1-2 144-15,-4 2-160 0,-4 1 160 16,-2-4-208-16,1 4 48 0,-4-4 16 0,1-1 0 0,0 5 16 16,1-4 0-16,-1 2 0 0,0 1 0 0,1-2 128 15,-4 2-128-15,-1-2 128 16,-2-2-128-16,-4-1 0 0,0-1 0 16,0 2 0-16,3 0 0 0,1 0-16 15,4 1 0-15,2 1 0 0,1-2 0 16,4-2 144-16,-3 2-208 0,-1-1 80 15,-1 1 128-15,-1-7-176 0,5 3 176 0,2 0-128 16,3 0 128-16,3 0-144 0,2 0 144 16,4-3-160-16,3 2 160 0,2 0-176 15,4 0 176-15,3-2-192 0,4 2 192 16,7 1-192-16,-6-8 192 0,2 1-192 0,4-1 192 16,1-5 0-16,3 1-128 0,1-4 128 0,3-2 0 15,3-2 0-15,5-3-160 0,1-3 160 16,2-2-128-16,4-4 128 0,1-1 0 0,2-2 0 15,2-1-128-15,2-4 128 16,1 2 0-16,-1-1 0 0,-2-6 0 16,-1-2 0-16,-2-5 0 0,-3-4 0 15,-3-6 0-15,-4-3 208 0,2-2-16 16,-1-6-16-16,1-3 0 0,-2-3-16 16,0-2 0-16,-1-3 0 0,0-1 0 15,-1-2-160-15,0 2 0 0,0 3 144 16,1-4-144-16,1 5 0 15,0 2 0-15,-2 4 0 16,1 0 128-16,-2 5-128 0,1 2 0 16,0-2-128-16,0 1 128 15,-1 6 0-15,1 2-160 0,0 5 160 16,-3 6 0-16,1 6-144 16,-1 4 144-16,-1 5 0 15,-1 2-144-15,-3-1 144 0,0 3 0 0,-1 1-144 16,-1 4 144-16,-3-2 0 0,0 4-176 15,0 2 176-15,-2 0-128 0,2 1 128 16,0 0 0-16,0 2 0 0,0 0 0 16,0 2 0-16,2-1 0 0,0 0 0 15,-2 1 0-15,0 0 0 0,1 3 0 0,1 2 0 16,-1-3 0-16,1 0 0 0,0 1 0 0,0 0 0 16,1 1 0-16,-1 2 0 0,1 2 0 15,-2-3 0-15,2 6 0 0,-3 6 0 16,0 0-128-16,0 0 128 0,0 0 0 0,2-10 0 0,-2 10 0 15,0 0 0-15,0 0 0 0,0 0 0 0,5-5 0 0,-5 5 0 16,8-5 0-16,2 1 0 0,-1 3 0 16,-1-2 0-16,3 0-128 0,2 2 128 15,-1 1 0-15,0-1 0 0,4-2 0 16,-2-2 0-16,2 1-128 0,0 2 128 0,1-1 0 16,-1 1 0-16,2-2 0 0,1-2 0 15,1 3 0-15,1 3 0 0,0-2 0 0,0 0 0 16,4 2-128-16,2 2 128 0,1-1 0 0,4 1 0 15,1-2-128-15,0-1 128 0,0 0 0 0,-1 2 0 16,-1-2 0-16,-1-2 0 0,-2-1 0 0,-3-1 0 16,4 3 0-16,-1 1 0 0,0-1 0 0,-2 1 0 15,-1 1 0-15,2 0 0 0,-3 0 0 0,2 0 0 16,0 0 0-16,-2 0 0 0,-1 1 0 16,1 1 0-16,-2-2 0 0,-3 0 0 15,-3-3 144-15,0 2-144 0,-4-2 0 16,0 4 128-16,-3-2-128 0,-2-3 0 15,-7 4 0-15,0 0 0 0,0 0 0 0,0 0 0 0,0 0 0 0,0 0-1760 16,0 0-256-16</inkml:trace>
  <inkml:trace contextRef="#ctx0" brushRef="#br2" timeOffset="-202833.74">27400 12467 26719 0,'0'0'1184'0,"0"0"240"0,0 0-1136 0,0 0-288 16,12-1 0-16,-12 1 0 0,11-6 272 0,-2 2 0 0,0 0 0 0,-9 4 0 0,0 0 176 0,9-2 16 0,-9 2 16 0,9-8 0 0,-9 8 32 0,0 0 16 15,5-8 0-15,-5 8 0 0,2-6-80 0,-2 6 0 16,0 0-16-16,0 0 0 0,-5-9-32 0,-1 4 0 15,0 1 0-15,-3-1 0 0,-3 1-16 0,-2 3 0 16,0 0 0-16,-5 1 0 0,-5 0-192 0,-3 0-64 16,-2 1 0-16,-3 1 0 0,-3 1 80 15,-2 1 16-15,-1 0 0 0,-2-1 0 16,0 3 64-16,2 0 16 16,-4-2 0-16,2-2 0 0,2 2 64 0,-5 0 16 15,0-2 0-15,-3 1 0 0,1 0-112 16,4-1-16-16,0-2 0 0,3 0 0 15,2 0-64-15,3 0-32 16,3 0 0-16,3 0 0 16,3-2-32-16,3 2-128 0,1-2 192 15,2 1-64-15,3 0-128 0,2-1 0 0,1 0 0 16,1 2 0-16,2 0 0 0,9 0 0 0,-8 2 0 0,8-2 0 16,-9 4 0-16,9-4 0 0,-7 9 0 0,2 4 0 0,0 3 0 0,1 1 0 15,3 2 0-15,1 3 0 0,0 6 0 0,1 1 0 16,2 1 0-16,-1 5 0 0,4 0-128 0,-4 5 128 0,-2 4 0 15,0-2 0-15,-1 5 0 0,0 1 0 0,-3 3 0 16,2 3 0-16,-1-5 0 16,-4 1 0-16,0-5 0 15,-1 3 0-15,2 0 0 0,-3 0 0 16,-3 0 0-16,0 3 0 0,-4 1 0 16,0 0 0-16,-3 3 0 15,-2-1 0-15,0-1 0 0,-3 2 0 16,1-1 0-16,1 1 0 0,-1 1 0 15,2 4 0-15,-2 1 0 0,1-2 0 16,-1 4 0-16,4-2 0 0,0 0 0 16,1 1 0-16,-1 0 0 15,3 4 0-15,2 3 0 0,-3-2 0 0,2-2 0 16,1 0 0-16,-2 0 0 0,0 0 0 0,0 1 0 16,1 0 0-16,1 0 0 15,-2-1 0-15,1-3 0 0,1 0 0 0,1-2 0 16,1-4 0-16,-1-4-176 0,4 0 176 15,-2 0-128-15,4-1 128 16,0-4 0-16,1-5 0 16,1-1 0-16,0-6-128 15,2-3 128-15,0 0 0 0,2-8 0 0,-1-1 0 16,1-1 0-16,4-3 0 0,1-5 0 16,1-3-128-16,-5-11 128 0,7 10-128 0,0-3 128 15,-7-7-128-15,11 6 128 0,3 0-128 16,1-3 128-16,1-1-128 0,-1 0 128 15,3-2 0-15,1-2 0 16,2 1 0-16,2 0 0 0,1-2 0 16,-1 3 0-16,3-5 0 0,2-2 0 0,5 0 0 15,3-2 0-15,4 0 0 0,2-2 0 16,5 1 0-16,6 1 0 0,1-3 0 16,-1 2 0-16,-1-2 0 15,-1 4 0-15,0-2 0 0,1 3 0 16,0 0 0-16,0 2 0 15,2 3 0-15,1 1 0 16,-1 0 0-16,-2 1 0 0,-4 0 0 16,-3 0 0-16,-1 0 0 0,-1 1 0 15,1 0 0-15,-2 3 0 0,-4 1 0 0,-3 3 0 16,0-4 0-16,-4 1 0 0,0 1 0 0,-4-1 0 16,-4-1 0-16,-2 0 0 0,-2 2 0 0,-4-3 0 15,-3-1 0-15,-12-2 0 0,0 0 128 0,9 5-128 16,-9-5 0-16,0 0 128 0,0 0-128 0,-9 6 160 0,-1-4-160 15,-2 1 128-15,-2-2-128 0,-3-1 0 16,-3 0 0-16,0 0 0 16,-3 0 0-16,-1 0 0 0,-1-1 0 15,-2-1 0-15,-1 4 0 0,0-2 0 0,-2 0 0 16,-2-2 0-16,1 2 0 0,-2 0 0 16,-1 2 0-16,-3-1 0 0,-4-1 0 0,-7 1 0 0,1 0-160 15,-1-1 32-15,-1 2 0 16,0-1 0-16,1 0 0 0,-2-1 128 0,4 3-160 15,-1 1 160-15,-1-2-160 0,-8 1 160 16,3-2 0-16,-2 0 0 0,1 2-128 16,4-1 128-16,1 2 0 0,2 0 0 0,4-2-128 15,2 2 128-15,2 0 0 0,0 0 0 16,0-2 0-16,1 1 0 0,3-2 0 16,2-1 0-16,1 0 0 0,1 0 0 15,5 0 0-15,3-1 0 0,4-2 0 0,2 1 0 16,5-2 0-16,0 0 0 0,4 2-128 0,8 2 128 15,-6-4 0-15,6 4-144 0,-4-9 144 0,4 9-144 0,0-9 144 16,0-4-192-16,5 2 192 16,-1 0-160-16,3-5 160 15,0-2-128-15,3 1 128 0,2-2-128 16,2-4 128-16,1-5-128 16,0-3 128-16,3-4-208 0,2-3 32 15,3-3 16-15,0-4 0 16,-1 1-32-16,-2-3 0 0,2-3 0 0,-1-6 0 0,0-2 192 0,-1-2 0 15,-3-7 0-15,0-2 0 0,0-3 128 16,1-5 0-16,-3-5 0 0,3-2 0 16,1-2-128-16,-3-6 192 0,1-2-64 15,1 2 0-15,-1 0-128 0,1 0 128 16,0 1-128-16,0 0 128 16,-3 2-128-16,0 3 0 0,2 2 0 15,-2 7 0-15,0-4 0 0,-2 5 0 0,1 8 0 16,-3 3 0-16,0 2 0 0,-4 5 0 0,1 2 0 0,0 1-128 15,0-1 128-15,-5 2-160 16,0 2 160-16,-2 2-160 0,0 2 0 16,-1 6 0-16,-1-4 0 15,0 5 0-15,-1 5-48 0,0-1-16 16,-2 0 0-16,1 0 0 0,1 3 224 16,-1-1-192-16,-1 0 192 0,1 2-192 15,0 2 64-15,1 3 128 0,-1 2-208 0,0 1 80 16,1 3 128-16,-1 2-128 15,1 4 128-15,-2 1-128 0,1-2 128 0,2 3 0 16,-1 4 0-16,0 0 0 0,2 10 0 16,0-5 0-16,0 5 0 0,0 0 128 0,0 0-128 15,0 0 0-15,9-3 0 0,1 1 0 0,2 2 0 0,2 2 0 0,2 1 0 16,5 1-128-16,5-1 128 16,1 2 0-16,-1 1 0 0,2-3-128 15,2 2 128-15,4-1 0 16,4 3 0-16,4-4-128 0,3 3 128 15,3 0 0-15,4-1 0 0,3 1 0 16,0 3 0-16,-2-4 0 0,-5 0 0 16,6 2 0-16,-2-3 0 15,0 1 0-15,-1-2 0 0,2 1 0 16,1-1 0-16,-1-1 0 0,0-2 0 0,-4 0 0 0,-6 0 0 0,-2 0 0 16,-2 0 0-16,-1 2 128 0,-2-1-128 15,-2 0 0-15,-1 0 0 0,-4 1 128 16,-2-2-128-16,-2 2 128 0,-2 2-128 0,-4-1 128 0,-2-2 0 15,-6 0 0-15,-11-1 0 0,0 0 0 0,8 4 0 0,-8-4 0 16,0 0 0-16,0 0 0 0,-9 5 0 0,-4 1 16 0,-6-2 0 0,-4 0 0 16,-3 0-144-16,-5 0 0 0,-2-3 0 15,-4 0 128-15,-2 0-128 0,-4 1 0 16,-2-2 0-16,-2-2 0 0,-6 2 0 16,-3 2 0-16,-3-5 0 0,1 2 0 0,-2-3 0 0,2 2 0 15,2-4 0-15,-1 3 0 0,-4-2 0 0,-3-3 0 16,3 0 0-16,1-1 128 0,4 3-128 15,5-2 0-15,3 2 0 16,5 2 0-16,6-3 0 0,1 2 0 0,1 1 0 16,4 0 0-16,0-1 0 0,1 1 0 0,7 1 0 0,2 1 0 15,2 1 0-15,4-1 0 0,3 1-144 16,3 0 144-16,9 1 0 0,0 0-128 0,0 0 128 0,0 0 0 16,0 0-144-16,0 0 144 0,1 10 0 15,5 3-144-15,0-1 144 0,0 1 0 0,1 4-144 16,-1 2 144-16,0 4 0 0,-1 2-176 15,0 7 176-15,1 1-128 16,0 4 128-16,-2 1 0 0,-4 3 0 16,2 3 0-16,0-2 0 0,-4 6 0 15,-2 2-160-15,1 2 160 16,-4 3 0-16,2 3 0 16,-5 1 0-16,2 2 0 0,-3-2 0 15,0 0 0-15,-2 2 0 16,-1 2 0-16,0-2 0 0,1 3 0 15,-2-1 0-15,-3 4 0 16,-1-1 0-16,-1-3 0 0,-2 3 0 0,-1 2 0 16,-1-2 0-16,0 0 0 0,0 5 0 15,-2-1 0-15,1-3 0 0,-1 1 0 0,0-2 0 16,-2 1 0-16,-1 2 0 16,-2-1 0-16,1 0 0 0,-1-2 0 15,2-1 144-15,1-6-144 0,1 4 128 0,3-7-128 16,-3 0 0-16,3-3 0 0,1-3 0 15,2-5 0-15,2 1 0 16,1-4 0-16,-1-3 0 0,4 1 0 16,-2-6 0-16,3-3 0 15,0-1 0-15,1-1 0 16,2-3 0-16,1-2 0 0,0-2 0 0,1-2 0 16,1 0 0-16,3-2 0 15,0-3 0-15,2-3 0 0,2-2 0 16,1-10-144-16,0 14 144 0,0-14-208 0,5 10 208 15,3 1 0-15,-8-11 0 0,14 9-144 0,0 0 144 0,3-5 0 0,4-1-144 0,4-3 144 16,3 0 0-16,4-2 0 0,5 1 0 16,4-3 0-16,3 2-144 0,6-5 144 15,2 1 0-15,0 1 0 0,-3 1 0 16,1-1 0-16,1 1 0 16,0 2 0-16,3 0 0 0,4 1 0 0,0 1 0 15,2 0 0-15,1 0 0 0,-3 1 0 16,-2 1 0-16,-1 0 0 0,-1-2 0 0,1 3 0 15,-1 4 0-15,0-2 0 0,1 1 0 0,-2 2-128 16,-3 1 128-16,-4 3 0 0,-7-5 0 16,-2 4 0-16,-4-4 0 15,-1 1 0-15,-4-4 0 0,-2 1 0 16,-2 2 0-16,-1-2 144 16,-4-1-144-16,-1-1 128 0,-4-1-128 15,-2 1 128-15,-3-2-128 0,-9-1 160 16,0 0-160-16,0 0 160 0,0 0-160 0,0 0 0 0,0 0 0 15,0 0 0-15,0 0 0 0,-9 3 0 0,-3-1 0 16,-3-2 0-16,-4 2 0 0,-1 0 0 0,-3 1 0 16,-4 3-176-16,-2-1 176 15,-2 0 0-15,-2 5 0 16,-5-2 0-16,-6 1 0 0,-5-3 0 16,-4-2 0-16,-1 0 0 0,1 1 0 0,0-1 0 15,1 0 0-15,-1-1-128 0,3 4 128 16,-4-4 0-16,0 1 0 15,-1-1 0-15,2-1 0 0,2 1 0 16,4-3 0-16,1 0 0 0,5-3 0 0,4 2 0 16,4-1 0-16,3-1-128 0,2 0 128 0,-1 1 0 0,2-4 0 0,1 1 0 15,-1-2-128-15,4-2 128 0,2 2-128 0,1-6 128 0,2 0-160 0,3 2 160 0,2-6-192 16,3 2 192-16,2-3-192 0,3-2 192 0,0-3-192 0,3-2 192 16,2 2-160-16,2-5 160 0,2-3-128 0,1-2 128 15,0-2-144-15,4 0 144 0,3 0-160 0,2-2 160 16,0-4 0-16,1-5-144 0,1-2 144 15,5-4 0-15,0-4 0 0,1-1 0 16,-1 0 0-16,1-7 0 0,1-1 0 16,1-3 0-16,0-4 128 0,-1-4-128 0,1-6 176 15,0-4-48-15,1 0 0 16,-1-3 0-16,-1-8 16 0,-2 3 0 16,0-4 0-16,1 2 0 15,0-3-144-15,0 1 192 0,-5-8-192 0,5 6 192 16,2 3-64-16,-1 8-128 15,-3 3 192-15,0 6-64 16,-1 1 16-16,-4 7 0 0,1 3 0 16,0 8 0-16,-1 2-144 0,-4 5 0 15,1 0 0-15,-2 6 0 0,0 2 0 0,-2 3 0 16,-1-5 0-16,1 6 0 0,-2 5 0 16,-1 1-192-16,0 0 64 0,2-1 128 15,-3 4-256-15,1 1 80 0,0 3 16 16,-1 2 0-16,-1 0-16 0,0 3 0 0,-3 3 0 15,0 0 0-15,-3 2 176 0,1 3-160 0,-2 0 160 0,0 2-160 16,0 4 160-16,2 1 0 0,2 9 0 0,0 0 0 16,-3-9 0-16,3 9 128 0,0 0-128 0,0 0 128 15,4-7-128-15,-4 7 0 0,12-3 0 0,-1 3 128 16,2 3-128-16,3 1 0 0,3 1 0 16,4 0 0-16,3 1 0 0,3 3 0 15,5-3 0-15,3 5 128 0,1-4-128 16,2 2 0-16,2-4 128 0,-2 0-128 15,0 2 128-15,3-1-128 0,0-1 128 0,3 6-128 16,1 0 0-16,1-2 0 0,0-3 0 0,2 3 128 16,1-2-128-16,-2 4 0 0,-1-6 0 15,-3 2 0-15,-2 2 0 0,1-1 0 0,-2 2 0 16,0-4 0-16,-3 2 0 0,-1-3 0 0,0 1 0 16,-1 3 0-16,-1-4-128 0,-3 6-64 15,-3-4 0-15,-4 2 0 0,-6-4-320 16,-2 2-80-16,-7 1-16 0,-3-1 0 0,-8-7-1584 15,1 14-320-15</inkml:trace>
  <inkml:trace contextRef="#ctx0" brushRef="#br2" timeOffset="-191704.79">22490 11172 33167 0,'-64'-9'2944'0,"28"7"-2352"16,-1-1-464-16,5-1-128 0,1 3 1344 0,10 0 240 0,4 1 48 0,6 0 16 15,3 1-1264-15,8-1-256 0,0 0-128 16,0 0 128-16,12 4-128 0,8-2 0 0,8 1 0 0,13-1 0 0,12 2 0 15,14 3 0-15,15-4 0 0,5 0 0 0,8 0-320 16,16-2-16-16,18 0-16 0,8-1 0 16,5-2-480 15,16-1-80-31,14 0-32 0,15-3 0 0,8 0-192 0,12 2-32 16,8 0-16-16,4-4 0 0,1 3 176 15,1-3 48-15,3 0 0 16,1 2 0-16,1-3 576 0,3 4 112 15,1-3 16 1,-4 3 16-16,-2 1 432 0,-4 1 64 16,-4 3 32-16,-9 2 0 0,-9-1 608 15,-13 2 112-15,-15-5 16 0,-7 5 16 16,-8 2 160-16,-17 3 16 0,-18-7 16 16,-17 5 0-16,-13 1-208 15,-15-2-64-15,-15-2 0 0,-16 1 0 16,-15 1-384-16,-13-1-96 0,-16-4-16 15,-14 1 0-15,-17-1-192 0,-16 0-32 0,-15 0-16 16,-25 2 0-16,-18 0-224 0,-21 1 0 0,-20-1-192 0,-21 2 192 16,-21-1-304-16,-16 0 48 0,-19 3 16 0,-12 4 0 0,-12 0 240 15,-8 3-144-15,-8-2 144 0,-4 3-128 0,-3 1 128 0,1 3 0 0,-1 0 160 16,6 0-160-16,6-1 0 0,8-1 0 0,7-4 0 16,18 1 0-16,14-4 0 15,18 1 128-15,13-3-128 16,19-1 0-16,13-1 0 15,25-1 0-15,19-2 0 0,21 2 0 0,20-5 0 16,17 2-240-16,18 0 32 0,18 1 0 16,10-2-608-16,28-2-112 0,20 1-32 15,31 0 0-15,24 0 224 0,27-2 32 0,14-1 16 16,26-2 0-16,20 1 384 0,21 0 80 0,19-3 16 16,17 3 0-16,12 0 208 0,14 0 0 15,11-3 0-15,11 3-144 0,9-2 144 0,5 1 0 16,1 1 0-16,-4 0 0 0,-3 0 0 15,-9 3 0-15,-8 0 160 0,-14 1-160 16,-10 4 416-16,-15 2-16 0,-20 2 0 0,-24 0 0 16,-25 0 176-16,-21 0 48 0,-16 0 0 15,-28 1 0-15,-27-3 96 16,-27 0 32-16,-19 0 0 0,-23-2 0 0,-17-3-32 16,-27 2 0-16,-27-2 0 0,-32-1 0 15,-31-2-272-15,-38 0-64 16,-33-1-16-16,-32-1 0 15,-28 1-368-15,-27-1 144 0,-20 0-144 16,-19 4 0-16,-16 1 0 0,-16 2 0 16,-11 3 0-16,5 0 0 0,5 4 0 15,5 1 0-15,4 2 0 0,16-2 0 16,16 3 0-16,22 3 0 0,24 1 0 16,23-3-144-16,23-4-192 0,27 3-48 0,21-1 0 0,33-4 0 15,26-2-384-15,30 1-96 0,25-4-16 16,22 1 0-16,21-1-176 0,27-2-32 15,24-1-16-15,34-3 0 0,34 0 336 0,30-2 64 16,26-7 0-16,30-1 16 16,26-4 1344-16,25-4 272 0,22-2 48 15,20 3 16-15,17 0-1312 0,9-2-256 16,8 2-48-16,9 3-16 0,9 6 992 16,-2-1 192-16,-2 7 32 0,-13 3 16 0,-14 2-48 0,-19 4-16 15,-19 3 0-15,-29 3 0 0,-24-1 0 16,-34 1 0-16,-27 2 0 0,-32-5 0 0,-28 4-16 15,-30-5 0-15,-26-1 0 0,-28-1 0 16,-25 1 160-16,-31-1 32 16,-32-4 0-16,-38 1 0 0,-40-2-256 15,-41 1-32-15,-37-4-16 0,-39-1 0 0,-29 0-272 16,-32 1-128-16,-23 1 128 0,-11 3-128 16,-8-2 0-16,-7 3 0 0,-3 3 0 0,12 4 0 15,15 2 0-15,21-1 0 0,17 2-160 0,25 3 160 16,19-1-448-16,30-2 0 0,28 3 0 15,36 2 0-15,31-3-480 0,30-1-96 0,25-1 0 0,27-2-16 16,26-1-256-16,29-3-48 16,29 0-16-16,28-1 0 0,23-4 352 0,36 0 80 15,35 0 16-15,29 0 0 16,22 0 784-16,23-1 128 0,24-3 0 16,18-1 128-16,12-2 448 0,11-3 80 15,9 3 32-15,3-2 0 0,0 4 80 16,0-2 0-16,-1 0 16 0,-7 4 0 0,-4 3-112 15,-17 3-32-15,-18-1 0 0,-23 3 0 16,-23 3-144-16,-33-3-48 0,-30-3 0 0,-32 2 0 16,-27-2 32-16,-27-2 0 0,-23 1 0 15,-26-1 0-15,-25-4 224 0,-32 1 64 0,-32 3 0 16,-36 0 0-16,-34 0-432 16,-35 0-80-16,-31 3 0 15,-33 1-16-15,-30 0-240 0,-18 2 0 0,-16 3 0 16,-3 0 0-16,-2 5-176 15,6 2 176-15,6 2-160 0,12 2 160 16,13-1-224-16,19 1 48 16,24-4 16-16,18 1 0 0,24-3-224 15,36 1-32-15,33-4-16 0,32-1 0 0,25-2-128 16,29 0-16-16,26-6-16 0,24-2 0 16,31-2-400-16,29-7-80 0,25 1-16 0,39-6 0 15,35-2 576-15,34-3 96 0,31-4 32 16,27-7 0-16,18 3 384 0,18-1 0 15,15 3 144-15,12 0-144 0,10 0 640 0,-3 3 0 16,-8 3 16-16,-11 6 0 0,-12 3 48 0,-22 7 16 0,-18 5 0 16,-32 4 0-16,-30 0-272 15,-30 5-48-15,-27-4-16 0,-36 1 0 16,-32 1-16-16,-32-4-16 0,-31-5 0 0,-25 11 0 0,-34-3 64 16,-35 2 16-16,-35-1 0 15,-40 2 0-15,-37 1-240 0,-41 1-32 16,-35 3-16-16,-27 1 0 0,-23 0-144 15,-8 4 0-15,-6 3 0 0,1 0 0 16,2 1 0-16,18 2 0 0,13 5 0 0,28-4 0 16,26 1 0-16,30 0 0 0,27-4 0 0,30 0 0 15,24-1 0-15,39-1-144 0,30-5 144 0,29-3-160 0,26-1-160 0,36-3-16 16,32 2-16-16,37-5 0 0,36 1-96 16,50-4 0-16,45-1-16 0,48 2 0 0,43 0 288 0,36-2 176 15,27-4-192-15,33 0 192 0,29-1 0 16,23 2 0-16,15 4 0 0,14 3 0 0,14 6-160 0,11 6 160 0,4 13-128 15,-8 7-12480-15,-14 8-2496 0</inkml:trace>
  <inkml:trace contextRef="#ctx0" brushRef="#br2" timeOffset="-186030.67">24812 12174 25791 0,'16'-12'1152'0,"0"2"224"0,7 0-1104 0,9-2-272 0,6 4 0 0,10-4 0 0,6 3 0 0,7-1 0 16,5-5 128-16,0 1-128 0,-3-3 128 0,10 5-128 16,7-2 144-1,11 0-144-15,10 2 0 0,1 2 0 0,-1-3 0 16,14 6 0-16,9-3 0 0,3 3 0 0,-1-3 0 16,10 5 0-16,10 0 0 15,-1-2 0-15,-1 1 0 0,5 2 0 0,3-3 0 16,2 4 0-16,2 1 0 0,-3 0 0 0,-4 2 0 15,1 3 0-15,1 1 0 0,-8 0 0 0,-5-1 0 16,-2 1 0-16,1 2 0 16,-9 2 0-16,-7-3 0 0,-4 3 128 15,-2 1-128-15,-7-3 192 16,-8 2 176 0,-9-3 16-16,-8 1 16 0,-8 3 0 15,-6-4-80-15,-8 1 0 0,-7 2-16 16,-8-4 0-16,-10 0-112 0,-15-2 0 15,-4-2-16-15,-17 0 0 0,0 0 16 16,-17 0 0-16,-13-6 0 0,-10 1 0 0,-12-3-192 16,-9 2 0-16,-10 1 0 0,-15-3 128 0,-15 2-128 15,-8-1 0-15,-8-1-160 0,-11 1 160 16,-12-3 0-16,-4 5-144 0,-2-3 144 0,-9 3 0 16,-14 0 0-16,-8 0 0 0,-2 0 144 0,0 2-144 15,-2 3 272-15,-4 0-48 0,-9 0-16 0,0 2 0 16,-2 0 48-16,4 3 0 15,5-1 0-15,6 0 0 0,7-2 128 0,3 2 16 16,5 1 16-16,16-1 0 0,15 4-96 16,9-1 0-16,4-4-16 0,14 1 0 15,14 1-144-15,14 3-32 16,13-2 0-16,13 3 0 0,11-2-128 0,10 2 0 16,10-4 0-16,12 2 0 0,11-7-368 0,0 0 0 0,17 9 0 15,13-4 0-15,9 0 32 0,14 1 0 16,12-2 0-16,15-1 0 0,14 2 208 15,9-2 128-15,3-3-160 0,13 3 160 16,15-1 0-16,3 1 0 0,2-2 0 16,7-1 0-16,9-1 0 0,4 1 0 0,10 3 0 15,-4-3 160-15,-2-2 80 0,3 1 16 16,5 1 0-16,-1 3 0 16,-1 4 128-16,-5-3 16 0,-6-3 16 15,-2 1 0-15,0 4-64 0,-8 2-16 16,-10-2 0-16,-3 3 0 15,-2-4-144-15,-12 0-48 16,-11 3 0-16,-9-2 0 0,-8-2-144 16,-8 3 192-16,-5 0-192 15,-14-3 192-15,-10 1-192 0,-14 0 0 16,-11-3 0-16,-11 0 0 0,-20-2-160 0,0 0 160 16,0 0-208-16,-28 0 80 0,-13-3 128 0,-13-2-128 0,-14-1 128 15,-9 0-128-15,-12-1 128 16,-14-1 0-16,-15 1 0 0,-9-1-128 15,-6 4 128-15,-14-2 144 16,-16-4-16-16,-10 6-128 0,-3 3 224 16,-7-1-64-16,-9 1-16 15,-5-2 0-15,-7 0 32 16,-5 1 0-16,-8 1 0 0,0 0 0 16,1 0-16-16,5 1 0 0,1 2 0 15,13 2 0-15,14 2-160 16,4-3 160-16,4-1-160 15,17 1 160-15,16 3-160 0,12-1 192 16,12-2-192-16,19-1 192 0,16 1-192 16,17-1 0-16,14 4 144 0,16-3-144 0,15 0-208 15,21-3-112-15,0 0-32 0,22 0 0 0,19-1-96 0,29-1 0 16,20 2-16-16,20-2 0 0,14-5 288 16,22 4 176-16,20 0-192 0,15-1 192 0,15-1-144 15,11 3 144-15,9 0 0 0,13 1-144 0,10 0 144 16,9 1 0-16,6 2 0 0,8 7 0 15,6 0 0-15,3 4 0 0,2 1 0 0,-3 0 128 16,-1 1 0-16,-6 3 0 0,-5 2 0 0,-13 3 0 16,-13 0-128-16,-13 5 0 0,-9-3 0 0,-15 5-10640 0,-13-4-2224 15</inkml:trace>
  <inkml:trace contextRef="#ctx0" brushRef="#br2" timeOffset="-183725.71">6281 2784 16815 0,'10'-24'736'16,"-1"10"160"-16,3 0-704 0,1-1-192 0,1 1 0 0,0-1 0 0,1-2 432 0,2 2 48 0,-1 1 16 0,5 1 0 16,3-1 0-16,0-1 0 0,3 0 0 0,1 2 0 15,3-1-336-15,5 1-160 0,2 1 160 0,4 1-160 16,4 0 0-16,-2-3 0 16,2 5 0-16,-1-2 0 0,-1 1 0 0,2 1 0 0,0 2 0 15,1 1 0-15,2 0 0 0,6 3 0 16,3-2 0-16,2 1 0 15,0 2 0-15,-2-1 0 0,0 2 0 16,0-2-160-16,0-1 160 0,2 2 0 16,3 2 0-16,0 0 0 15,-2-1 0-15,-4-1 0 0,-5 1 0 0,-2 0 0 16,-3 0 0-16,-1-1 0 0,-2 2 0 16,-1 2 0-16,1 0 0 0,-1 1-256 0,-1 2 32 15</inkml:trace>
  <inkml:trace contextRef="#ctx0" brushRef="#br2" timeOffset="-183348.25">6900 2773 2751 0,'0'0'256'0,"0"0"-256"0,0 0 0 0,0 0 0 0,0 0 4912 0,9-4 928 0,2 2 192 0,0-1 48 15,2 0-4752-15,5 3-944 0,0 0-192 0,3-1-48 16,2 0 128-16,4-2 32 0,2 0 0 0,4 0 0 16,2 4-304-16,4 1 128 15,4-2-128-15,2 0 0 0,2-2 0 0,-5 1 0 16,-3-2 0-16,0 1 0 0,0-1 0 0,-1 2 0 0,0 0 0 0,-1 0-192 16,-2-1-208-1,1 2-48-15,-1-2 0 0,1 2 0 16,0 2-1664-16,-2-2-320 15</inkml:trace>
  <inkml:trace contextRef="#ctx0" brushRef="#br2" timeOffset="-183056.23">7242 2937 22111 0,'2'-9'1968'0,"-2"9"-1584"0,9-6-384 0,2-1 0 0,2 0 1280 0,2 3 192 0,3 3 16 0,0-2 16 15,0-3-960-15,0 2-192 0,-1 1-32 0,4 2-16 16,0 1-176-16,5 0-128 0,3 0 144 0,3 1-144 16,2 6-992-1,6 2-288-15,3-3-64 0</inkml:trace>
  <inkml:trace contextRef="#ctx0" brushRef="#br2" timeOffset="-178208.67">18771 9626 25791 0,'-22'-17'2304'0,"-3"-4"-1856"0,-5 0-448 0,1-1 0 0,-1 4 336 15,-5 4-16-15,0 0-16 0,-1-1 0 16,-3 1 128-16,-7 3 16 0,-4-2 16 0,-3-1 0 16,-2 1-80-16,3 4 0 0,-1-1-16 0,-2 4 0 109,-1 2-160-93,-6 3-16-16,-7 1-16 0,2 2 0 0,-5 0-32 0,-1 0 0 0,2 4 0 15,0 5 0-15,0 3-16 0,-4-2 0 0,-4 2 0 0,1 2 0 0,1-1 0 0,4 3 0 16,3 2 0-16,2 4 0 0,-6 3-128 0,5-2 0 0,-1 1 144 0,6 2-144 0,4 3 192 0,4 4-48 0,0-1 0 15,9 2 0-15,2-1-144 0,3 3 0 0,3 7 0 0,3-2 0 16,3 0 0-16,4 2 0 0,4-7 0 0,3 4 0 0,4 1 0 0,6-1 128 0,4 4-128 0,6-6 0 16,4 0 0-16,6 3 0 0,4-1 0 0,7-1 0 0,6-1 0 0,5 2 0 15,4-2 0-15,3 0 0 0,3 1 0 0,5-2 128 16,5 1-128-16,5-1 0 16,6-1 128-16,7-2-128 0,6-4 0 15,2 0 128-15,1-2-128 0,1-2 192 16,4 0-192-16,5-6 192 0,6-5-48 15,0 1 0-15,-1-5 0 0,-1-2 0 16,3 3 32-16,3-6 0 16,2-4 0-16,-1-3 0 0,-3-2-176 15,2-1 192-15,1-5-192 0,-2-3 192 16,-2-7-192-16,-3-1 192 0,-5-5-192 16,0-1 192-16,0-1-192 0,-5-6 160 0,-4-2-160 0,-7-2 160 15,-5-3-32-15,-8-4-128 0,-3-4 192 0,-5 1-64 16,-4 0 240-16,-4-4 32 0,-5-1 16 0,-4-1 0 15,-6-3 160-15,-7 2 16 0,-8-1 16 0,-6-1 0 16,-7 2-144-16,-6 4-16 0,-6 6-16 16,-8-2 0-16,-6-1-112 0,-5 1 0 15,-5 2-16-15,-6 4 0 16,-8 3-304-16,-7 3 0 16,-4 6 128-16,-11-1-128 0,-10 3 0 0,-4 0 0 15,-1 5 0-15,-3 2 0 0,-8 4-384 16,1 1 0-16,-5 4 16 15,0 2 0-15,2 4-2256 0,-10 5-464 16</inkml:trace>
  <inkml:trace contextRef="#ctx0" brushRef="#br2" timeOffset="-177166.73">5429 12453 13823 0,'0'0'608'0,"0"0"128"0,0 0-592 0,10-3-144 16,-1-3 0-16,0 1 0 0,1 3 512 0,-10 2 80 0,12-3 16 0,-1 1 0 0,-1-1 32 0,-10 3 16 15,10-2 0-15,-10 2 0 0,10-4-160 0,-10 4-48 16,11-3 0-16,-11 3 0 0,0 0 0 0,10 0 0 16,-10 0 0-16,11 3 0 0,-11-3 64 0,9 6 0 15,0-3 0-15,-9-3 0 0,10 5 16 0,2 0 16 16,2 0 0-16,3-2 0 0,4-1-160 0,4-2-48 15,3-1 0-15,4 1 0 0,1 0-48 16,4-1-16-16,2-3 0 0,2-3 0 0,5 1-144 0,3 1-128 16,6-4 144-16,2 3-144 0,4-5 128 0,1 4-128 0,1-3 0 15,0 2 144-15,-2-3-144 0,0 2 0 0,0-3 0 16,3 3 0-16,3-2 144 0,-1 1-144 0,-2 1 160 16,-3-3-160-16,-4 4 176 15,-2-4-176-15,-3 3 192 0,-1-2-192 16,-3 1 272-16,0 1-48 15,-1 1-16-15,-2 0 0 0,-4 2 80 16,-7-2 16-16,-4 3 0 0,-4-1 0 16,-6 0 16-16,-5 2 0 0,-2 1 0 15,-5 0 0-15,-8 3 32 0,0 0 16 16,0 0 0-16,0 0 0 0,-10-9 176 16,-4 4 32-16,-7-1 16 0,-5 4 0 0,-8 1-336 15,-4-1-80-15,-6 2-16 16,-4 0 0-16,-6 5-160 0,0-1 128 0,-5-1-128 15,-3 2 128-15,-8 4 0 0,-6-2-128 16,-3 4 192-16,0-3-64 0,3 3-128 0,1-4 192 16,1 5-192-16,-1-3 192 0,-4 2-192 15,9 2 192-15,2-3-192 0,7 0 192 0,5-4-192 16,6 3 128-16,6-2-128 0,5 3 128 0,8-3 0 16,5 4-128-16,2-5 192 0,6 0-64 15,4 2-128-15,14-8 0 0,0 0 0 0,5 11 128 16,3 0-128-16,6 0-224 0,6-5 48 0,7 1 16 15,9 2 32-15,4-2 0 0,7 2 0 16,11-2 0 0,6 1 128-16,6-2-160 0,5-6 160 0,0 0-160 15,-1-2 160-15,2 0-192 16,3-3 192-16,1 1-192 0,2-1 192 16,-4 0 0-16,-5-4-144 15,-5 2 144-15,-4-2 0 0,-2 2 0 16,1-5 0-16,-2 5 0 15,-3-5 0-15,-5 3 0 0,-4-3 0 0,-6 2 0 16,-7 1 0-16,-6-1 0 0,-3 2 0 16,-6-2 0-16,-5 3-272 0,-5-3-144 0,-6 3-32 0,-6 0-9984 15,1 7-2016-15</inkml:trace>
  <inkml:trace contextRef="#ctx0" brushRef="#br2" timeOffset="-143087.97">31936 10474 3679 0,'4'-26'320'0,"-2"8"-320"0,4 0 0 0,0 1 0 0,-3 3 4080 0,2 1 736 0,1 1 160 0,-4-2 16 0,1 0-3920 0,-1 0-800 16,-1-1-144-16,-2-2-128 0,-1 1 192 0,-1-2-32 15,-1-1-16-15,-1 0 0 0,-1 1-16 16,-3 2 0-16,-1-1 0 0,-2 1 0 0,0-4 0 0,-4 3-128 16,-3-2 192-16,-4 1-64 0,-2-3 48 0,-3 1 0 15,-3 2 0-15,-2 1 0 0,-3-4 176 0,-4 2 32 47,-3 3 16-47,-8-2 0 0,-7-3-64 0,0 2-16 0,-3 0 0 0,-1-1 0 0,-1-2-32 16,-4 0-16-16,-1-1 0 0,-8 0 0 0,-8-3-80 0,-1 3 0 15,-3 1-16-15,-2 0 0 0,-3-3-176 16,-6 0 128-16,-7 3-128 0,-1-3 128 16,2 1-128-16,-7 3 0 0,-8-2 144 15,1-1-144-15,6-1 0 0,-7-1 128 16,-5 2-128-16,0-2 0 0,7 2 0 0,-6 0 0 15,-1-3 0-15,-1 3 0 0,2-3 0 0,1 2 0 16,-3-1 0-16,1 1 128 16,-4 2-128-16,1 0 0 0,-1 0 128 15,0-1-128-15,-1-4 128 16,-1 4-128-16,0 6 160 16,0-3-160-16,2-10 144 0,3 7-144 0,1 0 128 15,-2 4-128-15,-3 1 144 16,2-1-144-16,2 5 160 0,-1 3-160 15,-4-1 192-15,4 1-64 16,2 3-128-16,0-1 192 16,-6 1-64-16,4 1-128 15,6 1 176-15,-4 2-176 16,-4 1 160-16,3 3-160 0,5 0 128 0,-4 3-128 16,-2 0 128-16,7 3-128 0,3-2 0 0,-3 6 128 15,-7 1-128-15,5 4 0 0,4 0 0 16,0-1 0-16,-3 1 0 0,3 1 0 15,2 2 0-15,5 3 0 0,2 3 0 0,1-1 0 16,-1-2 0-16,7 2 0 0,7-1 0 16,-2 5 0-16,2 0 0 0,1 1 128 15,2 0-128-15,7 0 0 16,6 3 0-16,3 3 0 16,2 3 128-16,2-2-128 0,1-1 0 0,4 1 128 15,5 2-128-15,4 1 0 0,6 1 0 16,5 1 0-16,5 7-176 15,0-4 176-15,2 0-128 0,2 2 128 0,2 0-320 16,5 0 32-16,3-3 0 16,6 1 0-16,2 5 80 0,5 0 16 0,2-1 0 15,5 2 0-15,4-5 192 0,3 3 0 0,4-3-160 16,2 5 160-16,4-2 0 16,3 1-144-16,6-1 144 0,5-2 0 15,4 2-144-15,1-4 144 0,5-2 0 16,1 1-144-16,0 1 144 15,3 0 128-15,3-1-128 0,4-2 176 16,1 0-176-16,7-1 0 16,2 0-192-16,6-1 192 0,5-2 0 15,-3 2 0-15,-2 0 0 16,4 2 0-16,4-6 0 0,7 2 192 16,7-1-192-16,0-1 192 0,-2-1-192 15,3 0 160-15,1-2-160 0,6 2 160 16,8 0-160-16,0-2 128 0,-3-3-128 0,4 2 128 15,4-2-128-15,5 2 0 0,4-2 0 0,0 1 128 16,-1-7-128-16,6 2 0 0,6 0 0 0,-2-3 0 16,-7 0 0-16,8 0 0 0,6 0 0 15,-2 1 0-15,-4-4 0 0,5 1 0 16,7-1 0-16,-2 0 0 0,-5 1 0 16,7-1 0-16,7-2 0 0,-3 2 0 0,-4-2 0 15,4-4 0-15,7 2 0 16,0 0 0-16,-3-4 0 0,5 1 128 15,3-5-128-15,2 0 0 16,1 0 0-16,-2-2 0 0,4 0 128 16,1 0-128-16,5-1 0 15,-5 0 0-15,-5 0 0 0,2 0 0 16,2-1 0-16,0-1 0 16,-5 0 0-16,0 0 0 0,-1-1-176 15,3-5 176-15,-1 0-128 0,-6-2 128 0,-7-3-192 16,0-2 64-16,2 1 0 0,-7-4 0 0,-5 0 128 15,-3-3 0-15,0-2 0 0,-4-1 0 16,-4-1 0-16,-6 4 0 0,-1-3 0 16,-2-2 0-16,0 0 160 0,-8-2-32 15,-8-7-128-15,-3 0 192 0,-4-1-192 16,0 0 176-16,-1-3-176 0,-6 0 160 0,-9 0-160 16,-2-6 0-16,-6 1 144 0,-4 2-144 15,-4 2 0-15,-2-1 0 16,-1-6 0-1,-5 3 0-15,-4-5 0 0,-5 3 0 16,-6-2 0-16,-3 2 128 16,-6-5-128-16,-3 1 0 15,-5 2-128-15,-5-2 128 16,-6-2-224-16,-3 2 32 0,-6-3 16 16,-3 0 0-16,-7 1 176 15,-6-3-208-15,-8 1 80 0,-6 2 128 16,-6-3-192-16,-4 0 192 0,-1-2-160 15,-3 1 160-15,-4 0 0 0,-2 2 0 0,-5 0-128 16,-8 3 128-16,-8-4 0 0,-1 1 0 16,1 1-160-16,-4 1 160 0,-3 4-144 15,-6-4 144-15,-11-2-192 16,-1 1 192-16,-1 4-176 16,-6 4 176-16,-7 2-160 0,-2-1 160 15,-3 1-128-15,-4 2 128 0,-4 3 0 16,-4 0-144-16,-2 0 144 0,-4 3 0 15,-5 3 0-15,3 3 0 16,2-3 0-16,-5 0-128 0,-5-1 128 16,4 3 0-16,2 7 0 15,-3 2 0-15,-8 0 0 0,1 0-128 16,5 1 128-16,-1 2 0 0,-1-1 0 16,-3 2 0-16,-1 0 0 15,6 5 0-15,6-2 0 16,-5 4 0-16,-6 0 0 0,3 1 0 0,5 1 128 15,-3 3-128-15,-3 2 0 0,3 1 128 16,3 1-128-16,-2 7 0 0,-3-2 0 16,0 6 0-16,-1-2 0 0,6 4 0 15,3 2 0-15,0 0-192 0,-3-1 192 16,6 4-192-16,8 1 192 0,-3 1-128 16,-6 2 128-16,6 3-128 0,8 1 128 15,-2 1-208-15,-6-4 80 0,5 5 128 16,8 1-128-16,0 3 128 0,-2-3 0 15,5 3 0-15,4 0 0 16,3 1 0-16,5-2 0 0,0 4 0 16,-2-1 0-16,6 5 0 0,5 1 0 0,2-1-176 15,-2 1 176-15,2 0 0 0,4-2 0 0,5 2 0 16,6 3 0-16,2-1 0 0,1 4 0 16,5-3 0-16,3-2 0 0,6 2-128 0,6 4 128 15,4-2 0-15,7 2 0 0,7 1 0 0,2-2 0 16,7 1-128-16,4 0 128 0,5-2-160 15,4 2 160-15,5-2-160 0,5 4-160 0,7-1-16 16,7 3-16-16,6-3 0 0,4-7-48 0,5 0-16 0,3 0 0 16,4-2 0-16,6 5 224 0,6-1 64 0,3-3 0 15,8 5 0-15,6-1 128 0,5 0 0 16,6-6 0-16,-1 2-128 0,2 1 128 0,3-1 0 16,3-3 0-16,8 2 0 0,8 2 0 0,-2-2 0 15,-4-3 0-15,4 1 0 0,7 0 0 0,3 0 0 16,5-1 0-16,-2-2 0 0,-1 0 0 15,7-2 128-15,8 1-128 16,1-2 0-16,-4-5 0 0,8-1 144 16,7-3-144-16,1 1 0 0,-2-1 208 15,8-1-64-15,7-3-16 16,-2 0 0-16,-7-1-128 0,7-3 160 16,10 0-160-16,-4-5 160 15,-2-1 16-15,5-4 0 0,3-1 0 16,4-3 0-16,5-2-176 0,-3-1 0 0,-2-2 0 15,4-3 0-15,5-5 0 0,0-4 0 0,-3-1 0 16,0-2 0-16,7-3 0 0,2-3 0 0,5 0 0 16,-3 0 0-16,-4-4-144 0,2-6 144 0,0-1 0 0,5 0 0 15,3-1-176-15,-5-2 176 0,-5-4-160 0,0 1 160 16,3 0 0-16,1-4 0 0,0 5 0 0,-7-5 0 16,-6 1-272-16,-1-4 32 0,1-1 16 0,-7 0 0 15,-10 0-16-15,1 0 0 0,-2-1 0 16,-7-1-6416-16,-9-3-1296 15</inkml:trace>
  <inkml:trace contextRef="#ctx0" brushRef="#br2" timeOffset="-141035.78">10079 1652 26719 0,'-7'-14'1184'0,"7"14"240"0,0 0-1136 0,0 0-288 0,0 0 0 16,0 0 0-16,0 0-320 0,0 0-128 0,0 0-32 0,-3-4 0 0,3 4 848 15,0 0 160-15,-9-1 48 0,-1 2 0 0,-1 3-256 0,-3 2-32 0,-1 2-16 0,-3 4 0 0,-2 1-272 0,-4 5 0 0,-4 0 0 16,-3 1 0-16,-4-1 0 0,-1 1 0 0,-1 1 0 15,0 0 0-15,-1 2 0 0,0 1 0 0,-1-2 0 16,-1 4 0-16,1-4 0 0,-3 3 0 16,-4 1 0-16,-1-4 0 15,1-2 0-15,5 0 0 16,1 0 0-16,5-2 0 0,1-1 0 16,5-3 0-16,3-3 0 0,3 3 0 15,1-4 0-15,4 1 0 0,4-2 0 16,3-1 0-16,1-2 0 0,3 2 0 15,7-7 0-15,0 0 0 16,0 0 0-16,0 0 0 0,5 11 0 0,3-1 0 16,2-6 0-16,3 3 0 0,5 1 0 15,3-2 0-15,3-1 0 16,3 1 0-16,5-1 192 0,1 1-192 0,6 1 128 16,3-2-128-16,3 1 0 0,-2 2 0 15,-2-4 144-15,-1-2-144 0,1 2 0 0,1 1 144 0,0 0-144 16,0 0 0-16,-3 3 0 0,3-2 0 0,1-1 0 0,1 3 0 0,-2-3 0 15,1 0 0-15,-4 1 0 0,-2-2 128 0,-3-1-128 16,-3-1 0-16,-4 0 0 0,-2 0 0 16,-1 3-144-16,-2-1 144 0,-3-1-640 15,0 0-32-15,-3 1 0 0,-2 3-7328 16,-1-4-1472-16</inkml:trace>
  <inkml:trace contextRef="#ctx0" brushRef="#br2" timeOffset="-140516.83">9314 2215 20271 0,'0'0'1792'0,"-4"-6"-1424"0,4 6-368 0,0 0 0 0,0 0 752 0,0 0 80 0,0 0 0 15,0 0 16-15,12 0-528 0,4 0-96 0,0 0-32 0,3-2 0 0,2 0 192 0,1-1 48 0,5-1 0 16,0-1 0-16,2-1-176 0,4-2-16 0,4 1-16 0,2 0 0 0,3-3-224 0,5 4 144 15,3-3-144-15,10 1 128 0,2-1-128 0,5 3 0 0,-2-3 0 0,4 0 128 16,2-2-128-16,4 3 0 16,9-3 0-16,0 2 0 0,-2-4 0 15,1 2 128-15,-3 0-128 0,4-1 0 0,5 0 0 16,1 1 128-16,2-3-128 0,-3 1 0 0,-3 2 128 16,3-1-128-16,3 2 0 0,-1 1 128 0,-1 3-128 15,-1-4 0-15,-2 3 0 0,1 0 0 0,2 2 0 16,-4 1 128-16,-4-3-128 0,-5 2 0 15,-3 2 0-15,-3 1 0 0,-4 2 0 0,-2 2 0 16,3-1-192-16,-5 1-128 0,-4 1-32 0,-6 1 0 16,-6 1-1568-16,-4-1-320 0</inkml:trace>
  <inkml:trace contextRef="#ctx0" brushRef="#br2" timeOffset="-84617.76">23665 11589 14735 0,'-25'-10'640'0,"11"6"160"0,-3 0-640 0,-1-3-160 0,-5-1 0 0,4-3 0 0,-3 4 0 15,3-3 0-15,-1 1 0 0,0-2 0 0,-1 3 0 0,-3-2 0 16,2 2 0-16,1-2 128 0,-1 5 80 0,1-1 16 16,-1-3 0-16,0 4 0 0,1 1 464 0,0 0 80 15,1 1 32-15,0 1 0 0,-2-1-96 16,-1 3-32-16,-2 0 0 0,-1 0 0 0,1-1-288 0,-3 1-64 16,4 0-16-16,1 0 0 0,4 1-304 15,1-2 0-15,3 0 0 0,2 1 0 0,6 1 256 16,7-1 0-1,0 0 0-15,0 0 0 0,0 0 176 0,0 0 16 16,0 0 16-16,11 3 0 0,5-1 64 16,9-1 16-16,4 1 0 15,5-1 0-15,6-1-32 0,3 0-16 16,0 0 0-16,4 0 0 0,6 1-240 16,10-1-32-16,4-1-16 0,7 1 0 0,5 1-16 15,2 2 0-15,-2-2 0 0,7-1 0 16,7-1 16-16,4 1 0 0,2 0 0 15,1 4 0-15,-1-3-48 16,7 1-16-16,7 2 0 16,-5 0 0-16,-1 0-144 0,1 0 0 15,8 1 0-15,-3-1 0 0,-5-1 0 16,2 3 128-16,0-3-128 0,1 2 0 16,3 0 0-16,-5-1 0 0,-7-2 0 15,3 1 0-15,3 1 0 16,-5 3 0-16,-6-5 128 0,-4 1-128 15,2 2 0-15,1 2 0 16,4-3 0-16,-6 0 128 16,-7-1-128-16,1 3 0 0,2 0 0 15,6 4 0-15,2-3 0 0,-4 2 0 16,-7 0 0-16,0-2 0 0,-2 2 0 16,3-1 0-16,2 2 0 0,-8-4 0 15,-7 2 0-15,-2-2 0 0,-3-1 0 0,-3 4 0 16,-1-4 0-16,-2 2 0 0,-6-2 0 15,-2-1 0-15,-10-2 0 0,-8 1 0 16,-6-1 0-16,-7 1 0 0,-7-3 0 16,-3 0-144-16,-15 0 144 0,0 0 0 0,0 0 0 15,0 0 0-15,-7-4 192 0,-7 0-48 16,-5 2 128-16,-10-1 32 0,-8-2 0 0,-10 0 0 16,-12-2 64-16,-2-1 16 0,-2 1 0 15,-4 1 0-15,-4-2-96 0,-10 3-16 0,-12-5 0 16,-3 2 0-16,-1 1-128 0,-2 0-16 0,-3 4-128 15,-5-6 192-15,-6 0-192 0,1-1 0 0,7 4 128 0,-7 1-128 16,-10-6 0-16,5 3 0 0,1-1 0 0,-2 3 0 16,-3-3 0-16,2 2 0 0,2-4 0 15,3 4 0-15,-1 2 0 0,1-3 0 16,-3 0 0-16,5 2 0 16,8 4 0-16,-6 0 0 0,-7 2 0 15,6 0 0-15,5 3 0 16,-1 2 0-16,-1 0 0 0,3 4 0 0,4 1 0 15,10 4 0-15,4 1 0 0,6-1 0 16,2 2 0-16,9-1 0 16,8 0 0-16,9 2 0 15,8-2 0-15,11 0 0 0,8 0 0 0,6 3 0 16,9 0 0-16,7 0 0 0,6-1 0 0,10 1 0 16,6 5-208-16,8-1 16 0,9-1 0 0,9 0 0 15,12-1 0-15,6-3 0 0,4-3 0 0,11 0 0 16,8-6-160-16,13 3-32 0,11-4 0 15,3 2 0-15,5-9-32 0,10 1-16 0,11-1 0 16,4 0 0-16,0-3 208 0,4-2 32 0,5-1 16 16,6 1 0-16,3-2 176 0,-1 0 0 0,-4 4-144 15,2-5 144-15,4 0 0 0,-8 2 0 0,-6-3 160 16,-1 3-160-16,-1-3 288 0,-4 2-48 0,-9 2-16 0,-4-1 0 16,-4 2-224-16,-12 2 128 0,-11 0-128 0,-8 2 0 0,-7 2 0 15,-8 0 128-15,-8 1-128 0,-12 2 0 0,-13-3 160 16,-11 1-16-16,-8-2 0 0,-12 2 0 0,-14-3 80 0,0 0 16 15,-12 1 0-15,-12 0 0 0,-14-1 0 0,-15 0 0 0,-14 0 0 16,-8 0 0-16,-10 2-240 0,-14 0 0 0,-19 3 128 0,-12-1-128 0,-7 2 0 16,-17 3 0-16,-15-2 0 0,-10 4 0 15,-11-2 0-15,-3 2 0 0,-8 2 0 16,1-2 0-16,-3 2 192 0,-1 0-64 16,-5-4-128-16,3 2 192 0,4-1 128 15,12 1 0-15,8-6 16 0,10 2 0 16,8-2-96-16,12 0-32 0,8-1 0 15,12 0 0-15,10-5-208 16,18 1 0-16,13 1 0 0,11-1 0 16,7-5 0-16,13 0-160 0,10 2 0 15,16-2 0-15,11-1-368 16,12 0-80-16,9-1-16 16,16-3 0-16,14 2-32 15,13-3-16-15,12-2 0 16,8 2 0-16,11-2 288 0,17-2 48 15,16 2 16-15,9 2 0 0,6-3 128 16,13 1 16-16,14 3 16 0,4-3 0 0,3 2 160 16,7 2 0-16,8-4 0 0,8 5 0 15,6-2 128-15,-5 3 64 0,-7-3 16 16,2 2 0-16,0-2 176 0,1 5 16 0,-2 1 16 16,-7-1 0-16,-15 0 80 0,-4 3 16 15,-3 1 0-15,-12 0 0 0,-18 1-208 16,-9 0-48-16,-10-1 0 15,-9 1 0-15,-8-2-128 0,-14 2-128 16,-12-1 192-16,-12-2-192 0,-13 2 192 0,-11 0-192 16,-15 1 192-16,0 0-192 0,-19-3 0 0,-17 2 0 15,-16 0 0-15,-18 0 0 16,-14 1 0-16,-17 2-256 16,-17 2 80-16,-16 2 16 0,-13-1-48 15,-19 3-16-15,-17 2 0 0,-11 4 0 16,-7 1 224-16,-7 3 0 0,-5 1-160 0,0 2 160 15,-2-1 0-15,0-1 0 0,0 1 0 0,6-1 0 16,4 2 0-16,15-1 0 0,16 0 0 0,17-2 128 0,12-4 16 16,21 3 0-16,18-3 0 0,15 0 0 0,15-4-144 15,14-1 0-15,20-3 144 0,15 4-144 0,13-3-224 16,14-7-112-16,18 14-32 0,18 1 0 16,20-2-288-16,8-6-64 0,13-3-16 0,23 2 0 15,20 1 448-15,12-6 96 0,6-2 0 0,15-2 16 16,13 1 176-16,12-2 0 0,10 1-144 15,2-1 144-15,-3-3 0 16,3-3 0-16,5 2 160 16,2-1-160-16,2 3 448 0,1-1 0 15,-3 4-16-15,-10-1 0 0,-12 1 96 16,-3-1 32-16,-6-2 0 0,-9 4 0 0,-10 2-112 16,-8 0-32-16,-13-3 0 0,-14 2 0 0,-15-2-160 15,-10 1-16-15,-12 0-16 0,-13 0 0 16,-10 2 0-16,-15-3 0 0,-15 0 0 0,-12-1 0 15,-10 4-80-15,-23-8-16 0,-15-2 0 16,-21 0 0-16,-11 3-272 16,-26 1-64-16,-21 0-16 0,-17 1 0 15,-13-2-160-15,-22-2-16 0,-15 3-16 16,-15-3 0-16,-9 3 288 0,-8-2 128 0,-7 0-128 16,0 3 128-16,-2 0 0 15,5 1 128-15,7-2 0 16,2 4 0-16,4-1 304 0,14-1 64 15,11-1 16-15,23 3 0 0,21-1 192 16,13 1 64-16,12-2 0 16,19 2 0-16,17 1-304 0,21 1-48 15,14-2-16-15,15 2 0 0,14 0-400 16,13 0 0-16,14 2 0 0,15-1-176 16,15 3-208-16,15-2-64 0,14-1 0 0,9-1 0 15,7-1 32-15,17-1 0 16,16-2 0-16,5 1 0 0,4-2 144 0,11 1 16 15,12-3 16-15,5 2 0 0,8 1 240 0,-2-1-176 0,0-1 176 16,7 2-160-16,2 2 160 0,1-1 0 0,-2 2 0 16,-5 1-128-16,-5 0 128 0,-1 2 0 15,-2 1 0-15,-10 2 0 0,-12 1 0 0,-9 1 0 16,-4-3 0-16,-17 1 0 0,-16 1 0 0,-14-3 0 16,-10-1 0-16,-15 1 128 0,-11-2-128 0,-17 0 0 15,-11-1 0-15,-14 0 0 0,-11-4 0 16,-16-2 0-16,-15-3 0 0,-22 1 0 15,-25-3 0-15,-19 3-160 0,-18-2 160 16,-24 4-160-16,-23-2-96 0,-23 3 0 16,-15 3-16-16,-15 0 0 0,-14 5 144 0,-12 2 128 15,-10 4-192-15,-9-1 192 0,-6 2 0 0,-1-3-128 16,-2 3 128-16,4-1 0 0,6 2 0 0,8-4 176 16,14 2-32-16,22-4 0 0,18 0 496 15,28 0 112-15,21-3 16 0,26-2 0 16,22 0-160-16,23-2-32 0,18-1 0 0,21 1 0 15,18 1-448-15,21 1-128 0,10 0 0 0,27 8 0 0,15-1-752 0,15 5-208 16,13-2-64-16,23 1 0 0,24 3 0 16,16-2-16-16,13-2 0 0,18 3 0 15,17-5 288-15,17 5 64 0,12 0 16 16,11-2 0-16,6 2 144 0,5 2 16 0,0-1 16 16,1 0 0-16,-3-1 208 0,-5 1 32 0,-6 0 16 0,-4-3 0 0,-3 3 80 15,-4 0 16-15,-6 2 0 0,-11-1 0 0,-13-1-176 16,-11 1-16-16,-12 2-16 0,-12-2 0 0</inkml:trace>
  <inkml:trace contextRef="#ctx0" brushRef="#br2" timeOffset="-82292.93">6110 12396 20271 0,'-25'-6'896'0,"8"2"192"0,0 1-880 15,3 0-208-15,2 1 0 0,1 2 0 0,2 0 432 0,0 0 32 0,1 0 16 0,-1 0 0 0,9 0-480 0,-9 2 0 0,2-1-128 0,-5 1 128 16,2 1 0-16,1-2 0 0,9-1 0 0,-10 5 0 0,-1-1 240 0,1-1 96 16,10-3 32-16,-9 3 0 0,9-3 160 0,0 0 48 15,0 0 0-15,0 0 0 0,0 0-64 16,0 0-16-16,0 0 0 0,11-2 0 0,6 1-224 0,4-2-32 15,5-1-16-15,7-3 0 16,5 0-224-16,9-3 144 0,6 3-144 0,6-7 128 16,4-2-128-16,2 1 0 0,-1 0 144 15,2-2-144-15,1 1 0 16,6 1 128-16,2 1-128 0,0 2 0 16,-4 2 0-16,-3-2 0 0,-1 4 0 15,-6-1 0-15,-7 2 128 16,1 2-128-16,-2-1 128 15,-3 2-128-15,-6 2 0 0,-7-2 0 16,-6-1 0-16,-7 2 0 16,-10 2 256-1,-3 0-32-15,-11 1 0 16,0 0 0-16,0 0 176 0,-9 3 48 0,-5 4 0 16,-6-3 0-16,-7 1 96 15,-7 2 32-15,-7 1 0 0,-2 3 0 16,-3 1-192-16,-2-1-16 0,-5 1-16 15,-2-1 0-15,-1 3-48 0,-5 1-16 0,-8-1 0 16,1-1 0-16,-2 4-128 0,0-1-32 16,0 2 0-16,3 0 0 15,1-1-128-15,3 1 0 0,4-1 0 0,6-3 0 0,8-2 0 16,7-1 0-16,8 0 0 0,10-2 0 0,5 0-144 0,7-4 144 16,8-5 0-16,0 0 0 0,13 9-384 0,7-4 48 15,8-5 0-15,9-4 0 0,6-5 144 16,5 0 48-16,6-5 0 15,4 0 0-15,2-2 144 0,5-1 0 16,4 2 0-16,6 1 0 0,3-186 0 16,-1 366 128-16,-4-185-128 15,-3 0 0-15,-5 1 128 0,-1-3-128 16,-1 6 160-16,-2 0-160 0,-4 1 128 0,-7 3-128 0,-8 3 0 16,-8-2 144-16,-7 2-144 0,-8 0 0 0,-6 5 144 0,-13 3-144 15,0 0 192-15,0 0-48 0,-16 3 0 0,-9 5 0 0,-11 0 32 16,-8 4 0-16,-9 5 0 0,-5 1 0 15,-4 0-176-15,-3 3 128 0,-6 6-128 16,-8 0 128-16,-5 1-128 16,-1-2 160-16,0 5-160 0,2-5 160 15,3 2-160-15,5-1 0 0,4 0 0 16,6-6 0-16,7 1 0 16,12-4 0-16,12-2 0 15,10-2 0-15,10 0 0 16,9-1 0-16,6-3 0 0,12 0 0 15,8-3-224-15,12-2 80 16,10-1 16-16,10-7 0 16,5-1 128-16,8-1-160 15,8-4 160-15,6 2-160 0,6-1 160 0,3-6 0 16,2-5 0-16,-4 1-128 0,0 2 128 16,-2 0 0-16,0 2 0 0,-4-1 0 0,-4-4 144 0,-10 1 16 0,-6 0 0 0,-10 2 0 15,-12-1-32-15,-7 3 0 0,-12 2 0 0,-4 0 0 16,-16 12 256-16,0 0 64 0,-13-9 0 0,-9 0 0 15,-9 6 144-15,-10 3 48 0,-11 5 0 0,-10 1 0 16,-12 0-272-16,-5 6-48 0,-4 1-16 0,-3 6 0 16,-7 6-176-16,-6-2-128 0,-4 2 192 0,3 2-192 15,2 6 0-15,2 1-272 0,2 0 16 0,5-1 16 16,5-3-2112-16,9 1-416 0</inkml:trace>
  <inkml:trace contextRef="#ctx0" brushRef="#br2" timeOffset="-75669.63">13152 12457 2751 0,'0'0'256'0,"0"0"-256"0,0 0 0 0,0 0 0 16,0 0 2432-16,0 0 432 0,0 0 80 0,0 0 32 16,-7-2-1728-16,7 2-352 0,0 0-64 0,-9 1 0 15,9-1-128-15,0 0-32 0,-9 6 0 16,3-1 0-16,-1 2-96 0,1 2 0 0,2 1-16 0,-1 1 0 15,2 2-112-15,-2-2 0 0,0 3-16 0,3 2 0 16,-1 0-80-16,2 2-16 0,0 1 0 16,3 1 0-16,1 1-96 0,2 0-32 0,2 2 0 0,0 0 0 15,0 4-208-15,4-2 128 16,0-5-128-16,0 1 0 0,1-2 224 16,1-4-48-16,-2 0-16 0,2-2 0 15,-1-7 224-15,1 1 64 0,0-2 0 16,0 0 0-16,-1-4 16 15,2 2 16-15,2-5 0 0,-1 0 0 16,1-1-32-16,0-3-16 0,-1 0 0 16,-1-1 0-16,0-3-224 0,0 1-32 0,0-3-16 0,-2-1 0 15,1-1-160-15,-1 0 192 0,-1-3-192 16,0 1 192-16,1-2-192 0,-2-1 192 16,-2 1-192-16,-1 2 192 0,5 0-192 0,-3 5 0 0,-2 2 0 15,1-4 0-15,-3-1 128 0,-1 5-128 16,-4 9 0-16,2-11 128 0,0 3-272 0,-2 8-64 15,-3-10-16-15,3 10 0 0,0 0-704 0,0 0-144 0,0 0-16 0,0 0-11456 16</inkml:trace>
  <inkml:trace contextRef="#ctx0" brushRef="#br2" timeOffset="-75170.11">13967 12408 11231 0,'0'0'496'0,"0"0"96"15,0 0-464-15,0 0-128 0,1 11 0 0,-1 2 0 0,-1-3 1120 0,0 4 208 0,0 4 32 16,-1-2 16-16,0-2-128 0,-1 4-32 0,1 0 0 0,0 2 0 0,-3 3-128 16,2 2-16-16,-3-2-16 0,3 4 0 0,-4-3-256 0,3 3-48 15,2 0-16-15,-1-3 0 0,2-5-304 0,1-3-64 16,0-2-16-16,1 0 0 0,-1-14 128 0,0 0 32 15,0 0 0-15,0 0 0 0,0 0 160 0,0 0 32 16,0 0 16-16,0 0 0 0,8-6-64 0,0-2-16 16,-5-2 0-16,3-1 0 0,-3-5-272 0,2-1-64 15,2-4-16-15,-2 0 0 0,1-2-144 16,2 1-16 0,-1 2-128-16,4 1 192 0,-1 2-192 15,3 1 0-15,2-1 0 0,1 3 0 0,2 4 0 0,1-3 0 16,0 2 0-16,2 2 0 0,1-1 0 0,0 2 0 15,0 3 0-15,-2-4 0 16,-1 2 0-16,-1-4 0 0,-2 5 0 16,0 0-160-16,-2 3-544 0,-2 1-96 0,2-2-32 15,0 3-9408-15,0 1-1872 16</inkml:trace>
  <inkml:trace contextRef="#ctx0" brushRef="#br2" timeOffset="-74683.47">14773 12861 16575 0,'0'0'736'0,"0"0"160"0,0 0-720 0,0 0-176 16,0 13 0-16,0-13 0 0,0 0 768 0,4 10 128 0,-4-10 32 0,1 10 0 0,-1-10 208 0,0 0 32 15,0 0 16-15,9 4 0 0,-9-4-96 0,14 1 0 16,-1-2-16-16,-1 0 0 16,1-4-368-16,2-4-64 0,3 1 0 0,1-3-16 15,-1-1 496-15,1 1 96 0,0-4 32 0,0 0 0 16,2-3-1696-16,-2 0-320 0,2-2-80 0,0-1-16 0,0 0 864 0,2-4 0 16,1 1 0-16,-1-5 128 0,-4 1-128 15,0-4 128-15,-1 2-128 0,-1-4 128 16,-5-3-128-16,0 1 0 0,-2 0 144 15,0 1-144-15,-2-2 0 0,-2 4 144 0,-1 4-144 16,0 0 0-16,-1 6 0 0,-1 2 0 16,-2 4 0-16,-1 3 0 0,0 0 272 0,-1 5-48 0,-1-3-16 15,2 12 0-15,-7-5 112 0,-2-1 0 0,-3 2 16 0,2 3 0 0,-3 3-64 16,-1 2-16-16,-2 2 0 0,-2-1 0 0,0 6-128 0,-2-1-128 16,-3 3 192-16,0 3-192 0,2-1 128 0,3 6-128 0,-3 0 0 0,6 5 0 15,-1-1 128-15,3-1-128 0,3 4 0 0,2-1 0 16,-1 2 0-16,7-1 128 0,-1 0-128 0,3 4 0 15,0 1 0-15,4-3 0 0,0 1 0 0,2 1 0 16,3-6 128-16,1 4-128 0,2 0 0 0,2-3 0 0,2 1 272 16,3-4-48-16,3-1-16 0,3 0 0 15,3-3 64-15,2-1 16 0,0-4 0 0,2-3 0 16,2-1-64-16,0-1-16 0,-1-3 0 16,3-2 0-16,1 1-48 0,1-2-16 0,0-1 0 0,4-3 0 15,3-2-16-15,-1-2-128 0,1-1 192 16,0 0-64-16,0 0-128 0,-2-4 128 15,-3 3-128-15,-4-3 128 0,-3 1-128 0,-2 3 0 16,-4-4-192-16,-2 4 192 16,-5-1-1712-16,-2-2-208 0,-4 3-64 15,-2 0 0-15</inkml:trace>
  <inkml:trace contextRef="#ctx0" brushRef="#br2" timeOffset="-71263.04">9934 12241 10479 0,'0'0'448'0,"-7"-5"128"0,2 1-576 0,-1-2 0 0,6 6 0 0,-8-3 0 0,8 3 848 15,-8 0 64-15,-3 3 16 0,2 4 0 0,3 0-144 16,0 6-16-16,-3-1-16 0,1 3 0 16,1 6-144-16,0 0-32 0,2 0 0 0,0 4 0 0,0 6 0 0,0 3 0 15,0 4 0-15,0 2 0 0,-2 1-48 0,1 1-16 16,-2 5 0-16,2-1 0 0,0 3-224 16,1-5-48-16,0 0-16 0,1-7 0 0,0-5-80 15,1-6-16-15,0-1 0 16,-1-3 0-16,1-3 448 15,2-4 96-15,-2-4 16 16,2-2 0-16,1-9-112 0,0 0 0 0,0 0-16 16,0 0 0-16,0 0 16 0,0 0 0 0,-1-12 0 0,1-2 0 15,0-2-160-15,2 0-32 0,1-5 0 0,2 2 0 16,1 0-208-16,2-1-48 0,2-2-128 16,-1 3 192-16,4 1-192 0,2-1 0 15,2 0 0-15,0 3 0 0,0 1 0 0,-1 1 0 0,0 3 0 0,-1 1 0 16,0 4 0-16,-1 2 0 15,-1 3 0-15,1 2 0 0,-3 3 0 16,-1 0 0-16,-1 1-128 16,-2 5 128-16,-2-1 0 0,-4 5 0 0,-2 4 0 15,-3-1 0-15,-2 3 0 0,-5-1 0 0,3 1 0 16,-4-1 0-16,-1-3 128 0,-1 1-128 16,-2 0 0-16,-2-1 144 0,0 2 48 15,-1-2 0-15,-1 1 0 0,1-3 0 0,1-4 48 16,0 2 16-16,2-6 0 0,0 3 0 0,2-5-128 15,2-2-128-15,0-1 176 0,3-1-176 16,9 0 144-16,0 0-144 0,-10-3 0 0,5-4 144 16,5 7-512-16,-1-11-96 0,3-1-32 0,3 1 0 0,2-4-2336 0,2-1-480 15</inkml:trace>
  <inkml:trace contextRef="#ctx0" brushRef="#br2" timeOffset="-70816.51">10357 12718 12895 0,'0'0'1152'0,"0"0"-928"0,-5 12-224 15,0 1 0-15,1 2 1008 0,-1 1 144 0,0 0 48 0,-1 1 0 0,-1 0 96 0,0 1 32 0,-2 0 0 0,2 0 0 16,0 0-80-16,-3 1-16 0,-1-1 0 0,3 1 0 0,-1 0-464 0,0-2-80 0,0 0-32 0,4-2 0 0,-2-3-336 0,1-2-64 0,6-10 0 0,-4 11-16 15,-1-3-240-15,5-8 128 0,0 0-128 0,0 0 0 0,0 0 0 0,0 0 0 0,0 0-128 0,0 0 128 16,0 0-1552-16,4-8-208 0,0-4-32 0,1 0-9520 0</inkml:trace>
  <inkml:trace contextRef="#ctx0" brushRef="#br2" timeOffset="-70585.42">10661 12266 13823 0,'0'0'1216'0,"0"0"-960"0,0 0-256 0,0 0 0 0,0 0 656 0,0 0 96 16,0 0 16-16,0 0 0 0,0 0 128 0,-4 12 16 0,0 3 16 0,0 4 0 0,2 3 144 16,-3 2 16-16,0-1 16 0,0 6 0 0,0 2-208 0,0 2-64 15,-3 1 0-15,0 3 0 0,-1 0-176 0,0 1-32 16,-1 1-16-16,0-1 0 0,1-2-224 0,0-6-32 15,2-2-16-15,0-3 0 0,1-4-144 0,0-7-16 0,-1-1-16 0,2-3 0 16,5-10 192-16,0 0 32 16,0 0 16-16,0 0 0 0,0 0 48 0,0 0 16 15,0 0 0-15,7-14 0 0,0-2-224 0,3 0-48 16,-1 4-16-16,1-1 0 0,1-1-176 0,0 1 0 16,0 6 0-16,1-2 128 0,1 2-128 0,-2 0 0 0,-1 0 0 0,3 5 0 15,0 4 0-15,-1 5-144 16,0 4 144-16,-1 3 0 0,-2-1 0 15,-1 1 0-15,-3 2 0 16,0 2 0-16,-4 1 0 0,-2 3 0 0,-4-3-128 0,1 1 128 16,-4 1 0-16,-2 0 0 0,-5 3 0 0,0-2 0 0,-1-4 192 0,0-2 0 15,-2-1 0-15,2-2 0 0,-1 0 128 0,1-4 0 0,-3-2 16 16,1-3 0-16,1 1-176 0,2 0-32 0,1-7-128 16,3-1 192-16,-1-2-192 0,1 0 0 0,4-5 0 15,1 2 0-15,1-4-800 16,2-1-96-16,3-4-32 0,2 3 0 0,-1-6-2320 15,4 1-464-15</inkml:trace>
  <inkml:trace contextRef="#ctx0" brushRef="#br2" timeOffset="-70301.45">11105 12181 8287 0,'0'0'736'0,"0"0"-592"0,0 0-144 0,0 0 0 0,2 10 1744 0,-1 3 320 15,-2 1 64-15,-1 3 16 0,-2 2-656 0,0 2-128 16,-1 6-16-16,-2-2-16 0,0 5-176 0,-1 4-16 16,-2 3-16-16,-1 1 0 0,-1 0-208 0,-1 3-32 15,-1 6-16-15,3-4 0 0,0-2-352 0,0-3-64 0,1 0 0 0,0-2-16 16,4-2-192-16,-3-7-48 15,1-2 0-15,1-3 0 0,0-2-64 16,3 0 0-16,3-1-128 0,-1-5 192 0,-1-2-192 16,3-12 176-16,5 10-176 0,2 0 160 15,-7-10-544-15,0 0-128 0,12 3 0 0,1-3-8320 0,0-2-1664 16</inkml:trace>
  <inkml:trace contextRef="#ctx0" brushRef="#br2" timeOffset="-69883.3">10798 12691 20271 0,'0'0'1792'0,"-10"-4"-1424"0,10 4-368 0,0 0 0 0,0 0 640 0,0 0 64 15,0 0 16-15,0 0 0 0,0 0-272 0,0 0-48 16,0 0-16-16,0 0 0 0,14 1 240 0,0 1 32 0,1 2 16 16,6-3 0-16,-1-6-224 0,5 2-64 15,1 2 0-15,2 0 0 0,0-2-192 0,1 2-32 16,-1-3-16-16,-1-1 0 0,-3 1-144 0,-1 0 0 15,-3-1 0-15,2 0 0 16,-3 1-256-16,0 2-144 0,-1 1-32 0,-2-1-11856 16</inkml:trace>
  <inkml:trace contextRef="#ctx0" brushRef="#br2" timeOffset="-69529.14">11269 12697 4607 0,'0'0'400'0,"0"0"-400"0,0 0 0 16,0 0 0-16,0 0 2496 0,7 7 432 0,1-2 80 0,-3 0 0 0,-5-5-1360 0,10 0-288 0,-2 0-48 0,1 0-16 15,-9 0-400-15,8-1-64 0,1-3-32 0,0 1 0 0,0-2-288 0,0 3-48 16,0-2-16-16,-1-1 0 0,-2 0-240 0,-6 5-48 15,8-4-16-15,-8 4 0 0,5-10-16 0,-3 3-128 16,-2 7 192-16,0 0-64 0,-2-10 32 0,-1 3 0 16,-2 1 0-16,-1-1 0 0,6 7-32 0,-12-4 0 15,-1 4 0-15,2 0 0 0,0 1 64 0,-1 3 16 16,-1 4 0-16,1-2 0 0,-2 0 32 0,0 5 0 16,0 3 0-16,-3 0 0 0,-1-3 144 0,3 6 48 15,4 0 0-15,2-1 0 0,1-1 64 0,3-1 16 16,3-1 0-16,2 1 0 0,2-1-128 0,2 0-32 15,2-1 0-15,5-1 0 0,1-5-144 0,2 5-16 16,0-5-16-16,1 2 0 0,1-3-48 16,0-3 0-16,2 2 0 0,1-1 0 0,1-2 16 15,2 1 0-15,1-2 0 0,2-2 0 0,1-2-144 0,-5 0-224 0,0 0 48 16,-2-3 16-16,-1-1-1760 16,-1-1-368-16,-1 0-64 0</inkml:trace>
  <inkml:trace contextRef="#ctx0" brushRef="#br2" timeOffset="-69232.37">11628 12545 23039 0,'0'0'1024'0,"0"0"192"0,0 0-960 0,0 0-256 16,0 0 0-16,12 9 0 0,-6 0 608 0,4 2 80 0,0-2 16 0,-2 2 0 0,0 1 384 0,-2-1 64 15,3 5 32-15,1 0 0 0,3 1-288 0,-3 2-48 16,3 4-16-16,-1 1 0 0,1-3-384 0,0-2-96 16,-2 2-16-16,1-1 0 0,-2 0-208 0,0-1-128 15,0-1 128-15,-1 0-128 0,1-4 128 0,-2-1-128 16,-2 1 128-16,1-4-128 0,-2 0-256 0,-5-10-112 16,9 5-16-16,-9-5-16 15,8 12-624-15,3-7-128 0,-11-5-32 0,11 0-12320 16</inkml:trace>
  <inkml:trace contextRef="#ctx0" brushRef="#br2" timeOffset="-68850.33">12124 12483 15663 0,'-15'-9'1392'16,"5"5"-1120"-16,-3 0-272 0,1 2 0 0,2 2 2336 0,0 2 416 0,-1 6 64 0,-2 2 32 0,-4-3-1648 0,-2 5-336 15,-4 3-64-15,1 2-16 0,-3-3 176 0,1 9 16 16,-1 2 16-16,1 7 0 0,-2 3-128 0,6 1-32 0,-2 0 0 0,2 0 0 16,-2 0-256-16,2 3-64 0,1 2-16 0,2 0 0 15,2-2-304-15,2-3-64 0,2 1-128 0,2-6 192 16,0-1-192-16,5-2 0 16,2-7 0-16,1-1 0 0,2 0-1472 15,3-4-192-15,3-2-48 16,2-3-13168-16</inkml:trace>
  <inkml:trace contextRef="#ctx0" brushRef="#br2" timeOffset="-66352.48">9305 12978 12895 0,'0'0'1152'0,"0"-9"-928"0,-2-1-224 0,2 3 0 0,0 7 160 0,0 0-16 15,2-8 0-15,-2 8 0 0,0 0 160 0,0 0 16 16,0 0 16-16,0 0 0 0,0 0 160 0,0 0 16 16,0 0 16-16,-5 10 0 0,-3 4 336 0,0 4 64 15,-1 0 16-15,-1 2 0 0,0 2-464 0,-1 3-96 16,-1 0 0-16,1 3-16 0,-1-3-48 0,2 4 0 15,-3 0 0-15,2 2 0 0,1-1-96 16,1-4-32-16,1-4 0 0,3 0 0 0,0-3-64 16,1-5-128-16,2-3 176 0,0 2-176 0,1-3 256 15,1-10-64-15,-1 11-16 16,1-11 0-16,2 11-16 16,-2-11 0-16,8 9 0 0,0 0 0 15,1-4 208-15,1-3 32 0,3 0 16 0,2-1 0 16,4-1-224-16,4-1-64 0,2-1 0 15,3 1 0-15,3 1-128 0,2-1 160 16,1-2-160-16,2 1 160 16,2-2-160-16,-1 1 0 0,-1 1 0 15,4-1 128-15,-1 1-128 0,3-1 0 16,1-1 0-16,7 4 0 0,2 0 0 16,1 0 0-16,2-1 0 0,-3 1 0 15,-3 0 0-15,0 1 0 0,2 3 0 0,2-1 0 16,2-1 0-16,1 1 128 0,2 1-128 15,1-2 0-15,-2-2 160 0,-1 0-160 0,3 3 192 16,-2-3-192-16,-1 0 224 0,2 0-64 0,3-4-16 0,4 4 0 16,2 1-144-16,-2-2 128 0,-3-2-128 0,1 1 128 15,-1-1-128-15,3 1 0 0,0-1 144 16,5-2-144-16,-1 0 128 16,0 0-128-16,-4-3 160 0,-1 2-160 15,-1 1 0-15,3 0 128 16,3 4-128-16,1-2 0 0,0 0 0 0,-3 1 0 15,-2-1 0-15,-2 2 0 0,0 1 0 16,1 1 0-16,5 2 0 0,1 1 0 16,0-2 0-16,-1 3 0 0,-3-1 0 0,0 0 0 15,0 1 0-15,3 1 0 0,2-2 0 0,0 0 0 16,3 1 0-16,-2 2 0 16,-2-4 0-16,1 0 0 0,0 1 0 15,2 2 0-15,3 0 0 0,-1-1 0 16,-2 1 0-16,-2-3 0 0,-3 0 128 0,1 2-128 0,1 3 0 15,2-5 0-15,3-1 0 0,-5 0 0 16,-5 1 0-16,-3-2 0 16,1-1 0-16,0 1 0 0,1 3 0 15,-1-1 0-15,3 1 0 0,-3-4 0 0,-5-2 128 16,-1 1-128-16,-2 0 0 0,0-1 144 16,-2 1-144-16,0 1 160 0,3 0-160 15,-2 0 160-15,-1 0-160 0,-2-2 0 0,-3-1 0 16,-2 1 0-16,-3 0 0 0,-1 2 128 0,-2-1-128 15,-2 2 0-15,-3-3 144 0,1 2-144 16,0 0 160-16,-2 0-160 16,-1 0 0-16,-3 0 0 0,-2 0 0 15,0 0 0-15,-1 0 0 16,-2 0 0-16,-4 0 0 16,-3 0 0-16,-3 0 0 0,-1 0 0 15,0 0 0-15,0 0 0 0,-4 0 160 16,0 0-16-16,-10 0 0 0,10 0 0 0,0 0 112 15,-10 0 32-15,0 0 0 0,0 0 0 16,12 1-64-16,-12-1-16 0,0 0 0 16,0 0 0-16,0 0 176 0,0 0 48 0,0 0 0 15,0 0 0-15,-1-10-96 0,-1 1-16 16,-1 3 0-16,1-5 0 0,1 1-112 16,-3 1-16-16,3-5-16 0,0-1 0 15,-2-3-176-15,2 2 160 0,1-2-160 16,0-2 160-16,0-5-32 0,2 0-128 0,2 0 192 15,0-1-64-15,-3-2 32 0,3 3 0 16,1-3 0-16,3 5 0 0,-2-2-16 16,1 3 0-16,-2 0 0 0,1 5 0 15,0-1-144-15,1 1 160 0,-1 1-160 16,0 2 160-16,1 1-160 0,-1 0 0 0,-1 2 0 16,0 2 0-16,0-2 0 0,-2 2 0 15,-3 9 0-15,1-11 0 0,-1 5-1648 16,0 6-208-16,-2-9-32 0,-5 4-16 0</inkml:trace>
  <inkml:trace contextRef="#ctx0" brushRef="#br2" timeOffset="-63182.17">22583 11550 13823 0,'0'0'608'0,"0"0"128"0,0 0-592 0,0 0-144 0,0 0 0 0,15 0 0 0,7 2 2400 0,2-2 448 16,3-2 96-16,4 2 0 0,7-3-2336 0,6 3-480 15,4 0-128-15,8-1 0 0,7 0 192 0,5-2 0 16,0-2-16-16,4-3 0 0,-1 2 48 16,1 2 16-16,8-1 0 0,4-1 0 15,3 1-48-15,-2-1 0 0,-4-2 0 16,3 3 0-16,8 1 48 0,0-1 0 0,4 1 0 16,-2 1 0-16,-1 1-240 15,2-1 128-15,7 2-128 0,-1 0 0 16,-2-3 0-16,1 3 0 0,-1-1 0 15,4 2 0 1,6 2 0-16,-7-2 0 16,-7-3 0-16,0 4 0 0,3 3 128 15,1 1-128-15,2-1 0 16,-3 1 0-16,-8 1 0 0,3 2 0 16,6 5 0-16,-5-6 0 15,-3 1 0-15,-2-2 0 0,-1 1 0 16,2 2 0-16,4-2 0 0,-1 2 0 0,-5-5 0 0,-3-2 0 15,-2 2 0-15,1 5 0 0,0-1 0 16,-2 2 0-16,0-7 0 0,-5 0-128 16,-3 0 128-16,-4 3 0 0,-2-1 0 0,0-1 0 0,-1 0 0 15,-3-1 0-15,-5 0 0 0,-3-1 0 0,-5-2 0 0,-4 0 0 16,-2 0-128-16,-2 1 128 0,-2 1 0 0,-3 1 0 0,-4-1-256 0,-2 2 64 0,-4 1 16 16,0-1 0-16,-3-3-160 0,-1 3-48 0,-3 3 0 15,-6-4 0-15,-5 0-320 0,-10-3-80 0,0 0-16 16,0 0-6240-16,0 0-1264 0</inkml:trace>
  <inkml:trace contextRef="#ctx0" brushRef="#br2" timeOffset="-62711.79">23353 11669 28559 0,'-18'-10'1264'0,"11"2"272"0,7 8-1232 0,0 0-304 0,0-10 0 15,5 2 0-15,4 5 0 0,5 1 0 0,3 2-176 0,6 0 176 0,5-1 0 0,8 4 0 0,7 0 0 0,7-1 0 0,6-4-144 0,0 0 144 0,3-2 0 0,7 2-144 16,6-3 144-16,6 2 0 0,10-1 0 0,0 0 0 16,-2-6 0-16,4 3 0 0,5 3 0 0,6-4-128 0,9 2 128 15,-2 1 128-15,0-4-128 0,5 5 176 16,6 3 112-16,-3-4 32 0,-7-3 0 0,3 4 0 0,5 4-16 16,-3 0 0-16,-3-5 0 0,1 4 0 15,0 3-32-15,1 1 0 0,-1-4 0 0,-5-1 0 16,-6 1-272-16,1 4 128 0,1 2-128 0,-7-3 0 0,-5-3 128 15,-5 1-128-15,-6 0 0 16,-2 4 0-16,-3 6-368 16,0-5-128-16,-3 1-16 0,-3-2-16 15,-12-1-352-15,-4 1-64 0,-2 4-16 0,-9-1 0 16,-4 0-1552-16,-5 2-320 0</inkml:trace>
  <inkml:trace contextRef="#ctx0" brushRef="#br2" timeOffset="-45663.91">22936 11562 22111 0,'-27'-6'976'0,"15"3"208"0,-2 0-944 0,-1-2-240 0,2 2 0 15,3 2 0-15,1-1 336 0,1 2 32 0,8 0 0 0,-9 3 0 0,9-3-128 0,0 0-32 0,0 0 0 0,0 0 0 16,0 0-64-16,0 0-16 0,-4 9 0 0,4-9 0 0,0 0-128 0,9 5 0 16,3-1 144-16,2 0-144 0,5-1 144 0,1-1-144 15,0-4 192-15,11 2-192 0,5 0 176 0,3-2-176 16,4-1 160-16,0 1-160 16,1-2 128-16,0 1-128 0,2 0 0 15,3-2 144-15,5 1-144 0,4 1 0 16,5 1 0-16,0-1 0 0,6-2 0 0,-7 0 0 15,0-1 0-15,1-2 0 16,4 4 176-16,5 2 0 16,7-4 0-16,-1 0 0 15,-4 1 144-15,-1 1 16 0,0 0 16 16,4-1 0-16,5 3-48 16,3 1-16-1,-1 1 0-15,-2 0 0 0,-4-2-64 16,3 1-16-16,6 1 0 0,2 1 0 15,1 1-64-15,-4-1-16 16,-3 0 0-16,2 0 0 0,3 1-128 16,5-1 128-16,-1-1-128 15,-3 0 128-15,-5-1-128 0,3-1 0 16,3 1 144-16,1 0-144 0,4 1 0 0,-5-1 144 16,-4-2-144-16,3 3 0 0,4 0 128 15,-1-1-128-15,-2-1 0 0,-4 0 0 16,-2-2 0-16,1 2 128 0,3 0-128 15,1 1 0-15,0-2 0 0,-5 1 0 16,-4-3 0-16,1 0 0 16,1 1 0-16,3 1 0 0,2 1 0 0,-3-1 0 15,-6-1 0-15,-1 3 0 0,0 0 0 0,4 1 0 16,2-1 0-16,-2 1 0 16,-6 0 0-16,0 2 0 15,0-1 128-15,1 3-128 0,3-1 0 16,-1-1 0-16,-2 0 0 15,-1 0 0-15,-5-1 0 0,-3 2 0 16,2 1 128-16,-1 0-128 16,2-2 0-16,-4 2 0 15,-3 0 0-15,-6 1 0 0,-5-1 128 0,-2-2-128 16,-3 1 0-16,-4-1 0 0,-2 1 0 16,-2 2 0-16,-3-1 128 0,-2-2-128 0,-6 1 0 15,-4-1 0-15,-4 2 0 0,-8-1 0 0,-12-3 0 16,0 0 0-16,-10 5-1792 0,-9-1-320 0</inkml:trace>
  <inkml:trace contextRef="#ctx0" brushRef="#br2" timeOffset="-44395.26">17470 12216 14735 0,'0'0'1312'0,"0"0"-1056"0,4-9-256 0,-4 9 0 0,5-7 224 0,-5 7-16 16,0 0 0-16,0 0 0 0,0 0 176 0,0 0 16 15,0 0 16-15,0 0 0 0,0 0 144 0,-9 0 16 16,-2 4 16-16,-3 1 0 0,-1 3-16 16,-6 1-16-16,-3 5 0 0,-3 0 0 0,-3 2 0 0,-1 2 0 0,-4 1 0 0,-1 0 0 15,5-1-48-15,-1 1-16 16,1 0 0-16,2 1 0 0,0 2-144 0,0 2-32 15,-2-2 0-15,2 1 0 0,2 1-144 0,2-1-48 16,0-4 0-16,0 1 0 0,0-1-128 16,1-1 128-16,2-3-128 0,4 1 128 15,3-4 64-15,3-2 16 0,6 1 0 16,6-11 0-16,0 0-48 0,4 10-16 0,-4-10 0 0,14 10 0 16,2-2-144-16,5 0 0 0,2-1 144 0,1 0-144 0,1-3 0 15,2 0 144-15,1 2-144 0,1 1 0 0,2-3 128 16,0-4-128-16,1-3 0 0,1 2 0 15,0 1 0-15,4 0 0 0,2-2 128 16,2-1-128-16,0 0 0 16,-3 1 0-16,-2-1 0 0,-3 1 0 15,-3-1-384-15,-2 0-192 0,-2 1-48 16</inkml:trace>
  <inkml:trace contextRef="#ctx0" brushRef="#br2" timeOffset="-43924.39">16981 12643 3679 0,'0'0'320'0,"0"0"-320"0,-10-7 0 0,2 5 0 0,8 2 2896 0,-9 0 512 0,9 0 112 16,-7 2 0-16,7-2-2304 0,0 0-448 0,-11 4-112 0,11-4-16 16,0 0-128-16,0 0-48 0,0 0 0 0,0 0 0 15,0 0 80-15,0 0 16 16,0 0 0-16,0 0 0 0,14 0-80 0,4-2-16 0,3-1 0 0,3-2 0 16,4-1-96-16,3-1-32 0,5 2 0 0,6-1 0 15,6-6-80-15,4 1-32 0,3 0 0 0,-2-3 0 0,0 0-224 16,3-2 176-16,3 0-176 0,7 2 160 0,6 0-160 15,3-1 0-15,2-2 0 0,1 3 0 16,-2-1 128-16,3 3-128 16,0 1 128-16,3 3-128 0,5-2 0 0,-2 3 0 15,-9-4 0-15,2 5 0 0,-3-3 0 0,0 3 0 16,0 1 0-16,-3 0 0 0,3 1 0 0,-8 0 0 16,-4 1 0-16,-4 2 0 0,-4 1 0 0,1 1 0 0,1 1 0 15,-2-1 0-15,-3 1 0 0,-4 2 128 0,-6 1-128 0,-5-1 0 16,-4-1 144-16,-5 1-144 0,-1-3 160 0,-3 3-160 15,-5 2 176-15,-2-2-176 0,-6 0 192 0,-2 2-192 0,-9-6 0 0,0 0 0 16,0 0 0-16,0 0-8016 16,-12 5-1712-16</inkml:trace>
  <inkml:trace contextRef="#ctx0" brushRef="#br2" timeOffset="-43290.79">17478 12109 6447 0,'0'0'576'15,"0"0"-576"-15,0 0 0 0,0 0 0 0,0 0 2112 0,0 0 320 0,0 0 64 0,-6 6 16 0,-1 3-1200 16,1-1-240-16,-2 2-48 0,-2-1-16 0,-3 4-368 0,-2-1-64 0,-1 2 0 0,-3 4-16 0,-6 4-64 0,1 1-16 16,-1-1 0-16,-4 5 0 0,-4-2 32 0,1 2 0 15,0-3 0-15,1 6 0 0,1-2-112 0,1 2-16 16,1-2 0-16,0 0 0 0,1-5 32 0,3 2 0 16,1-1 0-16,1 1 0 0,2-3-224 15,1-2-64-15,3-4 0 0,-1-2 0 0,-1-1 32 16,6-1 0-16,1-3 0 0,5 0 0 15,6-9-16-15,-4 9 0 0,4-9 0 16,7 9 0-16,-7-9 32 0,15 5 0 16,1-1 0-16,5-2 0 0,0-2-16 15,3-2 0-15,3-2 0 0,5 0 0 16,1-1-160-16,5-4 128 16,-4 2-128-16,11-2 128 15,2 4-128-15,1 1 0 0,0-2 0 0,1-1 0 16,-3 1 0-16,-1-2 0 0,1 3 0 15,-3 0 128-15,-2-3-128 0,-2 5 0 16,0 0 0-16,-3-1 128 0,3 4-128 0,-6-4-176 16,0 2 48-16,-7-1 0 0,-3 3-1344 0,-4 0-256 15,-2 0-48-15</inkml:trace>
  <inkml:trace contextRef="#ctx0" brushRef="#br2" timeOffset="-42844.92">16882 12683 12895 0,'0'0'1152'0,"0"0"-928"0,11-3-224 0,4-4 0 0,3 3 432 0,4-1 32 0,6 0 16 0,0-5 0 16,5-1 288-16,5 2 48 0,4 0 16 0,11 0 0 0,7-5-32 0,2 1 0 0,2 1 0 0,1-4 0 0,2 0-96 0,4 2 0 0,6 1-16 16,3 0 0-16,4-1-176 15,-1 0-16-15,0-1-16 0,4 2 0 0,1 1-48 0,5-1-16 16,4 4 0-16,-2-2 0 0,-1 4 80 0,0 0 16 16,3 0 0-16,-3 4 0 0,-4 0-256 15,-6-2-32-15,-4 1-16 0,-2 3 0 16,2 1-80-16,-4 0-128 0,-3 0 176 0,-7 0-176 15,-9 0 176-15,-4 1-176 0,-4 2 160 0,-6-1-160 16,-6 2 0-16,-6-1-128 0,-3-1-16 0,-5-1 0 0,-5 2-1968 16,-5-1-384-16,-13-2-64 0</inkml:trace>
  <inkml:trace contextRef="#ctx0" brushRef="#br2" timeOffset="-42361.38">17472 12233 11055 0,'0'0'480'16,"-12"0"112"-16,-1 2-464 0,1-1-128 0,0 0 0 0,1 3 0 0,-1 2 1424 0,0 1 272 0,-5-2 48 0,-1 5 16 0,-2-2-1088 15,-3 4-224-15,-2 1-32 0,-2 1-16 16,-1 3-16-16,0 0 0 0,1 1 0 0,2 4 0 16,0-1 208-16,-1 4 48 0,3 4 0 0,0-5 0 0,-1-4-256 15,4 2-32-15,2 2-16 0,3-4 0 0,2 1-144 16,3-4-48-16,4-1 0 0,2-2 0 0,1-3-16 16,5 1 0-16,-2-12 0 0,10 12 0 0,2-2 64 15,7 2 16-15,7 1 0 16,4-7 0-16,5 0-16 0,8-3-16 15,8 2 0-15,3-2 0 0,5-3-32 16,-2 2 0-16,-1-1 0 16,-1 1 0-16,1-4-144 0,-2 1 0 15,0 0 144-15,0 0-144 16,4 1 128-16,-3-3-128 0,-4 2 128 0,-2-3-128 16,-7 0 0-16,-3 0-128 0,-1 2 0 0,-5-3 0 15,-2-3-1536-15,-5 3-288 0</inkml:trace>
  <inkml:trace contextRef="#ctx0" brushRef="#br2" timeOffset="-41931.97">16906 12757 11055 0,'14'-2'976'0,"2"-4"-784"0,4-5-192 0,4 0 0 16,4-1 608-16,5-2 80 0,4 1 16 0,7 1 0 0,7-3 128 0,6-2 16 15,4-1 16-15,1 0 0 0,-1-2-96 0,4 1 0 0,4-1-16 0,6 4 0 16,9 1-304-16,5-4-48 0,-2-5-16 16,4 4 0-16,1 1-128 0,6 2-48 15,9 0 0-15,-1 5 0 0,-7-2-80 16,6 1 0-16,6 7-128 0,-6-4 192 0,5 2-192 15,-9-1 128-15,2 4-128 0,4 2 0 0,4 0 192 0,-8-1-64 16,-8 1-128-16,-2 2 192 16,-2 1-192-16,-4 1 128 0,-2-2-128 0,-5 0 0 0,-10-2 176 15,-5 2-176-15,-7-2 192 0,-1 1-192 0,-4-1-320 16,-3-1-192-16</inkml:trace>
  <inkml:trace contextRef="#ctx0" brushRef="#br2" timeOffset="-38806.44">13122 13768 12783 0,'0'0'560'16,"0"0"128"-16,0 0-560 0,0 0-128 0,2-12 0 0,3 6 0 0,-5 6 352 0,11-9 32 15,-1 1 16-15,1-2 0 0,-1 1-64 0,1-2-16 16,-1 1 0-16,0-2 0 0,1-4 0 16,0 0 0-16,-1 4 0 0,0 0 0 0,0 0 16 0,0-2 0 15,-1 3 0-15,1-1 0 0,-2 4-16 0,1 2-16 16,-2 1 0-16,-7 5 0 0,8-8-48 0,-8 8 0 15,10 0 0-15,-2 5 0 0,-8-5-256 0,7 5 0 16,0 3 0-16,-2 5 0 0,0 2 0 0,0 3 160 0,-1-1-32 16,1 4 0-16,0 2 64 0,1 2 0 15,-1-3 0-15,1 2 0 16,-1 0 32-16,0-3 16 0,0 1 0 16,0 0 0-16,0-2 0 0,0 0 0 0,0-4 0 15,3-1 0-15,-3-2-240 0,1-1 0 16,1-3 0-16,-2 3 0 0,1-3 0 0,-1-2 0 15,-5-7 0-15,12 3-6624 0,-4-1-1376 16</inkml:trace>
  <inkml:trace contextRef="#ctx0" brushRef="#br2" timeOffset="-38290.14">13333 13803 20271 0,'-15'3'896'0,"15"-3"192"0,-11 2-880 0,11-2-208 0,0 0 0 16,0 0 0-16,0 0 608 0,-2 13 80 0,3-2 16 0,2 1 0 0,4 1-704 0,0-2 0 0,-1 0 0 15,3-2 0-15,2 2 0 0,5 1 256 0,-2-2-32 0,5 3-16 0,2-1 64 0,3-1 16 16,2 3 0-16,4 3 0 0,6-2-64 16,2 0-16-16,0-1 0 0,2 0 0 0,-4 0-48 0,4 0-16 15,1-5 0-15,0 4 0 16,5 2-16-16,1 0 0 0,2-1 0 15,4 0 0-15,5-1-128 0,2-4 160 16,1 0-160-16,-2-4 160 0,-5-2-160 0,2 4 192 16,-1-3-192-16,5 1 192 0,4 1-192 15,1-2 192-15,3-3-192 0,-6 0 192 0,-5 1-192 16,2-2 192-16,-2 0-192 16,1-2 192-16,2 1-192 0,4 0 0 15,3-2 0-15,-5-2 128 0,-5-2-128 0,1-4 0 16,-1 0 144-16,-2 0-144 0,2 4 0 0,2-3 144 15,5-1-144-15,0-1 0 0,-2 3 128 0,-2 0-128 16,-2-1 0-16,-2 0 0 0,-1-5 0 16,2 2 0-16,4 4 0 0,0-4 0 0,0 1 0 0,-1 0 0 0,-4-2 0 15,-2 0 0-15,-2 4 0 0,-2-1 0 16,-3 2 0-16,3 2 0 0,3 2 0 0,3-2 0 16,-3 2 0-16,-4 0 0 0,-2-3 0 0,-3 2 0 15,-2 2 128-15,-1-3-128 0,-3 2 0 0,-1 2 0 0,-4 0 0 16,1 0 0-16,0 0 0 0,3 0 0 0,0 1 0 15,0-1 0-15,-1 2 0 0,-3-1 0 0,-2 2 0 0,-1-1 0 0,-4 0 0 0,0 1 0 16,-2 0 0-16,-1 0 0 0,0 0 128 0,-3 2-128 0,-3 0 0 0,-2 2 0 0,-1-1 0 16,-2 2 0-16,-1-1 0 0,-11-4 0 0,9 4 128 0,-9-4-128 0,8 9 0 0,0-3 0 15,-8-6-336 1,0 0-128-16,0 0-32 0,0 0 0 0</inkml:trace>
  <inkml:trace contextRef="#ctx0" brushRef="#br2" timeOffset="-37581.16">18223 13417 10127 0,'0'0'896'0,"0"0"-704"0,0 0-192 0,0 0 0 15,0 0 1312-15,0 0 224 0,0 0 64 0,0 0 0 0,0 0-944 0,0 0-176 16,0 0-32-16,1 13-16 0,-1-2-112 0,0 0 0 15,0 1-16-15,1 2 0 0,3 7-48 16,-1 0-16-16,1-2 0 0,1 0 0 0,0-1-112 0,1 3 0 16,3 7-128-16,1-5 192 0,3-3-192 0,0 0 176 15,-1-4-176-15,2-1 160 0,-1-1 0 0,1-4 0 16,0 2 0-16,1-6 0 0,2 1 352 0,-1-4 64 16,-1-1 0-16,1-2 16 0,-1-2 320 15,0-1 64 1,1-5 16-16,-3 0 0 15,0-4-80-15,0-1-16 0,0-5 0 16,1 2 0-16,1-2-336 0,-2 0-80 0,-1-1-16 16,0 1 0-16,-2 0-272 0,-1 2-48 0,-2 2-16 15,1-3 0-15,-2 0-128 0,-1 1 0 16,-1 1 144-16,-1 1-144 0,-2 1 0 0,-1 1-288 16,0-1 48-16,0 4-9088 0,-1-2-1808 0</inkml:trace>
  <inkml:trace contextRef="#ctx0" brushRef="#br2" timeOffset="-37190.86">19010 13309 16527 0,'0'0'720'0,"0"0"176"0,-5 11-720 0,1-2-176 0,0 5 0 0,3-1 0 0,-2 1 496 16,2 1 64-16,0 0 16 0,-2 2 0 0,1 2 288 0,-1 0 64 0,2 1 16 0,-1 3 0 0,1 0-176 0,0-1-16 0,1-1-16 0,0-3 0 0,1-3-112 0,0-1-32 0,-2-5 0 0,1 0 0 15,0-9 160-15,0 0 16 0,0 0 16 0,0 0 0 0,0 0 240 0,0 0 32 16,0 0 16-16,8-11 0 0,-3-1-96 0,0-2-16 16,0-2 0-16,0-2 0 0,0-8-384 0,0 2-64 15,0 1-32-15,2 1 0 0,0 0-176 16,1 2-48-16,1-2 0 15,0 3 0-15,0 1-256 0,2 3 0 16,2 1 0-16,0 4 0 0,-2-3 0 0,0 3 0 0,2 0 0 16,1 2-144-16,-4 4 144 0,3-1-160 0,0 4 160 0,-1-3-160 0,1-1-32 15,0 1-16-15,0 3 0 0,1 0 0 16,1-1-2144-16,3 2-416 0,1 3-96 0</inkml:trace>
  <inkml:trace contextRef="#ctx0" brushRef="#br2" timeOffset="-36657.6">19796 13391 2751 0,'-10'13'256'0,"7"-3"-256"0,-4-2 0 0,1 3 0 0,1-2 2448 0,-2 3 448 0,4-1 96 0,-1-2 16 0,0 2-1216 0,4-3-224 16,-3 1-48-16,3-9-16 0,0 0-160 0,0 0-48 0,0 0 0 0,13 3 0 15,1-2-288-15,1-2-64 16,3-8-16-16,4 0 0 0,3-1-80 0,1-2-16 0,0-4 0 0,4-1 0 15,1-1-288-15,2-1-64 0,-3-5-16 0,0 0 0 16,-1-2 0-16,2-1 0 16,1 0 0-16,-1-4 0 0,-1 3 48 0,-1-1 0 15,0-4 0-15,0-1 0 0,1-2-80 16,-1 1-16 0,0-7 0-16,-2-2 0 0,-4 2-128 0,-3-3-32 0,-2 0 0 15,-2 1 0-15,-2 6-256 0,-4 2 160 0,1 3-160 0,-6 5 128 16,-3 0-128-16,-2 5 0 0,-1 3 0 0,-2 5 0 15,-2 4 0-15,-4 6 0 0,1 3 0 16,-5 0-176-16,-1 2 176 0,-4 4-160 0,-5 6 160 16,-1 2-160-16,-3-1 160 0,1 6-192 0,-2 2 192 15,1 5-192-15,2 4 192 0,-1 3 0 0,2 5-144 16,-1 6 144-16,-3 0 0 0,2 5 0 0,5 4-144 16,4-4 144-16,3-2 0 0,5-2 0 0,3 1 0 0,4-5 0 0,6-6 0 15,4-4 0-15,3 1-144 0,5 0 144 0,7-6 0 0,2-3 0 16,4-3 0-16,4 0 0 0,4 0 128 15,5-4 64-15,4-2 0 0,2-4 16 16,2 1 0-16,-2-5 0 0,-2 1 0 0,-1-3 0 16,3-2-48-16,-4 0-16 0,-1 0 0 0,0 0 0 15,-1-1-1472-15,2-1-288 0,-1-1-64 0</inkml:trace>
  <inkml:trace contextRef="#ctx0" brushRef="#br2" timeOffset="-35573.61">19045 14277 13823 0,'0'0'1216'0,"0"0"-960"0,-4-5-256 0,4 5 0 0,-5-7 1536 0,-1 2 272 16,2 1 48-16,-2-1 16 0,-3 0-448 0,0 2-80 0,-2 0-32 0,-2 1 0 0,-5 1-432 0,0-1-96 0,-3 2-16 0,-2 0 0 0,-3 0-256 0,-2 2-48 0,-1-1-16 15,1 3 0-15,2 0-96 0,-1 3-32 0,0 2 0 0,2 4 0 16,-1 3-320-16,1 3 0 0,-3 2 0 0,4 2 0 16,2 2 0-16,4-1 0 0,3 3 0 15,2-4 128-15,7-3-128 16,2 4 0-16,3 3 128 16,5-5-128-16,0-6 0 15,3-1 0-15,3-2 0 0,2-3 128 16,2 2 32-16,2-7 16 15,3-4 0-15,2 0 0 16,-1 1-16-16,0-4 0 16,2-2 0-16,1-1 0 0,1-6 128 15,1 2 32-15,2-4 0 0,0-1 0 16,0-3-192-16,-1-3-128 16,1-1 144-16,-3-1-144 15,2 1 176-15,-5-2-176 16,1 0 192-16,-2-4-192 15,-1 0 160-15,-1-2-160 16,-3 1 128-16,0-2-128 0,1-1 0 16,0 2 128-16,1-1-128 0,-2-1 0 0,-2 3 0 15,-2-2 0-15,1 2 128 0,-2 1-128 0,0 5 0 0,-4-1 0 16,-1 3 0-16,-1 4 0 0,0 3 0 16,-1 0 0-16,-3 2 0 0,0 3 0 15,-2-2 0-15,2 10 0 0,-2-6 0 16,2 6-176-16,-10-7 176 0,2 3 0 15,-1 4 0-15,0 4-128 0,0 1 128 0,-2 2 0 16,2 2 0-16,-3 1-128 0,1 4 128 16,0 5 0-16,0 2 0 0,1 5 0 15,1-2 0-15,2 5 0 0,0 0 0 16,2 3 0-16,1 0 0 0,3 0 0 16,0-2 0-16,2 3 0 15,3 2 0-15,0-2 0 16,3-2 0-16,1-5 0 0,-2 2 0 15,3-8 0-15,0-1 0 0,1-1 128 16,2-1-128-16,-2 0-256 0,3 0 64 0,-2-4 0 16,1-6-2560-16,-1-2-512 0</inkml:trace>
  <inkml:trace contextRef="#ctx0" brushRef="#br2" timeOffset="-35110.02">19687 14328 16575 0,'-7'-6'736'0,"0"-1"160"0,2 2-720 0,5 5-176 16,-9-2 0-16,0-1 0 0,-1-2 2304 0,0 4 416 0,-1 5 96 0,-1-2 0 0,-1 1-1728 0,-2 1-336 15,-1 2-80-15,-2 3-16 0,0 0 160 0,-2 1 16 0,-2 4 16 0,3-3 0 0,1 3-336 0,3 2-80 0,2-1-16 0,3 0 0 16,2-2-192-16,3 1-32 0,3 1-16 0,2 0 0 0,4-2-176 0,1-4 0 0,-5-9 144 15,10 14-144-15,1 0 128 0,2-4-128 0,0-2 128 0,-1-3-128 0,0 1 128 0,-1-1-128 0,1-4 160 0,-1-1-160 0,1 0 192 0,-1 0-48 0,-11 0-16 0,10-2 0 16,0-4 32-16,-1 0 0 0,-4 1 0 0,-5 5 0 0,0 0-160 0,9-8 0 0,-2 1 144 0,-7 7-144 16,0 0 0-16,10-1 0 0,-10 1 0 0,0 0 128 0,10-1-128 0,3 1 0 0,-3 1 0 0,1 0 0 15,1 0 0-15,0-1 0 0,1 0 0 0,1 0 0 0,0 0-192 0,1-1 64 0,2-6 0 0,-1 4 0 0,1 0-496 0,1 2-80 0,0 0-32 16,1-3 0-16,0-5-2192 0,-1 2-432 0</inkml:trace>
  <inkml:trace contextRef="#ctx0" brushRef="#br2" timeOffset="-34783.12">20302 13675 21071 0,'0'0'928'0,"0"0"208"0,0 0-912 0,0 0-224 0,-5 7 0 0,-1-1 0 0,0 2 576 0,-1 3 64 15,-2 5 0-15,0 3 16 0,2 3 368 0,-1 3 80 16,-1 2 16-16,0 3 0 0,3 3-128 0,-2 2-32 15,0 2 0-15,0 2 0 0,0 2-192 0,1 4-64 16,-1 1 0-16,0 3 0 0,2 0-416 0,2-2-96 16,0-1 0-16,2-2-16 0,1-4-176 0,1-5 0 15,0-3 0-15,2-4 0 16,1 3-256-16,-1-8-64 0,3-6-32 16,-1-3 0-16,1-2-688 15,-5-12-144-15,7 9-32 0,-7-9-12160 0</inkml:trace>
  <inkml:trace contextRef="#ctx0" brushRef="#br2" timeOffset="-34355.53">19892 14157 14735 0,'0'0'1312'0,"0"0"-1056"0,0 0-256 0,0 0 0 0,11 1 2896 16,7 1 528-16,6 1 96 15,3-2 32-15,2-1-2912 0,3-2-640 0,-3-6 0 0,3 3 0 16,0 2 0-16,-2 0 192 0,2-6 0 0,-3 5 0 15,-1 1-64-15,0 2 0 0,0-3-128 0,1 3 192 16,1-3-1328-16,0 0-272 16,-4 1-48-16</inkml:trace>
  <inkml:trace contextRef="#ctx0" brushRef="#br2" timeOffset="-34205.92">20877 14036 21183 0,'-11'2'1888'0,"3"1"-1504"16,-1-1-384-16,-1 5 0 0,-2 2 640 0,0 3 64 0,-4 0 16 0,-1 2 0 0,-1 2 144 16,0 1 32-16,0 2 0 0,-1-1 0 0,1 0 176 0,2-1 32 15,4 0 16-15,1-1 0 0,3 1-496 0,5-2-112 0,3-15 0 16,0 15-16-16,3 2-240 0,4-3-64 0,3-1 0 15,4-6 0-15,4 0 48 0,-1-5 0 16,5-3 0-16,0-7 0 0,1-2 80 0,-1-3 0 16,0 1 16-16,-2-4 0 0,-1 2 112 15,-2-1 0-15,-3-1 16 0,-3-1 0 16,-4 3-32-16,-3 4-16 0,-4-1 0 16,-3 4 0-16,-2-4 48 0,5 11 16 15,-10 0 0-15,-2 1 0 0,2-1-176 16,-3 5-48-16,2 4 0 0,1 1 0 15,0 2-64-15,1 2-32 0,1 0 0 0,3 0 0 16,1 1-160-16,3 3 128 0,2-1-128 16,3 0 128-16,1-2-128 0,4 0 0 0,1-1 0 15,4 0 0-15,4-1 0 0,4 0 0 16,3-6-192-16,4 2 192 0,3-4-1776 0,2 0-224 0,3-2-48 0</inkml:trace>
  <inkml:trace contextRef="#ctx0" brushRef="#br2" timeOffset="-32990.91">22268 14049 10127 0,'0'0'896'0,"0"0"-704"0,0 0-192 0,0 0 0 0,0 0 1472 0,1-8 256 0,-1 8 48 0,0 0 16 0,-4-14-896 0,0 6-192 16,-1-1-16-16,0 4-16 15,5 5 32-15,-9-6 0 0,0 0 0 0,0 3 0 16,0 4-64-16,1 2-16 0,-5 3 0 0,3-1 0 0,-4 3-144 16,-2 3-32-16,-1 6 0 0,-2-1 0 0,-4 1-128 0,-3-1-16 15,3 1-16-15,-2 2 0 0,0 1 16 16,0 1 0-16,1 0 0 0,5 0 0 16,-1-4-176-16,7 0-128 0,2-2 192 15,4-1-192-15,2-5 272 16,5-9-48-1,0 0-16-15,5 10 0 0,-5-10 144 16,10 5 32-16,2-1 0 0,1-4 0 0,4-2 96 0,3-2 32 16,-1 0 0-16,1-4 0 0,0 5-192 0,-1-2-48 15,0-1 0-15,0 0 0 0,-1 1-272 16,-1 4 0-16,-3-1 128 0,-2 2-128 16,0 0 0-16,-2 2 0 15,0 4 0-15,-1 4 0 0,-1-1 0 16,-1 3 0-16,0 4-144 0,-2 2 144 15,2 1 0-15,0-1 0 0,-1 0 0 16,-2-2 0-16,1-2 0 0,0-3 0 0,0 2 0 16,3-3 0-16,1-3 0 0,1-3-128 0,1-2 128 0,3-2-128 15,-2-1-1744-15,2-4-352 0</inkml:trace>
  <inkml:trace contextRef="#ctx0" brushRef="#br2" timeOffset="-32630.87">22931 14061 16575 0,'0'0'1472'16,"-4"-4"-1168"-16,4 4-304 0,-1-5 0 0,1 5 384 0,-4-7 0 0,0-1 16 16,1 2 0-16,3 6 368 0,-9-4 80 0,0-1 16 0,1-3 0 0,-1 3 64 0,0 1 16 0,0 3 0 15,1-2 0-15,-1-2-176 0,0 3-16 0,9 2-16 0,-13 2 0 16,-1 1-192-16,0 1-32 0,0 0-16 0,1 7 0 0,-4 2-80 15,0 2-16-15,1 0 0 0,0 2 0 0,1-1-16 16,0 3-16-16,0 3 0 0,-1-2 0 16,4-1-48-1,-1 0 0-15,4 3 0 0,0-4 0 16,4-5-176-16,2 1-144 0,3-14 192 0,2 17-192 0,0 0 128 0,3-2-128 0,3-2 0 16,1-4 0-16,1-2 192 15,1-2-192-15,1-2 192 0,2-2-192 0,0-1 0 0,1-2-144 16,3-1-16-16,0-3 0 0,0-2-1984 0,2-2-400 0</inkml:trace>
  <inkml:trace contextRef="#ctx0" brushRef="#br2" timeOffset="-32346.92">23365 13940 17903 0,'-16'2'784'0,"5"3"176"16,-3 0-768-16,-1 0-192 0,-2 3 0 0,1-2 0 0,-1 5 816 0,-1 0 112 0,-1 1 32 0,-1 2 0 16,-2-2 128-16,1 2 48 0,-1 2 0 0,2-1 0 15,-1 1-176-15,2-4-48 0,1 2 0 0,3 3 0 16,0 1-320-16,2 0-64 0,8-1-16 0,1 1 0 0,2-4-160 0,3 1-32 15,4-4-16-15,3 0 0 0,2 0-80 0,3-2-16 16,1 1 0-16,2-3 0 0,2 2 32 0,4-3 0 16,2 0 0-16,1 0 0 15,-3-1-96-15,2-2-16 0,-1 1 0 16,1-1 0-16,1 1-384 0,1-4-96 16,-1-2-16-16,1 0-9408 0,-1-3-1872 0</inkml:trace>
  <inkml:trace contextRef="#ctx0" brushRef="#br2" timeOffset="-31807.55">23754 14018 4607 0,'0'0'400'0,"-11"6"-400"0,0 2 0 0,3 1 0 0,1-4 3616 0,0 3 640 0,7-8 128 0,-6 9 32 0,1-1-2704 15,5-8-544-15,0 0-96 0,0 0-32 0,4 9-96 16,-4-9-32-16,7 9 0 0,2-4 0 0,1-6-80 15,1 0-32-15,-1-1 0 0,4-1 0 16,-2-1-160-16,4-1-16 0,0-2-16 0,3 0 0 0,0 0-240 0,0-1-48 16,-1-1-16-16,0-3 0 15,0 3-112-15,-2-2-32 0,0 2 0 0,-1-2 0 0,-5 0-160 16,0 2 128-16,-2-2-128 0,-1 2 128 0,-4-2 0 16,-1 2 0-16,-2-3 0 0,-1 1 0 0,-3 1 32 0,-1-2 0 15,-4 1 0-15,-1 3 0 0,-1 3-16 0,-1-1 0 0,0 2 0 16,-4 3 0-16,0 2-144 15,-2 3 0-15,-1 3 144 0,0 1-144 0,-3 5 0 16,2 1 0-16,0 2 0 0,-1 2 0 0,0 1 176 0,0 1-48 16,1 0 0-16,1 0 0 0,1 3 48 0,3 0 0 15,2-4 0-15,3-2 0 0,2 0-176 0,3-3 0 16,0 1 0-16,1-1 0 0,3 1 0 0,1-1 128 16,3-2-128-16,0-1 0 0,-3-11 0 15,11 13 0-15,-1-5 0 0,1 1 0 16,2-4 0-16,2 0 0 0,2-1 0 0,1-1 0 15,-1-3-352-15,2 0-160 0,0 0-16 16,-1-2-16-16,3-1-2176 16,-1-1-432-16</inkml:trace>
  <inkml:trace contextRef="#ctx0" brushRef="#br2" timeOffset="-31270.52">24451 13834 18303 0,'0'0'816'0,"-9"-3"160"0,1-1-784 16,-3 2-192-16,1-7 0 0,-1 5 0 0,-3 2 1264 0,0 0 208 0,0 4 32 0,-1 0 16 15,-3-1-304-15,0 3-48 0,0 3-16 0,0-4 0 0,-1 2-176 16,2 4-32-16,-1-2-16 0,2 4 0 0,3-2-336 0,1 4-64 15,2-2-16-15,5-1 0 0,-2 2-192 0,5-5-64 16,2-7 0-16,4 13 0 0,1 0-128 0,5-4-128 16,3 0 192-16,2-3-192 0,3 2 240 0,0 1-64 15,-1 2-16-15,2-5 0 32,2-1-160-32,-2 3 192 15,-1 0-192-15,1 2 192 0,0-4-192 0,-1 2 0 0,-1 1 0 0,0 0 128 0,-3 1-128 0,-3 1 0 0,-3-3 0 16,-2 3 0-16,-6-11 128 0,3 14-128 15,-4 0 128-15,-2-1-128 16,-3 0 240-16,-3-3-48 0,-4 3 0 16,-4-1 0-16,-2-3 64 0,-1 3 16 0,0-5 0 0,-3 1 0 0,-3-3 80 15,0-3 16-15,-2 1 0 0,0-2 0 0,0-1-96 16,1 0-16-16,3 0 0 0,-1-1 0 16,0-3-256-16,6 2 0 0,4-6 0 0,2 3 0 15,3-3-1152-15,5-3-320 0,4-3-80 0,5 5-9264 16,3 0-1856-16</inkml:trace>
  <inkml:trace contextRef="#ctx0" brushRef="#br2" timeOffset="-30857.9">25034 13813 18431 0,'-17'-1'816'0,"6"0"160"0,-2-2-784 0,-1 3-192 16,-3 2 0-16,1 0 0 0,-2 1 1536 0,0 0 272 15,-1 4 48-15,-1-3 16 0,-2 1-528 16,1 2-128-16,0 0 0 0,2 3-16 0,-2-1-192 0,4 3-48 16,4-3 0-16,3 2 0 0,1 0-400 0,4-1-96 15,3 3-16-15,2-3 0 0,0-10-128 0,6 11-48 16,-1 5 0-16,3-2 0 0,1-2-64 0,1 2-16 0,-1 0 0 16,0 2 0-16,-2-2-192 0,1-2 128 0,-1 2-128 15,1 0 0-15,-2-4 128 0,2 1-128 16,-2 0 0-16,2-2 144 15,-2 1 96-15,2-1 16 0,0 4 0 0,-2-1 0 0,-1 0 112 16,3 1 16-16,-3-2 16 0,0 0 0 0,0 3-144 0,0 2-48 16,0-2 0-16,-2-3 0 0,1 2-80 0,-2 1-128 15,-1-1 176-15,-1-2-176 0,-1 2 192 0,0-2-64 16,-4-2 0-16,2 2-128 0,-2-2 256 16,-1 2-64-16,-3-4-16 0,-1 2 0 0,-3-3-176 15,0 2 192-15,2 1-192 0,-4-1 192 0,-1 0-192 16,0-1 192-16,-2-1-192 0,0-2 192 0,-2-4-192 15,-1-1 128-15,0-6-128 0,-2 2 128 16,-1-1-128-16,0-6 0 0,3 0 0 0,2-2-176 16,3-4-1248-16,4-2-256 0,3-2-48 0,6 2-9600 15,3-1-1920-15</inkml:trace>
  <inkml:trace contextRef="#ctx0" brushRef="#br2" timeOffset="-27265.15">18028 13164 9151 0,'0'0'400'0,"-7"-4"96"0,7 4-496 0,0 0 0 0,-10-4 0 0,10 4 0 0,-12-5 384 16,3 1 0-16,0 2-16 0,2 1 0 16,7 1 592-16,-9 1 112 0,1-4 16 0,8 3 16 0,0 0 176 15,0 0 48-15,-6-1 0 0,6 1 0 0,0 0-192 16,0 0-48-16,0 0 0 0,0 0 0 0,2-9-368 15,-2 9-80-15,9-6 0 0,1-3-16 0,2 2-192 0,2-1-48 16,4-1 0-16,2-1 0 0,2 3-128 0,4-3-48 16,0 0 0-1,5-4 0-15,3 0-80 16,5 2 0-16,5-2-128 0,3-2 192 16,2 1-64-16,-2 1-128 15,-1 1 176-15,1-1-176 0,0-1 144 0,0-1-144 0,1 1 0 16,5 1 144-16,5 2-16 15,-1-4 0-15,-1 2 0 16,-2 0 0-16,-3-1 16 16,0 4 0-16,1-1 0 0,-1 2 0 0,2-4-16 15,3-1-128-15,-1 2 192 16,1 3-64-16,-1-2 0 0,-3 1 0 16,-5 1 0-16,0-3 0 15,0 3 0-15,-3-1-128 0,-2 2 192 16,4 1-64-16,0 3 48 15,-3-1 0-15,1 0 0 0,2 3 0 0,-3-6 64 16,-1 2 16-16,-1 4 0 0,0-4 0 0,1 1 0 16,1 2 16-16,-1-1 0 0,4 0 0 0,-1 1-96 15,1 0-32-15,4-3 0 0,-2 3 0 16,-2 1-144-16,-2 1 128 0,-2-3-128 16,4-3 128-16,-3 3 16 0,2 0 0 15,-1 0 0-15,3 0 0 0,3-2 16 16,1 0 0-16,1 2 0 0,-1 0 0 15,-3-4-32-15,-1 2-128 0,0 2 192 0,1-4-64 16,-1 6-128-16,2-1 192 0,0-1-192 16,3 1 192-16,3-1-64 15,-2 0-128-15,-1-3 192 16,-1 4-64-16,0 2-128 0,0-3 0 16,0-3 0-16,1 4 0 15,0 0 0-15,3-2 0 0,-1-2 0 16,0 5 0-16,-5-3 0 0,0 1 128 0,-5 2-128 15,1-1 0-15,-1-1 0 0,2 1 0 16,0 3 0-16,2-2 0 0,1 2 0 0,1-2 0 16,-3 1 0-16,-1 0 0 0,-4-1 0 15,-3 1 0-15,-1 1 0 0,2 1 0 0,0 0 0 0,-1 0 0 16,0-1 0-16,3 1 0 0,1 0 128 0,0 1-128 16,2 0 0-16,-2 1 128 0,-2-1-128 15,-1 1 0-15,-1 1 0 16,-1-1 0-16,0 0 0 0,1 3 0 0,1-3 144 15,0 3-144-15,2 1 0 0,3-3 0 0,6 1 0 16,-4 1 128-16,0 0-128 0,-3-2 0 0,-2 1 0 16,-1 1 128-16,-1-3-128 0,2 1 0 0,3-2 0 15,-2 2 0-15,0 3 0 0,3 0 0 0,1-1 0 16,0 1 0-16,-4 2 0 0,-2-1 0 0,-4 2 0 0,0-2 0 16,-3 4 0-16,0-4 0 0,1 6 0 0,-1-4 0 0,2 2 0 15,-1-2 0-15,-1 1 0 0,3 3 0 0,0 0 0 16,1-2 0-16,-1 1 0 0,-1-2 0 0,-2 1 0 15,-2 1 0-15,-2-2 0 0,0 2 128 0,-1 1-128 0,0-1 0 16,3 0 0-16,-2 1 0 0,2 0 0 0,1-1 0 16,-4 1 0-16,5-3 0 0,1 2 0 0,-2 0 0 15,-2 1 0-15,-1 1 0 0,1 0 0 16,-3 0 128-16,-3-1-128 0,-1 2 0 0,-2 0 0 0,-1 1 0 16,1 0 0-16,1-1 0 0,-1 1 0 0,-2-2 0 15,-1 1 0-15,0 1 128 0,-1 2-128 0,0 1 0 0,-2 0 0 16,1 0 0-16,-3 3 0 0,2-2 0 0,1 1 0 0,-1 0 0 15,1 1 0-15,1 1 0 0,1-2 0 16,0 0 0-16,-2-2 0 16,-1 1 0-16,-2 0 0 0,0 2 0 15,1 2 0-15,-1-1 0 16,-1 0 0-16,-2 1 128 16,0-2-128-16,0-1 0 0,-1 0 0 15,-4 2 0-15,-1 1 0 0,0-1 0 16,0 3 128-16,-1 0-128 0,-1-2 192 0,-1 3-16 15,2-2-16-15,-3 2 0 0,-1-3-16 0,-1 1 0 0,0-2 0 16,-2 3 0-16,1 0-144 0,-1 0 192 16,-1 2-192-16,2-3 192 0,-2 3-192 15,2-5 0-15,-2 0 0 0,1 2 0 0,-3-3 0 16,-2 3 0-16,-1 2 128 16,2-2-128-16,-3 2 0 15,-1-7 0-15,0 1 144 0,-1 0-144 16,1 2 0-16,0 1 128 15,-5-2-128-15,2 0 0 0,-2-3 0 16,-2 3 0-16,0 0 0 0,0 2 128 16,1 2-128-16,0-3 0 0,1-1 0 0,0 0 128 15,0 0-128-15,-1 1 0 0,2-2 0 0,-1 7 0 0,2-1 0 0,1 2 0 16,-2-6 0-16,-1 5 0 0,2 1 0 0,0-1 0 16,0 0 0-16,2-1 0 0,0-3 0 0,-3 3 0 0,0-2 0 0,-1 0-128 0,1-2 128 15,-1 1 0-15,-2 1 0 0,-1-4 0 0,-3-2 0 0,1-1 0 0,-2 1 0 16,1 0 128-16,-2 0-128 0,0 0 0 15,1-1 0-15,0 2 0 0,1-2 0 0,1-1 0 16,-3-5 0-16,2 4 0 0,-1-1 0 16,0 2 0-16,0-2 0 0,1 0 0 0,-1-1 0 15,0 1 0-15,0-1 0 0,-1-2 0 16,-2-1 0-16,0-2 0 0,-4 0 0 16,0 2 0-16,2-3 0 0,-3 0 0 15,0-1 0-15,0 2 0 0,2 1 0 16,0-6 0-16,-1-1 0 15,1 2 0-15,-1-1 0 0,2-2 0 16,0-1-128-16,1 2 128 0,-1 1 0 16,-1 0 0-16,-4-2 0 0,-3 1 0 15,-2-3 0-15,-1 1 0 0,-3-1 0 0,0 0 0 16,2 0 0-16,-2 0 0 16,3 0 0-16,1 0 0 0,0 0 0 0,1 0 0 15,0 0 0-15,-1 0 0 0,-2 0 0 16,-1 0 0-16,-5-1 0 0,-1 1 0 0,2-2 0 15,2 1 0-15,0 2 0 0,0-1 0 16,1 0 0-16,1 3 0 0,3-3 0 16,-3 1 0-16,-3-1 0 0,2 1 0 15,-4-2-144-15,0 1 144 16,0-1-176-16,3 1 48 16,0-1 0-16,1-1 0 0,1 0 0 15,3 1 0-15,1-3 0 0,1 2 0 16,-3 0 128-16,-1-1 0 15,-2 0-144-15,-1-1 144 0,-6-1 0 16,4 2 0-16,0 2 0 0,1 0 0 0,-1-2 0 16,2 0 0-16,1 1 0 0,-1 2 0 0,-4-5 0 0,-2 2 0 15,-4-1 0-15,1 4 0 0,1 0 0 0,0-1 128 0,3-1-128 16,1 0 0-16,0 1 0 0,1-1 0 16,0 0 0-16,-2 0 0 0,-4-2 0 0,0 3 0 0,0-3 0 15,1 1 0-15,1 0 0 16,2 0 0-16,0 3 0 15,1 0 0-15,1 0 0 16,-3 1 0-16,-3-1 0 0,0 0 0 0,-2-1 0 16,3 1 0-16,-1-1 0 0,2 1 0 15,2-3 0-15,2 3 0 16,1 1 0-16,0 1 0 0,-1-2 0 0,-2 0 0 16,-3-2 0-16,1 4 0 0,3 0 0 15,3-2 0-15,-2-1 0 0,3 1 0 0,0 1 0 16,1 2 0-16,2 1 0 0,-1-3 128 0,0-2-128 15,-3-1 0-15,0 0 0 0,-1 2 0 16,-2-1 0-16,4 1 0 16,1-2 0-16,1 1 0 15,2 0 0-15,1-1 0 0,2 2 144 0,1 0-144 16,-1-1 0-16,-1 0 128 0,-1 0-128 16,-3-3 0-16,-2-1 128 15,3 1-128-15,3 0 128 0,1 0-128 16,1-2 0-16,2 1 128 15,1 1-128-15,0-1 0 0,0-1 0 16,0-1 128-16,4-2-128 0,-1 2 0 16,-1 4 0-16,-1-3 128 0,-1-2-128 0,-1 2 0 15,-2-3 0-15,2 3 128 16,2-3-128-16,2 1 0 0,1-2 128 0,1 1-128 16,-1-2 128-16,3 2-128 0,-1-5 0 0,1 2 0 15,1 2 0-15,0-3 128 0,1 2-128 16,1 1 0-16,-1-5 0 0,2 2 0 0,-2 1 0 0,0 1 128 15,-1-2-128-15,0 3 0 16,0-4 0-16,-3-1 0 0,1 1 0 16,2 0 0-16,0 1 0 15,3-2 0-15,-1-3 0 0,2 3 0 16,-1 1 0-16,0-1 0 0,2-3 0 16,0 3 0-16,-1-3 0 15,1 1 0-15,-1-1 0 0,2 1 128 16,2-1-128-16,-1 0 0 0,-1 2 0 0,1-4 0 0,0-4 0 15,1 1 0-15,-1 3 0 0,-2-2 0 0,-1 0 0 16,2 0 0-16,1-1 0 0,2 0 0 0,-1 0 0 16,0 0 0-16,0 2 0 0,3-2 128 0,0 0-128 15,2 0 0-15,-1 2 0 0,4-2 0 0,-1-1 0 16,0 1 0-16,1 2 0 0,2-4 0 16,-1 0 0-16,2 2 0 0,0-1 0 15,0-1 0-15,3 2 0 0,-1-2 0 0,-1 2 0 16,2 2-128-16,0-4 128 0,2 1 0 0,2 4 0 0,0 0 0 0,2-5 0 0,0 4 0 0,1-2 0 15,0 3 0-15,1-2 0 0,2 0 0 0,1 1-192 0,1-1 64 0,2 1 128 16,2-1 0-16,1-1 0 0,1 1 0 0,1 2 0 0,-1-1-128 0,2-4 128 16,1 3 0-16,0 0 0 0,2 0 0 0,-2-2 0 0,1 3-128 15,0 0 128-15,3 2 0 0,-2 1 0 0,3-1 0 16,1-1 0-16,2 1 0 0,0 0 0 0,1-2 0 0,1 1 0 16,1 1 0-16,0 1 0 0,3 2-128 15,2 3 128-15,1-1 0 0,1-2 0 16,-2 0 0-16,0 2 0 0,-2-1 0 15,0 0 0-15,-2 1 0 0,2-1 0 16,0 3 0-16,-1 2 0 16,0-2 0-16,1 4 0 0,-1-3 0 0,1 1 0 15,1 1 0-15,-1-2 0 0,0 3 0 0,2-2 0 16,-5 3-192-16,-3-2-1184 0,-3 2-240 0,-1 2-48 0,-8-2-14048 16</inkml:trace>
  <inkml:trace contextRef="#ctx0" brushRef="#br2" timeOffset="-12801.88">18989 15027 3679 0,'-9'-7'320'0,"4"0"-320"16,-1 2 0-16,0 1 0 0,-1-2 2736 0,1 1 464 0,0-1 112 16,-2-1 16-16,0 3-1904 0,1 1-368 15,-2 0-80-15,1-1-16 0,1-1-64 0,0 3 0 0,1-2-16 0,6 4 0 16,-5-4-112-16,5 4-32 0,0 0 0 16,0 0 0-16,0-10-256 0,2 3-48 0,2 0-16 0,2 2 0 15,3 0-272-15,3 2-144 0,1-5 160 0,0 5-160 0,3 0 0 16,2 2 128-16,-1 0-128 0,2-2 0 15,2 2 0-15,3 0 0 16,1-2 128-16,3 2-128 16,2-1 192-16,1 2 0 0,2-2 0 15,3 1 0-15,3-1 144 16,5 2 32-16,3-1 0 0,-2 1 0 16,0-2 128-16,2-1 16 15,1 2 16-15,0-2 0 16,2 1-144-16,2-1-16 15,3-1-16-15,3 3 0 0,3-2-64 0,-2 1-16 16,-3-3 0-16,1 2 0 0,1 1-80 0,1 0 0 16,-1 0-16-16,6-1 0 0,2 2-48 15,0-1 0-15,-4-1 0 0,-1 1 0 0,-1-1-128 16,0 2 128-16,0-2-128 0,1 2 128 0,2-2-128 0,2 1 192 16,0-1-192-16,-2 2 192 0,-3-2-192 15,1 1 0-15,-2 1 0 16,4-2 0-16,1 2 0 0,1 1 0 15,1 0 0-15,-2 0 0 0,-1 1 0 16,0-1 0-16,3 0 128 0,1 3-128 16,0-2 0-16,0 1 0 0,1 0 0 15,-4 0 0-15,-1 3 0 16,-1-2 0-16,2-3 0 16,3 1 128-16,-2 2-128 0,2-2 0 15,1 0 0-15,-6 1 0 16,-5-2 0-16,0-2 0 15,2 1 0-15,0 1 128 0,1 0-128 16,2 0 0-16,2 0 0 16,-4-1 128-16,-3 1-128 0,0-2 0 15,-3 2 0-15,1-1 128 0,3-1-128 0,-1-2 0 16,0 3 144-16,2-2-144 0,-4-1 0 0,1 2 0 16,-7-2 0-16,0-1 128 0,0 1-128 0,-1 0 128 15,0 2-128-15,2 0 128 0,-1 0-128 0,1-2 144 16,-1 1-144-16,0 2 160 0,-2 0-160 0,-5-2 160 0,-2 1-160 15,0-1 160-15,1-1-160 0,-1 3 0 0,0-3 0 16,0 2 128-16,2 1-128 0,0 1 192 16,0-2-192-16,-1 0 192 0,-3-1-192 15,-2 1 0-15,-3-3 0 0,-3 2 0 16,-2 2 0-16,0 1 0 0,1 0 0 16,-2-2 0-16,-2 1 0 15,0 1 0-15,0 3 0 16,-2-3 0-16,-3-2 0 0,-1 2 0 15,-2 0 0-15,1 0 128 16,-2 0-128-16,-1 0 0 16,-2 2 144-16,1-2-144 0,-5 0 128 15,-9 0-128-15,9 1 128 0,-9-1-128 16,0 0 128-16,0 0-128 0,0 0 128 0,0 0-128 0,0 0 128 0,0 0-128 16,0 0 160-16,0 0-160 0,0 0 0 0,0 0 128 0,-10 1-128 15,-1 2 0-15,1-1 0 0,-2 2 0 16,-1-3 0-16,0-1 0 0,0 0 0 0,-1 3 0 15,-1 0 0-15,1 0 0 16,-4 0-160-16,1-1 160 0,-1 2-128 16,-2-1 128-16,0-1 0 0,0 2-128 15,0 0 128-15,-2 1 0 16,1-1 0-16,-4-2 0 0,-3 2 0 0,0 0 0 0,-3 0 0 16,-2 0 0-16,-3-2 0 0,-2 3 0 15,1-2 0-15,-2 3 0 0,-2-2 0 16,0 1 0-16,-1 1 0 0,0-1 0 15,2 1 0-15,-4 0-128 16,-3 0 128-16,-6-1 0 0,-5 2 0 16,-2-2 0-16,0-1 0 15,0 2 0-15,1 2 0 0,-2-2-128 16,0 2 128-16,-4-3 0 0,-9 1-144 16,0 2 144-16,3-5 0 0,1 5 0 15,2 1 0-15,-6-4 0 0,-2 4-128 0,-3-1 128 16,-1-1 0-16,2 2 0 0,3 3 0 0,3-2 0 15,2 4 0-15,-4-3 0 0,-3-2 0 0,0 2 0 16,2-3 0-16,4 4 0 16,2-2 0-16,1 0 0 0,-1-1 0 15,-1 0 0-15,-3 0 0 0,3-3 0 16,-2-2 0-16,5 3 0 0,1 2 0 16,-3 0 0-16,-2-1 0 0,0-4 0 0,1-1 0 15,1 3 0-15,2-1 0 0,3 0 0 0,3 1 0 16,-3 2 0-16,-6-5 0 0,1 0 0 0,4 1 0 15,0 0 0-15,1-2 128 0,4-1-128 16,0 3 0-16,-1 0 0 0,-4-1 0 0,2-3 0 16,-1-2 0-16,2 2 0 0,1-1 0 15,2 1 0-15,2 1 0 0,1 3 0 16,-1 0 0-16,1-3 0 0,-1 1 0 0,1-1 0 0,5 0 0 16,0 0 0-16,3 1 0 15,1 0 0-15,5 2 0 0,3-2 0 0,1 0-208 0,2 0 80 16,0 0 128-16,2 0-208 0,1 1-48 0,2-1-16 15,1 1 0-15,3-1 0 0,3 2-112 0,4-3-32 16,2 2 0-16,4-1 0 0,3 4-1568 16,2-3-304-16</inkml:trace>
  <inkml:trace contextRef="#ctx0" brushRef="#br2" timeOffset="1686.28">17867 13717 8287 0,'0'0'368'0,"0"0"80"0,0 0-448 0,0 0 0 0,0 0 0 16,0 0 0-16,0 0 1888 0,0 0 288 15,-9 5 64-15,3 0 16 0,6-5-560 0,-13 5-112 16,3-2-32-16,0-1 0 0,1 1-272 0,9-3-48 16,-10 3-16-16,10-3 0 0,0 0-48 0,0 0-16 15,-8 2 0-15,8-2 0 0,0 0-64 0,0 0 0 0,0 0-16 0,9-5 0 16,2 0-512-16,3-4-112 15,3 1 0-15,2-2-16 0,1 2-304 0,1-2-128 16,-2 4 128 15,-2-1-128-31,4-2 0 0,-6 4 0 0,0-2 0 16,-2 5 0-16,-2 4 0 0,-11-2 0 0,11 4 128 0,-11-4-128 0,7 6 0 0,-3 5 128 16,-4 0-128-16,-3 4 128 0,-2 0 128 0,0 0 32 15,-4 3 0-15,-2 1 0 0,-3 0-112 16,-1 0-32-16,-2-1 0 15,-1-3 0-15,-2-4-144 0,1 0 160 16,-1-2-160-16,2-2 160 0,3-4-32 0,2 0 0 16,3-3 0-16,2 0 0 0,-1-4 160 0,9 4 32 15,-5-10 0-15,3 1 0 0,2-4-32 16,3-1 0-16,2-3 0 0,3 2 0 16,1 1-288-16,2-1 0 0,5 1 128 0,-2 3-128 0,1-1 0 15,-1 3 0-15,-1 0 0 0,-1 4 0 0,1-1 0 0,0 3-144 0,-3 1 144 16,0 2 0-16,-1 0 0 0,-9 0 0 0,11 5 0 0,-11-5-128 0,0 0 128 15,7 11 0-15,-7-11 0 0,2 17 0 0,-4-3 0 0,-2-3 0 0,-2 1 0 0,-2 0 0 0,-1-1 0 16,-1 0 0-16,-2-5 0 0,0 2 128 0,-1-3-128 0,2-2 0 16,0-2 128-16,11-1-128 0,-10-1 128 0,10 1-128 0,-9-8 128 0,4-2-128 0,1 1 256 15,4-3 0-15,3 0-16 0,1 3 0 16,1-4-112-16,1 2 0 0,1 1-128 0,2-2 192 16,-1 3-192-16,3-1 0 0,-1 5 0 0,-3-3 0 15,1 2 0-15,-8 6 0 0,8-3-128 16,-8 3 128-16,0 0 0 0,10 3 0 0,-10-3-128 15,6 8 128-15,-6-8 0 0,4 12 0 0,-4 1 0 16,-1-4 0-16,-3 1 0 16,-1 2 0-16,-3-4 0 0,2 4 0 0,-3-4 0 15,0-1 0-15,-2-3 0 16,3-2 0-16,-2 0 0 0,10-2 0 16,-9-3 0-16,1-1 0 15,1-2 160-15,2 0-160 0,5 6 160 0,-2-12-160 16,1 1 256-16,2-2-32 0,2-1-16 15,1 1 0-15,1 5-208 0,1-1 128 16,2-2-128-16,-1 3 0 0,1 2 0 0,-8 6 0 16,0 0 0-16,11 0 0 0,-11 0 0 0,0 0 0 15,5 9 0-15,-1-1 0 0,-4-8 0 0,-1 13-128 16,-3-6 128-16,0 4 0 0,-1-4 0 16,-1 2 0-16,-2-3 0 0,8-6 0 0,-6 8 0 15,6-8 0-15,0 0 0 0,0 0 0 0,0 0-2224 0,11 5-336 0,0-5-64 16</inkml:trace>
  <inkml:trace contextRef="#ctx0" brushRef="#br2" timeOffset="2572.9">18128 14591 8287 0,'0'0'736'0,"0"0"-592"0,0 0-144 0,0 0 0 16,0 0 2496-16,0 0 480 0,0 0 96 0,0 0 0 0,0 0-1168 0,0 0-240 15,0 0-64-15,0 0 0 0,0 0 16 0,0 0 0 16,0 0 0-16,0 0 0 0,0 0-336 15,0 0-64-15,0 0 0 0,0 0-16 0,0 0-304 16,0 0-48-16,2-9-16 0,1 2 0 0,2-1-288 0,-3 0-64 16,3 2-16-16,0-5 0 0,0-1-160 0,1 1-48 15,-1-2 0-15,2 4 0 0,-3 2-256 0,2 2 160 16,1-3-160-16,-1 2 128 0,-6 6-128 0,0 0 0 16,0 0 0-16,0 0 0 0,0 0 0 0,9 7 0 0,-4 3 0 0,-2 3 0 15,-3-13 0-15,-3 17 0 16,-1-2 0-16,-2 0 0 0,-4 0 0 0,1-1 0 15,-1-5 0-15,0 3 0 0,-2-1 0 0,2-5 0 16,-1 0 0-16,0-1 0 0,0 0 128 0,1-4-128 0,1 1 128 16,9-2-128-16,-10-3 256 0,2-1-16 0,8 4-16 15,-5-13 0-15,0 0 80 0,2 2 16 0,2-2 0 0,1 2 0 16,1 1-176-16,3-3-16 0,2 2-128 0,-2 3 192 16,0-1-192-16,-4 9 0 0,8-8 0 0,-1 5 0 15,-7 3 0-15,13 0 0 0,-4 2-128 0,0 3 128 16,-9-5 0-16,10 9-128 0,-2 0 128 0,-3 4 0 15,-1 2 0-15,-1-1 0 16,0-3 0-16,-1 5 0 16,-2 0 0-16,0 1 0 0,-3-3 0 15,0-2-160-15,1 1 160 0,-1 0 0 16,0-4 0-16,3-9 0 0,0 0 0 0,0 0 0 0,0 0 0 16,0 0 0-16,0 0 0 0,-6-7 144 0,1-2-144 0,3-1 0 0,0-2 128 15,1 1-128-15,0-1 0 0,1-4 0 0,1 1 176 0,2 0-176 16,-1 1 160-16,2-4-160 0,1-3 0 0,1 4 0 15,2 4 0-15,0-1-160 0,-2 3 160 16,2 5-128-16,-2-1 128 0,0 1-128 0,-6 6 128 16,0 0 0-16,0 0-144 0,0 0 144 0,10 7 0 0,-10-7 0 0,4 9-144 0,-2 4 144 15,-2-13 0-15,-4 14 0 0,-1-1 0 0,-2-2 0 0,0-1 0 16,0-3 0-16,-2-2 0 0,9-5 0 16,-9 7 128-16,-1-3-128 0,10-4 0 0,-7 1 0 0,7-1 176 15,0 0-176-15,0 0 192 0,-10-10-192 0,4 0 256 16,4-3-48-16,2 1-16 15,0 0 0-15,2-2-192 0,2 2 0 0,0 1 0 16,1-1 0-16,1 0-240 0,1 6-144 16,0 0-16-16,1 0-18992 0</inkml:trace>
  <inkml:trace contextRef="#ctx0" brushRef="#br2" timeOffset="6081.85">20710 14224 15663 0,'0'0'688'0,"-8"4"144"0,8-4-656 0,-11 5-176 0,2-1 0 0,9-4 0 0,-10 2 832 0,10-2 128 16,-9 3 16-16,9-3 16 0,-8 4 352 0,8-4 64 15,0 0 0-15,0 0 16 0,0 0-112 0,-7 8-32 0,7-8 0 0,0 0 0 16,0 0-336-16,0 13-80 16,3-4-16-16,2 1 0 0,-5-10-288 0,11 9-64 0,1 3-16 0,-1-6 0 15,2 2-96-15,1-2 0 0,2-2-16 0,2 0 0 16,0-1-128-16,2-1-32 0,2-2 0 0,2-4 0 16,3 1-16-1,-1 1 0-15,0-2 0 0,1 1 0 16,0-3 16-1,0-2 0-15,0 2 0 16,-3-3 0-16,-2 1-32 0,0-2-16 16,-2 3 0-16,-3-5 0 0,-1 1-160 15,0-1 192-15,2-3-192 0,-3 2 192 16,-1 2-192-16,-1-2 160 0,-3-2-160 0,-1 1 160 16,-1 3-160-16,-2-2 128 0,-1-1-128 0,-2 5 128 0,-3-4-128 15,-2 3 160-15,0 1-160 0,-3-1 160 0,-2 1 32 0,-3-1 0 16,-3 4 0-16,-1-3 0 0,-3 5-16 0,-2 0 0 0,-2 3 0 15,1-2 0-15,-3 1-176 0,-2-1 0 16,-3 6 0-16,-2-1 0 0,0 1 0 16,-3 1 0-16,1 2 0 0,2 3 0 15,-1 0 0-15,2 1 0 0,0 0 128 0,1 0-128 16,2 4 0-16,-2 4 0 16,2-1 0-16,-1 3 0 0,5-2 0 15,1 2 0-15,0 0 0 0,3 1 0 16,3 0 0-16,1 0 0 15,2 0 0-15,0 1 0 16,1 0 0-16,2 0 0 16,1 0 0-16,4-2 0 15,2 2 0-15,1 0 0 0,1-1 0 16,2-2 0-16,2 0 0 0,1 0 0 0,1 2 0 0,2-4 0 0,0-1 0 16,2-2 0-16,0-2 0 0,1 2 0 15,0 2 0-15,1-2 0 0,2-3 0 16,3-1 0-16,-2 3 128 0,3-4-128 0,1 2 0 15,-1-3 128-15,2 1-128 0,0-4 0 16,2 1 144-16,2 1-144 0,0-5 0 16,2 1 0-16,0-2 0 0,4 0 128 15,0 1-128-15,1-2 0 0,-2-2 128 0,-1 2-128 0,0-1 0 16,0 0 0-16,-2 1 0 0,0 0 128 16,-2-2-128-16,1 1 0 0,1 2 0 0,-2-1 0 15,0-1 0-15,-2 0 0 0,-2-2 0 0,-1 1 0 16,-2 1 0-16,-2 1 0 0,0 0 0 15,-1 0 0-15,-2 0 0 0,-1 0 0 0,-1 0 0 16,-1 0 0-16,-9 0 0 0,0 0 0 16,0 0 0-16,0 0-128 0,0 0 128 0,0 0 0 0,0 0 0 15,0 0 0-15,0 0-160 0,0 0 160 0,0 0-192 0,-9-2 192 16,-1 2-192-16,1-1 64 16,-1 0 128-16,-1 1-208 0,-2 0 208 15,-1 1 0-15,-1 2 0 0,-2-2-144 0,1 1 144 16,-1 0-160-16,-1-1 160 15,-1 0-160-15,-1-1 16 16,-1 1 0-16,1-1 0 16,-1 0 0-16,-2 0 144 0,0 0-208 0,-3 0 80 15,2-1 128-15,-1-1-144 0,-1-2 144 16,0 1 0-16,-1-1 0 0,-2-2 0 16,2 0 0-16,0 2 0 0,2 0 0 0,1-6 0 15,0 2 0-15,1-1 0 0,1 3 0 16,1 2 0-16,0-1 0 15,1-4 0-15,3 3 0 0,0-2 0 0,0 2-128 16,2 0 128-16,3-5 0 16,0 4 0-16,1-5 0 0,3 1 0 15,1-1 0-15,2-2 0 16,3 2 0-16,-5-2 0 0,5 2 0 16,-1 0 0-16,2 0 0 0,1 1-128 15,1-3 128-15,2 1 0 16,-1 2 0-16,1-2 0 15,2-2 0-15,1-1 0 0,1 2 0 16,0 0 0-16,1-3 0 16,-1-1 0-16,2 0-128 0,1 0 128 0,1 3 0 15,-1-1 0-15,3 2 0 0,1 0 0 16,1 2 0-16,-1-2 0 0,1 0-128 16,0 4 128-16,2-1 0 0,-2-3 0 0,2 1 0 0,-2 3-128 15,1-2 128-15,2 3 0 0,0-2 0 16,0 2 0-16,2 0 0 0,3 4 0 15,-4-3-128-15,1 1 128 0,1 0 0 16,0 0 0-16,1 2 0 0,-2 1 0 16,-2-2 0-16,0-1 0 15,0 5 0-15,-1-2 0 0,0 3 0 16,-2-6-128-16,0 5 128 0,-3 0 0 0,3 4 0 16,-2 0-128-16,1 2 128 0,-1 1 0 0,-2 1 0 15,-2 1 0-15,0 2-128 0,0-4 128 0,0 4 0 16,-2-3 0-16,0 2 0 0,-7-8-128 15,7 12 128-15,0 1 0 0,-2 0 0 16,-5-13 0-16,2 11 0 0,-1 3 0 16,-1 1 0-16,0-4 0 15,0 0 0-15,-2 2 0 0,-1-3 0 0,0 1 0 16,-1 2 0-16,-1-4 0 0,0 2 0 16,-1-2 0-16,1 2 0 0,-1 0 0 0,-2-2 0 15,0 2 0-15,-3-1 0 0,0 2 0 0,1-3 128 16,-4 0-128-16,1-2 0 0,-1 2 128 0,-1-4-128 15,0 5 176-15,-2-3-176 0,2 0 192 0,-2 1-192 16,-2-2 192-16,0 2-192 0,-1-4 192 16,-1 1-64-16,1-1 0 0,0 1-128 0,-1-3 176 0,0 1-176 15,-2-3 160-15,3 0-160 0,-1 0 176 0,1-1-176 16,0-2 192-16,1 1-192 0,-1-4 208 16,4 4-64-16,-1-2-16 0,2 3 0 15,1-3 0-15,0-1-128 0,-1 1 192 0,2 0-64 16,2 1-128-16,2-3 0 15,3 4 0-15,6 2 0 0,-9-1 0 0,9 1 0 16,0 0 0-16,0 0 0 0,0 0 0 0,0 0 0 0,0 0-192 0,0 0 192 0,0 0-2048 16,0 0-272-16,14 6-64 0</inkml:trace>
  <inkml:trace contextRef="#ctx0" brushRef="#br2" timeOffset="42240.23">9446 12766 14735 0,'0'0'640'0,"-12"-3"160"0,0 1-640 0,0 1-160 0,-2 2 0 0,0-1 0 16,0-1 1392-16,0 1 240 0,0 2 48 0,-1 3 16 0,-2 0-368 15,0 3-80-15,0 1-16 0,2-1 0 16,1 3-464-16,0 4-112 0,0 2-16 0,1 1 0 0,1 1-256 15,1 1-48-15,1 4-16 0,3 4 0 16,-2-4-64-16,0 3 0 0,1-3-16 0,0 1 0 0,1 2-32 16,1 4 0-16,0-5 0 0,0 5 0 15,-3-3 112-15,0 2 32 0,0 2 0 16,0-1 0-16,-1-2-64 0,1 1-16 16,1 0 0-16,0-6 0 15,2-1-64-15,0-2-16 16,3 0 0-16,0-4 0 15,1-3 96-15,0 0 16 0,2-4 0 16,0-10 0-16,2 9 112 0,-2-9 32 16,0 0 0-16,5 9 0 0,-5-9-16 15,10 8 0-15,-3-2 0 0,4 2 0 16,0-8-224-16,2 0-32 0,1 2-16 16,1 2 0-16,0-1-160 15,4 2 0-15,2-4 144 0,0 2-144 0,5 1 0 16,2-1 144-16,2 5-144 0,4-4 0 0,2-3 160 15,2 2-160-15,3-1 128 0,3-3-128 16,-4-2 0-16,2 1 0 0,1 2 128 16,4-2-128-16,0 1 0 0,3 2 0 15,2-1 0-15,2-1 0 0,1 0 0 16,0 0 128-16,-1-1-128 0,1 2 0 0,0-3 0 16,1 1 0-16,1 4 0 0,1 1 0 15,2-1 0-15,0-1 0 0,-2 0 0 16,1 0 0-16,-3 1 0 0,0 0 0 15,-1 1 0-15,3 1 0 0,3 1 0 0,1-1 0 16,-1 1 0-16,-1-3 0 0,-3 2 0 0,-1-1 0 16,1 0 0-16,0-1 0 0,0-1 0 15,2 3 0-15,1 1 0 0,-1-1 0 0,0-3 0 0,-2-1 128 16,0 0-128-16,-1 1 0 0,0-1 0 0,3 1 0 16,2 2 128-16,1-2-128 0,1-1 0 15,-2 1 0-15,-2-1 0 0,-3 2 0 16,2-2 0-16,1 4 0 15,1-1 0-15,2 0 128 0,0-1-128 0,-1 1 0 16,-1 0 0-16,-2 0 0 0,-2 0 0 16,4 1 0-16,-2-2 0 0,2 2 0 15,3 1 0-15,0-1 0 16,1 0 0-16,-1-2 0 0,-6 1 0 16,3-1 0-16,0 2 0 15,6 0 0-15,0-1 0 0,-1-1 0 16,2-1 0-16,-4-1 0 0,-5-1 0 0,1 0 0 15,-2-2 128-15,4 2-128 0,-3-3 0 0,3 0 0 16,3 2 0-16,-2 1 0 0,0-3 0 0,-3 1 0 16,-2-1 0-16,-2 1 0 0,-1 0 0 15,1 1 0-15,0 0 0 16,1 2 0-16,-2 0 0 0,0 0 0 16,-4-1 0-16,0 1 0 0,0 0 0 15,-2-1 0-15,-1-1 0 0,0 4 0 0,-3-2 0 16,3 1 0-16,3-1 128 0,-2 1-128 15,1 2 0-15,-5-3 0 0,-2-1 0 16,-1-1 0-16,-2 2 0 0,1 0 0 16,-4-1 0-16,1 1 0 0,-2 0 0 0,0 0 0 15,1 1 0-15,-2-1 0 0,-1-1 0 0,-1 1 0 16,0 4 0-16,-2-4 0 16,-3-3 0-16,-2 2 0 0,-2 0 0 15,-1 1 0-15,-2 0 0 0,1 0 0 16,-1 0 0-16,-1-2 128 0,-1 2-128 0,-2 0 0 15,1 2 0-15,-3-2 0 0,-3-2 0 16,-1 1 0-16,-1 0 0 0,-9 1 0 0,0 0 0 16,10 1 128-16,-10-1-128 0,0 0 0 0,0 0 128 15,0 0-128-15,0 0 0 0,0 0 128 0,8-6-128 0,-8 6 0 16,0 0 144-16,0 0-144 0,1-8 0 0,-1 8 128 16,0 0-128-16,0 0 0 0,-2-7 0 0,-2-2 128 15,0 4-128-15,0-3 0 0,4 8 0 16,-3-9 0-16,-3-4 0 0,3 6 128 0,0-3-128 15,2 2 0-15,1 8 0 0,0-17 0 0,1-2 0 16,2-1 0-16,-1-2 0 0,2 2 128 16,1-2-128-16,-1 1 0 0,1-6 0 15,1 0 0-15,2 0 0 16,0-1 0-16,-1-6 0 0,2 3 0 0,0-1 0 16,1 0 0-16,0-3 0 0,1-1 0 0,-3 0 0 15,1-2 128-15,0 0-128 0,3 3 0 16,-3 0 0-16,-1 3 0 0,-1-2 0 0,0 2 0 15,0 1 0-15,0 4 0 16,1-2 0-16,0 7 0 16,-2 3 0-16,0 2 0 0,-1 1 0 15,1-1 0-15,-1 1 0 0,-2 2 0 16,0 6 0-16,1-4 0 0,0-1 0 0,-2 3 0 16,2-2 0-16,-3 6 0 0,-1 6 0 0,0 0 0 15,0-9 0-15,0 9 0 0,0 0 0 0,0 0 0 16,0 0 0-16,0 0 0 0,0 0 0 0,0 0-128 0,0 10 128 0,2 2 0 0,-2-4 0 15,1 8-160-15,-1-1 160 0,1 3 0 0,2-2 0 0,-1 5-128 16,1-1 128-16,-2 4 0 0,3 4 0 16,-3 3 0-16,0-1-128 0,1 2 128 15,-1-2 0-15,0 2 0 16,-1 0-128-16,1 1 128 0,-1-2 0 16,0 3-160-16,0 0 160 0,0-1-128 15,2-2 128-15,-2-2 0 0,-2-4 0 0,1 3 0 16,0 3 0-16,0-3 0 15,-2 0 0-15,2-3 0 16,1 1 0-16,-2-5 0 0,0 0 0 16,1-2 0-16,-3-2 0 0,0 0 0 15,2-1 0-15,-2 0 0 16,-1-1 0-16,0-2 0 0,-1-1 0 16,0 1 0-16,-2-5 0 0,2 2 0 15,0-4 0-15,-2 1 0 0,1 0 0 0,-2-3 0 16,-2 1 0-16,1 1 0 0,0-3 128 0,0-2-128 15,0-2 128-15,1 1-128 0,-4 1 0 0,2-1 0 16,-1-2 0-16,0-1 0 0,-1 1 0 0,0 0 0 16,-1 0 0-16,-1 1 0 0,-2-1 0 0,0 1 0 15,-1 1 0-15,-1 0 0 0,-2 0 0 0,1 0 0 16,-3-1 0-16,0 1 0 0,-1 0 0 0,-4 1 0 0,-4 2 128 0,-1-2-128 16,-2-2 0-16,-2-1 0 0,-3 1 0 0,2 0 0 15,-2 1 0-15,-2 0 0 0,-1 0 0 16,-1 2 0-16,0 1 0 0,-2-1 0 15,-7 2 0-15,-3-1 0 0,-3-2 0 16,1-1 0-16,-2-3 0 0,-1 3 0 16,0 4 0-16,-1-1 0 15,-2-1 0-15,-3 1 0 0,-4-3 0 16,-1 0 0-16,1 1 0 0,0 4 0 16,0 0 0-16,-2-1 0 0,-2 0 0 0,-3 1 0 15,-1-2 0-15,3-1 0 0,2 2 0 0,-1 1 0 16,1 3 0-16,-1-3 0 0,-2 0 0 0,0 1 0 15,2-3 0-15,2 2 0 0,-1 1 0 16,0 1 0-16,-1-4 0 0,1 1 0 16,-2 0 0-16,2 0 0 0,2-2 0 0,2 5 0 15,3-1 0-15,-5-1 0 0,0-2 0 0,1-1 0 0,0 1 0 16,6-2 0-16,0-1 0 0,1 4 0 16,2-2 0-16,-4 0 0 0,1-4 0 15,0 1 0-15,2 0 0 0,2 0 0 16,2-2 0-16,3 0 0 15,2 2 0-15,0-1 0 0,-2-1 0 16,-1 1 0-16,1-2 0 0,2-1 0 0,3 0 0 16,3 2 0-16,1 1 0 0,1-4 0 0,3 3 0 15,-1-1 0-15,2 1 0 0,-1 1 0 16,-3-1 0-16,-1-2 0 0,0-1 0 0,3 2 0 0,1 3 0 16,3-3 0-16,2 1 0 0,1-1 0 0,-1 2 0 15,2-1 0-15,3 5 0 0,0-4 0 0,0 0 0 16,0 1 0-16,0-2 0 0,0 0 0 15,-2 1 0-15,2-1 0 0,1 2 0 0,1 0-128 16,2-2 128-16,1 3 0 0,-1 2 0 0,3-2 0 16,-2-2 0-16,4 2 0 0,0 0 0 15,3 2-128-15,-2-2 128 0,2 0 0 0,0-2 0 16,-2 1 0-16,0 0 0 0,0-2 0 0,-2 1 0 16,2 0 0-16,0 1 0 0,0-1 0 15,-1 0 0-15,4 0 0 16,-2-1 0-16,0-1-128 0,2 2 128 15,-2-2 0-15,-1 0 0 16,2 0 0-16,1 1 0 0,-1 1 0 16,2 1 0-16,1 0-160 0,1-2 160 15,-1 2 0-15,-1 0 0 0,2 1 0 16,-1-2 0-16,3 1 0 16,1-1 0-16,-1 0 0 0,-2 0 0 15,1-1 0-15,2-2 0 0,0 0 0 0,-1-2 0 0,2 0 0 16,-2-3 0-16,3 0 0 0,-1-7 0 15,2 3 0-15,0 2 0 0,-1-1 0 16,-1-4 0-16,2 0 0 0,1 0 0 0,0-1 0 16,1-2 0-16,0 0 0 15,0-3 0-15,0 0 0 0,1 0 0 16,0-1 0-16,0 1 0 16,2 1 0-16,-1-4 0 0,2 1 0 15,0 1 0-15,0-1-128 16,-3 1 128-16,3 1 0 0,0-3 0 15,1 2 0-15,-2-2-128 16,2-1 128-16,-1 0 0 0,3 1-192 16,-4 1 192-16,3 0-160 0,0 2 160 0,-1 3 0 15,2 2-144-15,-1 0 144 0,1 2 0 0,0 0 0 16,0-1 0-16,1 4 0 0,-1 3 0 0,0-3 0 0,-1 3-176 16,-1 1 176-16,3-1 0 0,-1 2-128 0,2 8 128 15,0 0 0-15,0 0 0 0,0 0 0 16,-4-6 0-16,4 6-128 0,0 0 128 15,0 0 0-15,0 0 0 0,0 0-128 0,-8 6 128 0,3 6-128 0,0-1 128 16,0 2-128-16,0 2 128 0,1-2-128 0,0 4 128 16,-1 1-128-16,0-1 128 0,-1 1 0 15,-1 4 0-15,1 1 0 16,-2-2 0-16,2 3 0 0,-2 3 0 16,-2-1 0-16,-1 5 0 15,-2-1 0-15,0-3 0 16,1 3-128-16,-1 2 128 0,-1-3 0 0,0-1 0 15,-4 3 0-15,0-6 0 0,1 2 0 0,1-2 0 16,2 3 0-16,2-3 0 0,-2-1 0 0,2-4 0 16,1 2 0-16,-2-5 0 0,4 0 0 15,0-3 0-15,3 0 0 0,2-1 0 0,2-3 0 16,-1 0 0-16,3 0 0 16,0-10 0-16,0 0 0 0,4 9 0 0,3 0 0 15,4-1 0-15,0-3 0 0,-1-4 0 16,3 0 0-16,2-1 0 15,3 0 0-15,0-2 0 16,2-2 0-16,3 0 0 0,1 0 0 16,0 0 0-16,2 1 0 0,-1-2 0 0,3 2-128 15,3-1 128-15,0 2 0 0,2 0 0 16,3 2 0-16,2 0 0 0,0 4-128 0,4 0 128 16,1-1 0-16,4 0 0 0,0 2 0 15,1 0 0-15,0-1 0 0,1-1 0 0,4 3 0 0,-1 3-144 16,5-1 144-16,4 2-160 0,4-2 160 15,2 0-240-15,-1-2 48 0,0-3 16 16,3 4 0-16,1-2 176 0,4-1-160 16,3 1 160-16,2 0-160 0,-2-7 160 15,5 1 0-15,-2-1 0 0,4 0 0 0,3 1 0 16,1-1 0-16,0-2 0 0,1 0 0 16,2-1 0-16,2 2 0 0,6 2 0 0,-3-3 0 15,-5 0 0-15,3 1 0 0,5-1 0 0,-1 1 0 16,4-1 0-16,-2 2 0 0,-2-2 0 15,3-1 0-15,2 2-128 0,-2 0 128 0,-2-1-128 0,-1-3 128 16,-1 5-176-16,3-1 176 0,5 0-208 16,-5 0 80-16,-5 0 128 0,-1 2 0 0,0 0 0 15,2 1 0-15,2-3 0 16,-3 3 0-16,-7 3 0 0,-1-1 0 0,1 1 0 0,1-2 0 16,1 3 0-16,-1 0-128 0,-6-2 128 15,1 4 0-15,-2-3 0 0,1 2 0 16,1 3 0-16,-3-4 0 0,-3 1 0 15,-1 0 0-15,-7 3 0 16,7-2 0-16,1 4 0 0,1-2 0 16,-4-1 0-16,-2-1 0 0,-3-1 0 0,-1 4 0 15,-1-1 0-15,0 4 0 0,2-5 0 0,-2 4 0 16,-1-5 0-16,-5 3 0 0,-1-5 0 16,-5 1 0-16,-1-1 0 0,-2 2 0 0,1-3 0 15,-2-2 0-15,0 0 0 0,-7-1 0 0,-4 0 0 0,-4-1 0 16,-5-2 0-16,-3-1 0 15,-2-1 0-15,-2 2 0 0,-2-1 0 0,-2-1 128 16,-4-2-128-16,-3 1 0 0,-2-3 128 0,-3 0-128 16,0-2 128-16,-2 1-128 0,-2-4 144 15,-2 0-144-15,1-3 192 0,-2-1-192 16,-2-2 208-16,0-2-64 0,-2-2-16 0,-2-3 0 16,3 5-128-16,-2-5 192 0,2 1-192 0,-3 0 192 0,0 2-192 15,-1 1 0-15,0-4 144 0,0 3-144 16,0 1 128-16,-1-1-128 0,-1 2 160 15,1 2-160-15,-1 1 272 0,1 0-32 0,-1 1-16 16,0 1 0-16,0 2 16 0,0 3 0 16,2 1 0-16,1-3 0 0,0-1-240 15,2 2 0-15,1 3 0 0,2-4 0 0,-1 2-240 0,2 1-144 16,-2-3-16-16,3 7-10992 0,1-2-2176 0</inkml:trace>
  <inkml:trace contextRef="#ctx0" brushRef="#br2" timeOffset="43346.88">17967 14037 6447 0,'0'0'576'0,"0"0"-576"0,-7-9 0 0,2 0 0 0,1-5 1344 16,0 3 176-16,0 2 16 0,0-1 16 0,2 1-816 0,-1-1-160 0,-1 2-48 0,2-3 0 0,-1 3-144 0,0-2-48 0,1 4 0 15,0-5 0-15,-2 4 224 0,0-3 32 16,-2 1 16-16,3 0 0 0,-2 4 96 0,-1-3 0 0,-1 0 16 0,2 3 0 16,-1-5 80-16,3 4 16 0,0-2 0 0,3 1 0 15,1 0-48-15,3 0 0 0,2 0 0 0,2 2 0 16,2-1-288-16,1 2-64 0,0 3-16 0,0-2 0 16,0 2 0-16,1 0 0 0,-1-1 0 0,1 5 0 15,0 1-208-15,0 2-64 0,-1 0 0 16,-1 2 0-1,-1 3-128-15,0 0 0 0,-2 0 0 16,-5 4 128-16,-3 2-128 0,-4 1 0 16,-4 1 144-16,-3-1-144 0,-3-1 144 15,-3 1-144-15,-1-1 192 0,-5-3-192 16,-2-2 448-16,-4 0 0 0,0-7-16 16,-1 0 0-16,3 0 272 0,0-6 48 0,4-8 16 15,3 1 0-15,5-3-32 0,4-1 0 16,1 0 0-16,5-5 0 0,4-3-304 0,0-4-64 15,6 1-16-15,5-5 0 0,1 0-352 0,4 0 144 0,4 4-144 16,2 0 0-16,1 1 0 0,1 4 0 0,3 0 0 16,0 3 0-16,0 6 0 0,-3 1 0 15,-3 7 0-15,-1 2 0 0,-2 1-128 16,-3 4 128-16,0 4 0 0,-8 5-144 16,-1-1 144-16,-5 4 0 0,-5 5 0 15,-4-2 0-15,-5-1 0 0,-8 0 0 16,-6 2 0-16,-2-2 0 0,1-3 0 0,-1-2 0 0,1-5 160 15,3-2-160-15,3-7 400 16,5-4-16-16,2-1 0 0,5-2 0 16,0-4-128-16,2-3-16 0,4-4-16 15,3-2 0-15,4-2-400 16,2 2-80-16,0-2 0 0,0 5-11456 16,6 0-2304-16</inkml:trace>
  <inkml:trace contextRef="#ctx0" brushRef="#br2" timeOffset="44330.67">18120 14675 15663 0,'-13'0'1392'0,"13"0"-1120"0,-11 7-272 0,1-4 0 0,1 1 1408 0,-2-1 208 16,0-1 48-16,0 1 16 0,-1-2-384 0,2-1-80 16,1-4 0-16,0 0-16 0,0-1-352 15,2 0-64-15,0-6-16 0,4-2 0 0,0-3 128 0,6-2 32 16,-1 3 0-16,2-7 0 0,0-4-192 0,1 2-32 15,5-1-16-15,0 3 0 0,-1 2-240 0,2 1-64 16,2 1 0-16,0 3 0 0,1 1-192 0,-1 2-32 16,1 4-16-16,0 2 0 0,0 1-144 0,-1 5 0 15,1 5 0 1,-2 3 0-16,-2 6 0 0,-1 3 0 16,-1-1 0-16,-3 4 0 15,-5 2 0-15,-3 6 0 16,-3-1 0-16,-2 3 0 0,-5 1 160 0,-1-3-160 15,-3 1 192-15,-4-5-192 0,2-1 144 16,0-4-144-16,0-2 0 0,3-5 144 0,0-5 112 0,4-1 0 16,0-3 16-16,3-5 0 0,2-3 304 0,2-5 64 15,1-4 16-15,4-5 0 0,2 0-240 16,2-3-48-16,1-4-16 0,4 0 0 16,3 3-352-16,0 0 0 15,1 4 0-15,2 2 128 0,0-3-128 0,-3 5 0 16,1 6 0-16,1 0 0 0,-2 4 0 0,1 3 0 15,-2 1 0-15,-11 1-128 16,12 6 128-16,-3 3 0 0,-9-9-144 0,4 11 144 16,-3 2 0-16,-4 1 0 0,-2-1 0 0,-4-2 0 15,-2 0 0-15,-3 2 0 0,-3-3 0 0,0 2 0 16,-2-6 0-16,0 2 128 0,1-3-128 16,2-4 0-16,2 2 0 0,2-3 128 0,4-2-128 15,8 2 0-15,-6-5 160 0,6 5-160 16,0 0 192-16,-1-12-192 0,2-2 144 0,3 3-144 15,-1 0 0-15,4 5 144 0,-1-3-144 0,2 4 0 16,1 1 0-16,-9 4 0 0,12 2 0 0,1 1-144 16,-13-3 144-16,12 6 0 0,-4 3-1344 15,-1 1-144-15,-2 4-48 0,-1-1-15616 16</inkml:trace>
  <inkml:trace contextRef="#ctx0" brushRef="#br2" timeOffset="133613.33">31350 9865 28735 0,'10'-1'2560'0,"-1"-1"-2048"16,-9 2-512-16,11-4 0 0,1 3-208 0,-1-2 64 0,-11 3 144 0,8-6 0 0,-8 6 0 0,0 0 0 0,0 0 0 0,0 0 0 16,7-7 0-16,-7 7 0 0,0 0 0 0,0 0 0 15,-5-10 144-15,-1 1-144 0,-3 3 240 0,-1-4-64 16,0 2-16-16,-3-3 0 0,-1 0 32 0,-3 3 0 16,-2-3 0-16,0 1 0 15,-2-5 64-15,-2-2 32 0,-1 2 0 0,-2 1 0 0,-2 3-16 16,-1-3 0-16,-1 1 0 0,-6 4 0 15,-3-4-80 1,-6 3 0-16,-3 1-16 16,-2-5 0-16,-1 0-176 0,-2 2 128 15,2-1-128-15,-2 0 128 16,-2 6-128-16,-6-5 0 0,-2 2 0 0,-4-3 0 16,-1-1 0-16,0-1-144 0,0-1 144 15,2 0 0-15,-4 5-144 16,-4-2 144-16,-5-3 0 0,0 0-144 0,2 1 144 15,1 2 0-15,-1-1 0 0,-4 0 0 16,-3 1 0-16,-2-1 0 16,-2-3 0-16,3 2 128 15,2-2 0-15,-5 2 0 16,-4 1 0-16,-1-1 0 16,0-1 0-16,3 3 0 15,1-1 0-15,-5 2 0 0,-7 2 0 16,0-3 0-16,3 2 0 0,1 1 0 15,1 2-128-15,-4 2 0 0,-3-1 0 16,2-2 0-16,2 3 0 0,-3 0 0 0,-5-1 0 16,3 3 0-16,0 2 0 0,5 1 0 0,3 1 0 15,-4 0 0-15,-4-2 0 0,2 4 0 0,3 1 0 0,1 1 0 16,1-1 0-16,1-3 0 0,-3-1 0 0,4 3 128 16,5 4-128-16,-1 0 0 15,-5 0 0-15,2 2 0 0,0-5 0 16,4 4 0-16,5 2 0 15,-2-3 0-15,-3 2 0 0,-1-2 0 16,-1 0 0-16,6 3 0 0,3-4 0 0,0 4 0 16,1-4 0-16,-2 2 0 15,3 2 0-15,3-2 0 0,7 3 0 0,-3-2 0 16,5 2 0-16,-3-2 0 16,-7 1 0-16,4-2 0 15,3 5 0-15,2-2 0 0,4 1 0 0,1 3 128 16,-1-4-128-16,-2 3 0 0,-1-1 0 0,-1-2 0 15,5 1 0-15,2 2 0 0,5-2 0 16,0 3 0-16,-1 2 0 0,-1-4 0 16,-1 0 0-16,0 2 0 0,-1 2 0 15,2 1 0-15,4-1 0 0,0 1 0 16,3-2 0-16,-3-2 0 0,-1 1 0 16,-2 1-128-16,-2-1 128 0,3-1 0 0,2 1 0 0,4 1-128 15,1 0 128-15,4 2 0 0,3-2 0 16,-1 2 0-16,-1-4 0 0,1 4 0 0,-1 0 0 15,3 0 0-15,2 1 0 0,1 0 0 16,1 0 0-16,2 0 0 0,2-2 0 0,0 1 0 16,2-1 0-16,3 2 128 0,2 2-128 15,-1 3 0-15,1 1 0 0,0-2 0 0,0 1 0 16,1 2 0-16,2-2 0 0,2 0 0 16,1-3 0-16,3 3 0 15,0-1 0-15,2 1-128 0,3 3 128 16,3-2 0-16,1 2 0 15,2 1-128-15,2 1 128 0,1-2 0 16,0-3-144-16,2 3 144 0,3-2 0 16,1 5 0-16,1-4 0 0,4 2 0 0,0-3 0 15,2 0-176-15,2 4 48 16,3-2 0-16,1-1 128 0,2-2 0 0,2 2 0 16,0 1 0-16,4-6 0 0,3 3 0 0,2 1 0 15,1 0 0-15,-2-1 0 0,5 3 0 16,-1-2 0-16,5-4 0 0,0-1 0 15,5 2 0-15,2 1 0 0,3 0 0 16,4-2 0-16,3-1 0 16,1 3 0-16,1-2 0 15,-6-2 0-15,5 1 0 0,1-2 0 0,2 1 0 16,-1 1 0-16,7 2 0 0,2-2 0 16,2-1 0-16,-1-1 0 0,-1-2 0 15,-2 1 0-15,2 6 0 0,2-4 0 16,5 2 128-16,3 2-128 15,-1-2 0-15,0 2 0 16,-1-2 0-16,2-2 0 0,4 3 0 16,3 1 0-16,2-2 0 15,2-1 0-15,-3 2 0 0,-2-3 0 0,4 2 0 0,4 3 0 16,1-5 0-16,0-4 0 0,-3 1 0 0,-2 1 0 16,3 2 0-16,2 0 0 0,1 1 0 15,1-4 0-15,0 2 0 0,-5-4 0 0,3-1 0 16,3 2 0-16,-1 0 0 0,-1 3 0 0,-1-3 0 15,-2-2 0-15,2 2 0 0,4 0 0 0,-1 0 0 16,-4-3 0-16,4 0 0 0,-3 2 0 16,2-4 0-16,6-3 0 0,-3 2 0 15,-4-1 0-15,0 2 0 0,2-4 0 16,2 2 0-16,3 0 0 16,-2-3 0-16,-9 1 0 0,3 1 0 0,0-2 0 15,3 3 0-15,3 0 0 0,-2-3 0 16,-7-1 0-16,1-1 0 0,0 1 0 0,4 0 0 15,3-1 0-15,-3-1 0 16,-4-1 0-16,-2-1 0 0,0-1 0 0,4 0-160 16,3-1 160-16,-5 1-160 0,-7-2 160 15,0-1 0-15,1 0 0 0,1 0-128 16,3 1 128-16,-3-4 0 0,-5 1 0 0,-1 0 0 0,-2 0 0 16,5 0 0-16,0-3 0 0,-2 3 0 0,0-6 0 15,-5 1 0-15,-3 0 128 0,-3-4-128 0,2 2 0 0,2 0 0 16,0 0 0-16,-2-1 0 0,-2-1-128 0,-3-1 128 15,-2-1-128-15,-1 1 128 0,-1-2 0 16,-2 2 0-16,0-1 0 0,1 0 0 16,0-1 0-16,-2-1 0 0,-4-2 0 15,-2-4 0-15,-2 2 0 0,-1-3 0 16,-3 1 0-16,-1 0 0 16,-1 0 128-16,0 0-128 15,-1-1 160-15,-1-4-160 0,0 5 384 16,-6-3-32-16,1 2 0 15,-5-1 0-15,-2 0-48 0,-1 1-16 16,-2-3 0-16,-2 2 0 0,1-3-48 16,0 3-16-16,-2 2 0 0,-2-4 0 15,1 4-64-15,-1-4-16 0,-2 4 0 16,-2-2 0-16,0 2-144 0,-3-3 0 0,0-1 0 16,2 3 0-16,-2-2 0 0,0 3 0 15,0 0 0-15,-1 0 0 0,0-6-256 0,-2 2 80 0,-1 2 16 16,0-3 0-16,-3 2-32 15,0 0-16-15,0-3 0 0,-1 3 0 0,0 1 16 16,-2-4 16-16,-3-1 0 0,0 1 0 0,0 1 176 16,-1-1-128-16,0-3 128 15,-3 5-128-15,0 3 128 16,-2-3 0-16,2-1 0 0,0 1 0 16,-2-3 0-16,1-2 0 0,0 0 128 0,-3 2-128 15,-1 6 0-15,-1-1 0 0,-1-1 0 0,-1 1 0 0,1-3 0 16,-2 2 0-16,-1 1 0 0,-2-1-128 0,-2 1 128 15,-1-3-128-15,-3 1 128 0,2 2-128 16,-4-1 128-16,-1 3-208 0,1-2 80 0,-6 2 128 16,-2-4-208-16,-2 4 80 15,-4 0 128-15,-6 2-208 0,-4-1 48 16,0 1 16-16,1-4 0 0,-4 2 0 0,0-3 144 16,-2 5-128-16,-2 2 128 15,-3-1-128-15,-7 2 128 16,-3-1 0-16,-3-1 0 0,-3-2-128 15,-2 5 128-15,-1 0 0 0,-1 4 0 16,-3 1 0-16,-6-2 0 16,1 3 0-16,-1-1 0 15,-2 1 0-15,-2 2 0 0,-6 2 0 16,-4-4 0 0,1 3 0-16,4 3 0 0,-3 3-160 15,-4-2 160-15,0 1 0 0,0 1-128 16,1-1 128-16,0 1 0 0,-4 2 0 0,-5 1-224 15,0 1 64-15,5-1 16 0,-5 0 0 16,-5 2-48-16,3 0 0 0,3-1 0 16,2 1 0-16,0 0 192 0,-2-2 0 0,0 0-144 15,4 2 144-15,6 1 0 0,-6 0 0 16,-6-3 0-16,3 0 0 0,2 1 0 16,2 0 0-16,-2 1 0 0,2 1 0 15,-2 0 0-15,5 2 0 0,6-2 0 16,-5 2 0-16,-4 1 0 0,3-2 0 15,4 1 0-15,4-1 0 16,4 1 0-16,-4-2 0 0,-7 0 0 0,5 3 0 16,4 0 0-16,4 0 0 0,3 1 0 0,-4-3 0 15,-2 2 0-15,2-1 0 0,4-1 0 0,2 1 0 0,2 2 0 16,-2 3 0-16,-6-3 0 0,3 0 0 0,3 1 0 0,3-1 0 16,2 5 128-16,-2-2-128 0,-4 3 176 15,0-6-48-15,3-1-128 16,4 5 192-16,3 0-192 0,-1 2 144 0,-4 0-144 15,3-1 128-15,-3-6 16 16,4 3 0-16,1 1 0 0,4 3 0 16,4 3-144-16,-5 0 128 0,-5-1-128 15,2 0 128-15,4-3-128 0,4 3 128 16,1-1-128-16,4 1 128 16,3 1-128-16,-2 1 0 0,-1 2 0 15,1-2 0-15,2 0 0 16,2 1 0-16,2 0 0 0,1 1 0 15,3-1 0-15,1-1 0 16,2 1 0-16,0 1 0 0,-1 0 0 16,1 1 0-16,1 0 0 0,3-1 0 15,2 1 0-15,3 1 0 0,1 0 0 16,1 4 0-16,1 4-128 0,2-2 128 16,2 3 0-16,2-2 0 0,0 0 0 0,-2 1-144 0,2 1 144 15,1 0 0-15,3 2-144 0,0 2 144 0,4-3 0 0,2 1-144 16,0-2-16-16,3 0 0 0,2 3 0 0,4 1 0 15,0-5 32-15,5 3 0 0,0-2 0 16,2 2 0-16,3 3 128 16,3-3 0-16,2-2 0 15,1 3-128-15,3 0 128 0,4 0 0 16,-2 1 0-16,5-1 0 0,1 0 0 0,5-2 0 16,2 0 0-16,4 3 0 15,3-1 0-15,-1-1 0 0,1 1 0 16,3-3 0-16,4 1 0 15,3 3 0-15,-2-4 0 0,4 1 0 16,2 0 0-16,6-1 0 0,3 1 0 16,2-1 0-16,2 0 0 15,0-1 0-15,2 0 0 0,-2-3 0 16,3 2 0-16,5 0 0 0,4 2 0 0,0-4 0 16,-4-1 0-16,3 0 0 0,-2-2 0 0,4 1 0 15,3 5 0-15,2-3-128 0,6-4 128 16,-3 0 0-16,-3 0 0 0,1 0-160 0,2 1 160 0,6-1 0 15,6-1-160-15,-5 0 160 0,-5-2-128 0,3 1 128 16,1 0 0-16,6-1 0 0,2-2 0 0,-3-1-128 16,-5 1 128-16,1 0 0 0,2 1-144 15,4-2 144-15,4-3 0 0,-3 3 0 0,-9 3 0 16,1-2 0-16,2 0 0 0,4-1 0 16,4-1 0-16,-3 1 0 0,-7-2 0 15,3-1 0-15,2 1-144 16,3 2 144-16,1 0 0 0,-3-1 0 0,-4-3 0 15,3 0 0-15,4 0 0 0,1 2 0 16,2-3 0-16,-3 0 0 0,-4-3 0 16,4 0 0-16,6 2 0 0,-3-3 0 15,-2 0 0-15,-3 2 0 0,0-4 0 0,3 4 0 0,4 2 0 16,-3-4 0-16,-6-3-128 0,-1 2 128 0,1 4-160 16,3-3 32-16,2 0 0 0,-1 1 0 15,-3-3-80-15,-1 2-16 0,0 1 0 0,4-2 0 16,1-1 48-16,-3 0 16 0,-7 1 0 15,4-3 0-15,3 2 160 16,-2 0-160-16,4-1 160 0,-4-1-160 0,-6 1 160 16,1-2 0-16,2 0 160 0,2 2-160 15,1-1 0-15,-2-1 0 0,-6 0-128 0,1 2 128 16,-2-2 0-16,6-2 0 0,4 0 0 16,-4 1 0-16,-9-1 0 0,3 2 0 0,-1-2 0 15,4-1 0-15,2-1 0 0,-2 1 0 0,-5-2-160 0,-1-2 160 16,0-2-176-16,3 2 176 0,2-3-208 0,-2 1 80 0,-2-3-64 15,-3-2-16-15,-3 4 0 0,-2-4 0 0,-2-1-32 16,3 0 0-16,3-3 0 0,-5-3 0 0,-8-1 112 16,-3-4 128-16,-5-1-208 0,0-3 80 0,-5-1 128 0,1 1 0 15,-3-3 0-15,1-3 0 0,-3-1 0 0,-1 1 144 16,-2-3-16-16,-6 0-128 0,-3 2 208 16,0-2-64-16,-3-1-16 15,0 0 0-15,-4-2 64 0,0 1 0 0,-2 2 0 0,-1-3 0 16,-2 1 32-16,1 0 16 0,-3-4 0 0,-1 3 0 15,-2 2-240-15,0-2 0 0,-1 0 0 0,-2 3 0 0,-3-4 0 0,-3 0 0 0,-1 1 0 16,-4-2-160-16,-2 2-160 0,-2-2-16 0,-9-1-16 0,1 3 0 0,0 1 64 16,-5 0 16-16,-4 1 0 0,-3-3 0 0,-2 1 272 15,-3 3 0-15,-1-3 0 0,-2 5 0 16,-5 7 0-16,0-2 0 0,-2 3-160 0,-6 3 160 16,-7 1-208-16,-2 3 32 15,-6 3 16-15,-2 4-7136 0,-2 3-1408 16</inkml:trace>
  <inkml:trace contextRef="#ctx0" brushRef="#br2" timeOffset="164135.88">6643 2948 19343 0,'0'0'848'0,"-4"-9"192"0,2-1-832 0,2 10-208 0,0 0 0 0,0-7 0 0,0 7 240 16,3-11 0-16,0 4 0 0,-3 7 0 16,2-13 320-16,2 5 64 0,-4 8 16 0,7-11 0 15,0 3-320-15,2-1-48 0,-1 3-16 0,2-3 0 16,1 2-256-16,2 0 0 0,-3 1 0 0,3 0 0 0,0-5 0 15,1 2 0-15,0-2 0 0,2 2 0 0,3-1 0 16,2 2 0-16,0-4 0 0,5 0 0 0,-2 2 0 16,4-3 0-16,5-1 128 15,4 4-128-15,1-3 0 16,1 1 0-16,3 0 0 16,4 0 0-16,2 0 0 0,2 2 0 15,2-4 0-15,-3 1 0 0,-3 2 0 16,-1-1 0-16,-1 1 0 15,1 2 0-15,-1 0 0 16,2 4 0-16,1 4 0 0,-3-2 0 0,-2 2 0 0,-2 1 0 16,-3 3 0-16,-4-2-144 15,-5 1 144-15,-3 1 0 0,-3 1 0 0,-3 1 0 16,-4-1 0-16,-2-1 0 0,-3 1 128 0,-10-4-128 16,0 0 208-16,5 9-16 0,-5-9-16 0,-3 9 0 0,-3 0 16 0,-4-3 16 15,-3 3 0-15,-3-2 0 0,-5 1-64 16,-3-1-16-16,-6-3 0 0,-6 3 0 15,-2-2-128-15,-1-2 0 0,-3-1 144 0,1 1-144 0,0-3 192 16,1 1-16-16,-2-1-16 16,1 1 0-16,2-1 64 0,-1 0 16 15,-1 0 0-15,1 0 0 0,-2 0 112 16,1 0 32-16,0 0 0 0,3 0 0 16,1-1-192-16,3 2-16 0,1 2-16 0,3-2 0 15,-1 1-160-15,4-2 128 0,2 0-128 16,2 3 128-16,2 1-128 0,3 0 0 0,2 0 0 15,4-2 0-15,-2 2 0 0,5 0 0 16,9-4 0-16,-9 5 0 0,9-5 0 16,0 0-144-16,-4 10 144 0,4 2 0 15,4-3-320-15,5 2 32 0,2-2 16 0,5 2 0 16,4-4-96-16,3 2-16 0,3-4 0 16,5 1 0-16,1 2 192 0,2-3 48 0,2 0 0 15,4 1 0-15,4-1 144 16,4-1 0-16,0-4 0 0,0-2 0 0,-6-1 0 15,2-1 224-15,-1 3-48 0,0-3-16 0,0 2 128 0,-3 0 32 16,-2 2 0-16,0 3 0 0,0 2 0 0,-1-1 0 0,-4-3 0 16,-1 2 0-16,-2-1-64 0,-6 1-16 15,-3 2 0-15,-3-1 0 0,-4-2-32 0,-3 3 0 16,-3 3 0-16,-8-8 0 0,0 0-48 0,2 10-16 0,-3 1 0 16,-4 3 0-16,-4-2-144 0,-5 1 0 15,-6-2 0-15,-6-1 0 0,-3 2 0 16,-4 2 0-16,-4-4 0 0,1 1 0 15,1 2 0-15,1-4-176 16,0 5 176-16,0-2-128 0,1-4 128 0,4 0 0 16,2-2 0-16,3-1 0 0,4 2 0 0,3-1 0 15,3-4-144-15,3 2 144 0,1 0 0 16,10-4-144-16,-8 5 144 0,8-5 0 0,0 0-240 16,0 0 64-16,0 0 16 0,0 0 0 0,11 4 160 0,3-3-160 15,2-1 160-15,3 0-160 0,2 0 160 0,5-2 0 16,2-1 0-16,3-2 0 0,4 0 0 15,3 0 0-15,3-3 0 0,6 2 128 16,1 0-128-16,2-5 0 0,-3 5 128 16,1-4-128-16,-2 3 0 0,-3-3 128 15,-1 3-128-15,-4-2 0 16,-3 1 0-16,-1 3 0 0,-5-1 0 0,-1 1 0 16,-2 1 0-1,-3 0 0-15,-5-1 0 0,-5 2 128 16,-13 3-128-16,0 0 144 0,0 0-144 0,0 0 160 15,-10 3-160-15,-7 2 128 0,-4 0-128 0,-5 0 128 16,-4 7-128-16,-3-3 128 0,-6 2-128 16,-1 2 128-16,-3-2-128 0,-2 3 0 15,-1 1 0-15,3 3 0 0,1-1 0 16,3-1 0-16,4-1 0 0,7 1 0 16,3-1-176-16,7 1-16 0,8 0 0 0,5 3 0 15,7 1-1408-15,7 4-272 0</inkml:trace>
  <inkml:trace contextRef="#ctx0" brushRef="#br2" timeOffset="169188.29">31683 9910 24991 0,'16'-22'1104'0,"-2"10"240"0,4 0-1088 0,2 3-256 0,1 0 0 0,0 0 0 0,2-3 0 0,0-1-224 15,1 3 32-15,-3-5 16 0,0-3 176 0,1 0 0 16,1 0 0-16,-3 0 128 0,-1-1-128 0,-2 2 0 0,-3-1 0 15,-3 0 128-15,-2 0-128 0,-3 0 0 16,-3 2 0-16,-3-1 0 0,-1 0 128 0,-4-1-128 16,-6 1 160-16,0 1-160 0,-2-1 128 0,-2-1-128 15,-7-1 0-15,1 2 144 0,-2 1-144 0,-3 2 0 16,-4-2 0 0,-2 2 0-16,-3 1-128 0,-4 3 128 15,-1-3 0-15,-6 3 0 0,-5 1 0 16,-5-1 0-16,-5 2 0 0,0-2 0 15,0 3 0-15,-1-4 0 16,0 4 160-16,-3-3-160 16,-4 2 288-16,-5-2-48 15,-4 2-16-15,-3-3 0 16,1 1-80-16,0-3-16 0,-1 1 0 16,-4 1 0-16,-7-2 16 0,2-1 0 0,1 2 0 15,-1-1 0-15,0-2 48 0,-4-1 0 16,-11 2 0-16,4-1 0 15,0 1-192-15,-6 0 0 0,-3 0 144 16,-1 0-144-16,2 1 0 0,-2 1 0 0,1 0 0 16,-5 1 0-16,-2-6 0 15,3 2 128-15,1 2-128 16,-4 2 0-16,-5-2 0 0,-1-1 0 16,4 3 0-16,-5 1 128 0,-8-2-128 15,2 5 0-15,5-4 0 16,-4 5 128-16,-7-3-128 15,4 3 0-15,4 1 0 0,-5-2 0 16,-6 2 0-16,3 4 0 16,4-2 0-16,-4 1 0 15,-5-2 0-15,5 3 0 0,5 1 0 16,-2 4-128-16,-8-2 128 16,6 1 0-16,4-1 0 0,-1 2-128 15,-6 2 128-15,7 0 0 0,7-3 0 16,-3 4 0-16,-7 2 0 0,10-2 0 15,7 5 0-15,-5-1 0 0,-7-3 0 16,9 3 0-16,5-3 0 0,0 5 0 16,-6 1 0-16,4-3 0 15,2 2 0-15,7 2 0 0,2 3 0 16,0-4 0-16,-1-5 0 0,8 5 0 0,8 1 0 16,-1 1 0-16,-1-2 0 15,3 2 0-15,1-2 0 16,7 1 0-16,3 3 0 0,4-1 0 0,0 4 0 15,-2 0 0-15,0 3 0 16,3 1 128-16,3-2-128 16,6 3 0-16,2-2 0 15,-1 4-128-15,-1-1 128 0,3 4-208 16,1-2 80-16,5 1 128 0,4 2-240 16,2 2 80-16,2 1 16 0,2 0 0 15,3 0 144-15,2 0-208 0,5 2 80 16,0 1 128-16,0 0-160 0,2-1 160 15,2-1 0-15,6 2-144 0,4 0 144 0,5 3 0 16,3-2 0-16,2-1 0 0,3 0 0 16,4-1 0-16,2 0 0 15,4-1 0-15,5 2 0 0,4 0 0 0,-1 0 0 16,5-1 0-16,1 0 0 16,6 1 0-16,4 3 0 0,3-1 0 0,1 1 0 15,6-2 0-15,0-2 0 0,4 3 0 0,1-2 0 16,4-1 0-16,3 3 0 0,5-4 128 15,7-4-128-15,3 1 0 16,4 0 0-16,1 0 0 16,1 1 0-16,2 0 0 0,2-2 0 15,6 0 0-15,6 1 0 16,-3-1 0-16,-4-5 0 0,4 3 0 16,0 1 0-16,8-4 0 0,5 3-144 15,-3-1 144-15,-3-2 0 0,2-1 0 16,2-2 0-16,6 2 0 0,5 1 0 15,-2-2 0-15,-4-2-144 0,9 0 144 0,5 2 0 0,-1-1 0 16,-1-6 0-16,0 2 0 0,5 1 0 16,0-1 0-16,2-2 176 0,-1 0-176 15,0-2 0-15,3 1 0 0,4-3 0 16,1 1 0-16,-6-4 0 0,5 5 0 16,5 0 0-16,-5 1 0 15,-6-5 0-15,5 1 0 0,6 1 0 16,-8 0 0-16,-4 0 0 15,2-2 0-15,3-1 0 16,-1 2 0-16,-5-4 0 0,0 3 0 16,0-1 0-16,-1 0 0 15,1 2 0-15,-5-3 0 0,-3 0 0 0,2 1 0 16,4-2 0-16,-4 1 0 0,-5-2 0 16,0 4 0-16,1-4 192 0,-1 4-192 15,1 1 192-15,-3-6-192 0,-5-2 0 0,3 4 0 16,4-1 0-16,-3 1 0 0,-4-7 0 15,-2 1 0-15,-1 1 0 0,2 2 0 0,3 0 0 0,-4-4 0 0,-3-2 0 16,-4 2 160-16,1-1-160 0,2-1 0 16,4-1 0-16,-5-1 0 0,-6-1 0 15,-2-1 0-15,-1-3 144 16,2 3-144-16,2 3 128 0,-1-6-128 0,-4-3 128 16,-3 2-128-16,-2 0 0 0,1 0 128 15,0-2-128-15,0 2 0 16,0-6 0-16,-4 0 144 0,-3 0-144 0,-2-1 0 15,-3-3 0-15,2 0 0 16,1-1 0-16,0-2 0 0,2-2 144 16,-7 0-144-16,-3-4 0 0,-2 2 144 0,-1-4-144 0,-2 2 0 15,-2-2 144-15,0-1-144 0,2 1 0 0,-3-3 144 16,-2-5-144-16,-1-1 0 0,-6-5 192 0,-2 2-192 16,-1 1 192-16,-2-7-192 0,-2 2 352 15,-1-3-32-15,-2 0-16 16,-2-2 0-16,-1 1 112 0,-1-5 32 15,-3-4 0-15,-1-1 0 0,-3 2 64 16,-2 1 32-16,-3-4 0 0,-5 3 0 0,-5 2-128 16,-2 0-32-16,-4-3 0 0,-6 2 0 0,-1 4-192 15,-8 0-64-15,-5 0 0 0,-6 0 0 16,-4 0-128-16,-7 2 0 16,-6 3-192-16,-8 1 192 15,-8 6-384-15,-15-1 64 0,-11 2 0 16,-14 7 0-16,-6 3-592 0,-22 8-112 15,-19 6-32-15,-22 10-12816 0</inkml:trace>
  <inkml:trace contextRef="#ctx0" brushRef="#br2" timeOffset="174143.87">7298 2749 5519 0,'-16'-17'496'0,"6"8"-496"0,-3-5 0 0,-2 2 0 0,-3-2 192 15,1 0-64-15,-3-2-128 0,1 5 192 0,0 5-192 0,-2-3 0 0,-3 2 128 0,-1 5-128 16,-3 3 0-16,-3 2 0 0,0-1 0 0,2 5 0 0,1-2 0 0,0 0 0 0,-1 4 0 15,2-2 0-15,2 3 368 0,4-3 128 0,4-3 16 0,4 4 16 0,3 0-16 0,3 1-16 16,7-9 0-16,0 0 0 0,0 0-160 0,10 6-16 16,3-2-16-16,6-3 0 0,4-4 80 0,3-1 32 0,-1-3 0 15,5 0 0-15,1-3 32 16,3-1 0-16,4 5 0 0,2-3 0 16,1 3-16-16,6-3 0 0,3 3 0 15,6-3 0-15,4 0-96 16,-1 2-16-16,-4-1 0 0,-1 1 0 0,-3-2-96 15,-4 4-32-15,-4 0 0 16,-2 0 0-16,-3 2-192 16,-5 2 0-16,-5 0 128 0,-7 1-128 15,-4 0 144-15,-8 2-16 16,-9-2 0-16,0 0 0 0,0 0 112 16,-7 13 16-16,-7-4 0 0,-6 0 0 15,-5 0-80-15,-6 1-16 16,-3 3 0-16,-4-3 0 0,-3 1-160 15,-2 2 160-15,-2 0-160 0,0 1 160 16,-2 0-160-16,3-2 0 16,6-4 0-16,3 2 128 15,0-3-128-15,6 0 0 0,6 1 0 16,7-4 128-16,4 1 0 16,12-5-128-16,-5 7 192 0,5-7-64 15,6 8-128-15,7 0-272 0,4-3 64 0,6-1 16 16,5-1 192-16,6 0 0 0,5 1 0 15,2-3-144-15,-2-1 144 0,2 0 0 16,1 0 0-16,2 0 0 16,-2 0 0-16,3 3 0 0,1-1 0 0,2 3 128 0,2 2 32 15,2-2 16-15,0-4 0 0,-3 3 0 0,-5 2-176 0,3-1 160 16,-2-2-160-16,0 4 160 0,-1 3-160 0,2 2 0 16,1-3 0-16,4 4 0 0,2-5 0 15,0 4 0-15,-4 2-144 0</inkml:trace>
  <inkml:trace contextRef="#ctx0" brushRef="#br2" timeOffset="177909.08">6333 12505 17503 0,'-9'-11'768'0,"1"3"176"0,-3-4-752 0,1 5-192 0,3 2 0 0,0 0 0 0,-2 0 256 16,9 5 32-16,-7-2 0 0,7 2 0 0,0 0 224 0,0 0 32 0,0 0 16 0,0 0 0 0,-3-3-256 0,3 3-48 16,0 0-16-16,0 0 0 0,0 0-240 0,0 0 0 15,0 0 128-15,-7 5-128 0,7-5 0 0,-5 10 0 0,5-10 0 0,0 0 0 16,-6 8 0-16,6-8 0 15,0 0 0-15,0 0 0 0,0 0 176 0,0 0-16 16,0 0 0-16,0 0 0 0,12 2 192 16,4-3 32-16,2-3 16 0,2 1 0 0,1-8-16 0,2 0 0 0,4-2 0 15,0-2 0-15,1-2-16 16,2 1-16-16,5-2 0 0,0 0 0 16,1-2-48-16,3-2-16 0,6-6 0 15,0 4 0-15,1 3-96 16,-1-2 0-16,-3 4-16 0,-4 0 0 15,-4-2-176-15,-1 3 0 0,-2 2 144 0,-1 2-144 16,-3 4 0-16,-1 0 0 0,-4 3 0 16,-2 0 128-16,-3 2-128 15,-3 1 0-15,-4 2 0 0,-10 2 128 16,0 0-128-16,0 0 0 16,0 0 0-16,0 0 0 0,-13 2 0 0,-2-1 0 15,-8 2 0-15,-6 4 0 16,-4 1 0-16,-5 3 0 15,-4-2 0-15,-6 3 0 0,-6-4 0 16,1 3 0-16,-1-5 0 0,5 2 0 16,3-3 0-16,7-1 0 15,3 1 144-15,4 0-144 0,3-1 0 16,7 2 0-16,5 2 0 16,5-3 0-16,3 2-128 0,4 2 128 15,5-9 0-15,3 13-144 16,3-4 144-16,7 5 0 15,5 0 0-15,3-2-128 0,3 1 128 16,3 1 0-16,1-1 0 16,6-2 0-16,5 2 0 15,0 1 0-15,0-4 0 0,5 2 128 16,0-4-128-16,-1 1 0 0,-2-1 0 16,-2 1 128-16,1-3-128 15,-2 4 0-15,-5-2 0 16,-1 2 0-16,-4-1 0 0,-2 3 128 15,0-2-128-15,-6 4 0 16,-6-2 0-16,-2 1 0 0,-5-5 0 16,-3 4 0-16,-4 2 0 0,-5-1 0 15,-5-1 0-15,-6 2 128 0,-3-2 48 16,-5 4 16-16,-2 0 0 0,-6-1 0 16,-5-1 64-16,-1 0 32 0,-3-1 0 0,-5 0 0 15,-7-1-32-15,-2-1-16 0,-4-1 0 0,3 0 0 16,6 0-240-16,8 0 0 0,7-3 0 0,7-2 0 15,6-4 144-15,8 0-144 0,6 6 128 0,8-7-128 16,0 0 0-16,0 0 0 0,18 3 0 0,6 0 0 16,6-6 0-16,9 2 0 0,9-3-160 15,9-3 160-15,11-2-192 16,3-3 48-16,3 1 16 0,6-1 0 16,6-2 128-16,7 0 0 0,5-3-144 15,2-2 144-15,2-3 0 16,5 2 0-16,5-1 0 0,-7 1 0 0,-6 0-224 15,-5 6 80-15,-3 1 16 0,0 7-8768 0,3 1-1760 16</inkml:trace>
  <inkml:trace contextRef="#ctx0" brushRef="#br2" timeOffset="180368.34">6242 12589 21183 0,'-10'-19'1888'0,"5"0"-1504"0,3-4-384 0,4 6 0 16,5 1-720-16,4 1-224 0,3-5-32 0,3 4-16 0,0 1 992 0,4 0 0 15,-1 1 256-15,4 4-48 0,2-5-48 0,2 1-16 16,0-3 0-16,3 2 0 0,2 1-16 16,3 0 0-16,1-4 0 0,5 3 0 0,5 0-128 0,2-1 0 15,3 1-160-15,-3 0 160 0,-2 2 0 0,-3 0 0 16,1-1 0-16,-3 3 0 0,0 1 0 15,-5-2 0-15,-1 6 0 16,1 1 160-16,-1-2-160 16,-6 4 0-16,0 0 0 15,-6 4 0-15,-4 4 0 16,-7 3-144-16,-13-8 144 0,5 12-208 16,-5 3 208-16,-9 3 0 0,-6 1 0 15,-8 6 0-15,-6 2 0 0,-4 5 160 0,-3 1-160 16,-1 0 128-16,-1-4-128 15,-1 3 0-15,-2 1 0 16,3 2 0-16,2 2-448 0,2-6-80 16,0-6-16-16,6-1 0 15,5-1-400-15,5-3-80 16</inkml:trace>
  <inkml:trace contextRef="#ctx0" brushRef="#br2" timeOffset="180576.38">7038 12811 9215 0,'22'6'816'0,"2"3"-656"0,1 0-160 0,6 0 0 0,3-1 608 0,3 1 96 15,2-1 0-15,0 2 16 0,0-5 48 0,-1 2 16 0,-1-2 0 0,0-2 0 0,0 3-464 0,1-1-80 16,1-3-32-16,-1 1 0 0</inkml:trace>
  <inkml:trace contextRef="#ctx0" brushRef="#br2" timeOffset="191808.65">761 10341 12095 0,'0'0'1072'0,"0"0"-864"0,-12-4-208 0,12 4 0 0,0 0 832 0,-8-5 112 0,2 1 16 0,6 4 16 0,0 0-464 0,0 0-112 0,-8-5-16 0,8 5 0 15,-8-5-96-15,8 5-32 0,-10-5 0 16,10 5 0-16,-6-1-64 0,-2-1 0 0,-1 2-16 16,1 0 0-16,-3 2-176 0,0 0 192 15,1 3-192-15,-3-1 192 0,-10 2-192 0,4 1 192 16,3-2-192-16,2-1 192 0,0 1-192 0,2 1 0 0,-1-2 0 0,2 2 0 15,-2-2 0-15,2 0 128 0,1-2-128 0,-3 1 0 16,-2-2 0-16,-1 2 128 0,-1 2-128 16,0-3 0-16,-1 2 432 15,2-1 0-15,1 1 0 0,-3 2 0 16,1-1 208-16,1-1 64 0,-1 1 0 16,3 0 0-16,0-2-80 0,3-2-16 15,1 3 0-15,2 1 0 0,8-5-240 16,0 0-48-16,0 0-16 0,-6 9 0 15,6-9-304-15,-2 8 128 0,2-8-128 16,5 11 0-16,1-4 256 0,1 2-64 16,3-2-16-16,3 0 0 0,0-3 128 0,1 1 16 15,1-1 16-15,2 1 0 16,0-3-96-16,1 1-32 16,1 1 0-16,0 0 0 15,0 1-208-15,0-1 128 16,-2-2-128-16,-2 1 0 0,2-1 192 0,-3 1-48 15,0 1-16-15,-2-2 0 0,1-2 0 0,-2 0-128 16,1 0 192-16,-1 1-64 0,0 1-128 16,-1-2 128-16,0-2-128 0,0 2 128 15,0 0 768-15,-10 0 160 0,12 0 32 0,-2 0 0 16,-10 0-928-16,0 0-160 0,10 0 0 0,-10 0 0 0,0 0-1728 0,0 0-208 16,0 0-48-16</inkml:trace>
  <inkml:trace contextRef="#ctx0" brushRef="#br2" timeOffset="192197.76">610 10182 21183 0,'3'-6'1888'0,"-1"-3"-1504"0,-2 9-384 0,5-9 0 0,0-1 240 0,2 5-32 0,0-3 0 15,2 3 0-15,0 1 240 0,-2 3 32 0,0-1 16 0,0 1 0 0,1 0-240 0,3 1-32 0,-3 0-16 0,5 2 0 0,0 1-208 0,9 2 144 0,-3 4-144 16,0-4 128-16,-2 0-128 0,3 3 0 0,-1-2-192 0,0 3 192 0,-2-3 0 0,0 2 0 0,-1 1 0 0,2-3 192 0,0 3-192 16,0-2 160-16,-3-1-160 0,3 3 160 0,-2-4 96 0,0 4 32 0,-2-4 0 0,-2 2 0 15,0 2-64-15,-2 0-16 16,-1 1 0-16,0-3 0 0,0 2 0 15,0-2 0-15,-7 3 0 0,1-1 0 0,-1 3 160 0,-3-1 16 0,-3 1 16 0,-1 2 0 0,-1 1-96 16,-6 3-32-16,1 1 0 0,-7-1 0 0,-6 1-80 16,0 0 0-16,-3-1-16 0,-5-1 0 0,-5 1-32 15,2 0 0-15,0 0 0 0,1-2 0 0,0-2-144 0,15-7 128 0,-3 1-128 0,-1-1 128 16,0 0-128-16,2 4 0 0,-1-4 144 16,3 2-144-1,3-3-448-15,-6 7-176 0,5-5-16 0</inkml:trace>
  <inkml:trace contextRef="#ctx0" brushRef="#br2" timeOffset="192874.33">3904 9769 17503 0,'0'0'768'0,"-5"-4"176"0,-3-1-752 16,8 5-192-16,0 0 0 0,0 0 0 0,-8 5 416 0,8-5 48 0,-6 8 16 0,1 3 0 15,0-1-64-15,1 3-16 0,0 1 0 0,2 1 0 0,-1 3-256 16,1 1-144-16,2 1 160 0,0-1-160 0,0-1 128 0,0-1-128 16,2-1 0-16,2 1 144 0,0-2-144 0,1-1 0 15,1 1 0-15,0-2 0 16,-6-13 0-16,11 5 0 0,-11-5 0 0,12 8 0 15,1-3 224-15,0-3 16 0,-2 1 0 0,2-4 0 0,-2-3 144 0,2 1 48 16,0-1 0-16,2-1 0 16,0 2-128-16,2-1-32 0,1-4 0 15,-2 4 0-15,-2-1-144 0,1-1-128 16,-3-4 144-16,1 5-144 16,-1 0 0-16,0 1 0 15,-2 0-128-15,-10 4 128 0,0 0-912 0,0 0-80 16,0 0-16-16</inkml:trace>
  <inkml:trace contextRef="#ctx0" brushRef="#br2" timeOffset="193410.62">3787 10144 14735 0,'-16'5'1312'0,"6"-1"-1056"0,-2 1-256 0,1-1 0 0,2-2 736 0,1 2 96 16,-3-2 0-16,11-2 16 0,0 0 368 0,0 0 80 0,0 0 16 0,0 0 0 0,0 0-576 0,-2-8-112 0,2-1-32 0,4 0 0 0,2-1-256 15,4 1-48-15,2-4-16 0,0-1 0 0,2-4-96 0,3-1-32 0,2 0 0 0,0 0 0 0,0 1-144 16,1 0 0-16,2 1 0 0,1-2 0 16,1-2 0-16,0 1 0 0,-1-3 0 0,3 3 0 0,1 1 0 15,1 2 0-15,-1 2 0 0,0 0 128 16,-3-1-128-16,-1 2 0 0,-3 3 0 16,-1 2 128-16,-1-1-128 0,-1 2 0 0,-5 3 0 15,1-1 0-15,0 3 0 0,-1 2 0 16,-3 1-160-16,3-1 160 15,0-1-1648-15,1 1-224 0,0 0-48 16</inkml:trace>
  <inkml:trace contextRef="#ctx0" brushRef="#br2" timeOffset="193829.71">5243 9527 15263 0,'12'-12'672'0,"-3"4"144"16,0 2-656-16,0 1-160 0,-2-4 0 0,1 1 0 0,-2-2 832 0,-1 1 128 0,0-4 16 0,-1 3 16 15,-1 2-288-15,-3 8-48 0,0-11-16 0,0 3 0 16,-3-2-192-16,-1 3-32 0,-1 2-16 0,5 5 0 16,-9 0-160-16,-2 2-48 0,-3 1 0 0,-1-1 0 15,-3 1-192-15,-1 0 128 0,-2 3-128 0,0 1 0 16,-5 7 0-16,2-1 0 0,0-2 0 0,0 2 0 0,0 1 128 0,0 3-128 15,1 0 0 1,0 4 144-16,0 2-144 0,3 1 160 16,2 2-160-16,1 1 160 0,1 0-160 15,2-3 0-15,2-2 144 0,5-1-144 0,2-2 320 0,3-2-16 16,0-3 0-16,2-2 0 0,0-12-80 16,4 12-16-16,-4-12 0 0,9 6 0 15,1-1-16-15,-10-5 0 0,11-1 0 16,1-1 0-16,-3-4 64 0,3 1 0 0,1-7 0 15,-3 0 0-15,3 1-96 0,-3-3-16 0,0-3 0 16,0 1 0-16,1-2-144 0,-1 0 0 0,-3 2 144 16,2 0-144-16,-1 4 0 0,-1 0 0 15,0 2 0-15,-7 10 128 0,7-6-128 16,-7 6 0-16,0 0 0 0,0 0 0 0,12 2 0 0,-3 3 0 0,-9-5 0 16,11 10-128-16,-1 3 128 0,2-1 0 0,-3 3 0 0,2 0 0 15,2 0-304-15,0 3 32 0,-1-1 0 0,4-1 0 0,4-3-2064 0,-1 1-416 16</inkml:trace>
  <inkml:trace contextRef="#ctx0" brushRef="#br2" timeOffset="194155.29">5726 9415 13823 0,'0'0'1216'0,"-7"-1"-960"0,7 1-256 0,-9 3 0 15,0-1 1504-15,9-2 256 0,-10 7 48 0,1-1 16 16,4 7-784-16,-2-3-144 0,4 3-48 0,-1 1 0 0,0-2-448 16,0 1-80-16,0 4-32 0,3 0 0 0,2 1-288 15,-1 2 160-15,0 2-160 0,3-3 128 0,0 0-128 0,-1-1 0 16,1-5 0-16,2 2 0 0,1-2 0 0,0-1 0 16,-6-12 0-16,0 0 0 0,0 0 0 0,0 0 0 15,0 0 0-15,0 0 0 0,0 0 0 0,0 0 336 16,9-5-32-16,-4-2-16 0,0-5 416 0,-1 0 64 15,-1-2 32-15,1-2 0 0,1 1-128 0,0 1-32 16,1 1 0-16,2-2 0 0,-2-3-256 0,2 2-64 16,-1-1-16-16,1 5 0 15,1 3-304-15,1 1 0 16,-1 4 0-16,-1 2 0 0,-1-3 0 0,1-2 0 16,-1 2 0-16,-7 5 0 0,13 3-208 0,-1-1 48 0,-1-2 16 0,1 1 0 15,-1 3-2256-15,2-2-448 0</inkml:trace>
  <inkml:trace contextRef="#ctx0" brushRef="#br2" timeOffset="194450.48">6441 8967 23951 0,'0'0'2128'0,"-3"-8"-1696"0,3 8-432 0,0 0 0 0,-2-9 272 0,2 9-16 16,0 0-16-16,0 0 0 0,0 0 416 0,0 0 96 16,0 0 16-16,0 0 0 0,-8 9-352 0,0 1-64 15,3 3-16-15,0 5 0 0,0 1-176 0,-1 4-32 16,-1 2-128-16,-3 1 192 0,0 4-192 0,3 3 0 16,-4 3 0-16,5 1-160 0,-3 1 160 0,0-1 0 15,-2 1 0-15,2 1 0 16,-1-1-144-16,1-1 144 0,1-4-160 0,3-4 160 15,3-3-320-15,-1-2 16 0,0-4 16 16,2-1 0-16,0-1-416 16,2-3-96-16,0-2-16 0,3-1-6864 0,0-2-1392 0</inkml:trace>
  <inkml:trace contextRef="#ctx0" brushRef="#br2" timeOffset="194882.66">6112 9492 24879 0,'-16'-9'1088'0,"10"5"256"0,0-5-1088 0,6 9-256 16,-4-6 0-16,4 6 0 0,0 0 768 0,0 0 80 0,5-10 32 0,2 2 0 15,4-3-512-15,1 2-112 0,2-2 0 0,3 5-16 16,1-2-112-16,1 2-128 0,0 0 176 0,1-3-176 16,2 3 0-16,-1-5 0 0,1 4 0 0,-2-2 0 15,-2 2-320-15,0 4-64 0,-2-5 0 0,1 3-16 16,-1 1-304-1,-2-1-48-15,0-1-16 0,-1 2 0 0,0 3 128 0,-4 1 0 16,-9 0 16-16,10 0 0 0,-10 0-96 0,10 0-32 0,-10 0 0 16,10 1 0-16,-10-1 320 0,0 0 64 0,10 5 16 15,-10-5 0-15,8 10 352 16,-8-10 0-16,6 10 0 0,-2 3 0 0,0 2 208 16,-4 2 112-16,0 1 32 15,0-1 0-15,0 2 288 0,0-2 48 16,0-2 16-16,1 3 0 0,-1 1-224 0,2-1-32 0,0-2-16 0,1 2 0 0,0 0-112 15,1 1-32-15,1-5 0 0,2-1 0 0,0-1-16 0,4 2 0 0,-4-2 0 0,5 1 0 16,-2 1-432-16,1-4-96 0,1 1 0 0,0-4-11072 16</inkml:trace>
  <inkml:trace contextRef="#ctx0" brushRef="#br2" timeOffset="195386.64">7123 9367 5519 0,'0'0'240'0,"0"0"64"0,-7-9-304 0,-1 4 0 0,1-2 0 0,0 3 0 0,7 4 4224 0,-7-3 768 16,-2 2 176-16,2-3 16 0,-3-1-3728 0,0 0-752 16,-2 1-160-16,1 0-32 0,1 1-320 0,-3 1-192 15,-1 1 192-15,0 0-192 0,-2 1 0 16,-2 1 0-16,-1 2 0 0,-2 3 0 16,2 0-192-16,-3 8 192 0,-4 0-208 0,2 0 80 0,0 1 128 15,1 2 0-15,0 2 0 0,3 4 0 0,2 1 0 0,4-2-128 16,5-1 128-1,4-2 0-15,2-2 0 16,6-2 0-16,2-2 0 0,5 2 0 16,4-5 0-16,4 0 176 15,4-5-176-15,2-1 192 0,1-1-192 0,1-2 0 0,3-5 0 0,0 0 0 16,0-1 0-16,3-3-176 0,0-1 48 16,0-4 0-16,1 1-1264 15,-2 0-240-15,3-2-48 0</inkml:trace>
  <inkml:trace contextRef="#ctx0" brushRef="#br2" timeOffset="195769.88">7497 8827 28559 0,'-8'1'2544'0,"0"2"-2032"0,-1 2-512 0,0 0 0 15,0 5 256-15,0 0-64 0,0 4 0 0,0 5 0 16,0 5 256-16,0 4 64 0,3-1 0 0,-3 4 0 16,-2 2-288-16,-1 1-48 0,2 3-16 0,0 2 0 0,0 6-160 15,0-3 0-15,1 1 144 0,-3 1-144 0,3 0-176 16,2-1-96-16,2-4-32 0,2-2-8944 16,-1-4-1792-16</inkml:trace>
  <inkml:trace contextRef="#ctx0" brushRef="#br2" timeOffset="195944.7">7755 9464 27359 0,'0'0'1216'0,"0"0"240"16,10-3-1168-16,3 2-288 0,2-3 0 0,3 3 0 0,2 0 208 0,1-2-16 0,-1 1 0 15,2-2 0-15,-3-6 192 0,2-1 48 0,1-3 0 0,1 2 0 16,1-1-176-16,-2 2-16 0,-3-5-16 0,-4 2 0 16,0 0-224-16,-2 0 128 15,-2-2-128-15,-3-3 0 0,-3 0 0 0,-2-3 0 0,-5 0-208 16,-1 2 64-16,-5 1-80 0,-1 1-16 0,-2 0 0 0,-6 4 0 15,-6 2 16-15,-1 4 0 0,-1 6 0 0,-6 2 0 16,-2 2 224-16,-4 5 0 0,-4 1 144 0,2 9-144 16,1 2 304-16,4 4-48 0,2 5 0 0,3-3 0 15,6 2-256-15,4-4 0 0,3-2 0 0,7 1 0 16,3 1 0-16,5-1 0 0,5-3 0 0,-1 0 0 0,5-2 0 16,2-3-144-16,3-3 144 0,4 0-192 15,2 4-320 1,6-5-80-16,2 1-16 0,3-6 0 0,2-4-576 0,2-2-112 15,3-3-32-15,-1 0-9376 0</inkml:trace>
  <inkml:trace contextRef="#ctx0" brushRef="#br2" timeOffset="196382.88">8696 9084 17503 0,'-26'-8'1552'0,"-2"3"-1232"0,-1 2-320 16,1 2 0-16,1 4 2400 0,2-1 416 0,2 2 96 0,0 2 16 16,0 1-1712-16,7-2-320 15,-4 3-80-15,4-3-16 0,4 1-480 0,3 2-112 0,2-2-16 0,7-6 0 16,0 14-192-16,5 0 0 16,4-1-192-16,5-1 192 15,0-2-544-15,4-2 0 0,2 2 0 0,2-2 0 0,2-2 304 0,2 2 64 16,0-3 16-16,1 4 0 0,0-1 160 0,-1 2 0 15,-1-3 0 17,0 3 0-32,-1-2 0 0,-1 2 0 0,-1-3 0 15,-3 0 128-15,-4 5 0 0,-4-1 16 0,-3-3 0 0,-8-8 0 0,3 11 240 0,-3-11 64 0,-11 9 0 0,-4 3 0 0,-8-4-16 16,-3 4 0-16,-5 2 0 0,-3-3 0 0,-3 3-240 16,-3-1-64-16,0-3 0 0,-2 4 0 0,2 1-128 0,-3 3 0 15,-1-3 0-15,3-1-9840 0,5-6-1872 16</inkml:trace>
  <inkml:trace contextRef="#ctx0" brushRef="#br2" timeOffset="197546.95">10361 8489 2751 0,'0'-9'128'0,"0"9"16"0,0 0-144 16,0 0 0-16,0 0 0 0,0 0 0 0,0 0 3104 0,0 0 592 0,0 0 112 0,-8 8 32 0,2 4-2000 0,-2 5-400 16,-2 3-80-16,0 4-16 0,-1 2-240 0,-3 7-48 15,-2 5-16-15,-1 5 0 0,-4 5-208 0,0 6-64 16,-4 3 0-16,0 5 0 0,0 2-272 0,-1 3-64 15,2 2-16 48,2-6 0-63,1 0-224 0,-1-6-32 0,-2-1-16 16,2 0 0-16,1-3-16 0,-1-3-128 0,-1-3 192 0,0-7-64 15,-1 0-128-15,3-1 128 0,-1-2-128 0,3-4 128 0,1-2-128 0,2-1 0 0,0-4 0 0,4 0-176 16,2-3-1424-16,1-3-272 0,4 2-64 0,3-3-16 15</inkml:trace>
  <inkml:trace contextRef="#ctx0" brushRef="#br2" timeOffset="198104.03">10642 9357 7359 0,'5'-9'656'0,"3"0"-528"0,-1-2-128 0,2 2 0 15,0-5 1040-15,0 2 176 0,-1 2 48 0,-1-2 0 0,-1 0-160 0,1 3-16 16,-2-1-16-16,-1 2 0 0,-3 0 32 0,-1 0 16 0,-1 2 0 0,1 6 0 0,-4-11-160 0,-1 6-16 0,-2-2-16 16,-1 2 0-16,-3 2-48 0,0 2-16 0,-2 0 0 0,-1 3 0 0,-1 2-160 15,0 5-48-15,-2-2 0 0,-1 7 0 0,-1 0-176 0,-1 3-32 16,-4 2-16-16,-3 4 0 0,-1 2-192 0,0 7-48 15,2 5 0-15,0-2 0 16,2-1-192-16,2 1 0 0,3 1 0 0,4-2 0 0,2 0 0 16,3-2 0-16,1-3 0 0,4-1 0 15,4-7 0-15,-2-2 0 0,3-1 0 16,4-3 0-16,1-5 128 0,2-1-128 0,-7-9 0 0,14 1 0 16,0-2 0-16,3-6 128 0,5-4-128 0,2-3 0 0,0-2 0 15,3-5 128-15,1 0-128 0,1-6 0 0,-1 0 0 0,-2-3 0 16,2 2 0-16,-3-5 0 0,0-3 0 15,1-1 0-15,-1-3 0 0,-1-1 0 0,1 0 0 16,-1-6 128-16,0-4-128 0,-1 2 0 0,1-2 0 0,0-2 0 0,-1-5 0 16,0-1 0-16,-2 1-176 0,-1 4 176 0,-4 2-160 0,-2 7 160 15,-3 2 0-15,-3 7 0 0,-4 8 0 0,-2 3 0 0,-2 7 128 16,-1 4 64-16,-1 4 0 0,-2 5 16 16,-1-1 16-16,-2 3 0 0,0 0 0 0,-1 9 0 15,-1 5-224-15,-1 4 0 0,-4 4 128 16,-1 5-128-16,0 8 0 0,-1 5 0 0,1 4-144 0,0 6 144 0,1 7-128 15,0 4 128-15,-1 3 0 0,1-2-144 16,2 2-64-16,2 0-16 0,2-6 0 0,3-3 0 16,3-5-160-16,2 2-48 0,4-4 0 0,-1-3 0 15,2-2-336-15,4-5-80 16,4-3-16-16,0 0-7440 0,-1-7-1488 0</inkml:trace>
  <inkml:trace contextRef="#ctx0" brushRef="#br2" timeOffset="198551.33">11513 9143 25791 0,'0'0'1152'0,"-8"3"224"0,-3 1-1104 0,-1 3-272 0,-1 0 0 0,1 6 0 0,-2-6 240 0,-2 6-16 0,0 2 0 15,-1-1 0-15,3 0 144 0,-2 3 16 0,1-1 16 0,-1 1 0 16,2-2-144-16,2 0-48 0,0-1 0 0,2 0 0 16,0 1-208-16,1 1 0 0,0-1 128 0,3 1-128 15,-1 1 0-15,4-3 0 0,-1-3 0 0,4 1 0 16,0-12 0-16,0 7-160 0,0-7 160 0,0 0-128 0,1 9 128 0,-1-9-192 16,0 0 192-16,0 0-192 0,9 0 192 15,-9 0 0-15,11-1 0 0,0-2 0 16,-4-4 0-16,1-1 0 0,-3-2 0 0,2 4 128 0,0-3-128 0,-1 2 0 15,-1 1 0-15,0-2 0 0,-1 2 0 0,-4 6 0 16,0 0 0-16,0 0 0 0,0 0 0 0,0 0 0 16,0 0 0-16,10-4 0 0,-1-2-192 0,-9 6 32 15,9-5 16-15,0 2 0 16,2 5-224 0,1-2-32-16,-1 0-16 0,3 0 0 0,2 0-160 15,-1-3-16-15,0-3-16 0,3 1 0 0,0 0 144 16,-1-2 16-16,1-2 16 0,-1 2 0 15,-2-5-272-15,2-1-64 16,-3 3-16-16,1-2-5424 0,0-5-1072 16</inkml:trace>
  <inkml:trace contextRef="#ctx0" brushRef="#br2" timeOffset="199139.34">11834 8622 3679 0,'-9'4'320'0,"-2"4"-320"0,-2 3 0 15,3 7 0-15,-3 4 4272 0,2 4 784 0,-1 2 144 0,0 5 48 0,-1 5-3328 0,0 6-640 16,2 0-144-16,1 6-32 0,1-1-240 0,0-2-48 0,0 3-16 0,1 2 0 0,2 1-384 0,2 0-80 16,2-1-16-16,-1-3 0 0,1-2-320 0,0 0 0 15,4-4 0-15,-2 1 0 16,0-5-704-16,1-1-224 0,0-1-32 0,-1-4-11664 15</inkml:trace>
  <inkml:trace contextRef="#ctx0" brushRef="#br2" timeOffset="199490.69">11396 9323 5519 0,'0'0'240'0,"-2"-7"64"0,6-3-304 0,1 4 0 0,8-3 0 0,1 4 0 0,8 0 5872 0,0-2 1104 15,5 2 240-15,2 0 32 0,2-4-5616 0,1 2-1120 16,1-3-240-16,1 3-32 0,3-2-112 0,1 2-128 16,0 0 176-16,-4-2-176 0,2 4 0 0,2-1-192 15,2 2 0-15,-4-1 0 16,0 1-704-16,-2-2-144 0,-2 1-32 0,-3 1 0 15,-3-1-2192-15,-5 0-432 0</inkml:trace>
  <inkml:trace contextRef="#ctx0" brushRef="#br2" timeOffset="199677.83">12336 9105 17503 0,'0'0'1552'0,"-7"2"-1232"16,-4-1-320-16,3 3 0 0,-5 3 1376 0,0 0 224 0,-2 0 32 0,-3 5 16 15,-1 3-336-15,0 3-64 0,0 1-16 16,-1 1 0-16,-2 4-336 0,-1 3-80 0,0-4-16 0,0 4 0 15,2 1-336-15,2 1-64 0,2 4-16 0,3-8 0 0,3 1-192 0,4-5-64 16,4-2 0-16,4-2 0 0,1-2-128 0,5-5 0 16,3 0 0-16,3-6 128 0,-1 0-128 0,5-6 0 15,1-4 144-15,2-4-144 0,0 1 144 0,2-5-144 16,2-3 192-16,-1-1-192 0,0-4 192 16,1-1-64-16,-1 0 0 0,1 1-128 15,-2 1 240-15,-1 2-64 0,1 1-16 16,-2 1 0-16,-1-1 96 0,-1 4 32 0,-3 4 0 15,1 2 0-15,-3 4-16 0,-2 2 0 16,-11 2 0-16,12 3 0 0,-3 3-96 16,-1 5-32-16,-2 0 0 0,1 5 0 0,-2 0-144 0,0 3 0 0,0 3 0 15,2 3 0-15,4-2 0 0,1 4 0 0,4-5 0 0,0-2 0 16,2-4-192-16,1 1-80 0,1-6-16 0,1 2 0 16,2 0-1888-16,-1-4-368 15</inkml:trace>
  <inkml:trace contextRef="#ctx0" brushRef="#br0" timeOffset="-205746.2">2194 18016 13295 0,'0'0'576'0,"0"0"144"0,0 0-576 0,1-8-144 0,-1-4 0 0,0 12 0 15,-2-7 720-15,2 7 112 0,0 0 32 0,-5-9 0 0,-4 3-112 0,1 1-32 0,8 5 0 0,-9-7 0 16,-2 2 32-16,-1 3 0 0,0-2 0 0,-2 0 0 16,-3 1-48-16,-1 2-16 0,-1-1 0 0,0-1 0 0,0 2-144 15,-1-2-32-15,-4 1 0 0,1-1 0 16,0 3-64-16,0-1 0 0,-1 0-16 15,-2-1 0-15,0 1 32 0,-1 1 16 0,-4-1 0 16,1 1 0-16,-1 0-32 0,-2-2 0 0,-2 0 0 16,-3-3 0-1,-3-3-64-15,-1 3 0 0,-1 0-16 16,0-4 0-16,-1 2-144 16,2-4-32-16,2 5 0 0,0-3 0 15,2 1-64-15,1-2 0 0,2 4-128 0,2-3 192 16,0 3-192-16,0 1 0 0,2-4 128 0,2 4-128 0,2 1 192 15,2-3-16-15,-1 2 0 0,5 2 0 0,-1-3 96 16,4 0 32-16,2 1 0 0,2 0 0 0,0 0-16 16,2 1 0-16,1-1 0 0,0 4 0 0,2-2-96 15,9 3-32-15,-9-4 0 0,0 3 0 16,9 1-160-16,-6 0 0 0,6 0 144 16,-9 4-144-16,9-4 0 0,-9 4 0 0,2 0 0 15,2-1 0-15,1 0 0 0,-1 2 0 0,2 0 0 16,-3 0 0-16,1 4 0 0,-1-1 0 15,2 4 0-15,-2 11 0 0,1 3 0 0,2 3 0 16,1 4 0-16,2 5-128 16,1 7 128-16,2-2 0 15,-1 5 0-15,1-2 0 0,-1 1 0 16,2 2 0-16,-4-2 0 0,0 12 0 16,0 6 0-16,1 6 0 0,-1 4 0 15,0-4 0-15,-1-4 0 0,-2 0 0 16,1-4 0-16,-2 11 0 0,-1 6 0 0,-1 1 0 15,-1-3 0-15,0-7 0 0,-2-9 0 16,-1 1 0-16,-2-2 0 0,1 5 0 16,-1 2 0-16,2-2 0 0,1-6 0 0,-2-5 0 15,4-4 0-15,-3-8 0 16,0-4 0-16,1 3 128 0,-1-4-128 16,0 6 0-16,-2 3 0 0,0 1 0 15,3-5 0-15,-1-1 0 0,-1-1 0 0,1-4 128 0,-1-4-128 0,1-5 0 16,-1-2 0-16,4-3 0 0,-1-1 0 15,3-2 128-15,1-1-128 0,2-2 0 0,-1-2 0 0,3-1 0 16,0 0 0-16,2-5 128 0,0 1-128 16,2-4 0-16,-4-6 0 0,7 9 0 0,1-4 0 0,1 0 0 15,0-1 0-15,2 0 0 16,1-1 0-16,1-1 0 0,-1-1 0 0,5 4 0 16,2-1 0-16,2 1 0 0,2-2 0 0,5-2 0 0,5-1 0 15,-11 3 0-15,5-2 0 0,4 0 0 0,6 3 0 16,3-1 0-16,3-2 0 0,3-1 128 15,1 1-128-15,37-2 0 0,-18 0 0 16,-7-3 128-16,-5 1-128 0,-5 2 0 0,-3-3 0 16,-4 0 0-16,1-1-240 15,-2-2-112-15,0 0-32 16,-2-3-10496-16,-2 4-2112 0</inkml:trace>
  <inkml:trace contextRef="#ctx0" brushRef="#br0" timeOffset="-203017.68">4933 18368 14735 0,'-1'-7'1312'0,"0"-3"-1056"0,-1 2-256 0,1-2 0 16,-3 3 1056-16,3-5 160 0,-3-2 16 0,-1 4 16 0,-2-3-256 0,0 2-48 0,-2 1-16 15,0-3 0-15,-2 0-32 0,1 3 0 0,-4-4 0 0,-1 0 0 0,-1-2-240 0,1-1-48 0,-7-1-16 16,-2 1 0-16,-4-1 16 0,-3 0 0 0,-4 1 0 0,1 1 0 0,-2 1-96 0,-1 1-32 0,-2-2 0 0,-3 5 0 0,-2 2-80 16,-2 0-16-16,-2 2 0 0,1 2 0 0,-6-2-144 0,-3 5-48 0,-3-1 0 0,0 2 0 0,1 1-48 0,1 0-16 0,1 1 0 0,-3 0 0 0,2 2-128 0,0-1 0 0,-3 4 0 15,3-1 0-15,0-2 128 0,1 4 0 0,2 0 0 0,1 1 0 0,0 2-128 0,0 3 0 0,0-2 0 0,1 3-176 0,0 0 176 0,3 2 0 0,2-2 0 16,2 2 0-16,5 6 0 0,2-1 0 0,3 1 0 15,2 2 128-15,-1 3-128 0,7 1-128 0,1 1 128 0,2 3-192 16,1-4 192-16,4 2 0 0,1 3 0 0,0 0 0 16,1-1 0-16,3 0 0 0,3 1 0 15,4 1 0-15,2 2 0 0,2-1 0 0,-1 0 0 0,4-1-128 0,0-2 128 16,2-3 0-16,-2 2 0 0,3 2 0 0,4-3 0 0,0-2 0 16,0 1 0-16,2-1 0 0,1 3 0 0,1-1 0 15,5-3 0-15,0 2 0 0,2-1 0 0,1 0 0 16,0 0 0-16,5-1 0 0,3-3 0 0,1 1 0 15,1-3 0-15,4 2 0 0,-1 0 0 0,3-3 0 16,4-2 0-16,1-2 128 0,4 1-128 0,0-1 0 0,3-2 0 16,-1-4 0-16,-2 2 0 0,2 1 144 0,1-5-144 0,1 0 0 15,1-4 128-15,2 0-128 0,2 0 0 0,0-2 0 16,3-3 128-16,-5-2-128 0,-1-1 0 0,-1-2 0 16,2-2 128-16,1-3-128 0,-1-1 0 0,2-3 0 15,3 1 144-15,0-1-144 0,-2 0 0 16,-3-3 144-16,-4 0-144 0,0-2 0 15,-2-2 0-15,2-2 0 0,-1 3 0 0,0 0 128 16,0-2-128-16,-3-3 0 0,-2-1 0 16,0-2 0-16,-2 2 128 0,-4-4-128 0,-4 1 0 0,-5-1 0 0,0 2 0 15,-5 1 0-15,1-6 128 0,-3 2-128 0,-1 5 0 16,-3-6 128-16,-5-1-128 0,1 4 0 0,-5-1 0 0,0-1 0 16,-2-1 0-16,-1 1 0 0,-3 0 128 0,-2-1-128 15,0 3 0-15,-2 2 0 0,-4 3 0 0,1-3 128 16,-2 3-128-16,-3-4 0 0,0 4 0 15,-4-2 0-15,0 3 0 0,-1 3 0 0,-2 1 128 16,-1-1-128-16,-3-2 128 0,-2-1-128 16,-3 2 192-16,-2 2-64 0,0 1-128 15,1-1 0-15,-3 0 0 0,0 0 0 0,2-1 0 16,-3 4 0-16,1-1 0 0,1 2 0 0,0 1 0 16,0 4 0-16,-1-1 0 0,0 3 0 15,3-2 0-15,-4 3 0 0,-1-1 0 16,-2 1 0-16,3 0 0 0,-1 1 0 0,-2 3 0 15,1 0 0-15,-1-3 0 0,1 2 0 0,0 1 0 16,0 2 0-16,-2 1 0 16,1 0 0-16,3 0 0 0,0 0 0 15,0 1 0-15,-3 2 0 16,2-1 0-16,0 5 0 0,-1-2 0 16,2 1 0-16,-1 1 0 15,2-4 0-15,3 4 0 0,2 0 0 16,1 1 0-16,2 2 0 0,2-2-176 15,-1 3 176-15,-1-2-128 0,1 3 128 16,4 0-192-16,0 1 32 0,0 0 16 0,0 2 0 16,1 2 144-16,-1-3-192 0,-3-3 192 0,3 2-192 15,-2 1 192-15,0 0 0 0,1 0 0 0,0-3-128 16,-1 0 128-16,2-3 0 0,1 6 0 0,2-4 0 0,1 0 0 16,2 2 0-16,-1-4 0 0,4 3 0 15,-2-2 0-15,1 4-128 0,-1-3 128 16,2 2 0-16,0 2-144 0,0-1 144 15,0-1-160-15,0 3 160 0,-1-1 0 0,1 1 0 16,3-4 0-16,-2 2 0 16,2 1 0-16,2-1 0 0,-1-2 0 15,0 3 0-15,0 3 0 0,0-1 0 16,0 0 160-16,1 0-160 16,0 2 0-16,0 1 0 15,1 0 0-15,0 1 0 16,1-2 0-16,0 1 128 0,0-1-128 15,0 4 0-15,0-1 0 0,0 3 0 16,6-2 0-16,-3 2 0 0,0-1 128 16,1 1-128-16,1 2 128 0,2 0-128 15,0-4 192-15,0 2-64 0,5 3 0 0,0-3 0 16,0 4 16-16,2-3 0 0,-2 2 0 0,1 0 0 0,2 1-144 16,0-3 128-16,1-3-128 0,2 2 128 0,-2-3-128 15,2 4 160-15,0-4-160 0,2 0 160 16,-1-2-32-16,1-2-128 0,0 0 192 15,2-3-64-15,1 1-128 16,3-1 160-16,0 0-160 0,1 0 160 16,-1-2-160-16,1-1 0 0,0 0 0 15,-1-3 0-15,-1 0 128 0,-1 1-128 16,5-4 0-16,-1 4 128 16,0-4-128-16,2 1 0 0,0 3 0 15,-1-4 0-15,2 3 144 16,0-3-144-16,2-1 160 0,0 1-160 15,2 0 0-15,0-2 0 16,-1 1 0-16,3-1 0 0,-1-2 0 16,0-1 0-16,-4 0 0 0,0 0 0 0,-1-1 0 15,3 0 0-15,-1-3 0 0,2-3 0 16,-2-3 0-16,1 3 128 0,-1-5-128 0,3 1 0 16,-2 1 144-16,1-4-144 0,2 0 128 0,-2 0-128 0,-3 1 0 15,-1 0 128-15,-1-1-128 0,-1 0 0 0,0-2 128 0,-1 2-128 16,1 0 128-16,-1-4-128 0,0 1 0 15,1 0 0-15,-1-1 128 0,1 0-128 16,-2 0 0-16,0-1 0 16,-1-2 0-16,0-4 0 0,-3 1 0 15,1 0 0-15,-2-4 0 16,0 4 128-16,-2-4-128 0,-1 0 0 16,-5-5 0-16,1 1 128 0,-6 2-128 15,2 1 0-15,-3-3 0 16,-2-1 0-16,-1 1 0 15,-2 0 0-15,2 2 0 16,-2-3 0-16,-2 0 0 0,-1 2 0 0,-1 2 0 0,1 1 0 16,-3 2 0-16,1-3 0 0,-1-1 0 15,-3 3 0-15,-1-2 0 0,-3 5 0 16,-1-1 0-16,-2 1 0 0,-2 1 0 0,1 1 0 16,0-3 0-16,-4 3 0 15,0 0 0-15,-2 0 0 0,0 2 0 16,-1 3 0-16,-2 1 0 0,1-1 0 15,-3-2 0-15,1 3 0 0,-1 1 0 0,-1-1 0 16,0 4 0-16,-4 1-176 16,-3-1 176-16,-1 2 0 0,-3-1 0 15,0 1-128-15,2 3 128 0,0-1-128 16,0 2 128-16,-2 3-128 16,-2 2 128-16,4-1 0 15,0 2 0-15,-2 3 0 0,-4 0 0 16,0 0-128-16,-2 4 128 15,0-2 0-15,1 1 0 16,0 3-128-16,2-1 128 0,2 4 0 16,-1 1 0-16,0-1-128 0,2 0 128 0,-1 5 0 15,0-1 0-15,1 0 0 0,-1-4 0 16,1 1 0-16,1 2 0 0,2 2 0 0,2-2 0 16,0 2 0-16,5 0 0 0,-2 1 0 0,-1 1 0 0,2 2-128 15,2-2 128-15,3 3 0 0,1 3 0 0,1-1 0 16,0-3 0-16,1 5 0 0,2-2 0 15,2 1 0-15,1 1 0 0,2-1 0 16,3 4 0-16,1-2 0 16,3 2 0-16,3 1 0 0,-1-2 0 0,5 2 0 15,1-2 0-15,2 0 0 0,1-1 0 16,2-1 0-16,1 0 0 0,3 1 0 16,1-5 0-16,2 4 0 15,3 1 0-15,4 0 0 16,1-4 0-16,1 2 0 0,1-1 0 15,0-3 0-15,4 0 0 16,0-2 0-16,2-2 0 0,1 3 0 16,2-4 0-16,3 1 0 15,0-3 0-15,4-2 0 16,1 1 0-16,3 1 0 0,1-1 0 16,1-1 0-16,2 0 0 15,-1 1 0-15,-1-6 0 0,2 5 0 16,-1-5 0-16,6 3 0 15,-3-2 0-15,1 2 0 0,2-6 0 16,2 0 0-16,1-2 0 0,-1-2 0 0,-2-1 0 16,-2-3 0-16,1-1 0 0,-1-2 0 15,1-1 0-15,2-2 0 0,1 1 160 0,1-4-32 16,0-1-128-16,-2 0 192 0,-3-2-192 0,-1 0 0 16,-1 0 0-16,0-2-160 0,-1-3 160 15,0-2 0-15,-2 0 160 0,2 1-160 16,0-5 0-16,0 2 0 0,-2-3 0 0,-2-1 0 15,-3 0 0-15,-8 2 0 0,0-4 0 0,-4 1 0 16,0 1 0-16,-3-3 0 0,-4-2 128 16,-3-2-128-16,-4 0 128 0,-2 1 0 0,-4-3-128 0,-2 0 192 15,-3-2-192-15,-2 5 0 0,-3-1 0 0,-2-1 0 16,-3-1 160-16,-1 1-160 0,-4 5 160 0,0 3-160 16,-3 0 384-16,-1 5-32 15,-2-2 0-15,-5 7 0 0,-5 3 96 16,-5 0 0-16,-5 0 16 0,-1 2 0 0,-5 0-80 15,-1 3 0-15,-4 2-16 0,-3 2 0 0,-1 1-368 16,-4 2 0-16,-4 3 0 0,-6 1 0 16,-5 0-256-16,-1 0-80 15,-1 1-16-15,1 3 0 0,1 2-944 16,-3 1-192-16,-7-2-48 0,2 2-10080 16,2 0-2016-16</inkml:trace>
  <inkml:trace contextRef="#ctx0" brushRef="#br0" timeOffset="-200894.85">9397 19210 11967 0,'-11'3'1072'0,"-2"-1"-864"0,-2 0-208 16,2 2 0-16,-2-1 1152 0,1 0 176 0,-1-1 32 0,2 1 16 15,-2-2-48-15,1 0-16 0,1 3 0 0,2-1 0 0,-1-2 48 0,1 0 16 16,-1-1 0-16,2 0 0 16,1 0-288-16,9 0-48 0,-10 2-16 15,10-2 0-15,0 0-240 0,0 0-48 0,0 0-16 0,0 0 0 16,0 0-400-16,0 0-64 0,0 0-32 0,15 3 0 0,3 4-32 16,4-3 0-16,5-2 0 0,2 1 0 0,8-1 32 0,2 1 0 15,6-2 0-15,2-1 0 16,-4-2-48-16,4 0-16 0,1 1 0 15,4 1 0-15,3 3 0 16,3-1 0-16,3-2 0 16,2 0 0-16,-1-1-160 0,0 0 0 0,0-1 0 15,3 4 0-15,-2-2 0 0,4 0 0 16,4 0 0-16,-1 0 0 0,-4-2 0 16,0 1 0-16,-2 0 0 0,-1 1 128 15,0 0-128-15,0 1 192 0,2 0-192 16,-1 2 192-16,-2-2-192 0,-5 2 160 0,-5-3-160 15,0 2 160-15,-1 1-160 0,-1-2 160 0,-3 3-160 16,0 0 160-16,0-1-16 0,-1 0 0 16,-1-2 0-16,-4 2 0 0,-2-3-144 0,-6 0 128 15,-5 0-128-15,-2 0 128 0,-3 1-128 0,-2-1 0 16,1-1 144-16,-4 1-144 0,-6 0 0 0,0 0 144 16,-4 0-144-16,-8 0 0 0,0 0 176 0,0 0-176 0,0 0 160 15,0 0-160-15,0 0 352 0,0 0-32 0,-9-3 0 0,-3 1 0 0,1 0-48 16,-7 2-16-16,0-2 0 0,0 1 0 15,-6-2-112-15,-1 1-16 0,-3 0-128 16,-5 1 192-16,-4-4-192 0,-5-1 128 0,-4 0-128 16,-1 4 0-1,-1-2 144-15,-2 0-144 16,1 2 128-16,-5 2-128 0,-3 0 0 16,-5 0 0-16,-7 0 0 0,1 0 0 15,-1 0 0-15,-1 1 0 0,1 3 128 0,-3 0-128 16,-3-2 0-16,-3 1 0 0,-3-3 0 0,4 2 0 15,-4 2 0-15,4 2 0 0,-1-2 0 16,1 1 0-16,-3 2 0 16,5-2 0-16,4-3 0 15,3 2 0-15,6 1 0 0,3-1 0 0,5 0 0 0,3 0 0 16,-2-3 0-16,3-1 0 0,4-1 0 16,6 1 0-16,5-2 0 15,5 0 0-15,3-1 0 0,5 1 0 16,6 0 0-16,3-1 0 0,6-2 0 15,7 5 0-15,0 0 0 0,0 0-144 16,0 0 144-16,11-5 0 0,4-3 0 16,6 3-128-16,3 1 128 0,4 0 0 15,6 2 0-15,5-2 0 16,5 0-128-16,1 1 128 0,4 3 0 16,2-1 0-16,1-3 0 15,4 2 0-15,2-2 0 0,7 3 0 0,4-1 0 16,0 1 0-16,3-1 0 15,1 0-128-15,0 0 128 0,3 2 0 16,4 0 0-16,1-1 0 0,1-2 0 0,0-1 0 16,-1 4 0-16,-4 0 0 0,2 0 0 15,5-1 0-15,5 0 0 16,-5-1 0-16,-6 2 0 0,0 0 0 16,-2 2 0-16,2-1 0 0,1 0 0 15,-3-1 0-15,-6-1 0 0,-3 0 0 16,-3-1 0-16,-3 2 0 0,-3 0 0 0,-2 0 0 0,-1 0 0 15,-4 0 0-15,-6 3 0 0,-3-2 0 16,-9-1 0-16,-5 0 0 0,-6 1 0 16,-4 2 0-16,-4-2 0 15,-5 2 0-15,-9-3 0 0,0 0 0 16,0 0 0-16,0 0 0 0,0 0 0 0,-13 2 0 16,-4 2 128-16,-4-1-128 0,-6-1 0 0,-5 2 0 15,-5-4 0-15,-2 1 0 0,-3-2 128 0,-1 1-128 16,-3-1 0-16,-2 1 0 0,-3-3 0 15,0 3 0-15,-1 3 0 0,-4-3 0 0,-4-3 0 0,2 2-128 16,-1 0 128-16,2-1-160 0,1 1-336 0,4 0-64 0,1 0-16 16,4-1 0-16,2 1-2304 0,-4-1-448 0,-22-4-112 15,19 5-16-15</inkml:trace>
  <inkml:trace contextRef="#ctx0" brushRef="#br0" timeOffset="-185302.93">8946 19233 11807 0,'0'0'512'0,"0"0"128"16,0 0-512-16,0 0-128 0,0 0 0 0,-6-4 0 0,-1 1 976 0,7 3 176 0,0 0 48 0,0 0 0 16,-6-9-208-16,6 9-32 0,-2-8-16 0,2 8 0 15,0 0 16-15,0 0 0 0,0 0 0 0,6-6 0 16,-4-3-160-16,-2 9-32 0,0 0 0 0,11-4 0 16,0-1-80-16,2 0-32 0,-1 1 0 0,2 1 0 15,3 2-176-15,2-1-32 0,3-1-16 0,2 2 0 0,3 1-64 16,3 0-16-16,2 0 0 15,5 2 0-15,2 2 0 0,8-3 0 16,5 2 0 0,2-2 0-16,-1 1-112 15,3-1-32-15,2 0 0 16,3 4 0-16,3-1-16 0,3 0-16 16,5 1 0-16,-3 3 0 0,3-2-176 15,-5 3 0-15,0-4 0 0,-2 5 0 0,-1-2 128 16,3 3-128-16,4-1 0 0,-1 2 128 0,-5-5-128 0,1 5 0 15,-1-1 0-15,0-1 0 0,-2 2 0 0,3-3 0 16,2 1 128-16,-1-2-128 0,-5 0 0 0,-1-1 0 0,-1 2 0 16,-1-3 0-16,-1 3 0 0,3 0 0 0,1-3 128 0,-2 1-128 15,-5-2 0-15,-7-2 0 0,-7 1 0 0,-6 1 0 0,-3-1 0 0,-4-3 0 16,-5 2 0-16,-3-1 0 0,-4 1 0 0,-4-2 128 0,0 2-128 16,-3-2 128-16,-9-1-128 0,9 1 0 15,-9-1 0-15,0 0 0 0,0 0 0 16,0 0 0-16,0 0 0 0,0 0 0 0,0 0 0 15,0 0 0-15,0 0 160 0,0 0-160 0,0 0 0 0,0 0 0 0,-11-1 0 16,-1 1 0-16,-5 0 0 0,1 0 0 16,-2 0 0-16,-1 1 0 0,-2-1 0 0,-4-1 0 15,-5-3 128-15,-5 3-128 0,-7 1 0 0,-2-1 0 0,-7-1 0 16,-1 2 0-16,0 0 0 0,0-1 0 16,-6 0-160-16,-3 0 160 0,-3-1-272 0,-8 0 16 15,-4-2 0-15,1-1 0 0,1 1 256 0,1 2-160 16,3-1 160-16,-8-1-128 0,-3-2 128 15,2 0 0-15,1 0-144 16,5-1 144-16,2 4 0 16,-1 1 0-16,1-1 0 0,0-2 0 15,-3 1 0-15,6 0 0 16,4 2 0-16,4 1 0 0,2-2 0 16,2 4 0-16,1 2 0 0,2-1 0 15,0 1 0-15,0 1 0 0,4 0 0 16,3-2 0-16,5 1 0 0,5 1 0 0,1-1 0 0,5 0 0 0,0-1 256 15,6 0-48-15,4-2 0 0,3 0 0 0,2-4 48 16,5 3 0-16,0 1 0 0,10 0 0 16,-9-4 48-16,9 4 16 0,-6-5 0 0,6 5 0 15,0 0-48-15,9-5 0 0,-1-4 0 0,8 4 0 16,1-2-144-16,6 1-128 0,4 0 144 0,5-3-144 16,3 2 0-16,7 1 128 15,5-2-128-15,6 3 0 0,4-4 0 16,1 2 0-16,-3-5 0 0,5 3 0 15,3-1 0-15,6 5 0 0,3 0 0 16,3 0 0-16,0 1 0 0,3 0 0 16,-3-1 0-16,0 0 0 15,0 3 0-15,4 0 0 16,1 2 0-16,-3-2 0 0,-4-2 0 16,-1 0 0-16,1 0 0 15,-2 4 0-15,-1 6 0 0,-3-4 0 16,-2-2 0-16,-5 1 0 0,-6 1 0 15,-3 1 0-15,-4 1 0 0,-5 1 0 0,-4-1 0 16,-2 0 0-16,-4 2 0 0,-3 3 0 0,-4-4 0 16,-1 2 0-16,-5-2 0 0,-2-1 0 15,-4 2 0-15,-3 2 0 0,-10-8 128 16,0 0-128-16,0 0 0 0,-3 8 128 16,-4 3-128-16,-5-4 0 0,-3 0 208 15,-4-4-48-15,-4 2-16 0,1-1 0 16,-4 0 48-16,-6-3 0 0,-4 1 0 0,1-1 0 15,-2 3 0-15,-5-2 0 0,-4-2 0 0,-5 2 0 16,-5-1-64-16,-1-1 0 0,-1-1 0 16,-3-1 0-16,-5 1-128 0,0 0 0 15,-4-1 0-15,-3 1 128 16,-4-4-128-16,3-1 0 0,0 1 0 16,0 2 0-16,1-1 0 15,-2-1 0-15,-4 0 0 0,3 1 0 16,2-1 0-16,4 0 0 0,3 4 0 0,4 0 0 15,4-1 0-15,3 2 0 0,-3-1 0 16,3 0 0-16,7 0 0 16,6-2 0-16,4-3 0 0,8 3 0 15,4 2 0-15,5 0 0 0,6-2 0 16,6 0 0-16,10 3 0 0,0 0 0 0,0 0 0 16,0 0 0-16,19 2 0 0,7-2 0 15,9 0 0-15,9 0-176 16,11 0 176-16,7-2 0 15,5-4 0-15,7 2-128 0,8 2 128 16,7 0 0-16,8 1 0 16,0-1 0-16,0-1 0 0,-2 3 0 15,2 3 0-15,-1-3 0 16,0-3 0-16,-5 2 0 16,-5 1 0-16,-2 0 0 0,0 1 0 0,-1-1 0 15,-3-1 0-15,-6 1 0 0,-7 0 0 0,-2 0 0 16,-3 0 0-16,-2 1 0 0,-3 2 0 15,-2-1 0-15,-4-2 0 0,-4 1 0 16,-5-1 0-16,-7 2 144 16,-4 0-144-16,-6 1 0 15,-5-6 144-15,-4 2-144 0,-5-2 0 0,-11 3 144 0,0 0 16 16,0 0 0-16,0 0 0 0,-9-1 0 0,-3 1-32 0,-9 3-128 16,-7-2 192-16,-6 0-64 15,-7 1-128-15,-5-2 128 0,-2-2-128 0,-4 4 128 16,-1 3-128-16,-2-3 128 0,0 1-128 0,-7-2 128 0,-5 3-128 15,-4-3 0-15,-3-2 0 0,0 0 128 0,-1 3-128 0,-2-1 0 16,-2-1 0-16,-5 0 0 16,-1-1 0-16,-2 1 0 0,2 3 0 0,1 2 0 0,2-1 0 15,-1-3 0-15,-1-1 0 0,5 1 0 16,5 2 0-16,5 0 0 16,2 2 0-16,5 1 0 0,4-1 0 15,-1 2 0-15,5-2 0 0,8-1 0 16,6 0 0-16,12 0 0 0,6-2 0 15,6 1 0-15,7-2 0 0,9-1 0 16,0 0-176-16,0 0 176 0,19 4-256 0,11 0 48 16,8-3 0-16,8-1 0 15,8 1 208-15,6-2-176 0,6-1 176 16,9 0-160-16,8 2 160 0,10 0 0 16,6 0-144-16,2-1 144 0,1 0 0 15,1-1-176-15,1 1 176 16,-5-1-128-16,-7-2 128 0,-6-3 0 0,-3 2-144 15,-3 0 144-15,0 1 0 0,-4-1 0 16,-4-1 0-16,-6-2 0 0,-5 1 0 0,-7 2 0 16,-4-2 0-16,-6 2 0 0,-3 1 0 0,-5-3 0 0,-7 0 0 15,-4 4 0-15,-3-1 0 16,-9-1 0-16,-4 1 128 0,-9 4-128 0,0 0 0 16,0 0 0-16,-13-3 144 0,-5 2-144 0,-4 1 0 0,-6 1 144 15,-6-1-144 1,-6 4 0-16,-6 4 128 15,-8-1-128-15,-5 5 0 0,-9-3 0 16,-3 2 0-16,-4-2 160 0,-2 3-160 16,-4 0 128-16,1 0-128 0,-6 0 0 15,-6 0 0-15,3-3 128 0,3 1-128 16,3-1 0-16,5 2 0 16,-3-3 0-16,0 2 0 0,5-5 0 15,6 4 0-15,5-3 0 0,5 2 0 0,10 1 0 16,4-5 0-16,8 0 0 0,10-2-128 15,6 2-16-15,8-4 0 0,14 0 0 0,0 0-192 16,0 0-48-16,20-6 0 0,11 0 0 0,10 3 0 16,12-5-16-16,11 0 0 0,12 3 0 15,9-2 400-15,5 0-160 0,4-3 160 0,8 4 0 16,6 2-160-16,1-4 160 0,-1 2-128 16,-3 1 128-16,-5-1-176 15,-1 0 176-15,0 4-208 0,-10-6 80 0,-10 1 128 0,-8 0 0 16,-8-2 0-16,-7 4 0 0,-7 0 0 0,-7-2 0 15,-4 0 0-15,-11-2 0 0,-7 3-352 16,-7 0 16-16,-9-4 0 0,-9 2-10288 16,-9-1-2048-16</inkml:trace>
  <inkml:trace contextRef="#ctx0" brushRef="#br0" timeOffset="-183431.57">18327 972 8287 0,'0'0'368'0,"0"0"80"0,0 0-448 0,0 0 0 0,0 0 0 0,0 0 0 15,0 0 480-15,-6 1 16 0,-2-1 0 0,2 0 0 16,-1 0 48-16,1 0 16 0,-2 0 0 0,1 0 0 16,0 0 64-16,1 0 16 0,-2 0 0 0,1 0 0 15,-3 0-160-15,-2 1-32 0,1-1 0 0,-2 2 0 16,-2-1 224-16,-2 0 32 0,-4 2 16 0,0-2 0 16,0 1-144-16,-1 1-16 0,0 0-16 0,-3-2 0 0,1 1-128 15,-3 2-32 1,-3 3 0-16,-2-4 0 0,-1 0 128 15,-1 1 32-15,-2 0 0 16,0 2 0-16,1-4-96 0,0 3-32 16,2 2 0-16,0-1 0 15,-1-1-32-15,1 4-16 0,1-2 0 16,2 3 0-16,0-3-176 0,0 6-48 16,2-5 0-16,1 2 0 0,1-4-144 15,1 3 192-15,4-3-192 0,1 2 192 16,0 0-192-16,4-4 160 15,-1 1-160-15,3 0 160 0,2-1-160 16,2-2 192-16,1 2-192 16,2-2 192-16,7-2 0 0,0 0 16 0,0 0 0 15,0 0 0-15,0 0 240 0,0 0 64 0,0 0 0 0,9 8 0 0,3-2-336 16,3 1-176-16,3-1 192 0,5-2-192 0,3 4 240 0,5 0-64 16,1-5-16-16,3 2 0 0,2 1-160 0,1-1 160 0,2 2-160 15,0 0 160-15,2 0-160 16,1 3 0-16,1-2 0 0,0 2 128 15,1-3-128-15,-2 4 0 0,-3-4 0 16,-1 3 0-16,-3-1 0 0,-1 4 0 0,-3-3 0 16,-3 2 0-16,-3 0 0 15,-1-2 0-15,-4 2 0 0,-2 1 0 16,-2-3 0-16,-2 1 0 16,-2 2 0-16,-3-3 0 0,-1 2 0 15,-1-5 0-15,-3 3 0 16,0-2 0-16,-3 1-448 15,1-3-64-15,-3-6 0 0,2 8-16 16,-2-8-560-16,0 0-96 0,0 0-32 16,0 0 0-16,0 0-1392 0,0 0-272 15</inkml:trace>
  <inkml:trace contextRef="#ctx0" brushRef="#br0" timeOffset="-182812.8">17456 1141 11967 0,'-17'1'528'0,"10"0"112"0,-2 3-512 0,0-1-128 0,1-2 0 0,-3 0 0 16,0 3 848-16,-1 0 144 0,1 1 32 0,0-1 0 0,-1-3-144 0,3 3-32 0,2 1 0 0,0 1 0 0,2-2-272 16,1 1-48-16,4-5-16 0,-1 9 0 0,2-3-16 0,3 3-16 0,3-4 0 0,1 2 0 0,5 2-64 0,4-3-16 0,2 3 0 0,5-3 0 0,4-2 32 0,5 4 0 0,4-2 0 15,5 4 0 1,3-1-144-16,5 3-32 0,6-5 0 0,6 2 0 0,1-4-256 16,1-1 0-16,-12 1 0 0,4 1 0 0,4-3 192 0,5 2-192 0,4 0 192 0,1 0-192 0,1-2 272 0,-1 1-48 0,-3 1-16 15,18 1 0-15,-2-2 112 0,-3 1 0 0,-19-3 16 0,0 2 0 0,0-1-64 0,-1-1-16 0,-3 0 0 0,3-2 0 0,-2 0-96 16,-1 0-32-16,-2 0 0 0,11 0 0 0,-5 0-128 0,-5 0 0 0,-5 0 144 0,-5 0-144 0,-4-2 0 0,-3 0 144 15,-3 1-144-15,-5-1 0 0,-1 2 128 16,-5 0-128-16,-1 0 0 0,-1 0 0 16,-4 0 0-16,-2 0 0 15,-3 0 0-15,-3 0 0 0,-2-2-224 0,-1 2-96 16,-8 0-32-16,0 0 0 0,0 0-1824 0,0 0-384 0,0 0-64 0</inkml:trace>
  <inkml:trace contextRef="#ctx0" brushRef="#br0" timeOffset="-182206.46">18384 852 5519 0,'0'0'496'0,"4"-4"-496"0,-4 4 0 16,0 0 0-16,5-5 1408 0,0 0 192 0,3 0 48 0,-4 3 0 15,-4 2-560-15,0 0-128 0,0 0 0 0,0 0-16 16,0 0-48-16,0 0-16 0,0 0 0 0,-8 0 0 15,-1 0-144-15,-1 1-32 0,-1 1 0 0,-5 1 0 0,-1 0 144 0,-4-1 32 16,-2-1 0-16,-1 3 0 16,-4 0-240-16,0 1-64 0,-2 3 0 0,-3-3 0 15,-3 4-192-15,-1-3-32 0,-2 2-16 0,-3 2 0 0,-4-3 0 16,-2 4 0-16,1 0 0 0,0-3 0 16,1-2 0-16,3 2 0 0,2-3 0 15,0 0 0-15,3 1-80 0,-1-1 0 16,3 2-16-16,4 0 0 0,-1-2-112 15,3 2 0-15,2 0-128 0,3 0 192 0,2 0-192 16,2 0 128-16,5 3-128 0,-1-4 0 0,2-2 192 0,4 2-64 16,0 2-128-16,5-2 192 0,4 3-192 0,3-1 0 15,4 2 0-15,2-2-160 0,5 4 160 0,6-1 0 16,5 1 128-16,3 1-128 0,5-4 144 0,4 1-144 16,6 3 192-16,5-2-192 0,3 1 128 0,7 2-128 15,7-3 0-15,5 0 0 0,6 1 0 16,2-3 0-16,-2 2 0 0,2 1 0 15,2 2 128-15,1-2-128 0,-1-1 0 0,0-1 0 0,-3 1 0 16,-4-2 0-16,-2 4 0 0,-3-3 0 0,-1 1 128 16,0 2-128-16,-15-7 0 0,0 5 0 0,-3-4 0 15,-4 3 0-15,-2-2 0 0,-3 2 0 0,-4-3-128 0,-2 1-96 0,-4-1-16 16,3 4 0-16,-7-3-1312 0,-5 2-272 0,-4-2-48 16,-4 2-6192-16,-3-4-1248 0</inkml:trace>
  <inkml:trace contextRef="#ctx0" brushRef="#br0" timeOffset="-181805.19">17633 1185 16703 0,'-10'-6'736'0,"10"6"160"16,0 0-720-16,0 0-176 0,0 0 0 0,-4-3 0 0,4 3 784 0,0 0 128 15,0 0 32-15,0 0 0 0,0 0-176 0,0 0-48 16,0 0 0-16,10 5 0 0,5-2-64 0,6 1-16 16,3 0 0-16,9-1 0 0,5 4-272 0,4-3-64 15,4-4-16-15,5 0 0 0,3 1-112 0,6 1-32 16,2 4 0-16,7-1 0 0,7-2 0 0,4 0 0 15,-14 0 0-15,7 0 0 16,6 6-16-16,6-1 0 16,4 1 0-16,-1 0 0 0,3 2-128 15,-2 3 0-15,1-2 144 0,2 0-144 0,-2 1 0 0,-3-4 0 16,-5 1 0-16,0 3 128 0,17-2-128 16,-8 2 0-16,-4 0 0 0,-9-5 128 0,-4 1-128 0,-6-4 0 0,-10 3 0 15,-3 0 0-15,-4-4 208 0,-4 1-16 0,-3 0-16 16,-1-3 0-16,-1 1 80 0,-2-2 32 0,-5 0 0 15,1 1 0-15,-4-1-288 0,-3 0 160 0,-4 0-160 16,-2-1 128-16,-3 0-128 0,-2 2 0 0,-1-2-192 16,-3 1 192-16,0 1-1792 0,-5 1-224 0,0 0-48 15</inkml:trace>
  <inkml:trace contextRef="#ctx0" brushRef="#br0" timeOffset="-176004.16">9156 19217 11967 0,'0'0'1072'0,"0"0"-864"0,0 0-208 0,0 0 0 0,0 0 1232 0,0 0 208 0,0 0 32 0,0 0 16 0,9 0-528 15,4 0-128-15,2 2 0 0,6-4-16 0,6-1 192 0,7-1 32 0,6 2 16 0,3-3 0 0,4-3-320 0,4 0-64 16,1-2-16-16,5 4 0 0,3-2-272 0,5 3-64 0,5 3-16 0,5-1 0 15,2-2-304-15,6 0 128 0,-2 4-128 16,6 1 0-16,2 0 128 0,2 0-128 16,-8-2 0-16,-2 2 0 0,-6 0 128 15,-6 2-128-15,-6-1 0 0,0 0 0 16,-5 3 0-16,-5-4 0 16,-7-4 0-16,-5 3-8192 0,-6 0-1728 15</inkml:trace>
  <inkml:trace contextRef="#ctx0" brushRef="#br0" timeOffset="-175338.67">10267 17937 13823 0,'0'0'1216'0,"0"0"-960"16,0 0-256-16,0 0 0 0,0 0 976 0,0 0 160 0,0 7 16 0,0-7 16 15,1 12-336-15,-1-12-80 0,5 11-16 0,2 1 0 16,0 2 0-16,1 0 0 16,1-3 0-16,2 2 0 0,1 2-256 0,2-1-48 0,0 1-16 0,0-2 0 15,-2 1-112-15,0 1-32 0,-1-1 0 0,-2-1 0 16,1-2-32-16,0 1-16 0,1-6 0 0,-4 3 0 16,0-1 192-16,-1-2 32 0,-6-6 16 0,8 9 0 15,-1-4-16-15,-2 3-16 0,-5-8 0 0,9 5 0 16,-9-5-48-16,0 0-16 0,9 4 0 0,-9-4 0 15,9 0 16-15,-9 0 16 0,9-3 0 0,2-2 0 0,-2-4-16 16,0 1-16-16,1-4 0 0,0 0 0 16,1 2-144-16,0-4-32 15,0 1 0-15,0 1 0 0,-1-4-192 16,0 2 144-16,-1-1-144 0,0 2 128 16,-2 1-304-16,0-1-64 15,-2-1-16-15,0 4 0 16,-1-3-1568-16,1 3-320 0,-1 2-64 15</inkml:trace>
  <inkml:trace contextRef="#ctx0" brushRef="#br0" timeOffset="-174697.88">10559 18249 15263 0,'0'0'672'0,"0"0"144"0,0 0-656 0,-6 11-160 0,1-5 0 16,5-6 0-16,0 0 1200 0,-10 4 208 0,10-4 32 0,0 0 16 0,-8-4-64 0,8 4-16 15,-5-9 0-15,4-4 0 0,3 1-320 0,1-2-64 16,-2-4-16-16,3-4 0 0,0-1-304 0,1 0-64 0,0-3-16 0,1-1 0 16,1-6-128-16,-1 1-16 0,3-1-16 15,-2-2 0-15,4-2-32 0,-3 2 0 0,5 4 0 0,1-4 0 16,1 1-144-16,1 1-48 16,-4 2 0-16,4 5 0 0,0-2-80 15,2 4 0-15,1-3-128 16,1 4 192-16,1 4-192 0,-2 1 128 0,1 0-128 15,3 1 0-15,1 0 128 0,2 2-128 0,-1 2 0 16,0 2 0-16,2 1 128 0,1 2-128 0,1-1 0 0,2 4 144 0,-1 1-144 16,1 0 0-16,1 1 0 0,1 1 0 0,1 1 0 0,0 2 0 15,7 1 0-15,1 3 0 0,0-2 0 0,1 1 0 0,2 0 0 0,-2 2 0 16,0-2 0-16,-2 3 0 0,1 0 0 0,-6-2 0 16,-4 2 0-16,-3 0 0 0,-1-3 0 0,-1 1 0 15,-4 3 0-15,-1-3 0 0,-3-1 0 16,-2 1 0-16,-3 2-1584 15,-1-2-192-15,-3 1-32 0,-10-6-12160 0</inkml:trace>
  <inkml:trace contextRef="#ctx0" brushRef="#br0" timeOffset="-173958.45">13362 17187 11967 0,'0'0'1072'0,"5"-12"-864"0,2 5-208 0,-2-3 0 0,-2-4 1232 0,1 2 208 16,0-1 32-16,0 1 16 0,-2-1-416 0,2-1-96 15,-4-2-16-15,1 2 0 16,-1-2 0-16,-1 2-16 0,-3-1 0 0,1 1 0 16,-3-1-48-16,1 0-16 0,-3-2 0 0,-1 4 0 0,0 2-192 0,0-2-48 15,-1 4 0-15,-2 0 0 0,-2 4-192 16,0 4-64-16,0 0 0 0,-1 3 0 15,-2 5-144-15,-2 3-48 0,-1 5 0 0,-3 5 0 0,-2 5-64 16,-2 6 0-16,0 5-128 16,1 5 192-16,-1 4-48 15,-1 2-16 1,-1 7 0-16,1 4 0 0,1 1-128 16,2 2 0-16,1 1 0 15,3-4 128-15,2 0-128 0,4-4 0 0,2-3 0 16,4-4 128-16,2-4-128 0,2 1 128 0,2-5-128 15,2-5 128-15,-1-3-128 0,1-4 0 16,-1 1 144-16,0-6-144 0,4-1 0 16,-1-2 0-16,-1-4 0 0,1 0 0 15,2-3-608-15,-1-2-96 16,-2-10 0-16,0 0-8688 0,0 0-1728 0</inkml:trace>
  <inkml:trace contextRef="#ctx0" brushRef="#br0" timeOffset="-173407.01">12624 17707 5519 0,'0'0'240'0,"0"0"64"0,8-7-304 0,5-2 0 0,2 3 0 0,7-3 0 0,5 2 3456 16,4-4 624-16,5 4 128 0,6-3 16 0,4 1-2944 0,6-3-608 0,1 5-112 0,6-5-32 0,-2 1 32 16,1 2 0-16,0-3 0 0,-4 2 0 0,-2-1-48 0,-1 3 0 15,-1-1 0-15,-3 4 0 0,-4-2-224 0,-5 1-48 0,-5 3-16 16,-5-1 0-16,-9 1-96 0,-5 1-128 0,-14 2 176 0,0 0-176 0,0 0 160 0,-10 12-160 0,-6 2 128 0,-7 3-128 15,-5 2 128-15,-3 3-128 0,-3 3 0 16,2-1 128-16,0-3 16 16,4 1 0-16,4 3 0 0,5-5 0 15,5-2 240-15,5-2 32 0,4-3 16 16,5 0 0-16,4-1 768 16,4-3 144-16,4-1 48 15,5-3 0-15,3-1-1552 0,4 1-304 0,2-3-64 16,4-2-16-16,3-2 736 0,0-3 160 0,-2-2 32 15,1 1 0-15,1-5-64 0,-7-1 0 0,-4 2 0 0,-4-4 0 0,-4 0-48 16,-3 1-16-16,-4 2 0 0,-5-3 0 0,-4 2 48 0,-5 2 0 0,-3-1 0 16,-4 1 0-16,-6-3-96 0,-4 2-16 0,-3 2 0 15,0-1 0-15,-2 3-192 0,2-2 0 16,1 4 0-16,1 3 0 0,4-2-304 0,3 1-144 0,3-1-48 0,5 2 0 16,10 2-2080-16,0 0-432 0</inkml:trace>
  <inkml:trace contextRef="#ctx0" brushRef="#br0" timeOffset="-173128.79">14024 17548 15663 0,'-3'19'1392'0,"-3"6"-1120"0,0 1-272 0,-2 5 0 16,1-1 1536-16,-2 0 240 0,-1 2 48 0,1-2 16 0,0-3 160 15,1 1 48-15,3-2 0 0,3-5 0 16,0-2-544-16,4-4-96 0,0-2-32 0,2-5 0 0,-4-8-528 0,10 6-96 16,0-3-32-16,3-6 0 0,1-6 48 0,4-1 16 15,1-5 0-15,1-2 0 0,3-3-336 0,0 0-80 16,1-6-16-16,0 2 0 0,2-5-96 0,-5 6-32 15,0-2 0-15,-2 2 0 0,-1 0-224 0,-1 5 144 16,1 1-144-16,1 4 128 0,2 2-128 0,-2 1 0 16,-3 5 0-16,2 1 0 15,2 2-1488-15,2 6-176 0,1-1-48 16,2 4-15312-16</inkml:trace>
  <inkml:trace contextRef="#ctx0" brushRef="#br0" timeOffset="-172433.92">16251 17027 9215 0,'0'0'816'0,"5"-11"-656"0,-2 3-160 0,-3-4 0 0,0 3 1344 0,0-2 224 16,0 2 48-16,-3-1 16 0,0 5-288 0,-1-3-48 0,-4 3-16 0,3 1 0 15,-3-2-224-15,1 2-48 0,-2 1-16 0,0 1 0 16,-1 2-288-16,-2 2-48 0,2 3-16 0,-4 6 0 16,0 0-144-16,0 4-48 0,-1 7 0 0,1 2 0 15,-1 7-192-15,1 4-32 0,0 5-16 0,1 2 0 16,0 6-80-16,1 1-128 16,-2 2 176-16,2-2-176 15,2-2 128-15,0-3-128 0,2-1 0 16,2-6 0-16,2-3 192 15,2-7-192-15,0-1 192 16,2-7-192-16,0-4 512 0,3-5-16 0,1-1 0 16,-4-9 0-16,9 4 64 0,2-4 16 15,0-3 0-15,3-1 0 0,3-3-208 16,1-2-48-16,0-4 0 0,1-3 0 16,2-1-144-16,2 2-48 0,0 3 0 15,0 1 0-15,-1-2-128 0,-2 7 0 0,-1 1 0 0,0 1 128 16,-1 4-128-16,-4 5 0 0,1 2 0 15,-4 5 0-15,-2 3-160 0,-5 5 160 16,-4 1 0-16,-5 1-144 0,-4 2 144 0,-5 1 0 16,-4-1 0-16,-3-1 128 0,-3 0 80 15,-4-2 32-15,-3-4 0 0,1 0 0 0,-1-3 16 16,1-3 0-16,-1 2 0 0,2-5 0 16,2-3-96-16,2-4-16 0,1-2 0 15,-1-4 0-15,5 1-272 0,4-1-64 16,2-7-16-16,3 2 0 15,5-4-1504-15,4-2-288 0,3-1-64 16,4 2-7280-16,3 0-1440 0</inkml:trace>
  <inkml:trace contextRef="#ctx0" brushRef="#br0" timeOffset="-172009.08">16638 17663 19343 0,'0'0'1728'16,"0"0"-1392"-16,0 0-336 0,0 0 0 0,14 0 1152 0,1 0 176 0,2-2 16 0,2-1 16 0,3-2-272 0,0-1-48 0,2-6-16 0,0 1 0 0,2 1-544 16,-2-4-112-16,-2 1-32 0,-2 2 0 0,-2-2-80 0,-4 2 0 0,-3-1-16 0,1-1 0 0,-6 3 32 0,-2 3 16 0,-4-4 0 0,0 11 0 15,-7-7 48-15,-4 4 16 0,-3 2 0 0,1 4 0 0,-3 2-64 0,-5 5-16 0,-3-3 0 16,-1 7 0-16,-3 2 16 0,1 3 0 0,2 2 0 0,1 4 0 0,-1-1-112 0,6-1-32 0,4 1 0 15,5-1 0-15,5-4-144 0,5 1 128 0,5 0-128 0,5-1 128 0,4-2-128 0,4-1 128 0,2 0-128 16,7-6 128-16,3 0-128 0,3-5 0 0,2-1 144 16,0-2-144-16,1-4-1120 0,1-2-288 0,0-2-64 15,0-4-8144-15,-2 1-1632 0</inkml:trace>
  <inkml:trace contextRef="#ctx0" brushRef="#br0" timeOffset="-171622.85">17620 16917 11967 0,'5'-16'528'0,"-1"6"112"0,0 2-512 0,1-2-128 0,-1 2 0 0,-4 8 0 15,0 0 2752-15,0 0 512 0,0 0 96 0,0 0 32 0,0 0-1712 16,-1 15-336-16,-2 2-64 0,-2 3 0 16,-1 2-208-16,-2 7-48 0,-2 3 0 0,0 6 0 15,-2 3-176-15,0 3-32 0,-2 5-16 0,-3 3 0 16,-3 1-240-16,1 0-48 0,2 1-16 0,1-1 0 0,-1 2-224 0,4-2-32 15,3 1-16-15,3-5 0 0,1-4-224 0,4-2 0 16,2-4 128-16,2-4-128 0,4-7-272 0,0 0-112 16,0-4 0-16,3-4-16 15,1-5-416-15,2-2-80 16,-2-8 0-16,3-1-9408 0,2-4-1856 16</inkml:trace>
  <inkml:trace contextRef="#ctx0" brushRef="#br0" timeOffset="-171262.63">18097 16919 24879 0,'0'0'2208'0,"0"0"-1760"0,-8-4-448 0,8 4 0 16,-10 0 1088-16,-1 4 144 0,-3 2 32 0,-1 7 0 16,-1-1-208-16,1 7-32 0,-2 3-16 0,1 7 0 15,3 2-320-15,1 4-64 16,0 4-16-16,3 4 0 0,2-1-336 0,0 6-64 0,3-2-16 0,1 2 0 15,1 2-192-15,2 2 144 0,0-3-144 0,3 0 128 16,-1-1-304-16,2-5-64 0,1-3-16 16,2-7 0-16,0-2-592 15,1 0-128-15,0-11-32 0,-1-2 0 0,0-2-1728 0,-2-3-336 16,-5-13-80-16,0 0-7728 0</inkml:trace>
  <inkml:trace contextRef="#ctx0" brushRef="#br0" timeOffset="-171075.32">17282 17402 27647 0,'9'-4'2448'0,"5"-1"-1952"0,5 2-496 0,4 1 0 0,2 0 1136 0,6 1 128 16,3 2 16-16,3-1 16 0,4-1-128 0,3 0-16 16,3-4-16-16,5-3 0 0,2 3-432 0,3 4-96 0,2-4-16 0,-4-2 0 15,-1 2-416-15,-6 3-176 16,-5-5 128-16,-1 4-128 15,-6-1-1536-15,-3 2-384 0,-3 1-64 16,-2 0-13232-16</inkml:trace>
  <inkml:trace contextRef="#ctx0" brushRef="#br0" timeOffset="-170577.88">18291 17655 21183 0,'17'5'1888'0,"2"-5"-1504"0,4-3-384 0,2 1 0 15,2-1 1536-15,0 2 224 0,-2-2 48 0,-1-3 16 0,-1-2-544 16,1-2-128-16,1 1 0 0,-1-4-16 16,-3-1-496-16,1 2-80 0,-1-2-32 0,0-1 0 15,-2-1-16-15,-3 1 0 0,-3-3 0 0,-1 3 0 0,-2 1-128 0,-4-1-48 16,-1-2 0-16,-2 1 0 0,-5-3-112 0,-1 0-32 15,-4 3 0-15,-2 5 0 0,-2 1-192 0,-3 2 144 16,-3 6-144-16,0 2 128 0,-4 3-128 0,0 7 0 16,-3 7 0-16,-1 1 0 0,0 1 0 0,1 2-176 15,2 6 176-15,6-3-192 0,3 2 192 16,4 0 0-16,4 1 0 0,5 1 128 0,5 0 48 16,4-4 16-16,2 0 0 0,3 1 0 0,3-4-64 0,3 1 0 15,3-1 0-15,1-3 0 0,2-4-128 0,2-1 160 16,-2-6-160-16,2 2 160 0,0-4-160 0,-1-3 0 15,4-1 0-15,-4-4-176 16,0-5-2096-16,-3-1-416 0</inkml:trace>
  <inkml:trace contextRef="#ctx0" brushRef="#br0" timeOffset="-170378.59">19207 17620 25743 0,'-21'23'1136'0,"6"-5"240"0,-3 4-1104 0,-3-1-272 15,-5-1 0-15,3 3 0 0,2-4 1376 0,2 0 224 0,2 1 32 16,3-6 16-16,4-2-480 0,4-4-80 0,6-8-32 16,0 0 0-16,0 0-224 0,0 0-32 0,0 0-16 0,12 0 0 15,2-5 64-15,3-2 16 0,2-4 0 0,3-3 0 0,-1-3-288 16,5-2-48-16,-2-2-16 0,1 2 0 0,1-2-64 15,0-1-32-15,2-5 0 0,2 5 0 0,0 2-144 16,1 1-16-16,-2 1-16 16,0 4 0-16,3 0-240 0,-3 5 0 15,-1 0 0-15,-1 3 0 0,-2 0 0 16,2 4 0-16,1 4 0 0,0 4-160 16,-2-4-1696-16,5 4-320 0,-2 2-80 0</inkml:trace>
  <inkml:trace contextRef="#ctx0" brushRef="#br0" timeOffset="-169687.71">21912 17159 10127 0,'0'0'448'0,"0"0"96"0,0-9-544 0,-2-1 0 16,2 10 0-16,-2-9 0 0,-3-4 2112 0,1 6 304 0,0-4 64 0,-1 4 16 16,0-3-1040-16,-1 2-208 15,-3-2-32-15,0 2-16 0,0-3-80 0,-1 1-16 0,-2 1 0 0,0-3 0 16,-1 5-304-16,-1-4-64 0,-1 4-16 0,1-2 0 16,1 3-208-16,-5 2-32 15,0 1-16-15,2 2 0 0,2 2-144 0,0 3-48 16,0 0 0-16,-1 6 0 0,2 3-112 0,-2 3-32 0,-2 3 0 0,2 8 0 15,0 7-128-15,-1 2 0 0,2 1 144 16,-1 1-144-16,0 3 128 0,1 3-128 0,0 1 128 0,1 3-128 16,-1-2 144-16,2-1-144 15,1 1 192-15,-1-3-192 0,0 3 160 16,2-4-160-16,1-4 128 0,0 0-128 0,2-1 0 16,-2-4 128-16,1-1-128 0,2-5 0 15,1 1 160-15,0-3-160 0,1-3 192 0,1-3-192 16,1-1 128-16,0-5-128 15,1 0 0-15,1 0 0 0,0-13-464 16,4 8-160-16,-4-8-16 0,0 0-9216 16,0 0-1856-16</inkml:trace>
  <inkml:trace contextRef="#ctx0" brushRef="#br0" timeOffset="-169102.38">20979 17705 23951 0,'0'0'2128'0,"0"0"-1696"0,0 0-432 0,10-5 0 15,3-1 768-15,4 3 80 0,5 1 16 0,3 1 0 0,3 1-224 0,7-3-64 16,4 1 0-16,6-2 0 0,3 1 64 0,4 1 16 16,5 0 0-16,0 1 0 0,2 0-272 0,-5 1-48 15,-3-4-16-15,-2 1 0 0,-2-2-320 0,-3 3 0 16,-2-2 0-16,-4 1-9712 15,-3 0-1856-15</inkml:trace>
  <inkml:trace contextRef="#ctx0" brushRef="#br0" timeOffset="-168594.53">21993 17846 24991 0,'19'3'1104'0,"-2"-4"240"0,3-3-1088 16,3-2-256-16,2-1 0 0,1-2 0 0,2 0 944 0,1-3 128 0,1 0 16 0,-2-2 16 0,-1-1-528 0,-3 0-96 15,-1-3-32-15,-3 1 0 0,-3 1-224 0,-3 1-48 16,-4 1-16-16,-2 0 0 0,-7-3 64 0,-4 3 16 16,-3 2 0-16,-4 3 0 0,-4 4 96 0,-4 1 32 15,-2 2 0-15,-4 8 0 0,-3-1-112 0,-1 6 0 16,0 1-16-16,0 4 0 0,1 3 16 15,1 0 16-15,3 1 0 16,1 2 0-16,3-7-80 0,5 3 0 0,5 4-16 16,5-4 0-16,7-4 0 0,1 0 0 0,2-1 0 0,7 0 0 15,3-3-176-15,3 3 192 0,2 1-192 0,2-2 192 16,1-2-192-16,2 1 0 0,6-5 0 0,0 0 128 16,2-1-1152-16,2-8-256 0,1 1-32 0,1-1-16 15,1-1-1360-15,-2 0-256 0,-2-5-64 16</inkml:trace>
  <inkml:trace contextRef="#ctx0" brushRef="#br0" timeOffset="-168239.55">22653 17641 4607 0,'0'0'192'0,"0"0"64"0,0 0-256 15,0 0 0-15,0 0 0 0,2-8 0 0,-2 8 5040 0,9-9 960 0,-1 0 192 0,3 0 32 16,3 2-3680-16,1-4-752 0,6 3-128 15,-2-4-48-15,1 2-480 0,1-3-112 0,-2 2 0 0,-2 1-16 16,0-2-368-16,-3 3-80 0,-3-2-16 16,-3-1 0-16,-2 4-144 0,-3-1-16 0,-4 2-16 0,-3 3 0 0,-4-2-48 15,-3 5-16-15,-3 1 0 0,-2 5 0 0,0 0-176 16,-4 0-128-16,-3 3 144 0,-1 1-144 0,-1 6 176 16,3 1-176-16,-1 1 192 15,1 2-192-15,3 0 0 0,2 1 0 16,2 1 0-16,6-1 0 15,4 3 0-15,5-4 0 0,4-2 0 0,5-4 0 16,1 0 0-16,4 1 0 0,4-1 0 16,4-2 0-16,0 1-192 0,5-5 16 0,4 2 0 15,2-4 0-15,2-1-1392 0,3-1-288 16,2-5-48-16,3 0-16 0,1 1-1600 16,1-3-320-16</inkml:trace>
  <inkml:trace contextRef="#ctx0" brushRef="#br0" timeOffset="-167741.94">23617 17399 21183 0,'0'0'1888'0,"-8"-6"-1504"0,-4-2-384 0,1 4 0 0,-5 0 608 0,2 1 48 0,-3 1 16 0,-1 2 0 16,-1 2 592-16,-2 1 112 0,0 1 32 0,-3 0 0 16,0 1-512-16,-4 5-112 0,2-1-16 0,-2 1 0 15,-1 3-256-15,2 0-48 0,1 3-16 0,3 5 0 16,1-2-160-16,3 1-32 0,0-1-16 0,5 1 0 15,4-2-240-15,5 0 0 0,3 0 0 0,5-2 0 16,1 1 240-16,3-6-48 0,6 1-16 0,2-5 0 0,2 4 32 0,3-8 16 16,3 0 0-16,3-2 0 15,0-2 240-15,4-3 48 0,0-2 16 0,2-6 0 16,-4-2 112-16,0-2 32 0,0-3 0 0,0-3 0 16,0 2-272-16,-3-4-48 15,-2-4-16-15,0-2 0 0,-5 0-96 0,-1-6-32 16,-1-2 0-16,-1-6 0 0,-1-3-16 0,-3-4-16 15,-2-8 0-15,0 2 0 0,-1 0-176 16,1 6 160-16,-2 11-160 0,0 5 160 16,-4 6-160-16,0 9 0 0,-2 7 0 0,-1 4 0 0,0 9 0 15,0 0 0-15,-7 4 0 0,-2 10 0 0,-1 5 0 0,-3 6 0 16,-2 10-176-16,-1 7 176 0,0 1 0 0,-1 8-160 0,-1 2 160 16,1 2 0-16,-4-1-128 0,2 2 128 0,-1 3 0 0,3 0 0 0,5-1-192 0,3-2 64 15,1-4 128-15,6-3-208 16,2-6-1600-16,5-2-320 0,4-5-64 0,5-6-16 15,3-7-704-15,6-3-144 0</inkml:trace>
  <inkml:trace contextRef="#ctx0" brushRef="#br0" timeOffset="-167480.45">24634 16955 14735 0,'-9'-17'1312'0,"7"0"-1056"0,-2-2-256 0,2 0 0 0,-2 1 1376 0,1 0 224 0,-1 1 32 0,1 1 16 16,-2 2-48-16,-1 3-16 0,1-2 0 0,0 2 0 0,0 4-496 16,5 7-80-16,-10-2-32 0,0 4 0 0,0 2-416 0,-2 8-96 15,-2 3-16-15,-1 7 0 0,-3 6-64 0,0 6 0 0,-1 4-16 0,0 5 0 16,1 2-128-16,1 4-32 16,0 3 0-16,-1 3 0 0,-1 2 96 0,0 3 16 15,-1-2 0-15,2 0 0 0,-2-2-128 16,2-4-32-16,4-4 0 15,-1-7 0-15,3-4-16 0,3-8 0 16,6-8 0-16,0-2 0 0,3-5 80 0,4-3 16 16,3-4 0-16,6-6 0 0,-3-1 112 15,3-2 32-15,1-7 0 0,3-1 0 0,2-5-64 16,2-2 0-16,3-2 0 0,-1 1 0 0,3-3-176 16,0 2-144-16,2 1 192 0,2 4-192 0,0 1 0 15,2 5 0-15,-2 0 0 0,0 5 0 0,-4 3 0 0,-2 4 0 16,-2 3 0-16,-4 1-144 0,0 5 144 0,-6 2-128 0,-3 3 128 0,-4 2-128 0,-3 0 128 15,-5 2 0-15,-2 0 0 0,-6 1 0 0,-3-2 0 0,-4 1 0 0,-6-2 0 16,-4-1 0-16,-4-1 128 0,-1-3 0 0,-1-1 0 0,-1-2 0 16,1-6-128-16,1-1 192 0,0 1-64 15,1-4 0-15,0-4-128 0,3-1 0 0,0-4 128 16,2 0-128-16,2-5-304 0,2-3-128 16,2-2-16-16,5-2-16 0,4-1-2176 0,7 1-432 15,5-1-96-15,8-5-10752 0</inkml:trace>
  <inkml:trace contextRef="#ctx0" brushRef="#br0" timeOffset="-167044.6">25299 17419 20271 0,'0'0'1792'0,"-10"-3"-1424"0,-5 1-368 0,-3 4 0 0,-2 1 1600 0,-6 1 256 15,-4 1 64-15,-6 4 0 0,-5 5-496 0,-1 0-80 0,-1 4-32 0,0 4 0 16,1 0-352-16,3 3-64 0,6 0 0 15,3-2-16-15,5 1-144 0,3 3-32 0,5-7 0 16,5 2 0-16,5-2-384 0,3-3-64 0,2-3-32 0,6 0 0 16,3-3-224-16,3-2 144 0,1-7-144 0,3 0 128 15,1-4 80-15,6-1 16 0,-2-8 0 0,2 1 0 16,2-4 224-16,2 0 64 0,-1 2 0 16,-1-2 0-16,-2-2-304 0,-1 0-48 0,1 3-16 0,-3 3 0 15,-4-3-144-15,-2 8 0 0,-2 0 144 0,-10 5-144 16,11 4 0-16,-11-4 0 0,9 7 0 0,-6 5 0 15,1 2 0-15,-1 1-160 0,-2 0 160 0,3 3 0 16,-3 0-160-16,4 0 160 0,2 1-128 0,3 0 128 16,1-1-1216-1,3 0-144-15,3-2-48 0,3-2 0 0,3 0-1600 0,1-6-336 16</inkml:trace>
  <inkml:trace contextRef="#ctx0" brushRef="#br0" timeOffset="-166825.35">25955 17374 5519 0,'-18'-9'496'0,"8"4"-496"0,-1-2 0 0,-2 3 0 0,-2 3 4384 0,-2 1 784 0,-1 1 144 0,-2 5 48 15,-4 1-3248-15,-3 5-656 0,-3 5-128 0,0 5-32 16,-3-2-336-16,3 5-80 0,2 2-16 0,4 1 0 15,5 2-160-15,6-1-48 0,5 1 0 0,5 1 0 16,3-7-224-16,3 3-48 0,6-6-16 0,3 1 0 16,2 0-112-16,5-5-32 0,2-1 0 0,5-4 0 15,1 1 48-15,0-5 16 0,3-3 0 16,-1-3 0-16,-2-2-48 0,-1-2-16 0,1-2 0 16,0 1 0-16,-1-5-224 0,-1-1 128 0,-1-2-128 15,0 1 0 1,-1-2-1376-16,0 0-368 0,0 1-80 0,-1-5-13728 0</inkml:trace>
  <inkml:trace contextRef="#ctx0" brushRef="#br0" timeOffset="-166460.51">26785 16921 21183 0,'-9'-6'1888'0,"9"6"-1504"0,-10-5-384 0,0 5 0 0,0 0 1088 0,-3 5 160 16,-4 0 32-16,0 2 0 0,-4 6 112 0,2 4 16 16,-1 2 16-16,1 4 0 0,1 5-400 0,0 3-64 15,1 5-32-15,-1 2 0 0,1-1-352 0,2 1-64 16,1 3 0-16,0 2-16 0,0-2-240 0,3-2-32 0,0-2-16 0,4-4 0 16,2-1-208-16,2-7 144 15,2-1-144-15,1-3 128 0,0-2 128 0,4-3 0 0,1-4 16 0,0-1 0 16,0-1 240-16,3-5 32 15,2 1 16-15,0-5 0 0,-10-1-48 16,13-7 0-16,-1-1 0 0,0-1 0 16,3-4-32-16,2-4-16 0,-1-3 0 0,2-2 0 0,1 0-176 0,3-3-32 15,3 3-16-15,0 0 0 0,2-3-240 16,1 2 128-16,1 1-128 0,2 3 0 0,-1-3 0 0,2 1 0 16,-1 5 0-16,-1 0 0 0,-1 1 0 0,1-1 0 15,-3 2 0-15,1 4 0 0,-1 0 0 0,0 3 0 0,-4-4 0 16,1 5 0-1,0 0-400-15,-2 1-32 0,-2 2 0 16,-1 0 0-16,-5 1-1968 0,-1-1-400 16,-3 3-80-16,-10 0-13264 0</inkml:trace>
  <inkml:trace contextRef="#ctx0" brushRef="#br0" timeOffset="-166306.71">26775 17417 6447 0,'-10'10'272'0,"5"0"80"0,1-1-352 0,3 4 0 0,1 2 0 0,2 0 0 0,6 1 5248 0,3-2 992 16,4 1 192-16,6 0 32 0,3 2-4032 0,5-1-832 16,2 1-144-16,8-1-48 0,4 2-464 0,4 1-112 15,3 1 0-15,3-1-16 0,6-2-176 0,-1 2-16 16,-2-2-16-16,-1-1 0 0,-3-1-240 16,1-1-48-16,-1-2-16 15,-1 0 0-15,-4 2-816 0,3-2-144 0,-3 1-48 16,-4-1-16832-16</inkml:trace>
  <inkml:trace contextRef="#ctx0" brushRef="#br0" timeOffset="-144404.1">24540 19100 6447 0,'-11'5'576'0,"2"-1"-576"0,-2-1 0 16,-1 1 0-16,-1-1 1792 0,1 2 256 0,-1 3 64 0,0-3 0 0,2-3-896 0,1 2-192 0,-1 1-16 0,3-1-16 16,-1-2-176-16,9-2-48 0,0 0 0 0,-9 3 0 15,9-3-16-15,0 0-16 0,0 0 0 0,0 0 0 16,0 0-16-16,0 0 0 0,0 0 0 0,0 0 0 16,0 0 80-16,0 0 16 0,5 9 0 0,5-7 0 15,0-3-256-15,3-3-48 0,2 2-16 0,3-2 0 0,2-2 96 16,4-3 32 78,4 2 0-94,3-3 0 0,2 1-96 0,3-1-16 0,2 0 0 0,0-3 0 15,1 1-48-15,3-1-16 0,3-5 0 0,6 3 0 0,3 0-96 0,5-2-32 0,2 2 0 0,1-1 0 16,-2 0-128-16,1-2-16 0,-5 0-16 0,2 1 0 0,-1 0 32 0,7 3 0 15,5 0 0-15,-2-2 0 0,0-1 80 0,-1-1 32 0,-2 0 0 0,-1 2 0 16,0-1-64-16,-1 3-16 0,0 4 0 0,-1-2 0 0,-5-1-96 0,-4 1 0 0,-3-2-128 0,-5 2 192 0,-3 2-192 16,-2-2 176-16,-1 2-176 0,-1 1 160 15,-2-1-160-15,-2 2 0 16,0 4 144-16,-2-1-144 16,0 0 0-16,-3 1 128 0,-3 2-128 0,-3-4 0 15,-3 2 0-15,-1 0 144 0,-3 1-144 0,-2 1 0 16,-4-1 128-16,-9 3-128 0,0 0 0 0,0 0 0 0,0 0-256 15,0 0-96-15,0 0-32 0,0 0 0 0,0 0-1712 0,0 0-336 0,-10-5-80 0,-3 1-7888 16,-4 1-1568-16</inkml:trace>
  <inkml:trace contextRef="#ctx0" brushRef="#br0" timeOffset="-143820.24">24700 18488 2751 0,'-21'-5'128'0,"9"3"16"0,-3-2-144 0,-1 1 0 0,-1 0 0 16,1-3 0-16,-1 3 2880 0,1 0 560 0,2 1 96 0,-2 0 32 0,5 0-1952 0,2-1-384 0,-1-1-80 0,2 2 0 0,2-1-16 0,6 3 0 16,0 0 0-16,0 0 0 0,-5-2-144 0,5 2-32 0,0 0 0 0,0 0 0 15,0 0-128-15,0 0-16 0,0 0-16 0,0 0 0 16,0 0-128-16,0 0-32 0,0 0 0 0,0 0 0 16,12-3-128-16,1 3-16 0,-1 2-16 0,3-1 0 15,4 1-32-15,3 3-16 0,0 2 0 16,6-2 0-16,4 1-80 0,1 4-16 0,3 2 0 15,3-3 0-15,4 2-16 0,4 1-16 16,6 3 0-16,4 1 0 0,4 0 0 16,0 3 0-16,0 1 0 0,-3 5 0 15,1-2-48-15,-1-1 0 0,3-2 0 16,4 4 0-16,2 1-48 0,1 1-16 0,-2 0 0 0,-4-6 0 0,-3 0-32 16,0 1-16-16,1 0 0 0,1 2 0 15,3-2-16-15,-2-1 0 0,0 1 0 0,-1 1 0 0,-3 1 0 16,-1-1 0-16,0-5 0 0,-1 5 0 0,0-2 16 0,-2 4 0 15,1-3 0-15,-4-1 0 0,-3 0-144 0,-6-2 128 16,-2-2-128-16,-4-2 128 0,-4-6-128 0,-5 1 0 0,-2-4 144 0,-2 0-144 16,-1 4 128-16,-4-4-128 0,-4-2 160 0,-2 0-160 0,-2-1 0 15,-10-2 0-15,8-1 0 0,-8 1 0 16,0 0-272-16,0 0-160 0,3-9-16 0,-3 9-16 16,-5-14-1760-16,-3 1-336 0,0 2-80 15,-2-3-8112-15,-3-3-1632 0</inkml:trace>
  <inkml:trace contextRef="#ctx0" brushRef="#br0" timeOffset="-143345.26">26742 18511 14735 0,'10'-2'1312'0,"2"-2"-1056"0,-1-2-256 0,0 2 0 16,-2 1 1216-16,-9 3 192 0,9-5 48 0,-9 5 0 15,0 0-336-15,0 0-64 0,0 0-16 0,-5-8 0 16,-5 3-144-16,0 4-48 0,-3-1 0 0,-2 2 0 0,-4 1-320 0,-5 1-64 16,-6 0-16-16,0 3 0 0,-1 1 144 15,-3 0 32-15,-3 6 0 0,-2-2 0 0,-4 3-48 0,-4 2-16 16,-3 0 0-16,-2 1 0 0,-3 0 80 0,-2 1 32 15,-4 0 0-15,0 4 0 0,0 0-96 16,2 0-32-16,2-1 0 0,-2 0 0 16,-5 2-256-16,-3-2-48 0,-3 1-16 0,1-2 0 0,3-2-96 15,4 1-128-15,2 1 176 0,0 2-176 0,-1-1 160 0,-2-2-160 16,-2 1 128-16,2-1-128 0,4 1 160 0,4-1-160 16,4 1 192-16,4-2-192 0,4 0 224 0,1 1-64 0,1-2-16 15,3 1 0-15,0-5-144 0,2-1 192 16,3 1-192-16,3-1 192 0,1 0-192 15,2 0 0-15,3-4 144 0,1 3-144 0,1 0 0 16,5-1 144-16,1-5-144 0,2 1 0 0,2 1 0 0,1-1 0 16,1-3 0-16,10-2 0 0,-7 0 0 0,7 0-256 15,0 0 64-15,0 0 0 16,0 0-512-16,5-12-80 0,1 3-32 0,4-2 0 16,4 1-1616-16,4-2-320 0,1-1-64 0,1 5-10480 0</inkml:trace>
  <inkml:trace contextRef="#ctx0" brushRef="#br0" timeOffset="-142805.97">24688 18576 2751 0,'-9'-13'128'0,"4"6"16"0,-2 0-144 16,1 2 0-16,1-4 0 0,-1 3 0 0,-1 1 3392 0,2-3 656 0,0 2 128 0,0 1 32 15,-1-1-2352-15,1 0-448 0,5 6-112 0,-7-3-16 0,7 3-288 16,0 0-64-16,-5-8-16 0,5 8 0 0,0 0-144 0,0 0-16 16,0 0-16-16,0 0 0 0,0 0-160 0,0 0-48 15,0 0 0-15,9 6 0 0,1-2 16 0,3 0 0 16,1 5 0-16,5-4 0 0,4 3-16 0,2 1 0 15,1-4 0-15,2 5 0 0,3-3-32 0,5 5-16 16,3-2 0-16,6 4 0 0,3 2-96 0,6 4-32 16,2 0 0-16,1 0 0 0,1 3-64 0,2-3-16 15,1 1 0-15,0 0 0 0,0 6-144 0,4-3-128 16,3 0 192-16,0 1-192 16,-3-4 160-16,-3-1-160 0,-2 3 128 0,-2 0-128 0,-2-4 160 15,1 2-160-15,1-1 192 0,0 2-192 16,-3-2 256-16,-3 3-48 0,-3-2-16 0,-2 0 0 0,-2-2 0 0,-3 0-16 15,-2-3 0-15,0 2 0 0,-3 3-48 0,-2-4 0 16,-2-1 0-16,0 0 0 0,-2 1-128 0,-3-2 192 16,-4-2-192-16,-1 1 192 0,-1-3-192 0,-3-3 0 0,-3 2 144 0,1-4-144 15,-5 2 0-15,-1-2 144 0,1-2-144 0,-3 0 0 16,-9-4 0-16,9 5 0 0,-9-5 0 0,0 0 0 16,0 0-192-16,0 0-112 0,0 0-16 0,0 0 0 15,0 0-1328-15,0 0-272 0,0 0-48 16,0 0-8800-16,0 0-1776 0</inkml:trace>
  <inkml:trace contextRef="#ctx0" brushRef="#br0" timeOffset="-134049.75">408 1132 5519 0,'0'0'496'0,"0"0"-496"16,0 0 0-16,0 0 0 0,-5-1 1280 0,-3-1 144 0,2-1 48 0,0 1 0 16,-1 1-336-16,7 1-64 0,-6-1-16 0,0-1 0 15,-1 1-112-15,1 0-32 0,-1 0 0 0,1 1 0 16,0 0-240-16,-1 0-48 0,1 0-16 0,6 0 0 16,0 0-16-16,-5 1 0 0,-3 0 0 0,8-183 0 0,0 364-160 0,-5-179-48 15,5-3 0-15,-5 4 0 0,5-4-64 0,0 0 0 16,-5 5-16-16,5-5 0 0,-5 3-80 0,5-3-16 15,0 0 0-15,0 0 0 0,-5 3-32 0,5-3-16 16,0 0 0-16,0 0 0 0,0 0 16 16,0 0 0-16,0 0 0 0,0 0 0 0,0 0-176 0,0 0 0 15,0 0 144-15,0 0-144 0,0 0 128 0,0 0-128 16,0 0 128-16,0 0-128 0,0 0 208 0,8 3-16 16,-8-3-16-16,8 1 0 0,1-1 16 0,0 0 16 15,0 0 0-15,0-1 0 0,1-1-16 0,2 1-16 16,0 0 0-16,1-1 0 0,0 1-16 0,1-1 0 15,1-1 0 32,0-1 0-47,2 3-160 0,1 0 0 16,-1-1 144-16,0 1-144 0,-1 1 0 0,1 0 128 0,-2-1-128 0,2 2 0 0,-2 0 0 0,-1 1 0 16,0 0 0-16,-3 0 0 0,2 1 0 0,-1-1 0 0,-4 0 0 15,1-1 0-15,-9-1 0 0,9 3 0 0,-9-3 0 0,0 0 128 0,0 0-128 0,0 0 176 0,0 0-176 16,0 0 192-16,0 0-32 0,0 0 0 15,0 0 0-15,0 0 0 0,-5 9 48 16,-2-3 16-16,-2-1 0 0,-2-1 0 0,-1 1-16 0,-1-3 0 16,-2-1 0-16,1 0 0 15,0-2-64-15,0 0-16 0,-4-1 0 16,3 2 0-16,-6-2 0 0,0-2-128 0,1 1 192 16,-3 1-64-16,-2-1-128 0,5 2 160 15,-3-2-160-15,2 1 160 0,2-2-160 16,-2 2 0-16,2-2 0 15,1 2 0-15,3 0 0 0,1-2 0 16,0-1 0-16,5 1 0 0,0 2 0 16,2-1 128-16,-2-1-128 0,2 0 0 0,2 1 0 15,3-1 0-15,1 1 0 0,2 2 0 16,3-4 0-16,-1 2 0 0,5 1-224 16,2 1 80-16,4-2 144 0,7 2-128 0,3-2 128 15,1 1-128-15,3-2 128 0,3 1 0 16,0 0 0-16,2 0 0 0,-2 2 0 15,1-2 144-15,1-1-16 0,-4 2-128 0,0 1 176 16,2-1-176-16,1 0 160 0,-2 0-160 0,1 2 0 16,-5 2 128-16,4-1-128 0,0 0 0 0,-2 2 0 15,-6-1 0-15,-3 3 128 16,-3-2-128-16,-4-2 128 0,-2 1-128 16,-10-2 176-16,0 0-176 15,0 0 128-15,0 0-128 0,0 0 0 0,0 0 0 16,0 0-128-16,0 0-144 0,0 0-32 0,0 0 0 15,0 0-1488-15,0 0-288 0,-4 6-64 0,-1-1-16 0</inkml:trace>
  <inkml:trace contextRef="#ctx0" brushRef="#br0" timeOffset="-133601.94">585 723 11567 0,'-16'0'512'0,"9"-2"112"0,-2 0-496 0,-1-1-128 0,-2-2 0 0,2 3 0 0,0-1 1072 16,0 2 192-16,0-3 32 0,1 1 16 0,0 1-160 0,1 1-48 0,2-2 0 0,6 3 0 0,-5-4-176 0,5 4-32 0,0 0-16 0,0 0 0 0,0 0-176 0,0 0-48 15,0 0 0-15,0 0 0 0,0 0-128 0,0 0-16 0,7 2-16 0,4 1 0 0,0 4-176 0,2-2-16 0,2 1-16 0,3-1 0 0,2-1-32 0,3-1-16 0,5 0 0 47,-6 1 0-47,3 0-16 0,2 0 0 0,1-2 0 0,0 2 0 0,0 4-32 0,1-2 0 16,-1 2 0-16,7 3 0 0,-3 1-48 0,-3-3-16 0,-1 2 0 0,-3-3 0 0,-5 2 32 0,-2-1 0 0,-3 1 0 0,-1-1 0 0,-3 1 96 0,-1-1 32 0,-2 1 0 0,-2 1 0 16,-2 1 32-16,-2 2 0 0,-2 1 0 0,-3 0 0 0,-1 3 96 0,-2 0 32 15,-4 0 0-15,-2 1 0 0,0 0 32 0,-5 1 16 0,-3 2 0 0,-4-1 0 16,-4 2-48-16,-2-1 0 0,-1-3 0 0,-4 3 0 15,0-1-64-15,5-3 0 0,0 1-16 0,-2 1 0 16,0 0-64-16,4 0-16 0,-1 0 0 0,5-1 0 16,-3 0-144-16,-3 5-16 0,3 1-128 0,4-5 192 15,2-2-192-15,0-2 0 0,1 0 128 16,2-4-128-16,3 0 0 0,2-1 0 0,3-3 0 16,2 1 0-16,-2-3-240 0,4-1-144 0,1 1-16 15,5-6-16-15,0 0-2496 0,0 0-496 0,0 0-112 0</inkml:trace>
  <inkml:trace contextRef="#ctx0" brushRef="#br0" timeOffset="-130566.37">9505 1602 10943 0,'0'0'480'0,"0"0"96"0,0 0-448 0,0 0-128 0,0 0 0 16,0 0 0-16,0 0 896 0,0 0 144 0,0 0 48 0,0 0 0 0,0 0-256 0,0-6-64 15,0 6 0-15,6-9 0 0,-6 9-240 0,10-5-48 16,1 2-16-16,3 1 0 0,1-1-16 16,2 1 0-16,1 0 0 0,1 1 0 15,0 0 0-15,2 1 0 0,4 1 0 0,1 0 0 0,4 1-176 16,1-2-32-16,2 0-16 0,4 2 0 156,1 1 16-156,3-1 0 0,1 0 0 0,0-2 0 0,-3 0 16 0,2 0 16 0,1 0 0 16,1 0 0-16,0 0 16 0,3 0 0 0,1 2 0 0,1 1 0 0,2-2-32 0,0 0-16 0,-1 0 0 15,1-1 0-15,1-1 16 0,-2 1 16 0,-2 0 0 0,3 0 0 0,2 0-16 0,1 0-16 16,3 0 0-16,0-1 0 0,-1 0-64 0,-17-1-16 0,3 0 0 0,21 1 0 0,-4-2-160 16,2 1 192-16,1 0-192 0,0 0 192 0,-1-1-192 0,0 1 160 15,-3-2-160-15,-15 3 160 0,2-3-160 0,6 0 0 0,2 1 0 16,3 1 0-16,2-2 0 0,3 1 128 0,-3 0-128 0,1-4 0 0,-1 2 0 15,1-1 0-15,-2-2 128 0,1 4-128 0,3 1 0 0,-1-2 0 0,4-2 0 0,-2 5 0 0,-2-2 0 16,26-3 128-16,-11 2-128 0,-6 2 0 16,-4-1 128-16,1-1-128 0,-2 1 0 0,-1 0 128 15,-2 3-128-15,-1-2 0 16,-2 1 0-16,1-2 0 0,-2 0 0 0,1 2 128 16,0 0-128-16,1 2 0 15,1-1 0-15,-3-2 0 0,-4 1 128 0,0-3-128 16,0 2 0-16,-1 2 128 15,0 0-128-15,1 1 128 0,1 0-128 0,2 0 0 0,1-2 0 16,-1 1-176-16,-6-1 176 16,1-1 0-16,-1-1 0 0,0 2 0 0,0-3 0 15,1 3 0-15,2 1 0 0,1-1 0 16,1-2 0-16,-2 1 0 0,-3-1 0 0,-3 2 0 16,0-1 0-16,0 1 0 0,-2-2 0 15,-1 1 128-15,1 1-128 0,0 1 0 16,3-1 0-16,-2 1 0 0,-1 0 0 15,-2 1 128-15,-4-3-128 0,-1 2 0 16,-3-3 0-16,1 3 0 0,-1 0 0 16,0-1 0-16,-3 1 0 0,-2 1 144 0,-1 0-144 15,0 0 0-15,-1 1 0 16,1 2 0-16,0 1 0 0,1-3 0 16,-4-1 0-16,1 0 0 15,-1 0 0-15,-1 1 0 0,-3 1 128 16,-2-1-128-16,-1 0 0 0,-2 0 0 15,-2 1 0-15,0-1 0 0,-3-1 128 16,0 2-128-16,-11-2 0 16,10 5 0-16,-10-5 0 0,9 4 0 15,-9-4 0-15,0 0 0 0,7 3 0 16,-7-3 0-16,0 0 0 0,0 0 0 0,0 0 0 16,0 0 0-16,0 0 0 0,0 0 0 0,-9 6 128 0,2 1-128 0,-3-2 0 15,-1-3 128-15,-4 1-128 0,1-1 0 0,-2 2 144 16,-3-1-144-16,-4-1 0 0,0-1 144 0,0-1-144 15,-2 2 0-15,-3-1 0 0,0 0 0 0,-3-1 0 16,1 2 128-16,-2 0-128 0,0 3 0 16,0-4 128-16,-1-1-128 15,-2 0 0-15,-1 0 128 0,-2 3-128 16,-5-2 0-16,-6 1 144 0,-1-1-144 16,-3 0 0-16,1 0 128 0,1 1-128 15,1-1 0-15,-4 3 0 16,1-2 128-16,-1-1-128 0,-3 2 0 15,-5-3 0-15,-2 1 0 0,-2 1 0 0,5 0 128 16,-1 2-128-16,0 0 0 0,-3-2 0 0,-2 1 0 0,-6-3 0 16,-2 1 0-16,1 0 0 0,3 2 0 0,0-1 0 15,0 2 0-15,0-1 0 0,-6-1 0 0,-1 0 0 16,1-1 0-16,4 1 0 0,-1 2 0 16,-2 3 0-16,-5-4 0 0,-4 1 0 15,1 1 0-15,2 0 0 0,0-1 0 16,1 1 0-16,-3 2 0 15,-5-2 0-15,2-1 0 0,-2-1 0 16,2 2 0-16,2 1 0 0,-1-3 0 0,-5 1 0 16,1 3 0-16,0-4 0 15,2 0 144-15,4 2-144 0,-5 0 0 16,-2-2 0-16,3-1 0 16,0-1 0-16,4 1 0 15,3 1 0-15,-2 1 0 0,-3 0 0 16,2-3 0-16,1-1 160 15,3 2-160-15,3-1 128 0,1 0-128 16,-3 3 0-16,1-3 0 0,1-3 0 0,3 0 0 16,3 1 0-16,1 1 0 0,5 0 0 0,-1 0 0 15,-3 0 0-15,3-1 0 0,1-3 0 16,4-1 0-16,3 1 0 0,2 0 0 0,3 2 0 16,0-1 0-16,3 2 0 15,0-3 0 1,-1 2 0-16,2-2 0 0,0 1 0 15,4 0 128-15,3-1-128 0,1 1 0 16,4 1 0-16,3-1 0 0,1 2 0 0,3-2 0 16,5 2 0-16,3 0 0 15,3-3 0-15,2 3 0 16,0-1 0-16,3 1 0 0,1-1 0 16,2-1 0-16,1 3 0 0,10 0 0 0,-8-3 0 15,8 3 0-15,-6-2 0 0,6 2 0 16,0 0 0-16,0 0 0 0,0 0-192 0,12-5 192 0,4 1-160 0,1 1 160 0,1 2 0 15,3 0-144-15,0 0 144 0,8-1 0 16,5 1 0-16,2 0-160 0,3-2 160 16,1 3 0-16,7 0 0 0,4 0 0 0,2 0 0 0,3 0 0 15,0-2 0-15,3 2-128 16,1-1 128-16,3 1 0 0,6 1 0 0,3 1 0 0,3 1-128 16,1-2 128-16,-1-1 0 0,3 0 0 0,2 0 0 15,4 3 0-15,4-1 0 0,1-1 0 16,-3-1 0-16,2 3 0 0,-2 0 0 15,6 2 0-15,4-3 0 16,0 2 0-16,-5-1-144 0,5 0 144 16,-1 4 0-16,4-3-144 0,0-2 144 15,-2 1 0-15,1-2 0 0,2 1 0 16,3 2 0-16,0-2 0 0,-5-1 0 0,-2 0 128 16,4-1-128-16,1 3 0 0,2-2 0 0,-2 1 0 15,-5-3 0-15,3 1 0 0,1 1 0 0,-1 1-128 0,0-2 128 16,-1 1 0-16,-3-1 0 0,0 2 0 0,1 2 0 0,-1-1 0 0,-2-3 0 15,-2 1 0-15,0 0 0 0,-1 2 0 0,1-1 0 0,0 0 128 16,-2-2-128-16,-2 0 0 0,0 1 0 16,0 0 0-16,4 1 0 0,-1-2 0 0,-4-2 0 15,3 1 0-15,-3 1 0 0,3 0 144 0,1 0-144 16,-2-1 0-16,-3-2 144 0,-1 2-144 16,-2 0 0-16,1-1 144 0,-1 2-144 15,-1-2 0-15,-5-1 0 0,-4-1 0 0,-3 1 128 16,-4 0-128-16,-4 1 0 0,-4 0 128 15,0 0-128-15,-5 1 0 0,-3 1 0 0,-6-2 0 0,-6-2-1456 16,-7 2-160-16,-3-1-48 0</inkml:trace>
  <inkml:trace contextRef="#ctx0" brushRef="#br0" timeOffset="-129847.31">291 683 6447 0,'0'0'272'0,"0"0"80"0,0 0-352 0,0 0 0 0,0 0 0 15,0 0 0-15,9 4 1824 0,1-1 288 0,0-1 64 0,2 1 16 0,-1-2-1088 0,2 1-208 0,1-2-64 0,1 0 0 0,3 2-48 0,-2-1-16 0,2 0 0 0,4 1 0 0,-2-1-256 0,1-1-48 0,-1 1-16 0,1 0 0 0,2 1-192 0,2 1-64 16,4 1 0-16,-8-1 0 0,6-2-192 0,1 2 128 0,0-1-128 0,1 2 0 16,-1 1 128-16,0 0-128 0,1 0 0 0,6 5 0 0,-2-3 128 0,-7 0-128 0,1 1 0 15,-1-2 0-15,-5 3 272 0,-2-2-32 0,-1 2-16 0,-3-4 0 0,-5 0 336 0,-10-5 64 0,0 0 16 0,11 9 0 0,-11-9-192 16,0 0-16-16,7 11-16 0,-7-11 0 0,2 11 16 0,-4 3 0 0,-4-2 0 0,-4 2 0 0,-2 0 16 0,-4 2 0 15,-5 0 0-15,-3 4 0 0,-5-1-48 0,-3 5 0 0,-3 2 0 16,4-5 0-16,-2 6-16 0,-1 2-16 0,-4 4 0 0,-2-1 0 16,3-3-112-16,1 0-32 0,-1 2 0 0,-9 5 0 15,5-1-224 1,4-3 176-16,3 0-176 0,4-1 160 16,2 1-160-16,3-4 0 0,5 1 0 0</inkml:trace>
  <inkml:trace contextRef="#ctx0" brushRef="#br0" timeOffset="-124670.56">24200 18619 13935 0,'0'0'608'15,"0"0"144"-15,5-7-608 0,-5 7-144 0,2-11 0 0,0 4 0 0,-2-3 1088 0,0 10 192 0,-3-10 48 0,-1 1 0 0,0-2-240 0,-2 3-64 16,0-3 0-16,1 3 0 0,-4-4 0 0,0 2 0 15,0-2 0-15,0 2 0 0,-4 1-288 0,1-2-64 16,-4 1-16-16,-1-3 0 0,-3 2-16 0,1 0 0 0,0-1 0 16,0 3 0-16,-1-3-64 0,0 1-32 15,-2 1 0-15,-2-3 0 0,0 0-144 0,1 2-16 16,-4-2-16-16,0-1 0 16,1 0-96-16,-4 3-16 15,3-2 0-15,-5 0 0 16,-3 2 0-16,0-3 0 0,-3 1 0 15,-2 3 0-15,2-3-32 0,0 2-16 0,1 1 0 16,-1 0 0-16,0 3-208 0,1 1 0 16,1 1 128-16,1 1-128 15,-2 1 0-15,-1 2 128 0,-3 1-128 0,-1 1 0 16,-1 2 128-16,1 0-128 0,1 2 0 16,2 4 0-16,1-1 0 0,0 3 0 0,1 0 0 0,0 0 0 15,-1 5 0-15,-2-1 0 0,1 3 0 0,-3-2 0 0,0 0 0 0,-2 0 0 16,-1-1 144-16,2 3-144 0,2-1 0 15,3 2 0-15,1 2 0 0,3 1 0 16,0-3 0-16,2 1 0 0,1-1 0 16,2-1 0-16,0 3 0 0,0 1 0 15,2-1 128-15,0-1-128 0,4 0 192 0,1 1-32 16,0 3-16-16,3 0 0 0,0-4-144 0,5 1 192 16,2-1-192-16,5 4 192 0,0 2-192 0,5-2 0 0,3-1 144 15,4 0-144-15,4 1 0 0,4 2 0 0,3-1 0 16,3 3 0-16,3-3 0 0,2 4 0 0,2-2 0 15,0 1 0-15,2-1 0 0,1 0 0 16,2-1 0-16,3 2 0 0,2-3 0 16,2 1 0-16,1-5 0 0,3 0 0 0,3 2 0 15,1-1 0-15,3-3 0 0,-2 1 0 0,0-4 0 16,-2-2 0-16,-2-1 128 0,1 1-128 16,3-2 160-16,2 0-32 0,-2-1-128 0,5-3 192 15,3 1-48-15,-2-5-16 0,-1-2 0 16,-2 1 0-16,-3 2 48 0,2-1 0 15,0-4 0-15,-1-2 0 0,0-3 0 16,3 1 0-16,2-1 0 16,-2 0 0-16,-2-2-16 0,-1 0 0 15,-2-3 0-15,-3 3 0 0,-4-2-160 0,1 0 160 16,-1-3-160-16,-1 2 160 0,0-4-160 0,-1 1 192 16,-1 2-192-16,-1-3 192 0,1-1-192 15,-3-3 128-15,-2 1-128 0,-1 0 128 16,-3-2-128-16,-3-3 128 0,-4-3-128 15,-2 0 128-15,0 1-128 16,0-2 128-16,-4-1-128 0,0-4 128 0,-2 5-128 16,0-1 128-16,-2-5-128 15,-3 2 128-15,1 0-128 16,-3 0 0-16,-1 3 0 0,-3-3 0 16,-2 3 0-16,-2 0 0 0,-2 5 0 15,-4-4 0-15,3 2 0 16,-5-3 0-16,-1 2 0 0,-3 3 0 15,-2-1 0-15,-2 2 0 16,-2-3 0-16,-5 3 0 16,-2-3 0-16,-3 0 0 0,-5 1 0 0,-1-1 128 15,-1 2-128-15,0 1-176 16,0-1 48-16,0-2 0 0,-2 1 128 0,1 0 0 0,-2 4-144 16,-1 1 144-16,-1 2 0 0,-3-1-144 0,-2 2 144 15,-3-2 0-15,0-2-144 0,2 3 144 0,0 1 0 16,2 2-144-16,0 0 144 0,0 2 0 0,0 3 0 0,0-2 0 15,-2 2 0-15,-3-1-128 0,-3 3 128 16,3 2 0-16,1 2 0 0,4 2-128 0,1 1 128 16,2 3 0-16,-2 0 0 15,3 3-160-15,-1 0 160 0,0 2 0 16,-3-1-128-16,1 5 128 0,2-1 0 0,0 0 0 16,2 4 0-16,-1-1-128 0,4 0 128 15,1 3 0-15,2 2 0 0,2 2 0 0,1 1-128 0,1 2 128 16,0-2 0-16,0 0-128 0,2 2 128 0,-1-1 0 15,0 3 0-15,1 0 0 0,4-2 0 0,2 3 0 16,2-2 0-16,4 2 0 0,2 0 0 0,2 1 0 0,5 0 0 16,0 2 0-16,5-1-128 0,1 2 128 0,2 0 0 15,2-2 0-15,3 1 0 0,1 0 0 0,3 2 0 0,2-3 0 16,2-2 0-16,3 2 0 0,3-2 0 16,2 3-128-16,4-6 128 0,3 4 0 15,1 0 0-15,4-2-128 0,3 1 128 0,1-2 0 16,-2-2-128-16,3 0 128 15,4-4 0-15,2 1 0 0,3 0 0 16,2-2-128-16,3-2 128 16,3-1 0-16,6-1 0 0,-1-1 0 15,-2-5 0-15,1 2 0 16,1-6 0-16,-1 0 0 16,5 0 0-16,3-3 0 0,1 0 0 15,0-2 0-15,-4-3 0 0,-2 2 0 16,-2-4 128-16,-3 0-128 0,-2 0 0 15,0-3 144-15,1 2-144 0,0-1 0 16,-3-3 0-16,-1 1 0 0,-3-1 0 0,-4-3 128 16,0 1-128-16,1-4 0 0,-1 0 128 15,-2 1-128-15,-3 1 0 0,2-4 128 16,-1-4-128-16,0 1 0 0,-3-2 144 16,-3-4-144-16,-1 2 0 0,-5-6 144 0,-3-3-144 0,-2-2 0 15,-2-1 192-15,-2-1-192 0,-2-5 192 16,-1 1-192-16,-6 0 208 0,-1 0-64 15,-4 4-16-15,-1 1 0 0,-4-1 0 16,-4 4 0-16,-4 2 0 16,-1 3 0-16,-3-3-128 15,-5 3 192-15,-3-2-192 0,-8-1 192 16,-4 2-192-16,-5 3 0 0,-5-2 0 16,0 0 0-16,-1 3 0 0,0 0 0 0,-2 3-144 15,3 4 144-15,0 2-416 0,6 6 32 16,0-1 0-16,2 6 0 0,1-3-1664 0,0 5-336 15,0 0-64-15</inkml:trace>
  <inkml:trace contextRef="#ctx0" brushRef="#br0" timeOffset="-121028.38">24070 18464 11343 0,'0'0'496'0,"-5"-7"112"0,-1-5-480 0,-3 2-128 0,-3-4 0 16,0 3 0-16,-2 2 896 0,-3-3 144 0,-2 2 48 0,-1-3 0 0,-3-3-320 0,-1 3-48 0,-3 2-16 0,-1-2 0 0,0-5-64 16,-3 3-32-16,-2 1 0 0,-3 0 0 0,-8 1-144 0,-4-2-16 0,-8-3-16 0,3 0 0 15,-1 2-128-15,1 2-32 16,-2 0 0-16,-1 2 0 0,-2 1-144 16,-7 3-128-16,-5 0 192 15,0 2-192-15,0 1 128 0,4 2-128 16,1 5 0-16,1 3 0 0,-4 2 0 0,-2 5 0 15,3 1-160-15,2 1 160 0,4 2-160 0,4 7 160 16,1 0 0-16,6 4-144 0,2 2 144 0,1 2 0 0,0-3 0 16,5 3-128-16,4 4 256 15,4-1 48-15,-1 2 16 0,7-1 0 16,4-2 16-16,6 2 16 0,2-1 0 0,8 1 0 16,3 2-224-16,5-5 0 15,3-1 0-15,4 2 0 16,5 1 0-16,7 0 0 0,5-4 0 15,6 1 0-15,5 2 0 0,4 2 0 16,2-1 128-16,3 2-128 0,0-2 0 0,5 0 0 16,3 1 0-16,5 0 0 15,6 1 0-15,2-6 0 0,1-2 0 16,-2-5 0-16,-4-1 0 16,1-1 0-16,4-3 128 0,1-3-128 15,4-1 0-15,1-2 128 0,-1-6-128 0,-4-2 0 16,-6-2 368-16,1-4-32 0,0-2 0 15,1-1 0-15,3 0 176 0,-4-7 16 0,-1-1 16 16,-2-3 0-16,-7-3 32 0,-4-2 16 0,-4-2 0 0,-2-7 0 16,-4-1-32-16,-4-5-16 0,-2-3 0 15,-6-3 0-15,-3-5-16 16,-6 0 0-16,-4-4 0 0,-4-1 0 16,-2-2-80-16,-5 5-32 0,-5 3 0 0,-5-1 0 15,-5 3-288-15,-6 7-128 0,-4 10 128 16,-4 0-128-1,-3 2 0-15,-3 2-304 0,-6-1 48 0,-5 1 16 16,-5 3-496-16,-10 2-96 0,-7 1-32 16,-2 3-8752-16,-1 3-1760 0</inkml:trace>
  <inkml:trace contextRef="#ctx0" brushRef="#br0" timeOffset="-110233.35">0 1244 19007 0,'65'18'832'0,"-56"-16"192"0,2 1-832 0,3 0-192 0,1 0 0 0,6 0 0 0,-1-2 512 0,4 3 64 0,2-2 16 0,4 1 0 0,2-1-160 0,1 1-48 16,1-1 0-16,10 0 0 0,-4 0-160 0,-3-3-32 15,1 1-16-15,-2-1 0 16,-1 1-48-16,-5-3-128 0,0 1 192 0,2-4-64 16,2 3 112-16,-1 0 16 0,3 1 0 15,-3-2 0-15,1-3 0 0,6 1 16 16,-2 1 0-16,-5-1 0 0,-3 0-80 15,0 3 0-15,-5-5-16 0,-5 4 0 0,1 0-176 0,0-1 0 16,0-4 0-16,-1 6 128 0,-2-2-128 16,0-3 0-16,-2 3 0 15,4 0 0-15,-3-3 0 0,-2 4 0 16,0 1 0-16,-3-1 0 16,-2-1-208-16,0 0 16 0,-3 2 16 15,-1-1 0-15,-2-1-640 16,1 3-128-16,-1-4-16 0,-3 3-6000 0,0-4-1184 15</inkml:trace>
  <inkml:trace contextRef="#ctx0" brushRef="#br0" timeOffset="-109591.88">1091 861 4607 0,'-7'-13'400'0,"3"10"-400"0,2-6 0 0,-2 1 0 0,-1-5 1200 0,1 2 144 0,-1 0 48 16,1-2 0-16,-1 1-512 0,-1 3-112 0,0-2 0 0,-1 3-16 0,0 0 96 0,0-1 32 0,-2 2 0 0,4-2 0 15,-4 4-192-15,3-4-48 0,1 3 0 0,1 2 0 0,1-3-16 0,3 7-16 0,0 0 0 0,0 0 0 0,0 0-288 0,0 0-64 0,0 0-16 0,8 1 0 16,2 4-64-16,3-1-16 0,1-3 0 0,3 3 0 0,2-2 224 0,2 5 32 0,1-2 16 15,2-1 0-15,3 1-144 0,1 1-32 0,2 0 0 0,1 5 0 16,-1-4-64-16,2 5-32 0,0-1 0 0,-2 2 0 0,1 1 16 0,-3 1 0 0,-2 0 0 16,0 1 0-16,-3 0 208 0,-2 3 32 0,-2 3 16 0,-3-1 0 0,-4 1 48 0,-3 1 16 15,-1 1 0-15,-4-2 0 16,-4-2 144-16,-3 2 16 16,-3-1 16-16,-4 3 0 15,-4-1-144-15,-2 1-16 16,-4-2-16-16,-3-2 0 0,-4-2-160 15,-1 1-16-15,-1-1-16 16,-13 5 0-16,2-2-80 0,0 1-16 0,2-2 0 16,2-1 0-16,2-1-208 0,2 0 0 15,1 0 0-15,1 0 0 0,4-2-960 16,3-2-272-16,4-1-64 0</inkml:trace>
  <inkml:trace contextRef="#ctx0" brushRef="#br0" timeOffset="-108902.45">8232 1527 7359 0,'0'0'656'0,"0"0"-528"0,0 0-128 0,0 0 0 0,0 0 800 16,0 0 128-16,-4 9 32 0,4-9 0 0,0 0-800 16,0 0-160-16,0 0 0 0</inkml:trace>
  <inkml:trace contextRef="#ctx0" brushRef="#br0" timeOffset="-107584.01">9203 1647 12095 0,'0'0'528'0,"14"1"112"0,4 0-512 0,0 1-128 0,2-2 0 0,5 1 0 16,6 0 1024-16,3-2 160 0,-1 0 32 0,5-3 16 0,2-1-464 15,0 1-80-15,2 0-32 0,2-1 0 0,0-3-224 0,4 4-48 16,4 3-16-16,3-1 0 15,2-1-160-15,2-1-16 0,1 2-16 16,-3-1 0-16,4 1 16 16,-4 0 16-16,3 2 0 0,2 0 0 0,4 0 16 15,0 0 0-15,-1 0 0 0,0 0 0 16,1 0 80-16,-1 2 16 0,0-1 0 0,3 1 0 0,3 0-112 16,2-1-16-16,-1-1 0 0,1 0 0 0,-2 0-48 15,1 3-16-15,5 0 0 0,1 0 0 0,3-3 0 0,-1 0 0 16,-3-1 0-16,3 2 0 0,0 0 0 0,7 2-128 0,4-2 192 15,0-1-64-15,-5 0-128 0,0 0 0 0,2 1 144 16,5 1-144-16,4-2 0 0,-1 0 0 16,-2-3 0-16,0 2 128 0,2 2-128 0,3-1 0 0,1-3 0 15,-1 2 128-15,-2 0-128 0,2 0 0 0,3 2 0 0,-3-1 128 16,0-3-128-16,-4 2 0 0,-3-1 0 0,4-1 0 0,4 3 0 0,-4-1 0 16,-6-3 0-16,1 1 0 0,-4 3 0 0,2-1 0 15,0-1 0-15,-5-1 0 0,-5-1 0 0,-4 2 0 0,-2 0 0 16,0 1 0-16,1-1 0 0,-2 2 128 0,-2-2-128 0,-4 0 0 15,-5-1 0-15,-3-1 0 0,-7 3 0 16,-1 0 128-16,-3 0 0 0,-2-1 0 0,-4 1 0 16,-5 0 0-16,-5 1 48 0,-3-1 16 0,-4 1 0 15,-5 0 0-15,-6 0 208 0,-13 0 48 16,0 0 16-16,0 0 0 0,0 0 416 0,-13 0 80 0,-5 0 0 16,-5 0 16-16,-7 0-352 0,-4 0-80 15,-11-2-16-15,-2 2 0 0,-2-1-336 16,-5 1-192-16,-6 0 192 0,-4 0-192 0,-6 1 128 15,-4-1-128-15,0 0 0 0,-2-1 0 0,0 0 128 0,-6 1-128 16,1 0 0-16,-4 0 0 0,-4-2 0 0,1-1 0 0,0 1 0 16,-3 1 0-16,-3 0 128 0,-2 0-128 0,0-2 0 0,2 2 0 15,0-2 0-15,-3 1 0 0,-5-2 0 0,2 1 0 16,1-2 0-16,0 4 0 0,-7 0 0 0,-1-1 0 16,-2 0 0-16,0-2 0 0,0 3 0 0,-6 1 0 15,-4 0 0-15,2 0 0 0,2 0-160 0,-2 0 160 16,-2 1 0-16,6 0 0 0,3 2 0 15,4-1 0-15,0 0-128 0,4-1 128 0,2-1 0 0,6 1 0 16,2-1 0-16,5 3 0 0,-2-1 0 16,4 1 0-16,1-3 0 0,5 0 0 0,3 0 0 0,3 0 0 0,5 1 0 15,-1-1 0-15,2 0 0 0,3-1 0 0,3-2 0 0,4 1 0 16,3-1 0-16,5-1 0 0,0 2 0 0,8-3 0 16,4 1 0-16,4 1 0 0,2 2 0 0,4-1 0 0,5-3 0 15,4 2 0-15,4 0 0 0,14 3 0 16,0 0-144-16,0 0 144 0,0 0-144 0,18-1 144 0,6 1-208 0,7-1 80 15,8 2 0-15,4-1 0 0,9 0 0 0,8 1 0 16,8 2 128-16,7 0 0 0,8 0 160 0,5 0-160 16,3-1 0-16,8 1 0 0,8 1-208 15,2 1 64-15,3-3 144 0,5 2 0 16,4 0 0-16,4 0-128 0,2 0 128 0,5-1 0 0,3 1 0 0,2 0 0 16,0-1 0-16,6 2 0 0,3 0 0 0,-1-3 0 15,-2 1 0-15,3-1 0 0,4 0 0 0,-2 2 0 16,-4-2 0-16,-1-1 0 0,1 1 0 0,-3-1 0 15,-3 1 0-15,1 0 0 0,-3-2 0 0,-1 1 0 16,-8 0 0-16,-4 0 0 0,-3-2 0 0,-7 1 0 0,-8 0 128 16,-3 0-128-16,-3 1 128 0,-5-1-128 15,-6-1 0-15,-9 0 0 0,-9 1 0 0,-7 0 0 16,-6 0 0-16,-5 1 0 0,-6-1 192 0,-8 0-64 16,-5 0-128-16,-8 0 0 0,-8-1 0 0,-6 1 0 15,-11 0 128-15,0 0 0 0,0 0 0 0,-16-5 0 0,-9 2 0 0,-8 0 0 16,-9-3 0-16,-8 3 0 0,-6-1-128 0,-8 3 0 15,-6-2 0-15,-12 0 0 0,-9-2-160 0,-5 3 160 16,-1-1-192-16,-12 2 192 0,-6-2-256 16,-7 1 64-16,-3-2 16 0,-6 2 0 15,-10 0 176-15,-1 0-208 0,5-1 80 0,-8-1 128 16,-8-2-144-16,1 2 144 0,0 0 0 0,0 2 0 0,-2-4 0 16,-1 2 0-16,2-1 0 0,1 2 0 15,2 1 0-15,-1-4 0 0,-6 0 0 16,10 1 0-16,2-3 0 15,4 3 0-15,-4 1 0 0,11 1 0 0,10-2 0 16,1 2 0-16,-1-1 0 16,10 2 0-16,8-1 0 15,8 2 0-15,11-2 0 16,0 2 0 0,6 0 0-16,8 0-128 0,11-1 128 15,9 2 0-15,7-1 0 16,8 1-128-16,5 3 128 15,9 0 0-15,8 1-144 16,6 0 144-16,10-4 0 16,0 0-144-16,3 10 16 0,11 2 0 0,5-2 0 15,8-1 0-15,4 1 128 0,13-1-208 0,8 3 80 16,9 0 128-16,5-2 0 0,6 0 0 0,5-2 0 16,6 2 0-16,6-2 0 0,7 2 0 15,5-5 0-15,4 2 0 16,0 2 0-16,8 0 0 0,9 1 0 15,0 2 0-15,0-3 0 0,5 2 0 16,8-2 0-16,-1 4 0 0,-5-4 0 0,7 0 0 16,5-4 128-16,-1 2-128 0,-5 1 128 15,4-4-128-15,2-2 128 0,-4 3-128 0,-4-1 128 16,0 0-128-16,0-1 0 0,-6-1 128 16,-11 3-128-16,1-1 0 0,1-3 0 0,-7 1 128 15,-8-2-128-15,-8 2 0 0,-4 4 0 0,-7 0 128 16,-2-4-128-16,-11-1 0 0,-9-2 0 0,-7 1 0 15,-7 0 128-15,-8 0-128 0,-7 0 128 16,-9 0-128-16,-4 0 0 0,-7 0 0 16,-13 0 0-16,0 0 0 0,0 0 0 0,-15-5 0 0,-7-3 0 15,-10 5 0-15,-5 0 0 0,-14 0 0 0,-10 0 0 16,-9-4-176-16,-7 2-32 0,-3-4-16 0,-7 2 0 16,-9 0 0-16,-11-2-64 0,-4 3-16 15,1-4 0-15,-7 5 0 0,-5 2 304 0,-5-1-192 16,-5-2 192-16,-7 4-160 0,-6 2 160 15,0 2-160-15,3 1 160 0,-8 2-160 0,-9 1-1328 16,0 7-272-16,-56 8-48 0,25-1-9968 0</inkml:trace>
  <inkml:trace contextRef="#ctx0" brushRef="#br0" timeOffset="-96718.99">20806 20009 5519 0,'0'0'240'0,"11"-7"64"0,-1 2-304 0,1 0 0 0,0-1 0 0,-1-2 0 16,0 0 2864-16,-1 0 512 0,-1 1 96 0,-2-2 32 15,1 3-1632-15,-7 6-320 0,3-12-64 0,0 4-16 16,-3 8-224-16,0-12-48 0,-1 2-16 0,-2-1 0 16,-1-1-208-16,-2 3-32 0,-3-2-16 0,0 4 0 15,-6-1-288-15,0 0-48 0,-3-4-16 0,-1 5 0 16,0-1-224-16,-2 3-48 0,-2 1-16 0,2 3 0 16,-1 1-80-16,1 3-16 0,-2 3 0 0,1 5 0 0,-1 1-192 15,2 2 144-15,0 7-144 16,4 0 128-1,-1 0-128 1,-3 2 0-16,4 5 0 0,4-4 0 16,3 3 0-16,2-3-176 0,3-2 176 15,5-3-128-15,5-3 128 16,1-2 0-16,6 0 0 0,1-5-128 0,1-2 128 16,3-5 0-16,2-3 0 15,4-4 0-15,0-3 192 16,4-3-16-16,1-8-16 0,2-3 0 15,2-1-16-15,0-6 0 0,0-3 0 0,-3 2 0 16,-1-2-144-16,-1-1 192 0,1 0-192 0,-4-2 192 16,-4-1-192-16,-2-4 128 0,-4 2-128 0,-1-5 128 15,-3 0-128-15,-1-3 0 0,-3 0 144 16,-1 2-144-16,-1 5 0 0,0 8 144 16,-2 4-144-16,3 8 0 15,-2 5 0-15,-1 4 0 16,0 0 0-16,-2 10 0 0,0 0 0 0,1 15 0 15,-1 4-160-15,-1 9 160 0,-2 6-160 16,1 11 160-16,-1 3-208 16,-1 5 80-16,3 5 128 0,-2-1 0 0,0 1 0 15,-2 2 0-15,-1-4 0 16,4-1 0-16,-1-3 0 0,5-8 0 16,1-4 0-16,3-7-160 15,0-3 160-15,0-6 0 16,4-5-704-16,-2-5-16 0,1-3-16 15,0-8-9424-15,1-3-1872 0</inkml:trace>
  <inkml:trace contextRef="#ctx0" brushRef="#br0" timeOffset="-95981">21488 19870 17503 0,'-28'23'1552'0,"11"-7"-1232"15,-2 3-320-15,-1 6 0 0,1-1 1792 0,-1 2 288 0,2 4 64 0,2-1 16 0,-1-5-1072 0,3-2-224 16,3-4-32-16,2-5-16 0,4 0-416 0,2-5-80 0,3-8 0 0,0 0-16 16,0 0 144-16,0 0 48 0,10-5 0 0,3-4 0 0,2-1 368 0,2-7 80 15,1-2 16-15,1-4 0 0,0-2-384 0,1 1-80 0,-1-3-16 0,2 3 0 0,-1 2-144 0,0-1-16 0,-1 3-16 16,2 3 0-16,-1 3-176 15,-1 2-128-15,-1 2 192 0,0 2-192 0,-2 3 0 0,-1 1 0 0,1 7 0 0,0-2 0 16,-2 1-272-16,-1 1-16 0,0 2 0 0,-1 5 0 0,-5 0-2368 0,0 2-480 16</inkml:trace>
  <inkml:trace contextRef="#ctx0" brushRef="#br0" timeOffset="-95548.39">22221 19918 29311 0,'0'0'1296'0,"-12"0"272"0,2 2-1248 0,-2-2-320 0,0 0 0 0,-1 1 0 0,0 0 1168 0,-1 2 176 0,-2-1 48 0,-1 1 0 0,0-1-688 15,-3 3-128-15,-1-2-16 0,-1 2-16 0,1 3-224 0,-1 1-32 0,-1 2-16 0,4 0 0 0,1 3-144 0,3 0-128 0,1 0 192 0,5-2-192 16,4 1 0-16,1 0 0 0,2-2 0 0,2 0 0 0,0-11 128 0,5 13-128 0,-5-13 0 0,7 9 0 0,-7-9 192 0,13 10-192 16,0-4 192-16,1 2-192 0,-3-3 272 0,3-3-48 15,0 2-16-15,-1 1 0 0,0 0-48 0,-1-1-16 16,1 3 0-16,-1-1 0 0,-1-2-144 16,-2 2 0-16,0 2 0 0,-2-3 128 0,-7-5-128 0,9 10 0 0,-1-4 0 0,0 1 128 15,-1 2-128-15,1-6 0 0,-1 3 0 16,-7-6 0-16,11 2 0 0,-1 1 0 15,1-6 128-15,2 1-128 0,0-5 0 0,2 1 0 16,3-6 0-16,1 1 128 0,0-2-128 0,1-3 192 16,2 0-192-16,-1 0 192 0,2-2-192 0,0-1 128 0,-3-3-128 0,3-2 128 15,-2 0-128-15,3 3 0 0,-1-4 144 16,1 3-144-16,-1 0 0 0,-2 2 128 0,-2-2-128 16,3-1 0-16,-3 2 0 0,-1 1 0 0,-3 1 0 0,-2-1 128 15,-2 0-128-15,-1-3 0 0,-2 1 0 16,1 1 0-16,-5-1 0 0,1 2 0 15,-1-2 0-15,-2 3 128 0,-1 1-128 0,1 2 0 16,-1 2 0-16,-1 1 0 0,-1-1 0 0,-1 5 144 0,0 0-144 0,-3 5 0 0,5 4 176 16,0 0-176-16,-5-3 160 0,5 3-160 0,-13 2 192 15,3 3-48-15,-3 7-16 0,-1 2 0 0,-1 3-128 16,-3 6 0-16,-3 1 0 0,0 7 0 0,1 5 0 0,-2 0 0 16,1 1 0-16,-1 4 0 0,4 2 0 15,4 2 0-15,-1 2 128 0,4-4-128 16,2 1 128-16,1-2-128 0,3 0 128 15,2-1-128-15,2-4 0 0,1-3 128 0,0-2-128 0,4 1 0 0,0-4 0 16,0-2 0-16,-1-2 0 0,4-3 0 0,-1-2-192 16,2-1-64-16,-3-3 0 0,0-2-16 15,0-2-480-15,-5-12-80 0,0 0-32 0,0 0 0 16,0 0-1760-16,0 0-336 0,-8-11-80 0</inkml:trace>
  <inkml:trace contextRef="#ctx0" brushRef="#br0" timeOffset="-95107.78">22129 19976 30287 0,'0'0'1344'0,"0"0"272"0,0 0-1296 0,9-3-320 0,2 2 0 0,5 1 0 0,1 0 720 0,5 1 80 15,3 0 16-15,3-1 0 0,4-1-240 0,2-2-64 16,3 0 0-16,4 0 0 0,2 1-192 0,0-1-64 0,-1 2 0 0,-2-2 0 16,-2 1-256-16,-1-2 0 0,-2 0 0 0,1 0-10624 15,-3 2-2160-15</inkml:trace>
  <inkml:trace contextRef="#ctx0" brushRef="#br0" timeOffset="-94812.1">23189 19598 28559 0,'0'0'2544'0,"0"0"-2032"0,0 0-512 0,0 0 0 0,-7 8 1424 15,0 4 192-15,1 4 48 0,-2 4 0 0,-5 3-528 0,2 6-112 16,0 3 0-16,-3 0-16 0,0 3-240 0,2 2-64 16,1 2 0-16,-1 0 0 0,1 0-336 0,2 3-80 15,0 2-16-15,0-2 0 0,0 3-272 0,2-3 0 0,0-2 0 16,2 2 0 0,-1-5-448-16,3-5-112 0,1 0-16 0,0-7 0 15,1-6-1248-15,1-2-256 0,1-4-48 0,-1-3-8304 0,0-10-1664 16</inkml:trace>
  <inkml:trace contextRef="#ctx0" brushRef="#br0" timeOffset="-94436.85">22796 20026 31903 0,'0'0'1408'0,"0"0"304"0,0 0-1376 0,9-11-336 0,3 2 0 0,2-1 0 0,1 6 1088 0,4-2 160 0,3-1 32 0,4 4 0 15,6-5-128-15,4 2-32 0,-1-1 0 0,5-2 0 16,-1 3-400-16,0-2-80 0,1 1 0 0,-2 3-16 0,-1-2-448 0,2 0-176 16,-2 3 128-16,-1 1-128 15,-3 0-1648 1,-1 2-400-16,-3-1-96 0</inkml:trace>
  <inkml:trace contextRef="#ctx0" brushRef="#br0" timeOffset="-93921.02">24539 19840 28959 0,'-22'-6'1280'0,"7"5"272"0,-3-1-1232 0,1 2-320 0,-5 2 0 0,2 3 0 16,-3 7 1216-16,-1 2 176 0,-3 5 32 0,3 2 16 15,1 3-608-15,1 4-128 0,2 0-32 0,3 3 0 16,3 1-192-16,3-4-32 0,1-2-16 0,5 0 0 16,2-1-256-16,6-3-48 0,1-2-128 0,3-3 192 15,1-3-192-15,3-7 0 0,1 1 128 0,2-6-128 16,1-4 224-16,3-6 0 0,0-1 0 0,-1-5 0 0,0-2 160 15,-1-2 16-15,0-1 16 0,-2-1 0 16,-2-6-160-16,-3 2-16 0,1 0-16 0,-2-3 0 0,-5 2-96 16,-1-3 0-16,1 4-128 0,-2 2 192 15,0 4-192-15,0 4 0 0,1 0 0 16,0 4 0-16,-2 10 0 0,0 0 0 0,8-6 0 0,1 2 0 16,1 1 0-16,3 2 0 0,3 2-128 0,2 1 128 0,6-2-192 15,4-3 192-15,4-3-192 0,2-2 192 0,3-2 0 0,0-3 0 16,0-3 0-16,0-3 0 0,1-4 0 0,-4-1 0 15,-2-6 144-15,-2 1-144 0,0-1 352 16,-4-1-16-16,-3 1 0 0,-1-3 0 16,-3 0 160-16,-3 0 16 0,-2 0 16 0,-2 3 0 0,-2 1-336 15,-7 5-64-15,-5 0 0 0,1 7-128 0,-2 6 224 16,-2 2-64-16,-2 5-16 0,-3 7 0 0,-1 6-144 16,-5 7 192-16,-3 8-192 0,-4 11 192 0,-2 9-192 0,-2 11 0 15,-1 8 0-15,-1 7-176 0,-2 5 176 0,3 5 0 0,0 2 0 16,3 3 0-16,3 0 0 0,3-1 0 15,1 1 0-15,4-1 0 0,3-9 0 0,2-4-128 16,3-9 128-16,1-5 0 16,-1-9-640-16,3-3-64 0,-1-8 0 0,1-5 0 15,2-7-1184-15,-2-4-240 0,-3-10-48 0</inkml:trace>
  <inkml:trace contextRef="#ctx0" brushRef="#br0" timeOffset="-93614.27">24399 20377 30351 0,'0'0'1344'0,"7"-6"272"16,1 1-1296-16,5-3-320 0,2 2 0 0,5-1 0 0,2 1 1392 0,4 1 208 0,4-1 32 0,2-2 16 16,4 2-768-16,2-5-160 0,-1 3-16 0,-2-3-16 15,1 6-432-15,1-4-64 0,0 2-32 0,3-2 0 0,4 0-160 16,3 5 0-16,1-2-192 0,3 1-11440 16,2 1-2272-1</inkml:trace>
  <inkml:trace contextRef="#ctx0" brushRef="#br0" timeOffset="-93354.22">26362 19851 33519 0,'-18'-19'1472'0,"8"6"320"0,0 3-1424 0,0-1-368 0,-2-1 0 16,1 5 0-16,-2-2 608 0,-1 5 48 0,0 4 16 0,-3 4 0 0,-2 2-256 0,-3 2-48 0,-4 6-16 15,1 2 0-15,-2 3-352 0,-1 5 0 0,0 6 0 0,1 1 0 16,1 4 0-16,2 0 0 0,2 1 0 0,4-3 0 15,4 0 0-15,5-3 0 0,3-2 0 0,5-3-128 16,4-6 128-16,3-2 0 0,1 0 0 0,5-4 0 16,2-8 0-16,5-3 0 0,5-3 0 0,6-3 176 15,3-6 240-15,5-4 48 0,3-5 16 16,4-4 0-16,-5-1-96 0,1-7-32 16,-3-2 0-16,-1-2 0 0,-3-5-128 0,-1-4-32 15,0-2 0-15,-2-2 0 0,-2-4 16 0,-2-5 0 16,-3-6 0-16,-2-7 0 0,-3-7-16 0,-2 3 0 15,0 4 0-15,0 9 0 0,-2 8-192 0,-1 7 0 0,-2 12 128 16,-4 8-128-16,-3 8 0 0,-2 7 0 0,-5 6 128 16,2 5-128-16,-8 16 0 0,-5 9 144 0,-2 3-144 15,-2 11 128-15,-2 9-128 0,0 6 0 0,0 3 0 16,-1 10 0-16,-1 7-128 0,2 1 128 0,3 6 0 0,-1-1 0 16,1 0 0-16,3-6 0 0,4-8-144 0,4-3 144 0,1-10-192 15,5-3 32-15,2-11 0 0,-1-5 0 16,5-7-464-16,2-2-80 15,2-7-32-15,1-6 0 0,-1-4-1376 0,4-8-256 0,-1-5-64 16</inkml:trace>
  <inkml:trace contextRef="#ctx0" brushRef="#br0" timeOffset="-92829.31">26917 19875 22111 0,'-6'19'976'0,"1"-4"208"0,-1 3-944 0,-2 3-240 0,-2 4 0 0,-2 0 0 0,0 6 1792 0,-4-4 304 0,-1 1 64 0,1-4 16 16,0 2-464-16,2-5-96 0,1-2-16 0,3-3 0 16,1-2-656-16,4-4-144 0,5-10-32 0,0 0 0 0,0 0-256 0,8 7-48 15,4-6-16-15,2-7 0 16,4-3 288-16,1-5 48 0,1-3 16 0,1 0 0 16,-2-3-288-16,2 0-64 0,1-1-16 0,0 0 0 15,2 3-208-15,1 1-32 0,-4 3-16 0,3 1 0 16,0 4-176-16,-1-1 0 0,-2 5 0 0,1 0 0 0,0 2-256 15,-2 3-16-15,4 1-16 0,0 3 0 16,2 0-2736-16,-3-1-560 16,-1 2-96-16</inkml:trace>
  <inkml:trace contextRef="#ctx0" brushRef="#br0" timeOffset="-92435.42">27792 19908 13823 0,'0'0'1216'0,"0"0"-960"16,-8-6-256-16,2-2 0 0,6 8 3024 0,-9-4 560 0,-1 1 128 0,0 1 0 15,-3 1-2240-15,0 1-448 16,-1 1-80-16,-1 2-32 0,-2 2 48 0,0 4 16 16,-1 0 0-16,-1 5 0 0,0 2-224 0,1 3-48 0,1 2-16 0,2 0 0 15,0 2-224-15,2 0-32 0,3 1-16 0,4 0 0 16,2-2-192-16,4-3-32 0,1-1-16 0,5-4 0 15,5-3 32-15,-1-1 16 0,4-2 0 0,4-2 0 16,1-3 224-16,2-3 32 0,1-3 16 0,1-3 0 16,0-2 80-16,0 2 0 0,-2-5 16 0,1 0 0 0,-4-1-208 15,-2-1-32-15,-3 2-16 0,-2 3 0 0,-3-6-144 16,-2 5-48-16,-1-1 0 0,-1 5 0 16,-4 5 96-16,0 0 16 0,0 0 0 0,0 0 0 15,0 0-256-15,0 0 0 0,0 0 0 0,-4 7 0 16,0 5 0-16,2-3-160 0,1 2 32 0,1-2 0 15,0-9 128-15,3 13 0 0,-3-13 0 0,11 14 0 16,0-3-1168-16,3-3-208 0,1-2-32 16,2 1-16-16,-3-5-1696 0,1-1-336 0,0 1-64 0</inkml:trace>
  <inkml:trace contextRef="#ctx0" brushRef="#br0" timeOffset="-92187.52">29631 19265 28559 0,'-2'-27'2544'0,"-2"-4"-2032"0,0-4-512 0,-1 3 0 0,-1 6 496 0,-3 0 0 0,-3 5 0 16,-2 3 0-16,-2 5 64 0,-2 4 16 15,-2-2 0-15,-5 8 0 0,-3 6 0 0,-3 6 16 16,-5 1 0-16,-2 6 0 0,2 9 96 0,1 1 16 16,-3 9 0-16,1 1 0 0,1 8 32 0,2 4 16 0,0 3 0 0,4 6 0 15,1 7-176-15,2 2-16 0,2 5-16 16,0 4 0-16,-1-1-224 0,3-3-64 16,3-1 0-16,1-6 0 0,2 1-256 15,2-6 160-15,1-7-160 0,4-1 128 16,1-8-128-16,3-2 0 15,-1-10 144-15,2 0-144 0,1-3 0 0,1-4 0 0,-1-4 0 16,0-3 0-16,4-2-256 0,-1-6-80 0,-2 0-16 0,3-9 0 16,0 0-1824-16,0 0-352 0,-6-15-80 0,-3-3-8192 0,-1-5-1632 15</inkml:trace>
  <inkml:trace contextRef="#ctx0" brushRef="#br0" timeOffset="-92063.22">28446 19931 27935 0,'-15'-5'1232'0,"15"5"256"0,-7-4-1184 0,7 4-304 0,0 0 0 0,0 0 0 0,0 0 1792 0,11-5 288 16,0-1 64-16,6 1 16 0,3 1-816 0,7-3-176 0,4 2-16 0,7 2-16 15,1-4-384-15,7 1-80 0,3 3-16 0,4 1 0 16,0-3-384-16,3-2-80 0,0 2 0 0,2 0-16 16,-2-4-176-16,3 4 128 15,-2 1-128-15,0-1 128 0,0 3-128 16,-6-2-256-16,-4 0 64 0,-5-1 16 16,-5-1-1744-16,-5 1-336 0,-6-6-80 0,-1 3-8800 15,-4-3-1776-15</inkml:trace>
  <inkml:trace contextRef="#ctx0" brushRef="#br0" timeOffset="-91950.1">30070 19142 16575 0,'2'-8'1472'0,"2"-2"-1168"16,-4 10-304-16,0 0 0 0,5-6 4288 0,-5 6 784 0,0 0 176 0,0 0 16 15,-9 12-3408-15,-1 2-672 0,-1 5-144 0,-6 7-16 0,-4 2-160 0,-1 5-32 16,-5 4 0-16,2 5 0 0,-2-1-32 0,2 9-16 15,-1 2 0-15,5 4 0 0,4 0-224 16,3 4-48-16,1 3-16 0,5-4 0 0,1-2-304 16,5 0-48-16,2-5-16 15,2 0 0-15,3-2-128 0,4-4 0 16,1-6 0-16,4-1 128 0,3-3-128 0,2-3 0 0,0-1 0 16,3-8 0-16,-1-2 0 0,3-5 0 0,-1-5 0 0,1-4 0 0,2-1 0 0,0-5-176 15,0-4 16-15,1-5 0 16,1-2-496-16,0-1-112 0,-2-4 0 15,0-7-16-15,-1-1-1488 0,-2-3-288 0,-4-4-64 16,-2 3-16-16,-3-5-432 0,-3 2-64 0,-2 0-32 16</inkml:trace>
  <inkml:trace contextRef="#ctx0" brushRef="#br0" timeOffset="-91829.4">29741 19531 37087 0,'-9'-8'1648'0,"9"8"336"0,0 0-1600 0,0 0-384 0,6-6 0 0,4 2 0 15,3 3 720-15,5-2 64 0,2 0 16 0,7 2 0 16,6-1 48-16,5 2 16 0,4 0 0 0,2 0 0 16,2 0-48-16,5 0-16 0,4 0 0 0,6 2 0 15,5-2-320-15,6 0-64 0,8-2-16 0,3 2 0 16,1 0-272-16,3-2-128 0,6 1 0 0,1 1 128 16,2 3-128-16,-4 3-176 0,0-1 48 0,1 5 0 15,1-1-1696 1,0 5-336-16,-3 1-64 0</inkml:trace>
  <inkml:trace contextRef="#ctx0" brushRef="#br1" timeOffset="-66389.26">3142 15770 15663 0,'-12'-7'688'16,"4"5"144"-16,8 2-656 0,-8-3-176 0,8 3 0 0,0 0 0 0,0 0 1296 0,0 0 240 0,-9-1 32 0,9 1 16 15,0 0-944-15,0 0-192 16,0 0-48-16,0 0 0 0,-9 5-32 0,9-5-16 16,0 0 0-16,0 0 0 0,-7 5 240 0,7-5 48 15,0 0 16-15,0 0 0 0,0 0-48 0,0 0-16 16,0 0 0-16,0 9 0 0,0-9-160 0,0 0-48 0,11 8 0 16,2-1 0-16,1-4-32 0,2-1-16 0,2-2 0 0,3 2 0 15,-1 0-112-15,3-1-32 16,2-1 0-1,3-1 0-15,3 0 0 16,3 0-16 0,3-1 0-16,2 1 0 0,3 0 16 15,3-1 16-15,-1 2 0 16,2-1 0-16,1 1 0 0,0-1 0 0,0 0 0 16,1-1 0-16,1 0 0 0,2 2 0 0,-1 0 0 15,4 0 0-15,0-1-32 0,2-1-16 16,3 1 0-16,-3 0 0 0,0-2-160 15,-2 1 192-15,0 0-192 0,2 1 192 0,2 0-192 0,2 0 160 0,-2-5-160 16,1 4 160-16,2-1-160 0,-4 1 128 0,2-1-128 16,0 1 128-16,1-1-128 0,2 3 0 0,2 0 0 15,-1 3 128-15,1-7-128 0,-2 1 0 0,-1 0 0 16,2 0 128-16,-1 3-128 0,1-1 0 16,2 0 0-16,3-1 0 15,-1 0 0-15,2-2 0 0,-5 0 0 0,1 2 0 16,0 0 0-16,2 2 0 0,3 4 128 15,0-4-128-15,0-4 0 0,-2 3 0 16,1 0 0-16,0 2 0 0,0 0 0 0,4 1 0 16,2-1 0-16,-2-1 0 0,-4 0 0 0,-1 0 0 15,1 1 0-15,2 0 0 0,1 2 0 0,3-2 0 16,2-1 0-16,-2 0 0 0,-4-1 0 0,-2 1 0 0,2 1 0 0,2 4 0 16,2-1 128-16,2-3-128 0,-2-2 128 0,-3 1-128 0,-3 3 0 15,-1 0 0-15,1 4 0 0,4-2 0 0,3-1 0 0,-4-1 0 16,-2 3 0-16,-2-3 0 0,-1 0 0 0,2 1 0 0,0 1 0 0,4 1 0 15,2-3 0-15,-3 2 0 0,-2-1 0 0,-5 1 0 0,0-3 0 16,2 1 128-16,-1 1-128 0,4 2 0 0,-1-1 0 0,0-1 0 16,-3 1 128-16,-3 1-128 0,-3-2 160 0,2-3 0 0,1 2 0 15,1 1 0-15,1 2-160 0,-2-2 0 0,-6 0 0 0,0 0 0 16,0 1 128-16,2-3 0 0,-2 1 0 0,3-2 0 16,-3 1-128-16,1 1 0 0,-1 0 0 0,1 0 0 0,-2 0 0 15,-3-1 0-15,-6 0 128 0,1 2-128 0,-2-2 144 16,2 3-144-16,1-1 160 0,-1-1-160 0,-1-1 144 0,-1 2-144 0,-4 0 128 15,0-2-128-15,-2 0 128 0,-2-1-128 0,-2 0 128 16,1 2-128-16,-2-1 0 0,2 1 128 0,3 1-128 0,-2-2 0 16,-3-1 0-16,2 1 0 15,0-1 128-15,-2-1-128 16,-2 0 0-16,-3 0 0 0,-2 0 0 16,1 0 0-16,-1 0 0 15,1 0 0-15,-1 0 0 16,3 0 0-16,-2-1 0 0,3 1 0 15,1-2 0-15,1 2 128 0,2 0-128 0,1-1 0 16,0 0 0-16,-3 0 0 0,-1-2 0 16,-4 2 0-16,-2-2 0 0,-3 1 0 15,-4-1 0-15,1 3 0 0,-2 0 0 0,-1-1 0 16,-4 0 0-16,-2-1 0 16,0 1 0-16,-3 1 0 0,-9 0 0 15,9 0 0-15,-9 0 0 16,0 0 0-16,0 0 0 0,0 0 0 15,0 0 0-15,0 0 0 0,0 0 0 0,0 0 0 16,-6 6 0-16,1 1 0 0,5-7 0 16,-15 6 128-16,-3-2-128 0,1-2 0 15,-1 1 0-15,0-2 0 0,-4 0 0 16,-2 1 0-16,-2 0 0 0,-5-2 0 0,-3 0 0 16,-1 0 0-16,0 0 0 15,-5 0 0-15,2 0-128 0,0 2 128 0,0-2 0 0,-1-2 0 0,-1 5 0 16,-2-2 0-16,-1 0 0 0,-4 1 0 15,-5-2 0-15,-2 1 0 16,-3 0 0-16,1-1 0 0,0-1 0 16,2 1 0-16,-5 1 0 0,0-1 0 15,-4 0 0-15,-4 0 0 0,-4 0 0 16,1-1 0-16,1 0 0 0,0 1 0 16,0-2 0-16,-5 2 0 0,-4-1 0 0,-2 0 0 15,1-2 0-15,-1 1 0 0,2 0 0 0,-4 1 0 0,-3-1 0 16,-1-1 0-16,-2 2 0 0,3-2 0 0,2 1 0 15,-1-2 0-15,-2 3 0 0,-1-2 0 16,-3-1 0-16,4 3 0 0,0-1 0 16,0-1 0-16,-2 2 0 0,1-2 0 15,-2 1 0-15,1-1 0 16,1 2 0-16,0 1 0 0,-2 0 0 16,-1 0 0-16,-3-1 0 0,3 1 0 0,2 0 0 15,0 2 0-15,-2-2 0 16,0 1 0-16,-3-1 0 15,3 0 0-15,2 0 0 0,-1 2 0 16,-4-2 0-16,3 0 0 0,0-2 0 16,2 1 0-16,1 0 0 0,-2 1 0 15,-2-1 0-15,1 1 0 0,1-2 128 16,1 2-128-16,2 0 0 0,-3 0 0 0,-2 0 0 0,1-1 0 16,-1 0 0-16,2-1 0 0,2 2 0 15,-2 0 0-15,-2-2 0 0,0-1 0 16,1 2 0-16,2 0 0 0,5 0 0 15,-1-1 0-15,-2 0 0 16,0 2 0-16,0 0 0 16,2 0 0-16,2 0 0 0,0 0 0 0,3 0 0 15,-1 0 0-15,-5 1 0 0,6-1 0 16,3 1 0-16,2 3 0 16,3-3 0-16,-3 2 0 0,-4-1 0 15,5 0 0-15,2 0 0 0,1 0 0 16,2 0 0-16,3 1 0 15,3-1 128-15,-1 2-128 16,-1-1 0-16,0-3 160 0,1 0-160 16,7 1 160-16,1 0-32 0,3 0-128 15,3 2 192-15,0 1-64 0,2 1-128 16,0-1 128-16,4-1-128 0,1 0 128 0,1-1-128 16,3-2 0-16,3 0 0 0,5 0 0 15,3-1 0-15,1 1 0 0,3 0 0 0,2 0 0 16,2 0 0-16,2 0 0 0,3 0 0 0,1 0 0 15,1 0 0-15,1 1 0 0,11-1 0 0,-8 0 0 16,8 0 0-16,0 0 0 0,0 0 0 0,0 0 0 16,0 0 0-16,0 0 0 0,0 0 0 0,0 0 0 0,14 0-144 0,-1 0 144 15,4-1 0-15,-2 0 0 16,6 0-128-16,-2 1 128 16,2 1 0-16,6 0 0 0,3-1-160 15,4 0 160-15,1-1-128 16,7 1 128-16,5 0 0 0,1-1 0 15,1-2 0-15,-1 2-128 16,4-2 128-16,2 2 0 0,1 1 0 16,5 0 0-16,2-1-144 15,3 0 144-15,1-2-160 0,0 2 160 16,-1-2 0-16,1 1 0 16,2-1-128-16,4 3 128 0,5-2 0 0,-2 0 0 0,-2 1 0 15,1 0 0-15,2-3 0 0,4 3-144 16,3-1 144-16,1 1 0 0,0-1 0 15,1 0 0-15,-2 0 0 0,3 0 0 0,2 1 0 16,1 0 0-16,-2-2 0 0,0 2-128 0,-2-1 128 0,3-1 0 16,3 0 0-16,2 3 0 0,-2-1 0 0,0 0 0 15,-4-2 0-15,4 2 0 0,3-1 0 16,0 0 0-16,-1 1 0 16,-3 1 0-16,-2 0 0 0,3 0 0 0,6-1 0 15,-6-1 0-15,-3 1 0 0,-2 1-160 0,-4 0 160 16,4 0 0-16,6-1 0 0,-3 1-128 0,-3 0 128 15,-2 0 0-15,0-1 0 0,1 1 0 0,3 0 0 16,-3 0 0-16,-2 0 0 0,-1-2 0 0,-2 1 0 16,2 0 0-16,-1 0 0 0,2-1 0 0,-2 2 0 0,-2 0 0 0,-2-2 0 0,-3 2 0 15,0 0 0-15,2 0 0 0,3-1 0 0,-4 1 0 0,-5 1 0 0,-3-1 0 16,-1-1 0-16,2-1 0 0,-4 2 0 0,4 0 0 0,0 2 0 16,-4 1 0-16,-4-3 0 0,-3 2 0 0,-2-2 0 15,-2 1 0-15,-4 0 0 0,4 0 0 0,-1-1 0 16,0 2 0-16,-1-1 0 0,-6 3 0 15,-4-3 0-15,-4 0 0 0,-3 4 0 16,-2-3 0-16,-3-2 0 0,-2 1 0 0,-4 1 0 0,-3-2 0 16,-2 0 0-16,-3 0 0 0,-2 0 0 0,-3 2 0 15,-10-2 0-15,0 0 0 0,0 0 0 0,0 0 144 0,0 0-144 16,0 0-176-16,0 0 48 0,0 0 0 0,0 0-1104 0,0 0-224 0,0 0-32 0,0 0-14128 16</inkml:trace>
  <inkml:trace contextRef="#ctx0" brushRef="#br1" timeOffset="-63194.12">17133 15008 12895 0,'0'0'1152'15,"0"0"-928"-15,0 0-224 0,0 0 0 0,7-4 1280 0,-7 4 192 0,0 0 64 16,0 0 0-16,7-6-544 0,-7 6-96 0,6-6-32 0,-3 2 0 0,-3 4-64 0,0 0-16 15,2-10 0-15,-2 2 0 0,-2-1-80 0,1 0-32 0,-1-1 0 16,0 1 0-16,-3-6-32 0,0 2 0 16,-1 2 0-16,-1-4 0 0,0-2-16 0,-2 0-16 15,-1 2 0-15,0-1 0 0,-1-3-80 0,0 0-16 0,-2 0 0 0,1-1 0 16,-1-1-48-16,-2-1-16 141,-5 3 0-141,3 0 0 0,-1-3-128 0,-1 2-48 0,-2 1 0 0,1 0 0 15,1 0-64-15,-4 1-16 0,-3 0 0 0,-1 3 0 0,-1 2-32 0,-4 3-16 0,-2-1 0 0,-1 3 0 16,2-2-144-16,2 4 160 0,-2 1-160 0,1 2 160 0,-1 0-160 0,1 2 0 0,-1 4 0 0,1 1 0 15,0 2 0-15,-1-1 0 0,-4 1 0 0,-1 3 0 0,0-2 0 16,5 4 0-16,0-1 0 0,3 3 0 0,0 1 0 0,2 1 0 0,2 3 0 0,2-2 0 16,1-3-128-16,-2 5 128 0,-2 2 0 0,1-1 0 0,2-1 0 0,1 1 0 0,1 2 0 0,0-2 0 0,-3 0 0 15,1 1 0-15,-1 0 0 0,1 2 0 0,0 2-144 0,3-2 144 0,0 2 0 0,-1 0 0 16,2-2 0-16,2-2 0 16,1 2 0-16,2-1 0 15,2 2 0-15,2-1-128 0,-1-2 128 16,5 2 0-16,2-2 0 0,1 3 0 0,1-3 0 15,2-1 0-15,2 3 0 0,3-1 0 16,1 4 0-16,3-4 0 0,0 0 0 0,2-2 0 16,2-2 0-16,1 3 0 0,4 0 0 15,0-1 0-15,3 0 0 0,0 1 0 16,1-1 0-16,2 0 0 0,0-1 144 16,0 1-144-16,4-2 128 15,0 1-128-15,-1-1 0 0,5 1 128 16,3 1-128-16,-1 0 0 0,1 0 144 15,2 0-144-15,1-1 0 0,0 0 128 16,1 0-128-16,0 0 0 0,1-1 0 16,2 0 128-16,-3-3-128 0,-2-3 0 0,-6 1 0 15,0 1 144-15,-2-6-144 0,1 1 0 0,1-1 192 16,-2-1-64-16,-2 1 0 0,-1-1-128 0,2-2 208 16,1 0-64-16,0-3-16 0,2-1 0 0,2 0-128 15,0-1 192-15,0-1-192 16,-1-2 192-16,1 0-64 0,-1-5-128 15,-3 1 192-15,0-3-64 0,-3 1-128 16,3-3 160-16,-3 2-160 16,1-2 160-16,-2-2-160 15,0-1 128-15,-4-1-128 0,1 0 128 16,-1 2-128-16,-1-3 0 0,-2-2 0 16,-1 1 128-16,1-3-128 0,-1-2 0 15,3 1 144-15,-1 1-144 0,0-4 0 16,-4 0 144-16,0 2-144 0,-1-4 0 15,-1-2 128-15,0 2-128 0,-3-3 0 0,-2 5 0 0,0-2 128 16,-1 3-128-16,-1-1 0 0,-2 2 0 16,-1-3 0-16,-2 1 0 15,-2 2 0-15,0-1 0 16,-2 2 0-16,-1-4 0 0,-1 4 0 0,-3 2 0 16,0-2 0-16,-3-1 0 0,-1 2 0 15,0-2 0-15,-1-4 0 16,-2 5 0-16,-5 0 0 15,1-1 0-15,1 3 0 0,-1 3 0 0,-2 1 0 16,-1 2 0-16,0-4 0 0,-1 4 0 0,0 3 0 16,-2-2 0-16,-2 3 0 0,1 1 0 0,-1-2 0 15,-2 6 0-15,1-2 0 0,-3 2 0 16,-2 1 0-16,-3-3 0 0,3 3 0 0,-2 1 0 0,1-2-128 16,0 2 128-16,2 0 0 0,-1 4 0 15,-2 2 0-15,2 0-144 0,-3 1 144 16,2 2 0-16,-1-1 0 15,-2 1 0-15,-4 5 0 0,-1-4 0 16,-3-1 0-16,1 4-128 16,2 0 128-16,3 4 0 0,0 3 0 15,2 0 0-15,1-1 0 16,3 3-128-16,3 1 128 0,3 1 0 16,3-1 0-16,-1 3-160 0,1 4 160 0,1 0 0 15,2 4-144-15,3-2 144 0,1-1 0 16,4 0-144-16,2 3 144 0,4 1 0 0,0-5-144 15,5 4 144-15,0-4 0 0,3 3 0 0,3 3 0 0,2-5 0 0,2 1-144 0,2-1 144 16,1 3 0-16,3 1 0 0,2-2-128 0,2 3 128 0,-3 1 0 16,4-2 0-16,0 0 0 0,2-1 0 15,0 2 0-15,4-4 0 0,0 0 0 16,2-2 0-16,-1 0 0 0,3-3 0 0,2-3 0 16,1 3 0-16,1-1 0 15,4-3 0-15,1-1 0 0,1 0 0 16,-1-2 0-16,1-1 0 0,-1-3 0 15,-2 1 0-15,-1-1 0 16,1-4 0-16,0 0 128 0,-2-5-128 16,-2-3 0-16,-2-2 0 0,5-5 144 15,0 1-144-15,-3-4 128 16,4 1-128-16,0-4 128 0,1 1-128 0,-1-2 128 16,-2-3-128-16,-3-3 0 0,-2-3 128 15,-2-1-128-15,2 2 0 0,0-5 0 16,-2 3 128-16,2-5-128 0,-4 0 0 15,0-3 0-15,0-1 0 0,0 0 128 0,-1-1-128 0,-1-3 0 16,-1 1 0-16,-3 2 0 0,-1 0 128 0,-2-2-128 0,-2 0 0 16,-2 1 0-16,-5 2 128 0,-3 0-128 15,-4 1 0-15,-3 0 0 0,-2 5 128 0,-5-1-128 0,0 4 0 16,-3-4 144-16,-3 5-144 0,0 2 0 0,-4 3 0 0,-2 2 0 16,-1 0-192-16,-1 0-128 0,-2 3-48 0,0 2 0 15,1-2 0-15,-1 1-1920 0,2 6-384 0,-1 4-80 0</inkml:trace>
  <inkml:trace contextRef="#ctx0" brushRef="#br1" timeOffset="-59403.15">21152 15322 9215 0,'0'0'816'0,"0"0"-656"16,0 0-160-16,0 0 0 0,0 0 2672 0,-9 1 496 0,1 2 96 0,-1-1 32 16,0-3-1936-16,-1 2-384 0,-1 5-80 0,-5 1 0 15,-3-3-320-15,-2 0-64 16,-2 5-16-16,-1-2 0 0,-2 1 16 0,0 1 0 0,-2-3 0 0,2 4 0 16,2-2 64-16,2 2 0 0,2-2 16 0,3 1 0 15,4-4-80-15,1 1-32 0,2 1 0 16,4-2 0-16,6-5-224 0,-7 8-64 0,3 0 0 15,2 0 0-15,2-8-32 0,0 0-16 0,5 11 0 16,3 1 0-16,2-6 112 0,2 2 0 0,2-1 16 0,3 2 0 0,5 1 16 16,-2-3 0-16,5-1 0 0,2-1 0 31,0-1-96-31,1 1 0 0,0 3-16 0,0-5 0 16,0 1-176-16,-3-1 192 0,-1 1-192 0,-1-2 192 15,0-1-192-15,1 1 0 0,-1-2 0 0,-1 1 128 16,-6 0-128-16,1-1 0 0,-3-2 0 0,-3 0 0 15,-11 2-816-15,10-3-144 0,-10 3-16 16,7-9-9088-16,-6 1-1824 0</inkml:trace>
  <inkml:trace contextRef="#ctx0" brushRef="#br1" timeOffset="-58717.88">20869 15456 14735 0,'0'0'1312'0,"-6"-7"-1056"0,2 0-256 0,4 7 0 16,0 0 2816-16,7-7 496 0,1 3 96 0,5 2 32 0,4 2-2432 0,2 0-496 0,0-4-80 0,4 3-32 0,2 0 160 15,3 1 16-15,3 0 16 0,-1 0 0 0,2 0 96 0,1 0 16 0,0 1 0 0,3 4 0 16,-2-1-336-16,1 0-64 0,1 1-16 0,3 2 0 0,1-3-288 0,-3 0 0 0,-4 0 0 0,-1 2 0 16,-1-2 0-16,-3 2 0 15,-4 2-192-15,-3-3 48 0,-3 0-704 16,-2 4-144-16,-2-4-32 0,-1 1 0 0,-3 1-1472 15,0-3-320-15</inkml:trace>
  <inkml:trace contextRef="#ctx0" brushRef="#br1" timeOffset="-58195.23">22105 15438 17503 0,'0'0'1552'0,"0"0"-1232"15,0 0-320-15,0 0 0 0,0 0 1280 0,2-8 192 0,-2 8 32 0,-2-10 16 0,2 10-688 0,-6-8-128 16,-3 1-16-16,-2 2-16 0,0 2 128 0,-3-1 32 16,-4 1 0-16,-1 4 0 0,-8 3-64 0,2-1-16 15,1 0 0-15,-2 3 0 0,1 4-240 0,1-1-64 0,1 3 0 16,1 3 0-16,2 0-208 0,0 3-48 0,-1 0-16 0,5 1 0 16,3 1-176-16,3-2 0 0,2 1 0 15,3-1 0-15,3-3 0 0,3-1 0 16,3-2 128-16,3 0-128 0,4 0 272 15,1-5-16-15,4 2-16 0,0-4 0 16,1-3 16-16,0-1 0 0,1-2 0 0,0-1 0 16,-1-3-16-16,-5-1 0 0,3 2 0 0,-1-2 0 0,-2-6-16 15,-1 1 0-15,-2 1 0 0,0-3 0 0,-1-1-48 16,-2 3-16-16,-2-2 0 0,0 3 0 0,-2 1-160 16,-2 9 128-16,3-9-128 0,-3 9 128 0,0 0-128 0,0 0 0 0,0 0 0 0,0 0 0 0,0 0 0 15,4 11 0-15,-2 2-176 16,5-3 176-16,-1 2 0 0,5-1 0 15,-2-3 0-15,4 2 128 0,1-4-128 0,4 1-128 0,-2-2 128 16,5 0-192-16,-1-1-48 0,0 2-16 0,1-3 0 0,0-2 0 16,0-1-1616-1,0 0-336-15,1-5-64 0,-1 0-11648 0</inkml:trace>
  <inkml:trace contextRef="#ctx0" brushRef="#br1" timeOffset="-57829.46">22434 15372 22975 0,'0'0'1024'0,"-5"9"192"0,0 0-960 0,0 2-256 0,0 2 0 0,-2-1 0 0,0 6 592 0,-2 4 80 0,1-1 16 0,-2 1 0 16,2 2 208-16,-2 3 64 16,3-3 0-16,-2 5 0 0,-1-3-160 0,2 2-32 0,-1-3 0 0,0 0 0 15,0-3-288-15,2 0-64 0,2-2-16 0,1-2 0 16,0-4-176-16,3-2-32 15,2-3-16-15,-1-9 0 0,0 0 144 0,0 0 48 0,0 0 0 16,0 0 0-16,0 0 80 0,0 0 32 16,11-2 0-16,0-2 0 0,-3-9-160 0,0 1-16 0,-2-1-16 15,1-2 0-15,-1-2-48 0,2-1-16 0,-3-1 0 0,2 1 0 16,2-1-96-16,2 0-128 0,0 2 176 16,2 0-176-16,-1 0 0 0,2 5 0 15,-1 0 0-15,2 2 0 0,1 3 0 16,-1-2 0-16,0 6 0 0,-1 2 0 0,-1 2-144 15,1 0 144-15,-4 3-128 0,0 5 128 0,-2 0 0 0,-1 4 0 0,-2-4 0 0,1 1 0 16,-3 2 0-16,1-1 0 0,-4 0 0 0,0-3 0 16,0-8 0-16,-5 10 0 0,0 3 0 0,-3-7 0 15,-3-1 0-15,-2 1 0 0,-2-2 0 0,-2-1 0 16,0-1 0-16,1-2 0 0,-1-1 0 0,3-2 128 0,1 2-128 16,1-1 0-16,1-3 0 0,2 1 0 15,1-3-176-15,3-3-96 0,0 4-32 0,5 6 0 16,0-12-1552-16,3 4-320 0,2-4-64 0,3-1-12288 15</inkml:trace>
  <inkml:trace contextRef="#ctx0" brushRef="#br1" timeOffset="-57333.64">23072 15256 21711 0,'0'0'960'0,"-6"9"192"0,1 2-912 0,-2 5-240 0,-2 3 0 0,1-2 0 0,-5 4 576 16,0-1 64-16,-1 1 0 0,-2 1 16 0,2 1-32 0,-2 3-16 15,0 0 0-15,-1 2 0 0,0 3 96 0,-1 1 32 0,0-2 0 0,3-1 0 16,-1 2-48-16,4-4-16 0,2-2 0 0,2-3 0 16,-2-2-288-16,5-2-48 0,2 0-16 0,-1-5 0 15,1 0 160-15,3-13 32 0,0 0 0 0,0 0 0 16,0 0 192-16,0 0 32 0,0 0 16 0,0 0 0 15,11-7-96-15,0-1-16 0,-2-5 0 0,3 1 0 0,-1-5-208 16,1-2-48-16,0-3-16 0,-1-1 0 16,1-5-176-16,2 3-16 0,1-4-16 0,2 2 0 15,-2-3-160-15,3 5 0 0,1 0 144 0,1 3-144 16,3 5 0-16,-1 1 0 0,-3 4 0 0,-1 2 0 0,-2 4 0 16,0 1 0-16,-1 3-128 0,-1 1 128 0,-3 1 0 0,-1 2 0 15,-10-2 0-15,12 9-128 0,-3-1 128 0,-3 3 0 16,-6-11 0-16,5 13 0 0,-4 1 0 15,-1 0 0-15,-2 0 0 0,-3 1-128 16,-5-1 128-16,1-1 0 0,-4 2 0 0,0-1 0 16,-1-5 0-16,-2 0 0 0,-2-3 0 0,-1 0 0 0,0-1 0 15,1-3 0-15,2-4 0 0,2 2 0 0,0-2 0 0,2-1 0 16,2-4 0-16,2 0 0 16,2-4-704-16,2 2-48 0,2-4-16 15,2 2 0-15,2 1-2160 0,3-3-432 16,3 4-96-16</inkml:trace>
  <inkml:trace contextRef="#ctx0" brushRef="#br1" timeOffset="-57005.54">23347 15529 21183 0,'0'0'1888'0,"0"0"-1504"16,0 0-384-16,0 0 0 0,12 10 1216 0,0-6 192 15,-2 0 16-15,3-3 16 0,-4-2-656 0,3-1-128 16,2-1-16-16,2-1-16 0,0-3 256 0,1 0 48 0,0 0 16 0,1-1 0 16,0 2-176-16,-1-3-48 0,-1 1 0 0,-1-2 0 0,-1 1-224 0,-3-1-48 15,-4 1-16-15,-1-1 0 16,0 1-32-16,-3-1 0 0,-3 10 0 0,0 0 0 16,-3-7 16-16,-3 1 0 0,0 0 0 0,-3 6 0 0,-1 0-256 0,-5 3-160 15,-2 5 192-15,-2 1-192 0,-1 6 0 0,-2 2 0 16,3 1 0-16,0 1 0 15,1 0 0-15,4 2 0 0,3 1 0 16,2 1 0-16,3-2 0 0,2-2 0 16,1 1 0-16,3-3 0 15,2 1 0-15,3-1 0 0,1-2 0 0,3-4 0 0,2 1 0 0,0 1-144 16,1-7 16-16,4-1 0 0,0 0-592 16,3-2-112-16,4-2-32 0,1-1 0 0,2-4-2592 0,0-2-512 0</inkml:trace>
  <inkml:trace contextRef="#ctx0" brushRef="#br1" timeOffset="-56359.86">23835 15491 11055 0,'0'0'480'0,"-10"5"112"0,-2 2-464 0,2-1-128 0,2 7 0 0,-2-2 0 0,3 3 3984 0,-1 1 784 16,-1 2 160-16,0-2 16 0,2 0-3072 0,0-1-608 0,1-3-128 0,1 3-32 15,0 0-464-15,2-4-112 0,3-10-16 0,-1 12 0 16,1-12-80-16,0 9-32 0,1 0 0 0,-1-9 0 0,0 0 176 0,0 0 48 15,0 0 0-15,12 0 0 16,-2-2 16-16,-1-3 16 0,2-1 0 0,-1 1 0 16,-1-5-208-16,1 3-32 0,1-5-16 0,-1 3 0 0,-3-2-144 15,5 3-16-15,0-3-16 0,0 1 0 16,-3 1-224-16,1 4 0 0,1-2 0 0,1 5 0 16,-2 0 0-16,-10 2 0 0,11 2 0 15,0 3 0-15,-1 4 0 0,0-2 0 0,-5 3 0 0,1-1 0 16,1 0-128-16,-2 4 128 0,-1-2 0 0,-1 1 0 0,-3-12-144 15,6 15 144-15,-3-5 0 0,1 3-144 0,0 1-160 0,0-5-16 16,-4-9-16-16,7 11 0 16,2-2-464-16,0-1-96 0,1-2 0 15,1-2-16-15,0 1-2112 0,2-2-432 16,6-2-64-16,-1-1-32 0</inkml:trace>
  <inkml:trace contextRef="#ctx0" brushRef="#br1" timeOffset="-56030.01">24484 15552 24239 0,'0'0'1072'16,"0"0"224"-16,3-9-1040 0,-3 9-256 0,0-10 0 0,0 10 0 0,-3-9 704 0,0 2 96 0,-5-1 16 0,-2 3 0 15,-3-1-256-15,-1 2-48 0,-1 1-16 0,-3 3 0 16,-2 4 64-16,-3 4 16 0,-1 1 0 0,0 2 0 15,-2 0-96-15,3 6-16 0,-1 5 0 0,2-1 0 0,3-1-208 0,3 2-32 16,1 1-16-16,4-1 0 16,4-2-80-16,3-1 0 0,0-1-128 0,5-2 192 15,3-4 16-15,3 0 0 0,-1 1 0 0,4-4 0 16,2 1 112-16,0-3 0 0,2-1 16 0,0-2 0 16,0-2 80-16,3-2 16 15,-3 0 0-15,2-4 0 0,0-2 16 0,1 0 16 16,1-2 0-16,1-3 0 15,0-6-144-15,0 2-16 0,-2-2-16 0,1-3 0 0,-2-4-32 16,3-5-16-16,2 1 0 0,0-5 0 16,2-4-48-16,1-5-16 0,2 0 0 0,-1-1 0 15,0-6-176-15,0 4 160 0,-5 5-160 0,-1 6 160 16,-2 6-160-16,-3 3 0 0,-4 7 0 0,-4 5 0 16,-2 4 0-16,-4 9 0 0,0 0 0 0,0 0 0 15,0 0 0-15,-4 9 0 0,-4 4 0 0,0 3 0 0,-4 3-160 16,-2 7 160-16,-2-2 0 0,-3 8-144 15,-2-2 144-15,1 3 0 0,0 2 0 0,2-1-128 16,0 0 128-16,4 2 0 16,4-1 0-16,-2 1 0 0,3-2 0 15,3-3 0-15,1-6-144 0,2 3 144 0,2-4-160 0,1 2 160 16,0-3-208-16,1-3 80 0,2-2-448 0,1-4-64 0,1-4-32 16,0 0 0-16,-5-10-1568 0,0 0-320 0,10 4-64 0</inkml:trace>
  <inkml:trace contextRef="#ctx0" brushRef="#br1" timeOffset="-55598.53">24891 15509 24879 0,'0'0'1088'0,"0"0"256"0,-7 6-1088 0,1 3-256 0,1 0 0 0,-1 6 0 0,-3 4 1536 0,-1 1 240 0,-1-3 48 0,-2 5 16 0,0-3-816 0,-1 1-176 15,-1 1-16-15,0 2-16 0,1-3-240 0,-3-1-64 16,4-1 0-16,2 1 0 0,1-1-256 0,2-1-64 15,2 0-16-15,1-2 0 0,0 0-176 0,1 1 160 16,0-7-160-16,4-9 160 0,0 0-160 0,3 12 0 16,-2 0 0-16,-1-12 0 15,0 0-384-15,9 6-128 0,-9-6 0 0,12 1-16 16,1-3-1728-16,0-1-352 0,1-3-64 0</inkml:trace>
  <inkml:trace contextRef="#ctx0" brushRef="#br1" timeOffset="-55520.07">25039 15470 24239 0,'0'0'1072'0,"0"0"224"0,0 0-1040 0,0 0-256 15,0 0 0-15,0 0 0 0,0 0 832 0,0 0 128 0,0 0 0 0,0 0 16 16,5 7-16-16,0 3-16 0,-5-10 0 0,7 16 0 15,-3-2 64-15,3 6 16 0,0 0 0 0,0 1 0 16,0-2-272-16,3 2-48 0,-1 2-16 0,4 1 0 0,1-3-320 0,0 0-64 16,0 2-16-16,0-1 0 15,0-3-160-15,1-1-128 0,0-2 192 0,1 2-192 16,-1-4 160-16,0 1-160 0,0-1 128 0,-1 0-128 16,0-6 0-16,-1 1 128 0,0-4-128 0,1 0 0 15,1 0-320-15,-1-3-160 16,-3-2-32-16,1-1 0 0,-2-3-1936 0,-1-1-400 0,-1-1-80 15,0-4-16-15</inkml:trace>
  <inkml:trace contextRef="#ctx0" brushRef="#br1" timeOffset="-55421.11">25473 15454 28095 0,'0'0'1248'0,"-11"4"256"0,-3-1-1200 0,2 4-304 0,-2 1 0 0,1 5 0 0,-4-3 1088 0,-2 4 144 0,-1 2 48 15,-3 3 0-15,-4 2-256 0,0 3-64 0,-1-3 0 0,0 4 0 16,0-2-320-16,3-1-64 16,0 0 0-16,2 2-16 0,1 2-288 0,3-2-48 0,1 2-16 15,3-3 0-15,2-1-208 0,2-3 128 0,1-3-128 0,2 0 0 16,2-2 0-16,2-3 0 16,1 1 0-16,3 0 0 0,2-4-144 0,-2-8-128 0,5 10-32 15,-5-10 0 1,0 0-2256-16,11 1-464 0,2-3-96 0,-3-6-16 0</inkml:trace>
  <inkml:trace contextRef="#ctx0" brushRef="#br1" timeOffset="-55218.84">24929 15275 40767 0,'-15'-16'1808'0,"7"9"368"0,8 7-1728 0,0 0-448 0,0 0 0 0,0 0 0 0,0 0 496 0,0 0 16 16,0 0 0-16,0 0 0 0,0 0-384 0,0 0-128 15,-1 5 0-15,0-1 0 16,1 1-1600-16,-1 3-432 0,-1-1-80 16</inkml:trace>
  <inkml:trace contextRef="#ctx0" brushRef="#br3" timeOffset="-41834.29">13193 16270 17503 0,'0'0'768'0,"0"0"176"0,0 0-752 0,0 0-192 0,0 0 0 0,4-10 0 16,-4 10 960-16,0 0 176 0,0 0 16 0,0 0 16 15,5-6-480-15,1-1-112 0,-6 7 0 0,0 0-16 16,0 0-176-16,0 0-48 0,4-7 0 0,-4 7 0 15,0 0-48-15,0 0-16 0,0 0 0 0,-2-5 0 16,2 5 80-16,0 0 16 0,-9-8 0 0,1 3 0 16,-1 1 80-16,1-2 0 0,0 2 16 0,-4 0 0 0,-2 2 0 15,-1-1 0-15,-2-1 0 0,0 2 0 0,-2-2-176 0,-3 1-32 16,-4 1-16-16,2-2 0 16,-1-1-48-16,-1 1-16 15,0 0 0-15,-2 2 0 0,-1-4 32 0,-2 2 16 16,-3 1 0-16,-1 1 0 0,1-2 32 0,-4-1 16 0,-4-2 0 15,-1 5 0-15,-2-3-48 0,0-3-16 0,-2 0 0 0,1-2 0 16,0 4-16-16,-1-2-16 0,-1 2 0 0,-1 1 0 16,-3-3-48-16,-1 3 0 0,-6 1 0 0,-2-3 0 15,0-1-128-15,0 2 192 0,2-3-192 0,0 4 192 16,-1 0-192-16,-2-2 0 0,-4 2 144 16,0-1-144-16,-1-2 128 0,0 3-128 0,3-2 128 15,-1 0-128-15,0 2 128 0,-4-3-128 0,-3 1 160 16,-2-2-160-16,0 3 192 0,3 1-48 0,0-3-16 15,-3 2 0-15,-1 0 32 0,-5-1 0 16,-2 2 0-16,3 0 0 0,0-3-160 0,1 2 192 0,1-1-192 16,-4-2 192-16,-8 2-192 0,6-1 160 0,4 3-160 15,-1 0 160-15,-1-4-160 0,-6 3 0 0,-2-4 0 16,-2 3 128-16,6-2-128 0,2 2 0 16,0 0 0-16,-3-3 128 0,-7 4-128 15,3-3 0-15,2 3 0 0,2-1 0 16,1 3 0-16,-4 1 0 0,-4-1 0 15,3-5 0-15,2-1 0 16,3 1 0-16,0 5 128 16,-3 1-128-16,-5-2 0 0,4-2 0 15,3 0 144-15,0 2-144 0,3 0 0 16,-5 4 0-16,-4-3 0 0,5 0 128 16,3-3-128-16,2 3 0 0,1 1 0 0,-4 2 128 15,-4-4-128-15,4-1 144 0,2-1-144 0,2 5 160 16,2 0 16-16,-1 1 0 0,-4-3 0 0,1 2 0 15,2-1 0-15,2 2 0 0,2 0 0 16,-2 1 0-16,-3 1-176 0,1 0 0 16,0 1 144-16,3 0-144 0,-1-2 0 0,4 1 0 15,-1 3 0-15,-3-4 128 0,-5 1-128 16,3-1 0-16,4-1 0 0,-1 1 0 16,2 3 0-16,-2-1 0 0,-1 0 0 0,-1-1 0 0,2-2 0 15,0 1 0-15,0 1 0 0,1 3 0 0,2 2 0 16,-1-2 0-16,-2-3 0 15,2 2 0-15,1 0 0 0,2 4 0 0,2-2 0 16,0 4 0-16,-3 1 0 0,2 0 0 16,-1-4 0-16,3 3 0 15,2 0 0-15,3 4 0 0,0-3 0 0,0 3 0 16,-2 1 0-16,1-3 0 0,0 1 0 16,4 2 0-16,3 2 0 0,2 1 0 15,1-2 0-15,0 2 0 0,0-1 0 0,1 2 0 16,-1 2 0-16,4 2-128 0,4-2 128 0,2 0 0 15,2 2 0-15,2 1 0 0,0 1 0 0,4-1-128 0,3 6 128 16,4-3 0-16,4 2 0 0,-1-2-160 16,-1 5 160-16,3-3 0 15,2-2-160-15,3 6 160 0,0-4-128 0,2 3 128 16,1 0 0-16,3-1-128 0,5 1 128 16,1 1 0-16,1 0 0 15,5-1-128-15,3-1 128 16,2 2 0-16,3-2 0 15,3 0-160-15,2 0 160 0,3 1 0 16,2-3 0-16,4 1-128 0,1-4 128 16,5 4 0-16,0-2 0 0,2 1 0 15,2 1 0-15,3-2 0 0,1 0 0 16,4-3-128-16,2 0 128 0,3 3 0 16,2-2 0-16,3 1-128 0,4-4 128 15,3 0 0-15,2 0 0 0,-2 2-128 0,4-4 128 16,-1 0 0-16,2-2 0 0,4 3 0 15,3-1 0-15,4-1 0 16,3-1 0-16,1 0 0 0,-4 1 0 16,5-2 0-16,0-1 0 0,3-1 0 0,3 0 0 15,0 2 0-15,-1-3 0 0,3-2 0 0,0 2 0 16,3 0 0-16,4-5 0 16,1 1 0-16,-5-1 0 0,2 2 0 15,-1-4 0-15,6 1 0 0,4-1 0 0,-3 1 0 16,-3-4 0-16,2 1 0 0,0 1 0 15,2-1 0-15,3-2 0 0,-1 1 0 16,-3-2 0-16,4 2 0 0,1-3 0 16,3 1 0-16,-3-2 0 0,1 0 0 15,2-2 0-15,3 2 0 16,5-1 0-16,-2 2 0 0,-5-2 0 0,2-1 0 16,3 0 0-16,0 1 0 0,2-2 0 15,-2 0 0-15,-3 0 0 0,6-3 0 16,6 1 0-1,-3 0 0-15,-2-3 0 16,1 3 0-16,4-2 0 0,-1-1-128 16,-7 0 128-16,2-2 0 15,0 1 0-15,1-4 0 16,-4 0 0-16,0 2 0 0,2-3 0 16,0 0 0-16,3 0 0 0,-3 0 0 0,-5-2 0 15,3 0 0-15,0 1 0 0,-1 0 0 0,-1-2 0 16,-5 3 0-16,0 2 0 0,3-4 0 0,3 0 0 15,-4-2 0-15,-7-2 0 0,2 3 0 16,-1 2 0-16,-2-2 0 0,-1 0 0 0,-1-2 0 0,-3-1 0 16,0 3 0-16,1 0 0 0,-2 2 0 0,-3-3 0 15,-2 0 0-15,-3-2 0 0,1 2 0 0,-1 0 0 0,-1 1 0 0,0-2 0 16,-5 1 0-16,-4-1 0 0,1 1 0 16,-5-1 0-16,0 0 0 0,5 0 0 15,-4 0 0-15,0 0 0 0,-7-1 0 0,-4-4 0 0,-4 1 0 16,1 3 0-16,-5-1 0 15,-2-1 0-15,0 2 0 0,-2-5 0 16,-2 0 0 0,-2 1 0-16,-2 2 0 0,-6-1 0 15,-2-3 0-15,-7 0 0 0,-1-2-160 16,-6 3 160-16,-1-3-128 16,-6 1 128-16,-1-2 0 0,-4 4 0 15,-4-3 0-15,-4 1-128 16,-2-1 128-16,-5 2-128 0,-4 0 128 15,-4 3 0-15,-6-4 0 16,-5 2 0-16,-7-2 0 0,-4 2 0 16,-3 2 0-16,-6-1 0 15,-2 1-128-15,-3-1 128 0,-3-1 0 0,-3 4-144 16,-8-1 144-16,-8 3 0 0,-3-1-144 16,1 0 144-16,-5 2 0 0,-1 1-176 15,-6 1 176-15,-9-1-160 0,-2 1 160 0,3-2-144 16,-7 1 144-16,-2 5-128 0,-5 0 128 15,-1-4 0-15,-4 2 0 0,0 2 0 16,-5 3-128-16,-5-3 128 16,1 3 0-16,-1 0 0 0,-4 2-128 15,-5 0 128-15,3 2 0 0,-3 1 0 16,-2-2 0-16,-4 1 0 0,4 2 0 16,-5 4 0-16,1-2 0 0,-4-2 0 15,-1 2 0-15,-3 2 0 16,3-1 0-16,3-1 0 15,-3 1 0-15,-4 0 0 16,2 3 0-16,3-2 0 16,-3 0 0-16,-4-3 0 0,2 4 0 0,2 2 0 15,1-1 0-15,2-1 0 16,-2 1 0-16,2-2 0 0,1 1 0 0,1-2 0 16,2 3 0-16,0 0 0 0,3-2 128 0,6-1-128 15,-1 1 0-15,-1 3 0 0,6-3 144 0,2-1-144 0,3 1 0 0,1 2 128 16,1-2-128-16,4-1 0 0,3 3 0 0,1-1 0 15,2 2 0-15,-3 1 0 0,6 0 0 16,5 2 0-16,-5 2 0 0,-2-3 0 16,5 4 0-16,4-1 0 0,3 2 0 0,1 5 0 15,1-5 0-15,1 3 0 0,4 0 0 16,6 1 0-16,4 1 0 16,5-2 0-16,-1 2 0 0,1 2 0 15,3 4 0-15,4-2 0 16,5 1 0-16,3 0-128 15,6 3 128-15,5 1 0 16,3 0 0-16,2 0 0 16,3 0 0-16,2 5 0 0,6-4 0 15,2 1-128-15,6-3 128 0,4 2 0 16,6 0 0-16,6-2-160 0,3 4 160 16,3-6-128-16,5 6 128 0,5-4-160 15,4 2 160-15,4 1-192 0,5 0 48 16,2 1 16-16,7 1 0 0,3-3 128 0,3 3-192 15,3 0 192-15,2 2-192 0,0 1 192 16,4-3-128-16,5 0 128 0,4 3-128 0,1 0 128 16,7-2 0-16,4 1 0 0,5 2 0 15,-5 1 0-15,5-2 0 16,1-4 0-16,5 2 0 0,4 3 0 0,6 0 0 16,5-2 0-16,1 1 0 15,-2 1 0-15,6 2 0 0,5 0 0 16,2-1 0-16,1-5 0 15,1 3 0-15,0 0 0 16,6-1 0-16,6 0 0 0,-2-1 0 16,-3 0 0-16,5-2 0 0,4 2 0 15,0 1-160-15,-1-5 160 0,3 5 0 0,3-1 0 0,-2-2 0 16,0 2 0-16,3-3 0 0,3 4 0 0,-1-2-128 16,-1-5 128-16,1 3 0 0,3-4 0 0,1-4-160 15,0 0 160-15,0-2-128 0,0-2 128 16,-1-4-160-16,1 2 160 0,2-2-160 15,-1-4 0-15,-1 0 0 0,0 0 0 16,0-5 0-16,0 1-80 0,-2-2-16 16,0-1 0-16,-1-1 0 15,0-4 0-15,2 1-16 0,1-4 0 16,2 1 0-16,1-6 272 16,-1 0 0-16,-1 1-128 15,2-2 128-15,-2-2 0 0,-1 0 0 16,-4-2 0-16,5-1 0 15,-4 1 0-15,-4-2 0 0,1-7-128 16,-3 3 128-16,-2 0 0 0,2-5 0 16,-1-3 0-16,-3 3 0 0,-3-3 0 0,-1 0 0 15,6-4 0-15,-8 1 0 16,-8-1 0-16,0 2 0 0,0 0 0 16,-2-4 0-16,-7-3 0 0,-1-1 0 0,-3 0 0 15,-1 0 0-15,0 1 144 0,-3-3-144 16,-6-1 128-16,-5 0-128 0,-5 1 0 15,-5-1 128-15,-3 4-128 0,-1-5 0 16,0 2 0-16,-2-6 128 0,-3 2-128 16,-5 1 0-16,-8-3 128 0,-5 1-128 0,-3 3 0 15,-7-2 128-15,-4-1 0 0,-4 4-128 16,-6-4 192-16,-5 2-64 0,-4 4 128 0,-4-3 32 16,-5 2 0-16,-6-2 0 0,-5 4-48 0,-5-2-16 15,-5 2 0-15,-5 2 0 0,-6 1-224 16,-8-2 0-16,-8 3 0 0,-8 1 0 15,-5-2 0-15,-5 2 0 0,-2-1 0 0,-5 3-160 0,-8 1 16 16,-7 2 0-16,-9 4 0 0,-3-1 0 16,3 1 16-16,-11 3 0 0,-9 2 0 0,-1 0 0 15,0 1 128-15,-7 3-192 0,-11 2 192 16,1 0-192-16,0 0 48 16,-5 0 0-16,-7-4 0 0,-1 5 0 0,-1 2-80 15,0 1-16-15,-3-3 0 16,-3 0 0-16,-2 2 80 0,2 4 16 15,4 0 0-15,-3 4 0 0,-6-6 16 16,2 6 0-16,-1 0 0 16,2 0 0-1,1 1-32-15,-2-1 0 16,-2 1 0-16,4 2 0 0,4 3 0 16,-3 0 0-16,-3 0 0 0,2-1 0 15,3 4 160-15,2-2-208 16,3 0 80-16,-1 0 128 0,1 2-144 0,4 1 144 15,7-2 0-15,-2 1 0 16,-5-2 0-16,8 3 0 16,4 2 0-16,-1-1 0 0,-5-1 0 0,5 3 0 15,4 0 0-15,-2 0 0 0,-1 1 128 16,3 0 48-16,6 2 0 16,0 0 0-16,-2 2 32 0,5 2 16 15,6-1 0-15,1 2 0 0,2 1-224 0,2 2 176 16,4-1-176-16,4 0 160 0,4 5-160 0,0 1 0 15,-2-1 0-15,6-1 0 16,7 5 0-16,6 0 0 0,6 3 0 0,-4-1 0 16,1 3 0-16,3-3 0 0,4 5 0 15,6 0 0-15,5 0 0 0,6 3 0 16,5-2 0-16,3 0 0 0,-1-1 0 0,5 0 0 0,6 6 0 16,2-3 0-16,4 3 0 15,2-1 0-15,4-1 0 0,7 3 0 0,5 3-160 16,6-1 160-16,1 2 0 0,5 1-144 15,2 1 144-15,6-1 0 0,3-2 0 16,6 3 0-16,3 1 0 16,6-2 0-16,5 4 0 0,4-4 0 15,3 4 0-15,1-2 0 16,0-3 0-16,2 3 0 0,7 2 0 16,2-5-128-16,3 2 128 0,6-3 0 15,5 1 0-15,5-2 0 0,4 2 0 16,1-1-128-16,1-6 128 0,3 0 0 0,5-1 0 15,8 0 0-15,7-3 0 0,0-1 0 0,0-4 0 16,5 1 0-16,3-4 0 16,5 1 0-16,0-2 0 0,0-2 128 15,6-1-128-15,1 1 0 0,3-4 0 0,1-1 0 16,2 1 0-16,4 0 0 0,4-3 0 16,3 2 0-1,0 1 0-15,3-3 0 0,-2-2 0 0,4 1 0 16,1-2 0-16,4 1 0 15,-2-7 0-15,6 2 128 0,2 1-128 16,0-1 0-16,-4-5 0 0,5 1 0 0,2 0 0 16,-3 0 0-16,-7-4 0 0,5 0 128 15,4 1-128-15,-5-1 0 0,-1 0 0 0,-1-1 0 16,3-3 0-16,-1 3 0 0,-1-2 0 0,0 1 0 16,0-2 0-16,0-1 0 0,2-2 0 15,-4 2 0-15,-6-4 0 16,4 0 0-16,3-1 0 15,-5-1 0-15,-5-6 0 0,1 1 128 16,2-5-128-16,-4 0 0 0,-5-5 0 0,-1 5 0 16,6-2 0-16,-6-4 128 0,-5 1-128 15,2-5 0-15,0-1 0 0,-4-1 0 16,-7 3 0-16,-3-5 0 0,-2-1 0 16,0-4 0-16,-1 2 0 0,-6-4 0 15,-9-2 0-15,0-2-128 16,-2 1 128-16,-2 0-128 15,-2-6 128-15,-7 0-128 0,-8 0 128 16,-6 1-208-16,-5-2 80 0,-4 0 128 16,-3-2 0-16,-3-1 0 0,-3 2 0 0,-5-1 0 15,-4 1 0-15,-6 2 0 0,-8 0 0 0,-5 2 0 0,-5 1 0 16,-7 0 128-16,-1-1-128 0,-9 2 128 0,-3 1 48 16,-8 1 0-16,-5 1 0 0,-8 2 0 15,-7-1-176-15,-6 2 0 0,-7-3 144 16,-4 2-144-16,-3 2 0 0,-6 1 0 0,-6-2 0 0,-10 3 0 15,-12 1 0-15,-5 2 0 16,-4 0 0-16,0 5 0 16,-6-1 0-16,-8-1 0 0,-5 3 128 0,-4 4-128 15,-1 3 0-15,-6 1 128 0,-8-2-128 16,-2 1 0-16,-2 2 0 0,-2 1 128 0,-4-2-128 0,-1 4 0 16,-7 1 0-16,1 1 0 0,1 0 0 0,-4 1 0 15,-4 1 0-15,-1 0-160 0,2 3 160 16,-1 1 0-16,-2 4-256 0,-5-2 64 15,-1 2 16-15,3 1 0 0,3 1 176 16,-3 1-192-16,-6 0 192 0,-2 1-192 16,-2 4 192-16,7 2 0 0,4 0 0 0,-4 1 0 15,-3 2 0-15,3 1 0 0,2 2 0 0,1 3 0 16,-1-2 0-16,1 1 0 16,0 1 0-16,5 0 0 0,9 3 0 0,-4 1 0 15,-5 0 128-15,4 3-128 16,5 1 0-16,4 2 144 0,-2 1-144 15,4-2 0-15,2 4 0 16,4 0 0-16,0 2 0 0,3 1 0 16,4 1 0-16,3 1 0 0,3-1 0 15,4 5 0-15,3 5 0 0,1-4 0 0,0-3 0 16,9 3 0-16,9 1 0 0,1 0 0 0,-2 1 0 16,6 3 0-16,3-4 0 0,9 2 0 0,7 1 0 15,5 3 0-15,5 1 0 0,1 0 0 0,5-3 0 16,4 3 0-16,6-2 0 0,5 3 0 0,7-2 0 15,6 1 0-15,3-2 720 0,9 1 192 0,3 0 48 0,5 0 0 16,5-2-1600-16,2 3-304 0,5 2-64 16,5 0-16-16,5-5 800 0,4 1 224 15,4 1 0-15,8-2 0 0,3 3 0 0,9-5 0 16,7 1 0-16,6 1 0 0,4-3 0 0,4-2 0 0,1-1 0 16,8 1 0-16,7-2 0 0,7-4 0 0,6-2 128 15,2 0-128-15,2 2 0 0,6-5 0 16,5-1 0-16,4 0 0 15,3-1 0-15,5 0 0 16,2-3 0-16,3-1 0 0,3-1 0 16,4 0 0-16,2 3 0 15,4-1 0-15,0-3 0 0,4 2 0 16,3 1 0-16,1-3 0 0,-2-4 0 16,6 2 0-16,4 6 0 0,-1-5 0 0,-3-3 0 0,5 0 0 15,7 0 0-15,-6 0 0 0,0-3 0 0,-1 0 0 16,4 2 0-16,1-6 0 0,3 2 0 15,-1-2 128-15,-3-1-128 0,3 0 0 16,2-3 0-16,-3-1 0 0,-2-2 128 16,3 0-128-16,2 0 0 0,0-2 0 15,1-2 144-15,-3-2-144 0,-1 1 0 16,3-6 144-16,4 3-144 0,-8-4 0 0,-3 1 144 16,1-2-144-16,2-4 0 0,0 0 144 15,-3 1-144-15,-1-3 0 16,-3-1 0-16,0-3 0 15,0-4 128-15,-5 2-128 0,-5-6 0 16,0 4 128-16,0 0-128 0,-8-5 128 0,-7-1-128 16,0-1 128-16,-4-3 48 0,-3-1 0 0,-7 0 0 15,-3-1 0-15,-4 0 0 0,-1-7 0 0,1 2 0 16,-7-5 0-16,-9 2-16 0,-4 0 0 16,-2-3 0-16,-5-3 0 0,0 4-16 0,-2-4 0 15,-8-3 0-15,-8 0 0 0,-4-2-144 16,-8 0 0-16,-7 1 144 15,-5 0-144-15,-3-1 0 0,-6 1 144 16,-6-1-144-16,-5-2 0 0,-6 2 144 16,-6-2-144-16,-4 0 0 0,-7 2 144 0,-6-5-144 15,-6 5 0-15,-5 2 0 0,-5 0 0 0,-9-1 0 16,-8 2 0-16,-6-1 0 0,-10 7 0 0,-9-2-160 0,-8 1 160 16,0 2 0-16,-8 5-144 0,-9 5 144 0,-6-2 0 0,-9 5-144 15,-5 1 144-15,-3 4 0 0,-7 1 0 16,-7 2 0-16,-4-1 0 0,-4 3 0 0,-4 4 0 15,-3 4 0-15,-5 1 0 0,-4 0 0 16,1 8 0-16,0 1 0 0,-3 5 0 16,-11 5 0-16,-1 4 0 0,-2 1 0 15,3 7 0-15,6 6 0 0,-4 3-144 16,-5 2 144-16,-2 4-160 16,-1 1 160-16,7 6 0 0,7 3 0 15,-3 2 0-15,-3 2-160 0,2 4 160 16,7 2-192-16,3 3 192 0,4 1-768 15,2 0-32-15,3 5-16 0,5 2-13760 0</inkml:trace>
  <inkml:trace contextRef="#ctx0" brushRef="#br3" timeOffset="-40615.04">20771 16925 4607 0,'0'0'192'0,"-10"1"64"0,0 0-256 0,1-1 0 0,0 0 0 0,-1-1 0 0,0 0 2736 0,0 1 496 0,0 0 96 0,-2 0 32 16,1 1-2080-16,-1 0-432 0,2 1-80 0,0-2 0 0,0 0 0 0,0 2 16 0,1 1 0 0,9-3 0 0,-10 2 32 0,10-2 0 16,-8 3 0-16,8-3 0 0,0 0-192 0,0 0-48 0,0 0 0 0,0 0 0 0,0 0-32 0,0 0-16 0,9 4 0 0,4 0 0 15,3-2-64-15,6-2-16 0,4 0 0 0,7-2 0 0,3-2-128 16,9 0-48-16,3 1 0 0,6-2 0 0,6-2-144 0,1 3-128 0,0 1 192 0,5 0-192 0,0-3 192 0,6 3-192 0,3-1 192 0,3 3-192 0,1-2 128 15,1 3-128-15,0 1 0 0,3 2 0 0,2-2 0 0,0 3 128 0,-2 1-128 0,-3 0 0 0,-2-4 0 0,-2 2 0 0,-1 4 0 0,0 0 0 0,0-5 128 0,-4 1-128 0,-5 1 0 0,-4 0 0 0,-4 1 0 16,-4-3 0-16,-2-1 128 0,2 2-128 0,-2 0 0 0,-4-1 0 0,-2 2 0 0,-3-3 0 0,-5-1 128 0,-3 0-128 0,-4 0 0 16,-3 0 0-16,-3 0 0 0,-3 0 0 0,0-1 128 0,-3 2-128 0,-4 0 0 0,-2-1 0 0,-3-1 0 0,0 0 0 0,-10 1 160 15,0 0-160-15,0 0 128 0,0 0-128 0,0 0 160 0,0 0-160 0,0 0 192 0,0 0-192 0,0 0 160 0,-12-6-160 0,-5 3 128 16,1 0-128-16,-2 3 272 0,-3-1-16 0,-4-1-16 0,0 0 0 0,-7 1-112 0,-4-1 0 0,-1 0-128 0,-6 1 192 0,-6 1-192 0,-3 0 176 0,-2 0-176 0,-2 0 160 16,-2 0-160-16,-7 1 160 0,-8 1-160 0,-5 0 160 0,-9 1-160 0,-1-1 0 0,2-1 0 0,-7 2 0 0,-3 1 128 0,-2 1-128 0,-1-3 0 0,-2 2 128 0,0 3-128 0,-1 0 160 0,5-4-160 15,2-1 160-15,3 3-32 0,6 3 0 0,5-3 0 0,3 0 0 0,3 0-128 0,6-1 192 0,7-1-192 0,7 0 192 0,7 1-192 0,5 0 128 0,2-1-128 0,7-1 128 0,5-1-128 16,6 2 0-16,4-2 0 0,5 2 0 0,2-2 0 0,12-1 128 0,0 0-128 0,0 0 0 0,0 0 0 0,0 0 0 0,16 1 128 0,4-1-128 0,7-2 0 0,6-1 0 0,5 1 0 0,9 0 0 15,7-1 0-15,10-2 0 0,7-2 0 0,4 2 0 0,3-3 0 0,7 2 0 0,3 4 0 0,7-4 0 0,5-2 0 0,3 1 0 0,3-2 0 0,4 4 0 0,5-1 0 0,1 0 0 0,-5 0 0 0,5 4 0 0,2-2 0 16,-2 0 0-16,-5 2 0 0,-5-1 0 0,-4 1 0 0,-3 2 0 0,0-2 0 0,-7 2 192 0,-10-1-192 0,-5 0 0 0,-6 1 0 0,-2-1 0 0,-5-1 0 0,-8 0 0 0,-6 0 0 0,-6 1-176 16,-7 0 176-16,-5 0 0 0,-12 1 0 0,-3 0 0 0,-7-2 0 0,-10 2 0 0,0 0 128 0,0 0-128 0,0 0 128 0,-17-1-128 0,-4 1 160 0,-6-1-160 0,-6 1 128 0,-9 0-128 15,-6 0 0-15,-3 1 144 0,0 0-144 0,-6 2 192 0,-5 1-192 0,-7 0 192 0,-6-2-192 0,-6 1 0 0,-6-1 0 0,-2 2 0 0,0 1 0 0,-9-1 0 16,-6-2 0-16,-3 2 0 0,2 0 0 0,1 2 0 0,2 0 0 0,-2 0 0 0,0-1 0 0,2 0 0 0,5 3 0 0,7 2 0 16,1-1 0-16,6 0 0 0,5-4 0 0,6 4 0 0,8-3 0 0,6 4 0 0,8-1 0 0,5 2 0 0,6-4 0 0,4 0 0 0,5 0 0 0,8-2 0 0,4 3 0 15,4-3 0-15,6-4 0 0,8-1 0 0,0 0 0 0,0 0 128 0,15 4-128 0,5-3 192 0,6-1-192 0,4 0 0 0,4-3 0 0,7 1 128 0,6-1-128 0,6 1 0 0,6 1 0 16,7 1 0-16,6-2 0 0,7 0 0 0,3-1 0 0,4 2 0 0,7 2 0 0,5-1 0 0,2 0 0 0,2 0 0 0,-2 3 0 0,5 1 0 0,4-1 0 0,-7-1 0 0,-7-2 0 0,-6 2 0 0,-5 1 0 0,-5-1-176 0,-7 2 0 0,-8-3 0 0,-10-1 0 0,-8-1 0 15,-13 1 32-15,-9-2 0 0,-7-1 0 0,-8 0 0 0,-9 3 144 0,0 0 0 0,-11-6 0 0,-5-3 0 0,-10 2 0 0,-8-4 0 0,-9 4 0 0,-4-3 128 0,-5 2-128 0,-3-1 0 16,-2 1 0-16,-4 3-128 0,-5 0 128 0,-5 1 0 0,-8-1 0 0,-1 2 0 0,0-3 0 0,-2 4 0 0,1 2 0 0,-7 0 0 0,-3-1 0 0,-3-1 0 0,2 1 0 0,-1 2 0 0,-1 2 0 0,3-2 0 0,2-1 0 0,6 1 0 16,6 3 0-16,5-1 0 0,8-1 0 0,5 0 0 0,3 1 0 0,8 3 0 0,6 0 0 0,4-4 0 0,9 1 0 0,3 0 0 15,7-1 0-15,5 3 0 0,4-2 0 0,10-3 0 0,0 0 0 0,0 0 0 0,0 0-128 0,0 0 128 16,15-2-128-16,7 1 128 0,6-3-192 0,7 1 64 0,7-4 0 0,3-2 0 16,4 0 128-16,6-1 0 0,6 3 0 0,4-4 0 0,5 4 0 15,7-2 0-15,3 1 0 0,3-1-128 0,0 2 128 0,3 0 0 16,2-4 0-16,2 5 0 0,3-3 0 0,-5 4 0 15,-5 0 0-15,1-3 0 0,2 2 0 16,-4-2 0-16,-4 2 0 0,-8 2 0 0,-6 1 0 0,-5-1 128 0,-6 3-128 0,-3 0 0 16,-4 1 0-16,-3 1 0 0,-2 0 0 0,-7 2 0 15,-6-6-576-15,-7 3-176 0,-5 3-32 0,-6-3-14832 0</inkml:trace>
  <inkml:trace contextRef="#ctx0" brushRef="#br3" timeOffset="-38546.17">20534 17066 20271 0,'-17'-4'896'0,"17"4"192"16,0 0-880-16,0 0-208 0,0 0 0 0,0 0 0 0,12-9 1216 0,2 3 208 0,2 2 48 0,3-1 0 0,3-1-1088 0,6 1-192 0,6 1-64 0,6-3 0 15,4 1 256-15,12 1 32 0,6-4 16 0,6 3 0 16,3-3 144-16,4 1 48 0,4 2 0 0,8-2 0 31,7 2-112-31,4-2 0 0,-1 2-16 0,7 2 0 16,2 2-224-16,3 2-32 15,3 1-16-15,-7 0 0 16,2 0-48-16,2 1-16 0,1 3 0 16,-5 1 0-16,-11-1 32 15,-2-1 0-15,-5 1 0 0,-3 1 0 0,-1-2-64 0,-7 0 0 16,-7-1 0-16,-7-2 0 0,-5-1 0 16,-5 0-128-16,-6 0 192 0,-1 0-64 0,-5 0-128 15,-4 0 128-15,-4 1-128 0,-6-1 128 16,-4-1-128-16,-8 1 128 0,-1 0-128 0,-13 0 128 15,0 0 0-15,0 0 0 0,-10-3 0 0,-11 2 0 16,-4 0 16-16,-11 0 0 16,-8-1 0-16,-10 2 0 0,-7 0-144 15,-15 0 0-15,-14 2 0 0,-7 0 0 0,-3 1 0 16,-6-1 0-16,-2 3 0 0,-9-1 0 0,-8 0 0 16,0 3 0-16,4 0 144 0,-2 0-144 15,1 1 192-15,4-2-16 16,6 5-16-16,2-4 0 15,5 3 64-15,11-1 16 16,9 4 0-16,12-2 0 0,11-2-80 16,11 2-16-16,9-3 0 0,10 0 0 0,11-4 80 15,7-2 16-15,5 1 0 0,9-3 0 16,0 0-112-16,19 0-128 0,5-1 176 0,9-1-176 16,9 0 208-16,8-2-64 0,6-2-16 15,12 1 0-15,10-4-128 0,3 2 128 16,3 4-128-16,9-3 128 0,6 0-128 15,5 2 0-15,7 3 0 0,1 0 0 16,-2 1 0-16,6 1 0 0,3 2 0 16,-5 0 0-16,-10 4 0 0,-1-2 0 0,-2 1 0 0,-5 2 0 0,-9-4 0 15,-9 3 0-15,-11 2 128 0,-9-6-128 16,-10-1 0-16,-11 1 0 16,-11-1 0-16,-8 3 0 0,-8-3 0 15,-10-2 0-15,0 0 0 0,-22-2 0 0,-9 2 0 0,-12 3 0 16,-12-1 0-16,-17 5 0 0,-19 2 0 15,-6 2 0-15,-9 2-128 0,-10 1 128 0,-11-3-144 16,0 1 144-16,-2 4-192 0,-2-2 192 16,-4-2 0-16,12-2 0 15,9 0 0-15,17-2 0 16,11 2 0-16,19-4 144 0,14 3 16 0,14-4 0 16,14-2 176-16,16 1 48 0,9-4 0 0,21 3 0 15,13-4-384-15,14 0 0 0,12-2 0 0,16 2 0 16,14-2 0-16,10 2-192 0,5-3 192 0,7-1-192 15,5 1-432-15,5 1-80 0,5-1-32 16,-1-1 0-16,-2 0 256 0,2 1 48 16,4-1 16-16,-8-4 0 0,-6 0-1440 15,-2-2-272-15</inkml:trace>
  <inkml:trace contextRef="#ctx0" brushRef="#br3" timeOffset="-37314.18">10840 3988 2751 0,'13'-11'128'0,"0"4"16"0,2 1-144 0,3 1 0 0,-1 1 0 0,0-2 0 16,-4 1 3360-16,-1 2 640 0,0-1 128 0,-2-1 32 16,-10 5-2704-16,0 0-544 0,0 0-96 0,0 0-32 15,5-8-112-15,-5 8-32 0,0 0 0 16,0 0 0-16,0 0-128 0,-5-3-48 0,-4 1 0 16,-1 2 0-16,-3 2-272 0,-2 0-64 0,-5 3-128 0,-1 3 192 15,1-3 0-15,-3 1-16 0,-2 6 0 0,-2 0 0 16,-2 1 80-16,-4 4 0 0,0 1 16 0,-4-1 0 15,-4 2 192-15,-3 4 48 0,-5-1 0 0,-2-3 0 16,-3 0 64 0,2 1 0-16,0 1 16 0,-1 3 0 15,0-3-48-15,0 1-16 0,1 1 0 16,-2 1 0-16,1-4-144 16,-1-2-48-16,2-3 0 0,5-1 0 15,7 3-16-15,3-2-16 0,2-1 0 16,4 0 0-16,0-4-176 15,7 2-128-15,4 0 192 0,2-4-192 16,3 1 128-16,3-3-128 0,3 1 0 0,9-7 0 0,0 0 128 16,0 0-128-16,0 0 0 0,0 11 0 0,0-11 0 0,5 9 0 0,-5-9 0 15,12 10 0-15,0-2 192 0,4 1-192 0,1-3 192 0,3 3-192 0,1-4 240 16,3 4-64-16,3-3-16 16,2 1 0-16,3 2-160 0,5-2 160 0,2 2-160 15,3-1 160-15,4 3-160 0,0-3 128 16,-2 1-128-16,1-3 128 15,-1 0-128-15,-1 3 0 0,1-1 144 16,0 2-144-16,1-2 0 16,-1 2 0-16,1-1 0 15,-2 2 0-15,-4-1 0 0,1-2 0 16,-5 2 0-16,0-2 0 0,-7 3 0 16,1-1 0-16,-1 1 0 15,-2-4-128-15,-3 1-176 0,-1-2-16 16,-2 4-16-16,-2-2 0 15,0-2-576-15,-4 3-112 16,-3-2-32-16,-1-1-8816 0,-10-6-1776 16</inkml:trace>
  <inkml:trace contextRef="#ctx0" brushRef="#br3" timeOffset="-36565.01">9761 4435 19343 0,'-8'-2'1728'0,"-2"2"-1392"0,3 2-336 0,7-2 0 0,0 0 496 0,-11 0 16 0,11 0 16 0,0 0 0 0,0 0 272 15,0 0 48-15,0 0 16 0,0 0 0 0,0 0-320 0,0 0-64 0,0 0-16 0,14 4 0 0,0-2-240 0,2-1-48 0,-1-1-16 16,4 1 0-16,3 0-160 0,2 1 0 0,1-2 0 0,4 0-176 0,4-2 176 0,2 0 128 0,-1 1-128 0,3-2 176 0,0-2 128 16,3 2 16-16,4 0 16 0,4 0 0 0,2 2 80 0,7-1 16 0,4 2 0 15,1-3 0-15,-1-6 0 0,1 2 0 16,1-2 0-16,0 4 0 0,3 3-176 0,4-2-16 0,5-5-16 15,-1 3 0-15,-2-4-80 0,0 5-16 0,-1-4 0 0,0 4 0 16,3 1-128-16,-2 0 0 16,2-4 144-16,-6 2-144 0,-4 3 0 0,-3 0 128 15,-3-1-128-15,1 3 0 0,-7-1 0 0,1 1 0 16,1 1 0-16,-5 0 0 0,0 1 128 0,-7-1-128 16,-5 0 160-16,-6 2-160 0,-4 0 144 0,-4 3-144 15,-3-2 128-15,-2-2-128 0,-4 1 0 0,-3 1 0 16,-2 0 0-16,-9-3 0 0,7 7 0 15,-7-7-176-15,0 0 16 0,0 12 0 0,-2 0-624 0,-4 1-128 16,-3-3-32-16,-2 3-8128 0,-2 1-1616 0</inkml:trace>
  <inkml:trace contextRef="#ctx0" brushRef="#br3" timeOffset="-35826.53">10820 3899 17503 0,'0'0'1552'0,"0"0"-1232"16,0 0-320-16,0 0 0 0,0 0 768 0,0 0 80 0,0 0 32 0,0 0 0 16,0 0-384-16,0 0-80 0,0 0-16 0,0 0 0 15,0 0 16-15,0 0 0 0,0 0 0 0,-9 1 0 16,9-1-288-16,-10 2-128 0,0 1 0 0,-1 1 128 15,0 1-128-15,0 3 0 0,-1-3 0 0,-1 4 0 16,-1-1 0-16,-2 3 0 0,-1-2 0 0,0 4 128 0,-3-2-128 16,0 0 160-16,0 9-160 0,-4-3 160 0,-3 0 32 15,-1-1 16-15,-3 1 0 0,-2-1 0 0,-2 2 176 16,1 0 16-16,-2 0 16 0,0 0 0 0,2-1 96 0,-2 2 32 16,1 1 0-16,1 0 0 0,-1 4-96 0,5-4 0 15,2 1-16-15,-2-4 0 0,6 0-176 0,-1 0-48 16,1-4 0-16,0 3 0 0,2-5-208 15,2 3 0-15,2-2 0 0,1-1 0 16,5 0 128-16,0-2-128 0,2 3 0 0,1-5 0 0,0 4 128 16,3-4-128-16,1 1 0 0,5-8 144 0,-1 9-144 0,1-9 128 15,0 14-128-15,1-5 128 0,-1-9 32 0,7 10 0 0,2-3 0 16,4 1 0-16,4-5-32 0,2 2 0 16,1 1 0-16,4-1 0 0,4-2-128 0,3-1 0 15,-1 1 144-15,3-2-144 0,-1 2 0 0,4-3 128 16,2 0-128-16,1 0 0 0,2 0 0 0,2-3 0 15,3 0 0-15,3 1 128 0,1-2-128 0,3 3 0 0,-3-2 128 0,-1 2-128 16,1-3 0-16,0 2 0 0,-2 0 0 16,3 1 0-16,1 0 0 0,1 0-208 15,-1-1 80-15,-1 2 128 16,-3 0-704-16,1 3-32 0,-6-2 0 0,-4 2 0 16,-3-2-1904-16,-3 3-384 0,10-3-80 15,-11 2-16-15</inkml:trace>
  <inkml:trace contextRef="#ctx0" brushRef="#br3" timeOffset="-35243.59">10030 4442 13823 0,'0'0'1216'0,"0"0"-960"0,0 0-256 0,0 0 0 0,0 0 976 0,0 0 160 0,0 0 16 0,0 0 16 16,0 0-336-16,9-9-80 0,0 5-16 0,4 0 0 15,1 2-416-15,4-2-96 0,1-1-16 0,4 2 0 16,3 5-48-16,2-1-16 0,3-1 0 0,1 4 0 16,3-1-144-16,6 1 0 0,3 1 0 0,5 0 0 15,3-5 208-15,0 0-32 0,-1-2-16 0,0 1 0 16,5-1 64-16,-1 2 16 0,4 0 0 15,6-1 0-15,6 0-16 16,-2-3 0-16,-5-1 0 0,3-3 0 0,1 3 48 16,2 3 16-16,1 0 0 0,4-3 0 0,3-1 48 0,-2 1 16 0,-2-3 0 15,1 4 0-15,-3 2 32 0,6 1 16 0,4-1 0 16,-2 2 0-16,-5-2-144 0,-2 1-48 0,-2-1 0 0,2 4 0 0,-1 0-80 16,0-1-128-16,2 1 176 0,-5-1-176 0,-4-1 128 0,-4 1-128 15,1 2 0-15,-2 3 0 0,-3-1 0 0,4 0 0 16,-3 0 0-16,-3 0 0 15,-5-3-1408-15,-6-1-192 16,-1-1-48-16</inkml:trace>
  <inkml:trace contextRef="#ctx0" brushRef="#br3" timeOffset="-25583.03">1136 16106 11055 0,'0'0'976'0,"0"0"-784"0,-9-5-192 0,3 0 0 0,0-5 1088 0,1 2 192 0,5 8 16 0,0 0 16 15,-7-11-112-15,2 2-32 0,1-1 0 0,4 10 0 16,-2-9-304-16,2 9-64 0,-1-11-16 0,1 11 0 0,-2-8-144 15,2 8-48-15,0 0 0 0,2-10 0 16,-2 10-96-16,0 0-32 0,0 0 0 0,7-4 0 0,-7 4-160 16,13-1-48-16,-2 3 0 0,3 2 0 0,2 4-64 0,1-1-32 15,1 5 0-15,3-1 0 0,-2 4 64 16,5 3 16 0,1 0 0-16,3 1 0 0,1 1 32 15,1 5 16-15,-1-1 0 0,-1-1 0 16,-3-3-32-16,-1 2 0 15,1-3 0-15,-4-2 0 16,1 2 16-16,-2-3 0 0,-1-2 0 0,-2 0 0 16,-1 0-48-16,-2 0-16 0,-2-5 0 15,2 1 0-15,-2-4-64 0,0 2-16 16,-6-2 0-16,-6-6 0 0,12 3-128 16,-12-3 192-16,0 0-192 0,0 0 192 0,8 0-608 15,-8 0-112-15,0 0-32 0,9-5 0 0,-9 5-2256 16,2-13-464-16</inkml:trace>
  <inkml:trace contextRef="#ctx0" brushRef="#br3" timeOffset="-24869.37">1397 15820 19343 0,'-5'-6'1728'0,"1"1"-1392"0,-1-3-336 0,1 2 0 0,4 6 592 15,-4-5 48-15,4 5 16 0,-3-8 0 0,3 8 128 0,0 0 32 0,0 0 0 0,0 0 0 0,0 0-224 0,0 0-32 16,0 0-16-16,0 0 0 0,0 0-224 0,7 10-64 0,2-2 0 0,1 3 0 0,2-2 0 0,2 4-16 0,2 4 0 0,2 0 0 0,0 0 0 0,3 2 0 0,4 3 0 16,-1 4 0-16,1-3 0 0,2 5 0 0,1-1 0 0,1 5 0 0,0-4-96 0,2 2-16 15,-2 1 0-15,-1-1 0 0,-1-1-128 0,-2 2 0 16,-1-4 144-16,-5-1-144 15,-1-2 256-15,0 2 0 0,0-3-16 16,-4-2 0-16,-2 1 32 0,0 1 16 16,-5-3 0-16,0 0 0 0,-2-2-80 0,-3-2-16 15,0-3 0-15,-4 0 0 0,-1 1 48 16,-2 0 0 0,-2-5 0-16,-2 1 0 0,-2-1 80 0,-1 3 0 0,0-1 16 0,-1-2 0 15,-1 1-128-15,-3-4-16 0,-2 3-16 0,-1-2 0 16,-2-1-32-16,0 2 0 0,-3-3 0 0,1 5 0 0,-2-2 0 15,-1 3 0-15,0-3 0 0,3 2 0 0,-3-1 48 0,2 2 0 0,-1-2 0 16,2 1 0-16,0-2-192 0,3 1 160 0,-5-4-160 16,5 0 160-16,0 1-160 0,3-2 0 0,3-3 0 15,2 2 0-15,3-1 0 0,3 0 0 0,-1-4 0 0,8 2 0 16,0 0-656-16,0 0-16 0,0 0 0 0,0 0 0 16,0 0-2064-16,0 0-400 0</inkml:trace>
  <inkml:trace contextRef="#ctx0" brushRef="#br3" timeOffset="-24227.38">1063 15975 12895 0,'-13'-2'1152'0,"2"1"-928"0,-1-2-224 0,12 3 0 0,-9-1 2176 0,9 1 400 0,0 0 80 16,0 0 16-16,0 0-1568 0,0 0-304 0,0 0-64 0,0 0-16 15,0 0-256-15,0 0-48 0,9 9-16 0,4 2 0 16,1-2 64-16,1 4 16 0,2 2 0 0,4 3 0 15,5 0-80-15,3 1-16 0,1 2 0 0,5 2 0 16,0 3 64-16,2-2 0 0,1 4 0 0,0-3 0 16,2 6-64-16,-2-5-16 0,-1 2 0 15,-3-1 0-15,-2 0-112 0,-2-2 0 16,-4 1-16-16,-3-6 0 0,-6 0-96 16,5-1-16-16,-2-2 0 0,-2-2 0 0,-4 2 0 15,-1-7 0-15,0-1 0 16,-2-2 0-16,-1 1-128 0,-1-4-176 0,-9-4 48 0,10 2 0 15,-10-2-1904-15,12-2-368 0,-5-2-80 0</inkml:trace>
  <inkml:trace contextRef="#ctx0" brushRef="#br3" timeOffset="-24066.28">1563 15720 16575 0,'-20'-13'1472'0,"9"9"-1168"0,-1-1-304 0,3-1 0 0,3 0 704 0,6 6 96 0,0 0 16 0,0 0 0 16,0 0-240-16,0 0-32 0,0 0-16 0,0 0 0 16,6 17-224-16,1 1-48 15,3 0-16-15,3 0 0 0,1 0 400 0,0 3 64 16,-2 3 32-16,6 3 0 0,0 2-48 0,0 1-16 0,-1 1 0 0,1 4 0 15,3-2-224-15,-4 2-64 0,1 1 0 16,1 1 0-16,0 0-208 0,0-1-48 0,0 1-128 16,-1-1 192-16,-1-3-192 0,-2-4 128 0,-2-2-128 15,-1-4 0-15,-1-4 336 0,-2-3-16 0,-3 0-16 16,-1-1 0-16,-4-2 384 0,-2-2 80 0,-2 0 0 16,-2-2 16-16,-1 2 48 0,-4 0 16 0,-4-2 0 0,-4 2 0 15,-4-2-144-15,-3 3-48 0,-4 0 0 16,-3-1 0-16,-2 1-240 0,-3-2-48 0,-6 3-16 15,-2 0 0-15,-3-3 48 0,-2 1 16 16,-2 2 0-16,1-3 0 0,-2 2 80 0,6 0 16 16,1-1 0-16,5 0 0 0,7 2-288 0,4-4-48 15,3 2-16-15,1-3 0 0,2 1-160 0,3-4 0 0,3 2 0 16,4 1 0-16,1-3-1648 0,4 3-208 0,2-2-32 16</inkml:trace>
  <inkml:trace contextRef="#ctx0" brushRef="#br1" timeOffset="192.91">1333 8305 8287 0,'0'0'736'0,"0"0"-592"0,-8 5-144 0,8-5 0 16,-8 7 832-16,8-7 144 0,-9 5 32 0,1 0 0 0,8-5-112 0,-9 8 0 0,2-3-16 0,-1 0 0 0,1 0-256 0,-2-1-48 15,1-1-16-15,-1 0 0 0,2 3-112 0,3-3 0 16,-1 0-16-16,-3-1 0 0,3 4-224 0,-1 0-32 16,-3-4-16-16,0 2 0 0,-1 1 64 15,-9 7 16-15,1-7 0 0,1-1 0 0,2-1 80 0,0 1 32 16,-1-1 0-16,-1-3 0 16,-4-3-80-16,1-1-16 109,0-3 0-93,-3 2 0-16,-1 0 64 0,-2-3 0 0,1 2 0 0,-2-6 0 0,3 0 0 15,0 1 16-15,1-3 0 0,3 2 0 0,-1-2 80 0,1-2 16 0,1 1 0 0,9 5 0 0,-4 0-176 16,1-4-16-16,0-1-16 0,1-1 0 0,-2 0-224 0,1-2 128 0,-1-2-128 0,-6-13 0 0,6 7 0 15,3 3 128-15,4 2-128 0,3-1 0 0,1 4 0 0,3-1 0 0,0 2 0 0,2-1 0 0,3-1 0 0,1-3 0 16,3-5 0-16,1 3 0 0,3 4 0 0,-4 5 0 0,2-3 0 0,3-3 0 16,3 2 0-16,2-3-128 0,1-3 128 0,4 3 0 15,2-1 0 1,27-23 0-16,-3 9 0 0,-3 5 0 0,-2 3 0 16,-1 1-160-16,-5 1 160 15,4-1-128-15,2 4 128 16,-1-2 0-16,2 3 0 0,2 1 0 15,3 2 0-15,3-2 0 0,4 6 0 16,-2 0 0-16,-1-1 0 16,-1-1-128-16,3 1 128 15,1 1 0-15,0-1 0 0,2 1 0 0,3 3 0 0,1 4 0 16,0-1 0-16,-1 5 0 0,-1-3 0 0,1 3-128 16,0 1 128-16,3-1 0 0,2-2 0 15,3 1 0-15,0 3 0 0,-1-2 0 16,-6 1 0-16,2 1 0 0,2 2 0 15,3 0 0-15,3-6 0 0,0 1 0 16,0 3 0-16,-1 1 176 0,0-4-48 16,1-1 0-16,2 3-128 0,1 1 128 0,2-5-128 15,-3 2 128-15,-4 0-128 0,-2-1 160 0,1 0-160 16,4 1 160-16,1 1-160 16,2 0 0-16,-3-3 144 0,1-2-144 15,-2 3 0-15,0-4 0 0,3 4 0 16,2-3 128-16,2-1-128 15,-4 1 0-15,-3-2 0 16,1 1 128-16,1 1-128 0,3 4 0 16,4-4 0-16,-4 2 0 0,-4-5 0 0,-2 1 0 0,1 0 0 15,1-1 0-15,3 5 0 0,0-1 0 0,1-1 0 0,-4 2 0 16,-4 2 0-16,2-2 0 0,-1 3 0 0,5 1 0 16,1 0 0-16,-1 2 0 0,-2-3 0 0,-4 1 0 15,-1-3 0-15,0 2 0 0,1 1 0 0,1 1 0 16,3-2 0-16,-2 1 0 0,-5 0 0 15,1 1 0-15,-2 0 0 0,3-4 0 16,2 3 0-16,0 2 0 0,0-3 0 16,0-2 0-16,-2 1 0 0,-1 2 0 15,0-2 0-15,2 2 128 0,2 2-128 16,-1 0 0-16,-1-1 0 0,-3 0 0 16,-3-2 0-16,2 2 0 0,0 1 0 0,5 1 0 15,1-2 0-15,-2 0 0 0,-2 0 0 16,0 0 0-16,-3-1 0 0,1 2 0 15,3 0 0-15,1 0 0 16,0-1 0-16,-2 1 0 0,-3 1 0 16,0-1 0-16,-2 1 0 0,-1 0 128 15,5-2-128-15,0 1 0 0,2 0 0 0,-4 0 0 16,-2-2 0-16,-2 1 0 0,-1 0 0 16,-1-1 0-16,2 1 0 0,1-2 0 0,0 4 0 15,-1 0 0-15,-3-3 0 0,-2 3 0 0,-2-1 0 16,-2 1 128-16,-1-3-128 0,2-1 0 0,-1 3 0 15,2 0 0-15,-1 1 0 0,0 0 0 0,-3-2 0 16,-4 3 0-16,2-1 0 0,-2 0 0 16,-2-1 128-16,-1 0-128 0,2-2 0 15,0 2 0-15,1-1 0 0,-4 2 0 0,3-1 0 16,-6 2 0-16,-1-2 0 16,-3-1 128-16,1-3-128 0,-2 2 0 15,-1 0 0-15,0 1 128 0,-1-2-128 16,-1 2 0-16,1 0 0 0,0 1 0 0,0-2 0 0,3-2 0 15,-3 1 0-15,-1 1 0 0,-2-4 0 0,-1 2 144 16,-2-1-144-16,1 0 0 0,-4-1 192 0,-1-2-192 16,-1 2 192-16,-1-2-192 0,2 0 192 15,0-1-192-15,-1-1 192 0,-1 3-192 0,0-1 144 0,-1 1-144 16,-1-1 0-16,0-1 144 0,-1-3-144 0,0 1 0 16,-3 4 144-16,1-5-144 0,2-2 0 0,-1-1 144 0,-3 2-144 15,0 1 0-15,-2 2 192 0,0-3-64 0,-3 0 0 0,-2-3-128 16,1 2 336-16,0-1-32 0,-2 0-16 15,0 1 0-15,-3-3-32 0,-1 1-16 0,2 0 0 16,-2 1 0-16,-1 0-48 0,0 3-16 0,-1-3 0 0,0 1 0 16,-1-4-48-16,-2 1-128 15,1 1 192-15,-1 0-64 0,1 0-128 16,-2 0 160-16,-1-2-160 16,0 1 160-16,0 0-160 15,-1 0 0-15,1 0 0 0,0 1 128 16,-1 0-128-16,0 2 0 0,-1-1 0 15,3 3 128-15,-2-1-128 16,0 1 0-16,-2-3 0 0,-1 3 0 16,-1 3 128-16,0-2-128 0,0-1 0 0,-2 3 128 15,1-1-128-15,-2 2 160 0,0 4-160 0,-1-2 160 16,0 3-160-16,0 0 0 0,-1 0 0 16,-1 0 0-16,-1 2 128 0,1 1-128 15,-2-1 0-15,0 2 128 0,-1 0-128 16,1 1 0-16,-2 0 0 0,-1 2 128 0,1-2-128 15,-1 3 0-15,-2 1 0 0,-1-1 128 0,-3 3-128 0,-1-3 128 16,-1 2-128-16,-1 3 128 0,0-2-128 16,1 5 0-16,-1-3 144 15,4 4-144-15,0-6 0 0,0 6 0 16,-1-2 0-16,0 1 128 0,1-3-128 16,-1 2 0-16,-1 3 0 0,1-3 128 0,2 1-128 15,-3 0 0-15,-1 0 0 0,-2 0 0 16,1-3 144-16,-1 4-144 0,-1-2 192 0,3 0-192 15,2-4 192-15,3 2-192 0,1-3 192 16,3 1-192-16,1 3 128 0,0-1-128 0,1-1 0 16,4-1 0-16,1-1 128 0,1-2-128 15,-1 3 0-15,3-4 0 0,10-2 128 16,-8 4-128-16,8-4 0 0,0 0 0 0,0 0 0 0,0 0 0 16,-9 2 0-16,9-2 0 0,0 0 160 0,0 0-160 0,0 0 128 0,0 0-128 15,0 0 0-15,0 0 0 0,0 0 128 0,8-3-128 0,-1-1 0 0,1-4 0 16,0 3-160-16,-2 1 160 0,4 3-480 15,0 0 0-15,1-4 0 0,1 1 0 0,2-1-1696 16,0 1-320-16,0-2-80 0</inkml:trace>
  <inkml:trace contextRef="#ctx0" brushRef="#br1" timeOffset="725.5">11383 5240 27119 0,'-12'-11'1200'0,"12"11"256"0,-7-2-1168 0,7 2-288 16,0 0 0-16,0 0 0 0,-9 0 144 0,9 0-16 0,-9 4-128 0,1 0 192 15,1-2 16-15,-1 4 0 0,-1-4 0 0,0 3 0 0,-1 4-64 0,0 0-16 0,-1 5 0 16,-2-1 0-16,-2-3-128 0,-3 1 0 0,-1 3 0 0,0-1 0 0,-2 1 0 15,1 1 128-15,-3 2-128 0,-1 1 0 0,-1-3 128 0,-2 0-128 16,-2-2 0-16,-2 2 128 0,-2 0-128 16,1 2 128-16,1-1-128 0,-1 2 128 0,1 0 48 0,-1 0 0 0,1-1 0 0,-2 3 0 0,2-1 64 0,-1 2 16 0,1 0 0 15,1-2 0-15,1-2-32 0,1 5 0 0,0-4 0 0,4 1 0 0,1-1-80 0,3-1-16 0,1 0 0 0,2-2 0 0,3 0-128 0,2-1 0 0,0 2 0 0,3-4 128 0,3-1-128 0,2 1 0 0,1 1 0 0,2-2 0 0,1 1 128 0,3 1-128 0,2-3 128 0,1 3-128 16,2-1 208-16,1-2-32 0,2 2-16 0,3-5 0 0,1 4-160 0,1-2 192 0,1 1-192 0,5-1 192 0,0-1-192 0,1-2 160 0,-1 1-160 0,3 1 160 0,0 2-32 0,3-4-128 0,1-1 192 0,2-2-64 0,-1 1-128 0,2-3 192 0,1 0-192 16,3-1 192-16,2 0-192 0,0 0 128 0,-1 0-128 0,1-1 128 0,-1 0-128 0,0-2 0 0,-3 2 0 0,-1 0 0 0,-1-2 0 0,0 1 0 0,-1-1 0 0,0-1 0 0,-3-1-128 0,-3 1-128 0,-1 2 0 0,-3-1-16 0,-2 2-1712 15,-4-2-320-15</inkml:trace>
  <inkml:trace contextRef="#ctx0" brushRef="#br1" timeOffset="18308.2">4403 7162 11967 0,'0'0'1072'0,"0"0"-864"0,0 0-208 0,0 0 0 0,0 0 224 0,0 0 0 16,0 0 0-16,0 0 0 0,0 0 512 0,0 0 96 15,0 0 32-15,0 0 0 0,0 0-96 0,0 0-32 16,0 0 0-16,0 0 0 0,0 0 16 0,0 0 0 16,0 0 0-16,0 0 0 0,0 0-48 0,0 0 0 15,0 0 0-15,0 0 0 0,0 0-144 0,0 0-48 16,0 0 0-16,0 0 0 0,-1 11 32 0,0-2 0 15,-1 3 0-15,0 0 0 0,1 2-96 0,-2 3 0 16,0-1-16-16,1 3 0 0,-2 2-112 78,0 3-32-78,2-4 0 0,-2 3 0 0,-1-1-32 16,-2 1-16-16,1-2 0 0,1-2 0 0,0 2-64 0,0-2-16 0,1-1 0 0,0-2 0 0,2-1-160 15,0-1 160-15,2-4-160 0,0 2 160 0,2-1-160 0,-1-3 128 0,2-2-128 16,-3-6 128-16,5 5-448 0,1-2-112 0,-6-3-16 0,9 0 0 0,0-3-624 0,0-2-128 0,0 1-16 0,1-1-11136 16</inkml:trace>
  <inkml:trace contextRef="#ctx0" brushRef="#br1" timeOffset="19187.93">4847 7431 11055 0,'0'0'976'0,"0"0"-784"0,0 0-192 0,1-5 0 0,0-1 832 0,-1-2 128 0,0 3 32 0,-1-2 0 16,-1-1 144-16,-2 3 16 0,-1-3 16 0,0 2 0 0,1 0-352 0,-1-2-80 0,-2 3-16 0,0-3 0 0,-1 3-96 0,-2 1-32 0,0 3 0 15,-2 0 0-15,0 2-16 0,-1 2-16 0,0 2 0 0,0 2 0 0,-2-2-48 0,2 6 0 16,2 0 0-16,0 2 0 0,-1-2-208 0,2 1-48 0,0 0-16 0,2 5 0 16,3 2-96-16,1-3-16 15,3 0 0-15,1-2 0 0,1 0-128 0,3-2 192 16,0 1-192-16,2-3 192 0,2 0-192 0,0-2 192 16,-1 0-192-16,3-3 192 0,2-3 64 15,-2 1 0-15,3-1 16 0,-1-2 0 0,2-2-16 16,-1-1 0-16,0 1 0 15,-1-5 0-15,-1-2-48 16,-1 2-16-16,0-3 0 0,0 1 0 16,-1-3-64-16,0 2 0 0,-1 1-128 0,-1-2 192 15,-2 1-192-15,0-2 128 0,0 5-128 16,1-2 0-16,-3 4 0 0,-3 5 0 0,0 0 0 16,0 0 0-16,0 0 0 0,0 0 0 0,8 0 0 0,-2 2 0 15,1 3 0-15,-2 3-192 0,1-3 192 0,0 1-160 16,0 3 160-16,1-1 0 0,0 1 0 0,0-3 0 15,2 0-192-15,1 2-96 0,0-3-32 16,2-1 0-16,-1 1-1760 0,2-2-352 0,1-3-80 16,1-2-16-16</inkml:trace>
  <inkml:trace contextRef="#ctx0" brushRef="#br1" timeOffset="19686.89">5382 6970 17503 0,'0'0'1552'0,"0"0"-1232"16,0 0-320-16,0 0 0 0,4 9 832 0,1 0 96 15,-3 5 32-15,1 2 0 0,-1 3 320 0,0 2 80 16,-2 4 16-16,1-1 0 0,2 4-544 0,-3-1-128 0,-3 5 0 16,0 1-16-16,0 1-288 0,-1-2-48 0,0 1-16 0,0 0 0 15,0 0-144-15,1 1-48 16,0-3 0-16,1-5 0 0,-1 1-144 0,0-3 128 0,2-2-128 0,0 0 128 15,0-3-384-15,2-3-64 0,0-2-32 0,2 0 0 16,-1-5-560-16,2 0-112 16,1-3-32-16,-5-6-6928 0,0 0-1376 15</inkml:trace>
  <inkml:trace contextRef="#ctx0" brushRef="#br1" timeOffset="20153.42">5195 7378 7359 0,'13'-5'320'0,"-6"4"80"0,2-4-400 0,3-2 0 0,2 2 0 0,0 1 0 0,4-5 2816 0,-2 4 496 16,1-1 80-16,-1-2 32 0,2 2-1888 0,1-3-368 0,1 1-80 0,1 1 0 16,-5 0-352-16,4 2-64 15,-2-2-16-15,0 2 0 0,0 1-400 0,0-1-96 16,-3 0-16-16,3 1 0 0,-2 1-144 0,2 2 0 15,1-3 0-15,1 0 128 16,-2 2-576-16,1-1-128 0,0 1-32 0,-1-1-10592 16</inkml:trace>
  <inkml:trace contextRef="#ctx0" brushRef="#br1" timeOffset="20757.4">5869 7244 14735 0,'0'0'1312'16,"0"0"-1056"-16,6 2-256 0,-1-1 0 0,-5-1 1472 0,7-1 256 0,3-3 32 0,0 0 16 15,1 0-432-15,0 1-64 0,0-1-32 0,-1-4 0 0,3 2-416 16,-4-3-96-16,2 1-16 0,-1 2 0 0,-1-4-272 16,-1 2-48-16,-3-1-16 0,1 3 0 0,-1-3 32 0,-2 3 0 15,-3 6 0-15,0-6 0 0,-3 0 48 0,-2 4 16 16,-1 2 0-16,-3 2 0 0,-2 3-128 0,-2 0-32 15,0 5 0-15,-3 3 0 0,-3 2-112 0,1 3-16 16,0 1-16-16,1 3 0 16,1 2-176-16,2-1 128 0,3-2-128 0,3 1 128 15,4 0-128-15,3-2 0 0,3-2 0 0,2-2 0 16,3-3 0-16,1 0 0 0,4 0 0 0,2-6 0 16,-1 1-544-16,4-3-96 0,4-4 0 0,0 0-16 15,2-1-560-15,1-1-96 0,1 0-32 0,1-3-11712 16</inkml:trace>
  <inkml:trace contextRef="#ctx0" brushRef="#br1" timeOffset="21124.07">6324 7058 15663 0,'0'0'1392'0,"0"0"-1120"15,0 0-272-15,5 10 0 0,0-3 1968 0,3 5 336 0,2 3 64 0,0-1 0 16,0-1-1152-16,0 0-224 0,2 1-48 0,-1-3-16 16,1 2-480-16,0 1-80 0,2-4-32 0,2 1 0 15,-1 2-336-15,0-2 128 0,0 1-128 0,1 1 0 0,-2-3 0 16,-2 1 144-16,0 1-144 0,-2-4 0 16,0 3 144-16,-1-4-144 0,-1 2 0 0,-2-2 144 15,-2-1-144-15,-4-6-256 0,6 8 64 0,-6-8 16 16,0 0-464-16,0 0-80 0,0 0-32 0,5-7 0 15,0 1-656-15,-1-3-144 0,-1-4-32 0,-2-3-5136 16,1-1-1040-16</inkml:trace>
  <inkml:trace contextRef="#ctx0" brushRef="#br1" timeOffset="21365.39">6654 6983 22799 0,'0'0'1008'0,"0"0"208"0,0 0-960 0,0 0-256 0,0 0 0 0,0 12 0 0,-3 4 1376 0,-4 3 224 16,-2 4 64-16,-1 5 0 0,-3-1-384 0,-1 7-80 15,-1 0-16-15,0 3 0 0,-2 0-528 0,0-1-96 16,1 1-32-16,1 0 0 0,1-1-256 0,1-1-48 15,2 0-16-15,-1-4 0 0,1-5-208 0,2 1-192 16,4-5 48-16,-1 1 0 16,3-5-2288-16,2-4-464 0,2-2-96 0</inkml:trace>
  <inkml:trace contextRef="#ctx0" brushRef="#br1" timeOffset="21985.15">8298 7107 12031 0,'0'0'528'0,"-6"-2"112"0,-3-8-512 0,4 2-128 0,3 3 0 0,0-3 0 16,-5 3 800-16,0-1 128 0,-3-3 32 0,1 4 0 0,-3-2-176 0,1 4-16 0,-2-1-16 0,0 2 0 16,1 0-160-16,-2 1-16 0,0 2-16 0,0 1 0 15,0 0-192-15,0 0-48 0,-1 2 0 0,-1 2 0 0,1 1 0 0,-2 3 0 16,1-2 0-16,-1 4 0 15,0 0 224-15,0 4 32 0,1 0 16 0,-2 0 0 0,4 2-48 16,-1 0-16-16,1-2 0 0,2 1 0 0,2 1-272 16,1-3-48-16,0-1-16 15,4-2 0-15,0 2-192 0,4 0 128 0,1-5-128 0,0 1 0 16,0-3 160-16,0-7-160 0,6 7 160 0,-2-3-160 0,-4-4 288 16,8 3-32-16,-1-1-16 0,1 0 0 0,-2-4 128 0,0 0 16 15,1-1 16-15,-2-2 0 0,0-1-80 0,-1-1 0 16,-2 1-16-16,1-3 0 0,-2 2-112 0,-1-4 0 15,-1 4-16-15,-2-5 0 0,0 1-176 16,-4-1 192-16,2-1-192 0,-3-1 192 0,1-3-192 16,-2 0 192-16,0 1-192 0,1-1 192 0,2 2-192 15,1 2 0-15,1 2 0 0,3 3 0 0,1 0 0 16,1 1 0-16,4 2 0 0,2 0 0 0,0 2 0 0,3 2 0 16,2 0 0-16,1 1 0 0,1 0-160 0,1 2 160 15,1 4 0-15,0-3-144 0,1 0 144 0,1 2 0 0,0 3 0 0,4-2 0 16,-3 2 0-16,0 0 0 15,-1 0 0-15,1 2 0 0,-3-2 0 16,1 2 0-16,-1-2 0 0,1 2 0 0,-2-3 0 0,0 2 0 16,0-2 0-16,1 0 128 0,-2 0 16 0,-2-2 16 15,1 2 0-15,-1-1 0 0,-2 0-160 0,0 0 160 16,-1-1-160-16,0-1 160 0,-2 1-32 0,1 2 0 16,1-5 0-16,1 2 0 0,-1 0-1440 0,1 0-288 15</inkml:trace>
  <inkml:trace contextRef="#ctx0" brushRef="#br1" timeOffset="22308.92">9130 6945 5519 0,'0'0'240'0,"0"0"64"16,0 0-304-16,0 0 0 0,0 0 0 0,-5-3 0 0,3-1 2176 0,-3 0 384 15,5 4 80-15,-5-2 16 0,0 1-1504 0,0 1-288 16,-2 1-64-16,1 3-16 0,-1 1-256 0,2-1-48 16,-1 2-16-16,2 4 0 0,-2 0-16 0,-2 5-16 15,2 2 0-15,-3 2 0 0,1 1 16 0,1 6 16 0,-1-1 0 0,0 3 0 16,2-1-160-16,-2 1-48 16,3-4 0-16,0 1 0 0,0-2-128 0,0-1-128 15,1 0 144-15,1-6-144 0,-1-3 272 0,0-1-32 16,1-4-16-16,2 0 0 0,1-8 384 15,0 0 80-15,0 0 16 0,0 0 0 0,0 0 96 16,5-10 32-16,2-3 0 0,-2-2 0 0,1-1-416 16,2-1-80-16,-2-4-16 0,2 1 0 15,-1 0-320-15,1-3 144 0,-1 0-144 0,2-3 0 16,0 3 128-16,1 2-128 16,2 1 0-16,1 2 0 0,-1 2 0 0,1 2 0 15,-2-1 0-15,2 6 0 0,0 0 0 0,0 7-192 16,1 1 192-16,-3 2-192 0,0 0 192 0,0 4-144 15,-3 4 144-15,-1 0-128 0,-2 2 128 0,-3 5 0 0,0-1 128 0,-2-1-128 16,-3 1 0-16,-1 0 0 0,-2 1-160 16,0-1 160-16,-2-4 0 0,0 1 0 0,0-1 0 0,-1-3 0 0,0 1 0 15,0-4-128-15,1 1 128 0,-1-1-160 0,0-2-624 16,2-2-128-16,0-1-32 0,7 0-7600 0,-5-4-1520 16</inkml:trace>
  <inkml:trace contextRef="#ctx0" brushRef="#br1" timeOffset="22662.93">9715 7030 8287 0,'0'0'736'0,"7"-8"-592"15,-1 2-144-15,2 2 0 0,-3-2 1440 0,1 0 256 16,-6 6 48-16,6-3 16 0,-3-5-624 0,-2 2-128 15,-1 6-32-15,-1-5 0 0,-2-3-112 0,3 8-32 16,-6-4 0-16,0 2 0 0,-2 0-176 0,-1 4-32 16,-1-1-16-16,0 3 0 0,-2 3-80 0,0 0-16 15,-4 3 0-15,1-1 0 0,0 3 16 0,0 2 0 16,-1 0 0-16,2 3 0 0,2-1-128 0,0 4-16 0,3-3-16 16,-2 0 0-16,2-1-128 0,1 0-32 15,3-2 0-15,3-4 0 0,2 0-208 0,0-1 176 0,2-2-176 0,-2-7 160 16,8 2-32-16,2-2-128 0,2 0 192 0,0-4-64 15,1-5 0-15,0 1 0 0,4-3 0 0,0-2 0 16,-1-1 0-16,1-4-128 0,-2-4 192 0,1 0-64 0,-1 0 80 16,0 1 16-16,2-6 0 0,-5 4 0 0,2 0-48 15,-1-3-16-15,-2-1 0 0,-2-5 0 0,3 0 0 16,-6-1 0-16,-1 2 0 0,2-5 0 0,-5-5-160 16,1 4 128-16,-1 3-128 0,-1 6 128 0,1 1-128 15,-1 7 0-15,-1 6 0 0,0 6 0 0,-1 2 0 0,1 6 0 16,0 0 0-16,-4 10 0 0,0 8 0 15,-1 4 0-15,-1 4 0 0,-1 4 0 16,2 3 128-16,0 4-128 0,-1 3 0 0,-1 3 128 16,0 6-128-16,0-2 0 0,1 2 0 0,1 1 128 15,1-6-128-15,2 1 0 0,0-7-160 0,2-1 160 16,0-2-752-16,2-1-48 0,0-8-16 0,3 1 0 16,2-2-1504-16,1-1-304 0,4-4-64 0</inkml:trace>
  <inkml:trace contextRef="#ctx0" brushRef="#br1" timeOffset="23050.78">10527 6849 18431 0,'6'-16'816'0,"-3"8"160"0,1 2-784 0,1 1-192 0,3-4 0 0,-2 1 0 0,-1-3 1024 16,-1 2 144-16,-1-3 48 0,-2 2 0 16,-2-1-256-16,-1-3-32 0,0 0-16 0,-2 0 0 15,-1 1-160-15,0 0-48 0,-1 1 0 0,-3 3 0 0,0 0-80 16,-1 4-32-16,-1 2 0 0,1 2 0 0,0 2 0 16,-3 2 0-16,-1 6 0 0,-2 2 0 0,-2 4-80 0,-1 3-32 15,0 1 0-15,-1 5 0 0,-1 4-176 0,2 2-48 16,0 0 0-16,4 6 0 0,2 6-64 15,3 0 0-15,1-1-16 0,3 4 0 0,1-4-48 0,5-2-128 16,0 0 192-16,2 0-64 0,2-6-128 16,1-2 0-16,1 1 0 0,2-3 0 15,0-4-464-15,-1-1-128 0,0-1-32 16,-1-3 0-16,0-2-1792 0,-1-3-352 0,1-4-80 16</inkml:trace>
  <inkml:trace contextRef="#ctx0" brushRef="#br1" timeOffset="23151.99">10149 7239 29999 0,'17'-6'1328'0,"-5"4"272"0,3-1-1280 0,4-1-320 0,3-1 0 0,3 1 0 0,6 2 1152 0,1-1 144 0,4-4 48 16,4-1 0-16,2-2-368 0,0 0-64 16,0-3-16-16,0 1 0 0,0 2-448 0,-2-2-112 15,-2 1-16-15,-2 0 0 0,-3 0-320 0,-3 0-240 16,-2 0 48-16,0 3-11328 0,-1-1-2240 15</inkml:trace>
  <inkml:trace contextRef="#ctx0" brushRef="#br1" timeOffset="25589.14">1408 2611 11055 0,'-11'-3'480'0,"11"3"112"0,0 0-464 0,0 0-128 0,-6-7 0 0,6 7 0 15,0 0 1600-15,-2-10 288 0,2 1 64 0,3 0 16 16,1 0-1120-16,2-3-208 0,2-4-64 0,2 0 0 16,0-3-320-16,0 0-64 0,-2-2 0 0,2 2-16 0,-1 0-176 15,0 2 160-15,-2-1-160 0,0 0 160 16,-2-1-160-16,0 2 128 0,-1 3-128 0,1 3 128 0,0-3-128 0,-1 1 192 16,0 4-192-16,-4 9 192 0,2-12-192 15,1 1 128-15,-2 4-128 0,-1 7 128 0,0 0-128 16,0 0 0-16,6-9 0 0,-6 9 0 0,0 0 0 15,0 0 0-15,0 0 0 0,0 0 0 0,0 0 0 16,0 0-144-16,5 11 144 0,-1 2 0 0,-1-1-160 0,-1 3 160 16,-2 3-128-16,0 2 128 0,0 4 0 0,0 1 0 15,-2 6 0-15,2 5-128 0,-2 6 128 16,2-1 0-16,0 0 0 16,2 0 0-16,-4 5 0 0,1-2 0 15,0 3 0-15,0-1 0 16,-3 0 0-16,-1 4 0 0,-2 4 0 0,2-1 0 0,1-4 128 0,1 1 16 15,-4 2 0-15,2-2 0 0,0 0 16 16,3-6 0-16,-5 1 0 0,2-3 0 0,-1-1-160 16,-1 3 192-16,1-1-192 15,1-1 192-15,-4-5-192 0,1 0 160 0,0-2-160 16,-1-1 160-16,-2-2-160 0,3 0 0 16,-1-3 144-16,1-3-144 0,2 0 128 15,1-4-128-15,1-2 160 0,1-2-160 0,-1-3 160 0,4-2-160 16,0-3 160-16,0 2-160 0,0-12 0 15,0 0 0-15,0 0 0 0,0 0-7104 16,0 0-1344-16</inkml:trace>
  <inkml:trace contextRef="#ctx0" brushRef="#br1" timeOffset="26021.83">749 4055 11055 0,'0'0'976'0,"0"0"-784"0,0 0-192 0,0 0 0 0,0 0 2288 0,0 0 400 0,7-3 96 0,5 0 16 0,3 2-1968 15,4 1-384-15,1-2-64 0,8 1-32 0,5 1 32 0,6-1 0 0,-3 0 0 0,6-1 0 0,2-1-144 0,0 1-32 16,2-2 0-16,1 2 0 0,2 1-208 0,1-3 176 16,1-4-176-16,0 3 160 0,0 3-160 0,-1-1 0 15,0-2 0-15,-3 2 0 16,-4 2 0-16,0 0 192 0,1 0-192 0,-2-1 192 16,0 1-560-16,0 1-96 0,-1 0-32 0</inkml:trace>
  <inkml:trace contextRef="#ctx0" brushRef="#br3" timeOffset="60029.87">11042 3935 5519 0,'0'0'496'0,"0"0"-496"0,0 0 0 0,0 0 0 15,0 0 1680-15,0 0 240 0,10-3 64 0,-10 3 0 0,0 0-1280 0,11 3-240 0,-11-3-48 0,11 1-16 16,-11-1-32-16,11 1-16 0,0 2 0 16,-1-2 0-16,-10-1-144 0,11 0-16 0,-1 0-16 0,-10 0 0 15,13 0-16-15,-1 1 0 0,-12-1 0 0,14 2 0 0,-14-2-160 16,11 0 192-16,-1 0-192 0,-10 0 192 15,12-2-192-15,-12 2 0 0,10 3 0 0,-10-3 0 0,0 0 0 0,0 0 128 16,0 0-128-16,0 0 0 0,0 0 128 0,0 0-128 16,0 0 128-16,0 0-128 0,0 0 288 15,0 0-32-15,0 0 0 0,0 0 0 0,10 1-64 16,-10-1-32-16,0 0 0 0,11 0 0 0,-11 0-32 0,13-2-128 16,0-1 192-16,0 0-64 15,-1 0-128-15,1-2 0 0,-2 1 0 0,2 1 0 16,0-1 0-16,-2 2 0 15,-1-3 0-15,1 1 0 0,-1 1 0 0,-10 3 0 16,10-3-224-16,-1-4 80 0,-2 2-96 16,-7 5-16-16,8-5 0 0,-2-3 0 0,-6 8-512 0,6-8-96 0</inkml:trace>
  <inkml:trace contextRef="#ctx0" brushRef="#br3" timeOffset="60868.24">10689 3783 13759 0,'0'0'608'0,"0"0"128"0,0 0-592 16,0 0-144-16,-4-6 0 0,4 6 0 0,-2-10 592 0,2 10 96 0,0 0 16 0,0 0 0 0,2-8-112 0,-2 8-16 15,0 0 0-15,0 0 0 0,0 0-352 0,0 0-80 16,0 0-16-16,0 0 0 0,10 0-128 16,-10 0 0-16,0 0 0 0,8 5 0 0,-8-5 0 0,4 12 0 0,-4-12 0 15,0 11 0-15,-2-1 240 0,0 3 16 16,-3-3 0-16,-4 3 0 0,-3-3 96 0,1 3 32 0,-2 0 0 0,-1 1 0 16,-2-2-208-16,-3 3-48 0,-4 3 0 0,-5 0 0 15,-5 0 64-15,2 3 0 16,-3 5 0-16,-2-3 0 0,-2 3 0 0,1-3 16 0,2 1 0 15,0 3 0-15,0 0 32 0,1 2 0 0,-2-1 0 16,0 3 0-16,2-2-240 0,-2-1 0 16,-2 2 128-16,1 0-128 0,1-6 0 15,0 0 128-15,0 0-128 0,3-4 0 0,4-3 0 0,2 1 128 16,3 2-128-16,3-2 0 0,2-4 0 0,1-2 144 16,1 0-144-16,2 1 128 0,0-5-128 0,1 3 0 0,1-5 0 0,2 2 0 15,1-3 0-15,1-1 128 0,9-4-128 0,-8 3 0 16,8-3 128-16,0 0-128 0,0 0 0 0,0 0 128 15,0 0 80-15,0 0 16 0,0 0 0 0,0 0 0 0,0 0-96 16,0 0 0-16,0 0-128 0,11 7 192 0,5-3-192 16,1-2 0-16,4 1 0 0,4-1 0 0,3 2 0 0,5-1 0 15,4-1 0-15,5-1-160 0,3 2 160 0,3-1 0 16,3 1 0-16,0-2 0 0,-2 0 0 16,-1 3 128-16,-1 0-128 0,0 0 0 0,2 5 0 0,0-2 0 0,1 4 0 15,1-5 0-15,-2 0 0 0,-3 3 0 16,-4-2 0-16,-4 3 0 0,-1-5 0 15,-4 0 0-15,-6 1 0 0,-1-1 128 16,-1 3-128-16,-5 1 0 0,-2-5 128 0,-3 2-128 16,-2 2-208-16,-3-3-112 0,-10-5-32 0,10 11-7216 0,-1-3-1456 15</inkml:trace>
  <inkml:trace contextRef="#ctx0" brushRef="#br3" timeOffset="61808.83">9564 4564 19583 0,'-13'-13'864'0,"8"8"176"15,5 5-832-15,-5-9-208 0,3 3 0 0,2 6 0 0,0 0 704 0,1-9 80 16,-1 9 32-16,7-7 0 0,4 4-352 0,1 0-64 0,2 2-16 0,4 0 0 0,2-4-96 0,2 3-32 0,5 1 0 0,2 1 0 15,1-1-256-15,7 1 0 0,5 1 128 16,3 2-128-16,2-1 0 0,0 2 0 16,1-2 0-16,-1 1 0 0,0-2 160 0,3 0-160 15,-1-1 128-15,6 0-128 16,3 0 0-16,6 0 0 0,1-2 0 16,2 1 0-16,-2-2 0 0,-1 1 0 15,-1-3 0-15,5-1 0 16,4 1 0-16,0-2 0 0,0 2 0 15,-4 0 0-15,-3-4 0 0,-3 2 0 16,-3 0 0-16,2-1 128 0,2 4 48 0,2-3 0 16,1 0 0-16,-3 1 0 0,-7-4 0 0,1 3 0 15,0-3 0-15,1 5 0 0,1 1-16 0,2 0 0 0,1 1 0 16,-1-2 0-16,-2-2-160 0,-6 0 128 0,-1 2-128 0,-4 2 128 16,-3 0-128-16,-1 0 128 0,0 1-128 0,-1 2 128 15,0 0-128-15,-1 0 0 0,-3 0 0 16,-2 0 0-16,0-1 0 0,-5 0 0 0,-4 0 0 0,-3-1 0 15,-2 0 0-15,-1 2 0 0,-1-3 0 16,0 2 0-16,-7-2 0 0,0 0 0 0,-3 0 0 16,-1 2 128-16,-10 1-128 0,9-2 0 0,-9 2 144 0,0 0-144 0,0 0 0 0,0 0 144 15,0 0-144-15,0 0 0 0,0 0 192 0,0 0-64 0,0 0 0 0,0 0-128 16,-10-3 176-16,-3-1-176 0,-4 0 160 0,-4 4-160 0,1 3 128 16,-4-3-128-16,-3 0 0 0,-3 2 144 0,-7 2-144 15,-5-2 0-15,-5 1 0 0,-2 1 0 0,-1-5 0 0,-3 2 0 0,0 3 0 0,0 1 0 16,-1 1 0-16,-3 0 0 0,-9-2 0 15,-1-2 0-15,-2 0 0 0,0-1 128 0,2-1-128 0,0 4 0 16,-1 3 0-16,-7-1 128 0,-5-1-128 0,1 0 0 0,1-5 0 16,0 4 0-16,2 0 0 0,-3 3 0 0,-5-2 0 0,3-2 0 0,-3-2 0 15,4 2 0-15,2-1 0 0,1 2 0 0,-1 1 0 16,1-2 0-16,-1-3 0 0,6 1 0 16,4 2 0-16,3-1 0 0,1 1 0 15,0 0 0-15,0 1 0 0,3-1 0 0,2-2 0 0,5 0 0 16,6 1 0-16,6 0 0 0,6 3 0 0,7-2 0 15,5-1 0-15,5 0 0 0,2-2 0 0,6 1 0 0,11-1 0 16,0 0 0-16,0 0 0 0,0 0 0 0,10 6 0 0,4-1 0 16,3-2-128-16,4-1 128 0,5-2 0 0,7-1 0 0,6-1 0 15,8-4 0-15,5 4 0 0,2-2 0 16,0-1 0-16,5-4 0 0,3 3 0 16,4 1 0-16,8-3 0 0,3 2 0 0,5 1 0 15,-2-6 0-15,-1 0 0 0,2 2 0 0,0-1 176 0,7 2-176 16,5 2 128-16,-8-3-128 0,-2 0 0 15,-3 0 144-15,-1 4-144 0,-1-2 0 0,3 0 0 16,-5 2 0-16,-6-5 128 0,-4 4-128 0,-3-2 0 0,-4 4 128 16,-5 0-128-16,-1 3 0 0,-3 0 0 0,-4 0 128 0,-5-2-128 0,-6-1 0 15,-4 0 0-15,-6 3 0 16,-6 2-624-16,-7-1-48 16,-12 0-16-16,0 0 0 0,0 0-1872 15,0 0-368-15</inkml:trace>
  <inkml:trace contextRef="#ctx0" brushRef="#br3" timeOffset="62592.79">9675 4425 13823 0,'-13'-6'1216'0,"4"1"-960"0,-1 1-256 0,-3 1 0 0,3 2 960 16,1 0 128-16,9 1 48 0,-9 0 0 0,9 0 48 0,0 0 16 0,0 0 0 0,-8-4 0 0,3-2-256 0,5 6-48 0,0 0-16 0,0 0 0 15,-2-8-304-15,2-2-48 0,1 2-16 0,-1 8 0 16,5-9-208-16,3 1-48 0,-1-3-16 0,6 1 0 15,1-4-48-15,1 0-16 0,2-1 0 0,2-3 0 16,3-5-176-16,0 2 128 0,3-5-128 0,4 3 128 0,3 2-128 16,1-2 160-16,0-3-160 0,4 2 160 0,2-4-160 0,-2 4 0 15,-3 3 144-15,0-4-144 16,1 1 0-16,-2 1 144 0,-1 3-144 16,-2 1 0-16,-1-1 176 15,1 2-176-15,-2 3 160 0,1-1-160 0,1 2 144 0,-2 2-144 16,-2-4 128-16,-2 4-128 0,0-2 0 0,0-1 0 15,-2 2 0-15,-2 0 0 0,-2-2 0 16,-3 1 128-16,-3 2-128 0,-1 5 0 0,-2-6 0 0,-1 5 128 0,-2-2-128 16,-1 4 0-16,-2-4 128 0,-3 10-128 0,2-9 128 0,-2 9-128 0,0 0 0 0,-1-10 0 0,1 10 0 15,0 0 0-15,0 0-224 0,-9-4 80 0,0 3 16 16,-2 1 0-16,-2 2-32 0,-2 3 0 16,-1 4 0-16,-1-1 0 0,-4 3 160 0,0 1 0 15,0-1 0-15,-3 6 0 0,-3 0 0 0,-1 4-160 16,-1-1 160-16,0 3 0 0,-2-3-128 0,1 2 128 0,-2 2 0 15,0 3 0-15,2-4 0 0,-1 3 0 16,1-2 0-16,-1-1 0 0,-2 0 0 0,0 0 0 0,0 0 0 0,1 0 144 16,2 0 16-16,1-3 0 0,1-1 0 0,2-1 0 15,2 0-16-15,5-2 0 0,-2 2 0 0,1-1 0 16,3-1-144-16,1-2 0 0,2 0 0 0,2 0 0 16,-1 0 0-16,2-4 0 0,-1 0 0 0,2 3 0 0,0-4 0 15,1 4 128-15,3-4-128 0,0 1 0 0,1-1 0 16,2 0 0-16,-1 2 0 0,4-11 0 15,-2 9 0-15,2-9 0 0,3 13 0 0,0-5 0 16,-3-8 0-16,5 12 0 0,4-2 0 0,2 0 0 16,3 2 0-16,2-3 0 0,1 2 0 0,2-1 0 15,1 3-144-15,6 2 144 0,2-1 0 0,5 3 0 16,5-1 0-16,4 2-128 0,2 2 128 0,2 1 0 16,-3-2 0-16,2-1 0 0,1-185 0 0,-2 365 0 0,1-180 0 15,-1 1 0-15,1 1 0 0,2 0 0 0,1-1 0 0,2-2 0 16,-2 0 0-16,-5-3 0 0,-5-4 0 15,-2 2 0-15,-7 0 0 16,0-3 0-16,-2 3 0 0,-3-5-240 0,-4 1 80 0,-3-3 16 16,-4 3-400-16,-4 0-80 15,-9-8-16-15,0 0-7760 0,0 0-1568 0</inkml:trace>
  <inkml:trace contextRef="#ctx0" brushRef="#br3" timeOffset="63083.37">9682 4468 4607 0,'-5'-15'400'15,"4"5"-400"-15,1 10 0 0,1-8 0 0,2-2 4160 0,-3 10 768 0,7-4 128 0,3 2 48 16,2 1-3808-16,2 1-752 0,2 1-160 0,5 1-16 16,2 1-112-16,6 1 0 0,5 1-16 0,7 1 0 0,5-3-96 0,1 1-16 15,-2-2 0-15,5 3 0 0,-2-1-128 0,4 0 0 16,2 2 0-16,4-1 0 0,4-1 0 16,2 0 0-16,2 1 0 0,-1 3 0 0,0-3 208 15,0-1-32-15,-1-4-16 0,8 0 0 16,4 0-32-16,0 0-128 0,0 0 192 15,2-2-64-15,1 0 128 0,2-1 0 16,3 2 16-16,0-3 0 0,-1-5 0 0,-3 3 0 16,-3-2 0-16,2 3 0 0,0 1-16 0,1-1-16 0,0-2 0 0,-3 2 0 0,-4-3-112 15,-3 4-128-15,-3 0 176 0,4 3-176 0,2 2 0 16,2-1 0-16,-4 0 0 0,-4-1-13168 0</inkml:trace>
  <inkml:trace contextRef="#ctx0" brushRef="#br3" timeOffset="69033.9">9728 4486 2751 0,'-20'9'128'16,"6"-4"16"-16,-3 7-144 0,1-2 0 0,-2 0 0 0,1 1 0 0,3-2 1504 0,3 0 272 0,1-2 48 0,2-1 16 15,0 0-816-15,8-6-176 0,-9 4-16 0,9-4-16 16,0 0-112-16,-5 8-32 16,5-8 0-16,-3 10 0 0,3-10-416 0,0 0-96 0,0 0-16 0,0 0 0 15,0 0 208-15,0 0 32 0,0 0 16 16,8 0 0-16,1-4 224 0,5-2 32 0,2-2 16 0,1-3 0 16,1-5-160-16,3 1-16 0,3-5-16 0,1-2 0 15,3-1-160-15,5-3-48 16,4-1 0-16,1-1 0 15,2 0-112-15,-1-6-32 0,0-2 0 16,-2 1 0-16,-2-1 16 0,-2 0 0 0,-2 1 0 16,1-2 0-16,-1 1 112 0,-2 1 0 15,-1-1 16-15,-1 1 0 0,-2 2 48 16,0 2 0-16,3 4 0 16,-4-1 0-16,1 3 0 15,-1 1 16-15,-3-3 0 16,0 4 0-16,-1 2-160 0,-1-1-48 0,0 2 0 0,-2 4 0 15,-3 5-128-15,-2 0 160 16,0 3-160-16,-3 0 160 0,-2 3-160 16,-7 5 0-16,9-5 0 0,-9 5 128 0,0 0-128 15,0 0 0-15,0 0 0 0,0 0 0 16,0 0 0-16,10 5 0 0,-10-5-160 0,7 13 160 16,-3 1-128-16,-2 6 128 0,-2 3 0 0,0-1-144 15,0 1 144-15,1 3 0 0,2 1 0 0,-3 3-128 0,0 4 128 16,0 2 0-16,1 3 0 0,-1 5 0 15,-1-2 0-15,0 1 0 0,-1 0 0 16,2 1 0-16,-1 5 0 0,1-1-128 16,0-2 128-16,1 1 0 0,1-5 0 15,-1-1 0-15,0 0 0 16,4-5 0-16,-2-1 0 0,1-5 0 0,0-2 0 0,-1 1 0 16,1-6 0-16,-1 1 0 15,-2 1 0-15,2-3 0 0,-1-1 128 0,2-1-128 16,1 1 160-16,-3-2-160 0,2-2 160 15,3 1-160-15,-1-1 160 16,0-1-160-16,1-1 0 0,-1 1 128 16,0-5-128-16,-2-2 0 0,-4-9 0 15,0 0 176-15,0 0-176 0,0 0 160 0,4 10-160 0,-4-10 128 16,0 0-128-16,0 0 128 0,0 0 48 0,0 0 0 0,0 0 0 0,0 0 0 16,0 0-16-16,0 0 0 0,0 0 0 0,-10-6 0 0,0 2-32 15,1 2 0-15,1-4 0 0,2 1 0 0,-1 2-128 16,0-1 128-16,-2-1-128 0,0-2 128 15,-1 2-128-15,-2 3 0 0,-2-2 144 16,-1-1-144-16,0 2 0 16,-7-1 144-16,-3 3-144 0,-2-4 0 15,2-3 208-15,-4 2-64 16,-2-5-16-16,-1 4 0 0,1-2 32 0,0 2 0 16,0-3 0-16,2 2 0 0,0-3-160 15,1 2 160-15,-1-3-160 0,0 5 160 16,1-5-160-16,1 3 160 0,-1-2-160 0,0 1 160 15,-1 1-160-15,2-1 0 0,0 2 0 0,3-2 0 16,0 2 0-16,4 0 0 0,-1 2 0 0,4 2 0 0,1-2 0 16,4 0 0-16,0 1 0 0,3 2 0 0,2-1 0 15,7 4 0-15,-5-6 0 0,5 6 0 0,-3-5 0 16,3 5 0-16,-1-10 0 0,1 10 0 0,4-8 0 0,2-2 0 16,3 2 0-16,4-1 0 0,1 0 0 0,3-1 0 15,4-1 0-15,2-3 0 16,-1-2 0-16,5 3 0 0,4-3 0 15,0 1 0-15,0-5 0 16,-1-1 0-16,1-2 0 0,-2 1 0 16,3-5 0-16,0 1 0 0,1-1 0 15,-1 0 0-15,-2-5 0 16,2 2 0-16,0 2 0 0,-3-4 0 16,-2-1 0-16,-3-2 0 0,-4 1 0 15,-1 5 0-15,-1 0 0 0,-2 4 0 0,-2 1 0 16,-1 5 0-16,-3 1 0 0,0 2 0 15,-2-1 0-15,-2 6 0 0,-2-3 0 0,0 5 0 0,-4 9 0 16,5-9 0-16,-5 9 0 0,0 0 0 0,0 0 0 0,0 0 0 16,0 0 0-16,0 0-176 0,0 0 176 0,0 0-128 0,5 13 128 15,-1 0 0-15,-4 2-144 0,-1 3 144 0,-2-1 0 16,2 4-176-16,-4 0 176 0,-1 4-128 16,-3 1 128-16,0 5 0 0,0 1-144 15,-1-1 144-15,-1-3 0 0,3 3 0 0,0 3 0 0,-1 0 0 16,1 2-144-16,0-2 144 0,-1-1 0 15,1-1 0-15,0 1 0 16,2 0-128-16,1 2 128 0,1-2 0 16,-1 1 0-16,5 0 0 15,0-2 0-15,3 0 0 0,0-4 0 16,4-4 0-16,-2 0 0 0,5-1 0 16,-2-3 0-16,3-2 0 0,1-3 0 15,-1-2 0-15,-1 0 0 16,-1-1 0-16,0-5 0 15,-1 0 144-15,-8-7-144 16,0 0 0-16,7 7 144 0,-7-7-144 16,0 0 0-16,0 0 144 0,0 0-144 0,0 0 0 0,0 0 176 15,0 0-176-15,0 0 160 0,-4-10-160 0,-2 1 160 0,6 9-160 16,-9-10 160-16,3 2-160 0,-1-3-224 16,2 3-144-16,5 8-16 0,0 0-8704 0,-5-12-1728 0</inkml:trace>
  <inkml:trace contextRef="#ctx0" brushRef="#br3" timeOffset="70435.31">11393 5305 10815 0,'0'-12'480'0,"0"12"96"16,0 0-448-16,0-10-128 0,0 3 0 0,0 7 0 0,-2-9 512 0,2 9 96 0,0 0 16 15,0 0 0-15,-8-4-224 0,0 1-32 0,-1 2-16 0,-1 2 0 16,0 3-192-16,-1 1-32 0,-3 4-128 0,-3-1 192 0,-1 3-192 0,-2 1 144 16,-4 0-144-16,-2 4 128 15,0 0 16-15,-2 3 0 0,-1 2 0 0,-7 0 0 16,-6 2 96-16,-4-1 16 0,-5-3 0 15,2 2 0-15,3 7 0 0,4-2 16 0,1 2 0 16,2-3 0-16,1 3-16 16,5-4 0-16,5-1 0 0,1 1 0 15,3-1-48-15,1 3-16 16,0 0 0-16,3-4 0 0,3-2-192 0,3-1 144 16,3-1-144-16,2 0 128 15,1-3-128-15,5 0 0 0,0-2 0 16,3-2 0-16,1 2 0 0,4 0 0 15,2-4 0-15,3 1 0 16,3-4 128-16,1 3-128 0,1-2 128 0,1-1-128 16,1 2 144-16,1-3-144 0,0 4 160 0,2-3-160 15,4 0 128-15,3 2-128 0,-3-3 0 0,3 0 0 16,-1-1 160-16,2 1-160 16,0-3 160-16,5 4-160 0,4-3 0 15,0 4-128-15,-1-2-16 0,-3-3-8704 16</inkml:trace>
  <inkml:trace contextRef="#ctx0" brushRef="#br3" timeOffset="72091.11">10709 5714 11967 0,'-1'-13'1072'0,"1"7"-864"0,0 6-208 0,2-8 0 0,2 0 368 0,1 2 16 0,2-2 16 0,2 0 0 0,1 3 64 16,3-4 16-16,-1 4 0 0,2-3 0 0,3 2-96 0,1 2-32 0,2 0 0 0,5-1 0 0,5 1-96 15,1 2-32-15,2 1 0 0,2 1 0 0,-1 0-48 0,0 0-16 0,1 0 0 0,0 1 0 16,1-1-32-16,1 1-128 0,1 0 192 0,1 1-64 0,3-1-128 16,3 1 192-16,3 4-192 0,2-3 192 0,-2 1-192 0,-2 1 0 0,-4 0 0 15,-2-1 0-15,-2 2 0 16,2 3 0-16,-3-1 0 0,-1 3 0 16,-1 0 0-16,-2 0 0 0,1 3 0 15,-1 1 0-15,0 2 0 0,-2 3 0 0,-5 6 0 16,1-1 0-16,-3-2 0 0,-3-3 0 0,-4 2 0 15,-1-1 0-15,-4 2 0 0,0-1 0 0,-3 1 0 16,-2 1 0-16,-2-2 0 0,-1 0 128 0,-1 8-128 16,-3-2 0-16,-3 2 144 0,-1-1-144 0,-1-2 160 15,-1 2-160-15,-4-2 256 0,4 3-64 16,-6 1 0-16,1-4 0 0,-5 1 48 0,0-4 0 0,-2-1 0 16,-1 1 0-16,-1-5 80 0,-3 0 32 0,-4-3 0 15,2 1 0-15,-1-4-32 0,1 1 0 0,-1 0 0 0,1-2 0 0,-2-3-48 16,3 3-16-16,-1-5 0 0,-1 2 0 0,1-4 0 0,-1 0 0 15,0-1 0-15,-2 1 0 0,-1-2-96 16,-2-3-32-16,-5 0 0 0,1 0 0 0,-2 0-128 16,0-1 0-16,-1-2 144 0,2-1-144 0,1 0 0 15,-1 1 128-15,-1-1-128 0,3-1 0 0,0-2 0 0,-3 2 0 16,-1 1 0-16,-6-1 128 16,-3 0-128-16,-1 1 0 0,-4 2 0 0,4-1 0 0,2 0 0 15,1 0 0-15,0 1 0 0,2 0 0 0,1 2 0 0,0 2 0 16,-5 0 0-16,-3-1 0 0,-3-2-128 0,1 0 0 0,2 0 0 0,2 1 0 0,-1 0-64 15,1 0-16-15,1 0 0 0,-1 0 0 0,-4 1 208 0,-3-1-176 16,-4 0 176-16,2 0-160 0,-1 1 160 0,2 2 0 16,1 2 0-16,3-2 0 0,-3-1 0 15,-1 2 0-15,-2 2 0 0,-3-1 0 0,-5-1 0 16,4 1 0-16,3 3 0 0,2-3 0 0,1 0 0 0,-1 1 0 16,2-2 0-16,-5-2 0 0,-4 2 0 0,0 0 0 0,2 1 0 15,1-2 0-15,0-2 0 0,4 1 0 0,1 1 0 0,-4 0 0 0,-5-2 0 16,-1-1 0-16,0 0 0 0,4 0 0 0,2 0 0 0,3 2 0 0,-1 0 0 15,-3 0 0-15,-6-1 0 0,0 1 0 0,-5-1 0 0,4 2 0 16,2 2 0-16,1 1 0 0,0-2 144 0,-4 2-144 16,-4 2 0-16,-2-2 0 0,0 2 0 0,1-2-144 15,2 0 144-15,-1 2 0 0,-1-4 128 16,-3 4-128-16,-7 0 0 0,4-2 0 0,4-1 0 0,2 0 0 16,0-2 0-16,-3-1 0 0,-6-2 0 0,0 0 128 15,2 0-128-15,3 0 0 0,2 0 0 0,1 1 0 0,-4-1 0 16,-2 0 0-16,-2 0 0 0,2 1 0 0,6 1 0 15,1 0 0-15,1 2 0 0,-4-2 0 0,-4 0 0 0,2 0 0 16,5 0 128-16,3 1-128 0,1 1 0 0,4 1 128 16,-2-2-128-16,-2-2 0 0,-4-1 0 0,5 0 0 15,3 0 0-15,4 0 128 16,1 3-128-16,1-1 0 0,-1 1 0 0,-2 1 0 16,-3-4 0-16,2 1 0 0,4 0 0 0,0 3 0 0,2 4 0 0,1 2 0 15,1-3 0-15,-4 3 0 0,-3 3 0 0,0-4 0 16,1 1 0-16,2-1 0 0,3 3 0 0,2-2 0 15,3 5 0-15,-1 0 0 0,-2-1 0 0,-1-4 0 16,-2-1 0-16,2 0 0 0,4 1 0 16,1 2 0-16,3-3 0 0,2 3 0 15,0-1 0-15,2 1 0 0,-2 1 0 16,-1-4 0-16,-4 1 0 16,-1 3 0-16,1 0 0 0,3 0 0 0,1 1 0 15,5-1 0-15,0-3 0 0,2 3 0 16,0 2 0-16,0-2 144 0,3 1-144 15,1-1 160-15,-3 1-160 0,0-5 0 0,-3 2 0 16,3-1 128-16,2 3-128 0,1 1 0 16,1-3 0-16,2 1 0 0,3 0 0 15,-1 1 0-15,-1 0 0 0,1 0 0 16,2-1 0-16,1-2 0 16,-1 2 0-16,0 1 0 0,-3-4 0 15,0 2 0-15,-1-2 0 0,0 1 0 0,0-2 0 0,2 2 0 16,3 0 0-16,2 0 0 0,-2 0 0 0,2-1 0 15,2 4 0-15,0-3 0 0,-1 0 0 0,2 2 0 0,-1-2 0 16,2 1 0-16,2-3 0 0,-3 3 0 16,0 0 0-16,0 0 0 0,0 2 0 15,3-3 0-15,-1 3 0 0,2 1 0 0,2 0 0 16,-1-2 0-16,0 2 0 0,3 0 0 16,2-1-144-16,2 0 144 0,-1 1 0 15,2 0 0-15,2 1 0 16,-2 0 0-16,4-1 0 0,1 1 0 15,1 2-128-15,0-1 128 0,0 0 0 16,2 1 0-16,-1-1 0 0,2-1-128 16,1 3 128-16,0-4 0 0,1 1 0 15,2 0 0-15,-1 1 0 0,2 0 0 0,0-1 0 16,0 1 0-16,0-1-128 0,-1-3 128 16,2 1 0-16,2 0 0 0,-1 0 0 15,2 1 0-15,-1 1 0 0,2-1 0 16,0-3 0-16,3 2 0 0,0 1 0 15,2-1 0-15,2-2 0 0,1 2 0 0,2-4 0 16,2 0 0-16,0-3 0 16,1 2 0-16,0-2 0 15,2-1 0-15,0 1 0 16,3-2 0-16,1-1 0 0,0 1 0 0,0-2 0 16,2 2 0-16,2-3 0 0,1 0 0 15,1-1 0-15,3 0 0 16,1 0 0-16,2 2 0 0,-1-4 0 15,-1 0 0-15,-4-2 0 0,0 2 0 16,-4-1 0-16,2 0 0 0,-3 2 0 0,0-1 0 0,2 0 0 0,-5 2 0 16,0-3 128-16,2 1-128 0,-3 1 0 0,2 1 0 0,0 1-1200 15,-2 3-336-15</inkml:trace>
  <inkml:trace contextRef="#ctx0" brushRef="#br3" timeOffset="77799.8">9406 7719 3679 0,'0'0'320'0,"0"0"-320"0,0 0 0 0,0 0 0 0,0 0 1184 0,0 0 160 0,0 0 48 15,0 0 0-15,0 0-608 0,0 0-112 16,0 0-32-16,0 0 0 0,0 0 0 0,0 0 0 16,0 0 0-16,0 0 0 0,0 0 64 0,0 0 16 15,0 0 0-15,-6-8 0 0,0-1-208 0,-1 3-64 16,7 6 0-16,-9-5 0 0,2-2-128 0,-2 1-16 0,-3 0-16 0,1-2 0 15,-2 2-80-15,-1-3-16 16,0 2 0-16,-1 2 0 0,-2-2-48 0,0 0-16 0,-1-3 0 16,-1 2 0-16,0 3 96 15,-2-2 16 1,-1-1 0-16,-3-1 0 0,0 4 48 0,-3 1 16 16,1-2 0-16,-3 2 0 0,-3 2-112 0,-3-1-32 0,-1 3 0 15,-1-1 0-15,-2 0-160 0,-1 1 0 16,0 2 144-16,2 2-144 0,1 1 0 15,-2 3 0-15,0-3 0 0,0 4 0 16,3-4 128-16,0 2-128 16,1 2 160-16,0 0-160 0,3 3 240 15,1 2-48-15,-1-3-16 16,3 2 0-16,0 1-176 16,4 0 0-16,-2-3 0 0,1 3 128 0,0 0 0 15,1 3 0-15,-1-2 0 0,1 1 0 16,0 2-128-16,2 2 0 0,-2 2-160 0,2-3 160 15,-1 0 0-15,-1-1 0 0,5 0 0 0,0 1 0 0,2 1 0 16,3 1 0-16,-1-2 0 0,2 1 0 0,1 0 0 16,-1 1 0-16,1-2 0 0,2-2 160 15,2 4-160-15,1-1 0 0,2-1-192 16,0 0 192-16,5 0 0 0,-1-1 0 16,2 0 0-16,2 0 192 15,2-2-192-15,-1 2 0 0,3-1 0 0,2 2 0 16,2 4 0-16,1-3 0 0,1-1 0 0,3-1 128 0,4-4 0 15,0 1 0-15,0 7 0 0,3-5 0 16,3-3-128-16,2 0 128 0,-1-1-128 16,2 2 128-16,3 2-128 15,2-1 160-15,1-2-160 0,1 3 160 16,1-2-160-16,0-1 0 16,2 0 144-16,3-1-144 0,0 2 0 0,1-2 128 15,3-1-128-15,1-3 0 0,-1 0 0 0,1-4 144 16,-2-1-144-16,0-1 0 0,-1 0 144 15,0-1-144-15,1-2 0 0,1-2 144 16,-2-1 16-16,0-1 0 0,-3 0 0 0,0-5 0 16,0 0-160-16,-3-2 0 0,-1-1 0 0,-1-2 0 0,-1-2 144 15,0-1 0-15,-2-2 0 0,-2 0 0 0,-2 1-16 16,-2 2 0-16,-1-1 0 0,0 0 0 16,0-2 16-16,-1-1 0 15,-4 3 0-15,-2 0 0 0,-3 1-16 0,-3-1-128 16,-3 1 192-16,0-1-64 0,-2-3 48 15,-2 1 0-15,-2-2 0 0,0 3 0 16,-2 2-48-16,-2-1-128 0,-1 1 192 16,-3-2-64-16,-1 0 16 0,-2 1 0 0,-1-3 0 15,-3 3 0-15,-2-1-16 0,-3 0 0 0,-2 0 0 0,1 0 0 16,-2-1-128-16,0 0 128 0,-2 2-128 0,-1 3 128 16,-2 3 0-16,-2 1 0 0,0 3 0 15,-2-2 0-15,-2 4-128 0,-2 1 0 0,-1 1 0 16,0-2 0-16,-3 0 0 0,1 1 0 15,-1-2 0-15,-1 0 0 0,3-1 0 0,-1 0 0 0,2 0 0 16,2 5 0-16,-1-1 0 0,1 2 0 16,4 1 0-16,0 0 0 0,-2 2 0 0,3 0 0 15,-1 0 0-15,3 0 0 0,1 0-336 0,1 3-48 0,1 2-16 0,-1-5 0 16,0-1-432-16,1 2-96 0,4-1-16 0,2 1-7184 16,4 1-1424-16</inkml:trace>
  <inkml:trace contextRef="#ctx0" brushRef="#br3" timeOffset="79205.02">11730 6373 6447 0,'0'0'272'0,"0"0"80"0,0 0-352 0,2 12 0 0,4-2 0 15,-6-10 0-15,0 0 1216 0,0 0 160 0,6 11 32 0,-6-11 16 0,13 5-464 0,-1 0-112 16,0 1-16-16,0-3 0 0,1-5-48 0,2 1-16 0,1-1 0 0,0-2 0 15,1 1-128-15,2 1-16 0,0-1-16 0,1-1 0 16,1-5-32-16,0 2 0 0,1-6 0 16,2 2 0-16,1-1-144 0,0-4-48 0,0-2 0 15,0 0 0-15,1-4 0 0,0 0 0 0,1-3 0 0,2 3 0 16,1-6-128-16,0 1-48 16,-1-4 0-16,3 2 0 15,-3 1-64-15,3-2-16 16,2-1 0-16,2 3 0 15,0-2-128-15,-2 2 0 16,-1-3 0-16,-2-3 0 16,-3 0 176-16,-1-1-48 0,-1 2-128 15,-1 0 192-15,1 0-192 16,-2-1 0-16,-2 0 0 16,-3-1 0-16,0 2 192 0,-2 1-48 0,0 1-16 15,-2 3 0-15,-1-2 128 0,0 5 0 16,-1-2 16-16,2 2 0 0,-1-6-48 15,0 3-16-15,-1-1 0 0,0 1 0 0,-2 4-64 16,0 1-16-16,0-4 0 0,-3 3 0 16,0-4 64-16,-2 3 0 0,-2-3 0 15,0 4 0-15,-1 2 0 0,-2 1 16 16,-1-4 0-16,-3 4 0 16,0 1-80-16,-3-1-128 0,1 2 176 15,-2-1-176-15,-2-4 192 0,-1 2-64 16,0 3 0-16,-2-1-128 0,-1-5 192 15,-1 4-64-15,0 1 0 0,2 0-128 16,-2 4 192-16,0-1-192 16,-2 0 192-16,1-1-192 0,1 1 128 15,0 1-128-15,-1-1 0 0,0 2 0 16,-1-3 896-16,1 2 128 0,0-1 32 16,-2 2 0-16,-2-2-1648 0,0 5-336 0,0 0-64 15,-1 0-16-15,0-4 864 0,-1 2 144 16,-2-2 0-16,-1 3 128 0,1-1-128 0,0 0 144 15,1 1-144-15,0 2 160 0,-1-3-32 16,1 1 0-16,1 3 0 0,3-1 0 16,0-1 32-16,0 3 0 15,3-3 0-15,0 4 0 0,1 0-160 16,0 3 160-16,3 1-160 0,-2 1 160 16,1-1-160-16,2 0 0 0,-1 1 144 0,1 2-144 0,1 1 0 0,9 0 128 15,-9 0-128-15,9 0 0 0,-9-2 0 0,9 2 0 0,0 0 0 0,0 0 0 0,0 0 0 0,0 0 0 16,0 0-144-16,0 0 144 0,0 0-384 0,0 0-16 0,0 0 0 15,11 0 0-15,1 0-1248 0,6-2-240 16,2 0-48-16</inkml:trace>
  <inkml:trace contextRef="#ctx0" brushRef="#br3" timeOffset="80196.38">13271 3883 17503 0,'0'0'1552'0,"0"0"-1232"0,0 0-320 0,0 0 0 0,-8-4 0 0,-1 1 0 0,9 3 0 0,-10 0 0 0,1 0 272 0,0 5 112 0,-1 0 0 0,1-1 16 0,-1 1-224 0,0 2-48 0,-2-2-128 0,-1 1 192 0,1 2-384 0,-6-2-96 0,-2 2-16 0,-1-2 0 0,1 0-528 0,-3 2-128 0,-2-4 0 0,1 2-16 15,-2 2 48-15,2-3 16 0,0 0 0 0,0 1 0 0,-1-1 560 0,3-2 112 0,-3 6 32 16,3-4 0-16,0-1 384 0,3 1 80 0,0 2 0 15,2-2 16-15,3 2-144 16</inkml:trace>
  <inkml:trace contextRef="#ctx0" brushRef="#br3" timeOffset="80850.19">12781 4462 16575 0,'0'0'736'0,"0"0"160"0,0 0-720 0,0 0-176 0,0-8 0 0,0 8 0 16,0 0 944-16,-4-7 144 0,-1 1 48 0,0-2 0 0,-1 3-192 0,-2 1-48 15,-1 3 0-15,-1-2 0 0,-1-3-336 0,-2 2-80 16,-1 1-16-16,-4 1 0 0,-5 2-256 0,-2-1-48 0,-4-2-16 15,-4 2 0-15,-3-3-16 0,-1 3 0 16,-2-1 0-16,-2 0 0 0,0-2 0 0,1 3 0 0,-2 0 0 16,-1 3 0-16,-3 2 32 0,-5 2 0 0,-5 2 0 0,-2-2 0 15,-3 1-160-15,-2-2 0 0,5-1 144 16,-2 4-144-16,2 0 0 0,-6 3 128 0,-1-2-128 16,-1 2 0-16,-3-5 0 0,3 4 0 15,3-1 0-15,2 4 0 0,1-3 0 16,-1 1 0-16,-4 2 0 0,0-4 128 0,-1 2-128 0,7-3 0 15,1 1 0-15,5-2-128 0,5 4-160 16,6-5-32-16,5 3 0 0,5-4-7712 0,5 3-1552 0</inkml:trace>
  <inkml:trace contextRef="#ctx0" brushRef="#br3" timeOffset="80955.72">10544 4096 17503 0,'-15'-13'1552'0,"1"1"-1232"0,1 5-320 0,0 2 0 0,-2 0 1680 0,1 4 288 0,-1 1 48 0,-2 1 16 16,-2 2-1232-16,0 2-240 0,-1 0-48 0,-2 5-16 0,-1-1-160 15,-2 4-16-15,-1-2-16 0,0 4 0 16,-3 1-304-16,-1 1 160 0,1 1-160 0,-1 2 128 15,-2 6-128-15,-1-2 0 0,-2 1 0 0,5 1 0 0,3-8 0 0,6 1 0 16,4-1 0-16,4-1 0 0,3 1 0 0,5 0-224 16,3 0 80-16,4-3 16 0,3 0-208 0,5-2-48 15,3 1 0-15,4 1 0 16,-1-1 80-16,4 1 16 0,3-2 0 0,3 0 0 16,0 0 16-16,5-5 0 15,1 4 0-15,1-5 0 0,0 4-368 16,4-4-64-16,1 3 0 0,5-4-5984 15,5-3-1184-15</inkml:trace>
  <inkml:trace contextRef="#ctx0" brushRef="#br3" timeOffset="82734.27">9577 8174 16575 0,'9'-32'1472'0,"-1"14"-1168"0,5-1-304 0,-1-1 0 0,2-1 512 0,-3-2 32 0,4 3 16 0,-2 2 0 15,0 2-304-15,-3 1-64 0,-1 1-16 0,-3 0 0 0,2-2-176 0,-3 2 160 0,-3 3-160 0,2-1 160 16,-4-4 16-16,0 1 0 0,-4-1 0 0,-1 5 0 0,-1-2-48 0,-3-1-128 0,-1 4 192 0,-3 0-64 0,-1 0-128 0,-4 1 128 16,-2 4-128-16,-2-3 128 0,2 2-128 0,-3 1 0 0,0-2 0 0,-3 2 0 15,-7 1 0-15,0-3 0 16,-1 1 0-16,-1 0 0 0,-3-4 304 15,0 1-32-15,3-2 0 0,0 3 0 16,-1-2 176-16,1 0 16 16,-4 1 16-16,3-2 0 15,-1 2-144 1,-3-1-16-16,-3 2-16 0,-1-1 0 16,-3 3-112-16,1 2 0 0,0-1-16 15,3 2 0-15,1-3-176 16,0 5 0-16,-1-1 0 15,1 4 128-15,1-1-128 16,-3 3 128-16,-5 1-128 0,1 2 128 16,-2 1-128-16,3 3 0 0,0 6-192 15,2 1 192-15,0 0 0 0,1 2 0 0,-1 4 0 16,1 4 0-16,0-1-144 16,0 6 144-16,-3 4 0 0,1-1 0 0,0 1 0 15,3 4 0-15,4 0 0 0,3 6 0 0,3 1 0 16,5 2 0-16,4 0 0 0,4 3 0 15,4-4 0-15,5-2-128 0,3 1 128 0,7 1 0 16,5-6 0-16,3-1 0 0,5 0 0 16,4-4 0-16,4-2 0 0,4-2 144 0,4-2-16 0,5-3 0 15,4-1 64-15,4-5 0 16,4 0 0-16,2-4 0 16,0-5-64-16,1-2 0 0,1 4 0 15,0-6 0-15,3 0 48 0,2-2 0 16,2 2 0-16,2-9 0 0,3-2-176 15,-4-4 0-15,-3-5 0 0,-1 2 0 16,-1-4 0-16,0 0 192 0,-1-2-192 0,3 0 192 16,0-3-192-16,1-2 128 0,0-5-128 0,-5 2 128 0,-3 1-128 15,-2-6 160-15,-3 0-160 0,-4-2 160 0,-2 1-160 16,-3-2 160-16,-3-1-160 0,-3 2 160 16,-2 1-160-16,-3 3 0 0,-3-7 0 15,-1 0 0-15,0-2 0 0,-4 1 0 16,-6 2 0-16,-4-2 128 0,0-2-128 15,-8-1 0-15,-2 0 144 0,-6 2-144 16,0 1 0-16,-4 1 144 0,0-2-144 0,-4 3 0 16,-2-2 144-16,-2 0-144 0,-3 2 0 0,-2-1 144 15,-2 3-144-15,1-2 0 0,-1 4 144 0,-2-2-144 0,-2 1 0 0,-2 1 0 16,-3-2 0-16,-1 4 0 0,-4-3 0 0,3 5 0 0,1 1 0 0,2 5 0 16,0 0 0-16,-1 0 0 0,0 4 0 0,-1 2-128 0,3 1 128 0,-4 4-192 15,-4-3 192-15,-1 4-192 0,-3 2 192 0,3 2-160 0,2 2 160 16,1 2-160-16,1-2 160 0,0 5 0 0,0 6 0 15,0 6 0-15,-2 1-144 0,1 5 144 0,-3 3-160 0,1 3 160 16,0 6-144-16,3 3 144 0,5 1-128 0,2 7 128 0,3 1 0 0,5 5-160 16,4 3 160-16,-2 1 0 0,2-1-128 0,5 1 128 0,5 3 0 0,3 0 0 15,2-2 0-15,5-3 0 0,4-2 0 0,4 0 0 0,1-1 0 0,6-3 0 0,6 0 0 16,3-2 0-16,2-8 0 0,3-1 0 0,5-4 0 0,4-1 0 0,3 1 0 16,6-6 0-16,4-2 0 0,1-4 0 0,2-1 0 0,1-4 0 0,1-4 0 15,3-4 0-15,3-2 0 0,6-4 128 0,5-5-128 16,4-1 0-16,-2-8 160 0,0-1-160 0,0-7 160 15,1-5-160-15,-1-4 144 0,1-2-144 16,5-4 128-16,-5-4-128 0,-6-5 128 0,-1-1-128 16,-3 0 0-16,-2-2 128 0,-3 0-128 15,0 1 0-15,1-6 0 0,-3-3 128 0,-1-1-128 16,-6 0 0-16,-8 0-192 0,-7 4 192 16,-7 2-144-16,-5 4 144 0,-5-2 0 15,-6 7 0-15,-5-2 128 0,-6 4 128 16,-5-1 16-16,-4 5 16 0,-1 4 240 15,-5 2 48-15,-6-2 16 0,-7 5 0 16,-6-3-160-16,-7 4-48 0,-8 1 0 0,-1 1 0 16,-1 2-384-16,-3 5 0 0,-3 2 128 0,-2 3-128 0,-2 5 0 15,-6 2 0-15,-7 2 0 0,2 4 0 0,0-1-304 0,3 10 64 16,4-1 16-16,1 5 0 0,2 5-96 0,1 4 0 0,1-1-16 16,5 7-8928-16,4-1-1776 0</inkml:trace>
  <inkml:trace contextRef="#ctx0" brushRef="#br3" timeOffset="89258.36">21152 7408 10815 0,'0'0'480'0,"0"0"96"0,0 0-448 0,0 0-128 0,0-10 0 0,0 10 0 16,0 0 1296-16,0 0 240 0,-7-7 64 0,7 7 0 15,-9-2-288-15,9 2-48 0,-10 2-16 0,2 1 0 0,0 3-336 16,0 1-64-16,2 0-16 0,-2 4 0 0,0 0-256 15,1 6-48-15,-1 2-16 0,2 4 0 16,-1-2-192-16,4 6-32 0,-1 2-16 0,1 3 0 0,2-1-80 16,3-2 0-16,4 3-16 0,1-2 0 15,2-4-176-15,1 2 192 0,-1-4-192 16,4-1 192-16,2-4-192 0,2-3 0 16,-1-2 0-16,2 0 0 15,0-5 144-15,0-1-144 0,-1-4 160 16,1-2-160-16,0-1 320 15,0-2-16-15,-2-3-16 16,-2 0 0-16,0-2 96 0,-2 0 0 0,-3-2 16 16,-3-3 0-16,-1-2 112 0,-2-2 32 15,-2-4 0-15,-1 1 0 0,-1 1-144 16,-3 1-16-16,-3 1-16 0,-2-3 0 16,-3 0-112-16,-1 0 0 0,-1 2-16 0,1-1 0 15,-1 1-48-15,3-1-16 0,-1 4 0 16,4 2 0-16,0-3-176 0,3 1 0 15,1 4 0-15,2 0 0 0,2 9-1184 16,0 0-272-16,3-7-48 0,-3 7-8096 0,9-7-1600 0</inkml:trace>
  <inkml:trace contextRef="#ctx0" brushRef="#br3" timeOffset="90083.3">21532 7389 26719 0,'-17'2'2368'0,"9"0"-1888"0,1 3-480 0,3 7 0 0,0 3 240 0,3 0-48 0,2 2-16 0,2 1 0 16,1-1 160-16,1 1 48 0,2 0 0 0,1 1 0 0,-2 0-176 0,2 1-16 0,1-1-16 0,0-1 0 0,1 0-176 15,-3 0 0-15,2-2 0 0,-2-2 0 0,-1-5 176 0,-6-9-48 0,6 13-128 0,-6-13 192 16,0 0 304-16,0 0 48 0,0 0 16 0,0 0 0 0,0 0 208 0,13-6 32 16,-3-5 16-16,-2-3 0 15,-2-5 0-15,1-2 0 0,-1-6 0 0,-1 2 0 0,1-6-288 78,1 2-48-78,-1-4-16 16,2 1 0-16,-4 4-224 0,2 1-48 0,2 1-16 0,0 0 0 0,1 5-176 0,0 0 0 0,3 2 0 16,-1-1 128-16,1 2-128 0,0 3 0 0,2 0 0 0,0 1 0 0,1 2-320 0,1 5-32 0,-2-2-16 0,1 4 0 0,0 1-1888 0,0 4-384 15,1 0-80-15,-1 2-11776 0</inkml:trace>
  <inkml:trace contextRef="#ctx0" brushRef="#br3" timeOffset="90834.71">22974 6772 22863 0,'0'0'1008'0,"-5"-7"208"0,5 7-960 0,0 0-256 0,0 0 0 0,0 0 0 0,0 0 912 0,0 0 144 16,-9 13 32-16,4 1 0 0,0 4-480 0,0 5-96 15,3 1 0-15,-1 6-16 0,0 0-160 0,1 3-16 16,-1 1-16-16,1 4 0 0,-2 0-128 0,1 2-32 16,1-4 0-16,-1 0 0 0,0-5-144 0,0-3 0 15,0-4 144-15,1-4-144 0,1-2 272 0,-1-3-16 16,2-4 0-16,0-11 0 0,0 0 240 0,0 0 32 16,0 0 16-16,0 0 0 0,0 0 128 0,0 0 32 0,2-14 0 15,0 1 0-15,-1-1-176 0,3-4-16 0,-1-5-16 0,-1 0 0 16,1-1-288-16,1-4-48 0,-2 0-16 0,3-1 0 15,0-3-144-15,2 4 128 16,-1-1-128-16,1 5 128 0,-1-1-128 0,1 4 0 16,1 0 0-16,0 6 0 0,-1 2 0 0,1 6 0 0,1-1 0 0,0 3 0 15,0 0-144-15,-9 5 144 0,11 0 0 0,1 1 0 16,-2 4-160-16,1 4 160 0,-4-1-128 16,0 5 128-16,1 1 0 0,-1 0-160 0,1 3 160 15,0 0 0-15,-2-3-176 0,0 1 176 0,-1 0-160 16,-1-2 160-16,1-4-208 0,-2 1 48 0,-3-10 16 15,4 8 0-15,-4-8 144 0,0 0 0 0,0 0 0 0,0 0 0 0,0 0 0 16,0 0 0-16,7-7 0 0,1-4 0 0,0-2 0 16,-1-3 0-16,1-5 0 0,-1 1 128 15,0 1-128-15,2 0 0 0,1 0 0 0,0 0 0 16,4-1 0-16,-3 2 0 0,0 1 0 16,-1 3 0-16,0 2 0 0,-1 4 0 15,0 4 0-15,1 3-128 0,1 2 128 0,0 3 0 0,-1 5 0 16,1 2-128-16,-1 3-16 0,1 1 0 0,-3 2 0 0,1 1 0 0,0 0-48 15,0 1 0-15,-1-2 0 0,1 2 0 0,1 1-64 0,0-4-32 16,-1-3 0-16,1 1 0 16,1-2-432-16,5-3-96 0,-2 0-16 15,1-4 0-15,3 2-1936 0,-3-3-400 0</inkml:trace>
  <inkml:trace contextRef="#ctx0" brushRef="#br3" timeOffset="91488.38">24278 6692 20271 0,'-8'-13'1792'0,"0"8"-1424"0,0-3-368 16,2 3 0-16,6 5 1792 0,-6-6 304 0,-1-3 48 0,2 1 16 0,0-5-1648 0,0 2-320 16,1 1-64-16,-2-3 0 0,1 3 48 15,-2-1 16-15,1 4 0 0,-2 1 0 0,0 3-48 0,-1 2 0 16,-2 1 0-16,0 3 0 0,-2 0 48 0,-1 6 0 16,-2-1 0-16,-2 5 0 0,-1 3 128 0,0 4 48 15,-1 3 0-15,-1 3 0 0,2-5-32 0,1 5 0 16,2 0 0-16,2 0 0 15,2 2-176-15,3-1-32 0,2-2-128 16,3-6 192-16,3-1-192 0,3-4 128 16,3-3-128-16,0 1 0 0,4-5 288 0,3 0-32 15,1-5-16-15,2-2 0 0,-1-1 16 0,1-5 16 0,-1-1 0 16,1 1 0-16,3-6-48 0,-4 4-16 0,-3-6 0 0,1 0 0 0,-3 1 0 16,-2 1 0-16,0-2 0 0,-2 2 0 0,-1 2-32 0,0-3-16 0,-2 1 0 15,-2 12 0-15,0 0-160 0,0 0 192 0,0 0-192 0,0 0 192 16,0 0-192-16,0 0 0 15,8 9 0-15,-2 2 0 0,0 1 0 0,-1 3 0 16,1-1 0-16,1 2 0 0,2-4 0 16,1 1 0-16,-1 0 0 0,3-2 0 0,-2 1-240 15,1-1 80-15,-2-3 16 0,3 3 0 16,-1-3-1648-16,0 3-320 0,2-3-64 0,0-3-7472 0,-2-6-1488 16</inkml:trace>
  <inkml:trace contextRef="#ctx0" brushRef="#br3" timeOffset="92034.09">24595 6604 21183 0,'0'0'944'0,"-5"-5"192"0,5 5-912 0,0 0-224 0,0 0 0 0,0 0 0 0,0 0 1600 0,0 0 288 15,-3 10 48-15,2 3 16 0,1 3-912 0,0 2-176 16,0 1-32-16,3 1-16 0,-2 2-288 0,3 3-48 16,-2-3-16-16,1 2 0 0,-1 4-272 0,0-1-48 15,0 1-16-15,1-5 0 0,-1-2-128 0,1-2 128 16,-1-2-128-16,1-2 128 0,-2 0-128 0,2 2 0 16,-1-4 144-16,2-3-144 0,-1 2-144 0,-3-12-112 15,0 0 0-15,0 0-16 16,7 7-688-16,-7-7-144 0,10 2-32 0,-1-3 0 15,0-1-304-15,-1-4-64 0,-3-2-16 0,3 0-6048 16,-2 2-1216-16</inkml:trace>
  <inkml:trace contextRef="#ctx0" brushRef="#br3" timeOffset="92680.27">24985 6734 11967 0,'0'0'1072'0,"8"-6"-864"16,-1-2-208-16,1 0 0 0,0 2 1328 0,1-2 208 0,0 2 64 0,-1-3 0 0,1 2-336 0,0 2-64 16,-1-1-16-16,-8 6 0 0,7-4-240 0,-7 4-48 15,11 0-16-15,-11 0 0 0,0 0-224 16,0 0-32-16,0 0-16 0,6 10 0 0,-2-1 32 16,-3 4 0-16,-1 0 0 0,-1-1 0 0,0 2-80 0,1 4-16 15,-3 2 0-15,-2 5 0 0,1-3-96 0,0 0-32 16,0 0 0-16,3 2 0 0,-4-1-48 0,1-3-16 15,0 2 0-15,1-3 0 0,1 0-16 0,0-4 0 16,1-1 0-16,2 0 0 0,1-5-80 0,-2-9 0 16,2 10-16-16,-2-10 0 0,5 6 0 15,-5-6 0-15,0 0 0 0,11 0 0 0,-4-3 48 16,1-3 16-16,1-6 0 0,3-1 0 0,-5-2-112 0,1 0 0 16,-2-6-16-16,2 2 0 0,-3-4-176 0,1 2 160 15,0-5-160-15,-1 3 160 0,0 3-160 16,0 1 0-16,1 0 0 0,1 4 128 0,-1 3-128 15,-1 3 0-15,0-1 0 0,-5 10 0 16,0 0 0-16,11 0 0 0,0 4-128 0,-1 1 128 0,0 1 0 0,1 6-176 0,-4 1 176 16,2 1-128-16,0 2 128 0,2 1 0 0,-1-1 0 15,0 2 0-15,-1 1-128 0,1-1 128 0,-1-2-128 16,0 1 128-16,-1-1-480 16,-1 0-16-16,1-5 0 0,1 2 0 15,-3-1-368-15,1-1-80 0,-3-1-16 0,-4-10 0 0,0 0-144 0,0 0-48 0,0 0 0 16,0 0-8064-16,0 0-1632 0</inkml:trace>
  <inkml:trace contextRef="#ctx0" brushRef="#br3" timeOffset="93197.38">24388 6300 30399 0,'-24'-6'2704'0,"12"3"-2160"16,3 2-544-16,9 1 0 0,0 0 1584 0,0 0 208 15,0 0 32-15,0 0 16 0,0 0-1536 0,0 0-304 16,0 0 0-16,0 0-128 0,0 0 128 0,8 10 0 16,2-2 0-16,0-2 0 15,-10-6-1152-15,13 3-256 0,-2-1-64 0,-11-2-13408 0</inkml:trace>
  <inkml:trace contextRef="#ctx0" brushRef="#br3" timeOffset="93729.28">26747 6623 23727 0,'-5'-13'1040'0,"5"7"240"0,0 6-1024 0,2-9-256 0,0 1 0 0,-2 8 0 0,0 0 464 0,0 0 48 16,0 0 16-16,0 0 0 0,0 0 48 0,0 0 0 0,10 5 0 16,-2 7 0-16,-3-2-192 0,-2 8-48 0,-3 5 0 0,2 3 0 15,-2 7 16-15,0 6 0 0,-2 5 0 16,2-1 0-16,-2 4 16 0,-2-1 0 0,0 2 0 0,2 3 0 15,-2-1-96-15,3-2-16 0,-3 3 0 0,1-3 0 16,-1-6-48-16,2 0-16 0,-2-5 0 0,3-3 0 16,-4-3 144-16,2-4 32 0,2-7 0 15,1-2 0-15,0-2 48 0,1-6 16 16,0-1 0-16,-1-9 0 0,0 0 80 0,0 0 0 0,0 0 16 16,0 0 0-16,7-15-48 0,-1-4-16 0,-1-1 0 0,2-10 0 15,0-1-256-15,1-5-48 0,-2-1-16 0,2-5 0 16,-3-4-144-16,3 1 128 0,0-6-128 0,1 0 128 15,-1-1-128-15,1 4 0 0,1 1 0 0,0-1 0 0,2 5 0 16,0 6 0-16,4 6 0 0,0 6 0 16,1 5 0-16,0 5 0 0,3 2-160 0,-4 7 160 0,-2 2-160 15,1 8 160-15,2 1-160 0,1 1 160 0,-4 6-160 0,0 3 160 0,-3 4-160 16,-1 1 160-16,-3 5-144 0,-5 0 144 16,-3-3-128-16,-4 3 128 0,-5 2-208 0,-3 1 32 15,-5-2 16-15,-2 0 0 0,-2 0 160 16,-1-3-128-16,-3-1 128 0,-1-3-128 0,0-2 128 15,2-4 0-15,-1 1 0 0,1-6 0 0,1 0 0 0,1-6 0 16,1-4-176-16,2-6 176 16,2 0-1328-16,2-4-160 0,2-5-48 0,3 1 0 15,5-2-976-15,5 0-208 0</inkml:trace>
  <inkml:trace contextRef="#ctx0" brushRef="#br3" timeOffset="94282.17">27624 6685 20271 0,'0'0'1792'0,"-10"-5"-1424"0,-2 3-368 0,0 0 0 0,-1 1 1584 0,-3 1 240 16,-2 1 48-16,0 2 16 0,0 3-1136 0,0 3-240 15,1 0-32-15,-3 4-16 0,0 3-16 16,1 5-16-16,1 3 0 0,-1 0 0 0,0 6-288 0,3-3-144 15,2 0 160-15,1-4-160 0,5-2 128 0,3 1-128 16,3-3 0-16,3-1 144 0,4-4 192 0,3 0 48 16,3-5 0-16,2-2 0 0,1-6-64 0,2-1-16 15,2-1 0-15,1-3 0 0,2-4 48 16,1-3 16-16,3-4 0 0,-1-1 0 0,-4-2 304 0,0 1 64 16,1-1 16-16,-1 2 0 0,-5-3-160 0,1 1-16 15,-4 0-16-15,0 4 0 0,-6 5-208 16,2 2-32-16,-8 7-16 0,0 0 0 0,0 0-304 15,0 0 128-15,0 0-128 0,9 12 0 0,-4 4 0 0,-2-1 0 16,-1-4 0-16,-2 3 0 0,-2 2-128 0,2-2-48 0,2-2 0 16,2 2 0-1,-2 0-1792-15,3-5-352 0,2 0-80 0,3-3-12880 0</inkml:trace>
  <inkml:trace contextRef="#ctx0" brushRef="#br3" timeOffset="94386">28219 6550 31151 0,'-15'9'1376'0,"5"3"288"0,-2 3-1328 15,-1 7-336-15,-2 6 0 0,-1 0 0 0,-2 2 176 0,0 6-48 0,3-2 0 0,1 2 0 16,2-1 144-16,0 2 32 0,-2-1 0 0,3 1 0 0,0 3-176 15,0 3-128-15,-1-3 192 0,2-3-192 0,-1-3 144 0,0-1-144 16,4-6 0-16,-1-1 144 16,1-4-144-16,1-4 128 0,1-3-128 15,2-3 128-15,3-12 64 0,0 0 16 0,0 0 0 16,0 0 0-16,0 0 320 0,5-8 64 0,1-6 16 0,7-4 0 0,-3-3-272 0,3-7-48 16,2-2-16-16,1-3 0 0,0-2 48 0,0-2 0 15,1-4 0-15,2-1 0 0,1 2-80 16,2-1-16-16,1-5 0 0,1 7 0 0,0 4-224 15,3 6 0-15,-1 4 0 0,1 2 0 0,-3 5 0 16,1 5 0-16,-2 3 0 0,-1 5 0 0,-3 3 0 16,-2 3 0-16,-3 6 0 0,-2 6 0 0,0 1 0 0,-5 1 0 15,-2 1 0-15,-3 3 0 0,-4 1 0 0,-1 0 0 16,-5 5 0-16,-3 2 0 0,-6-1-192 0,-3 2 32 0,-4-1 0 16,-4 1 0-1,-3-3-288-15,2-2-64 0,0-4-16 0,3-3 0 16,3-3-384-16,3-3-80 0,0-3-16 0,3-2-9280 15,3-5-1856-15</inkml:trace>
  <inkml:trace contextRef="#ctx0" brushRef="#br3" timeOffset="94508.86">28719 6750 32191 0,'0'0'1424'0,"0"0"304"0,0 0-1392 0,7 6-336 16,3 1 0-16,0-3 0 0,-1-1 240 0,5 1-32 0,0 1 0 0,3-5 0 0,1-2 384 0,1-3 80 15,0 1 16-15,0-1 0 0,1-4-368 0,-1 2-64 16,-1-3 0-16,-1 3-16 0,-3-6-240 0,-2 3 176 16,2-3-176-16,-4 0 160 0,-1 3-160 0,-2-2 128 15,-2 1-128-15,-3 2 128 0,0 1 80 0,-2 0 16 16,0 8 0-16,-5-6 0 0,-3-1 96 0,-1 5 0 15,-2 0 16-15,-2 7 0 0,-4 6-128 0,-2 3-16 0,-5 2-16 16,-1 3 0-16,-1 4-176 0,-2 1 128 16,-2 5-128-16,2 2 128 0,2-3-128 15,5 2 192-15,2-4-192 0,5 2 192 0,5-1-192 0,2 1-176 16,4-3 48-16,4 0 0 0,4-4 128 0,3-2 0 0,1-3-144 16,3 0 144-16,3-5-160 0,5-1 160 0,1-3-208 15,6-2 80 1,0-3-240-16,4-4-32 0,1-5-16 0,0 1 0 15,0-4-560-15,-1 1-112 0,1-8-32 0,3 1 0 16,-1-2-1744-16,1-1-336 0,1-4-80 0</inkml:trace>
  <inkml:trace contextRef="#ctx0" brushRef="#br3" timeOffset="94619.2">29598 6611 5519 0,'-9'13'240'0,"4"0"64"0,-1 0-304 0,-2 7 0 0,-2 2 0 0,4 0 0 16,-2 3 4416-16,0 3 816 0,-1 6 160 0,2-2 48 0,2-3-3200 0,0 1-640 0,1 1-128 0,-1-3-32 16,1 1-256-16,1-5-48 0,1 0-16 0,-1-2 0 0,3-4-352 15,0-2-80-15,0-2-16 0,2-5 0 16,-2-9-192-16,0 0-32 0,7 5-16 0,-7-5 0 16,12-2 16-16,2-3 16 0,-3-5 0 0,3-4 0 0,0-4 0 0,1-4 0 15,1-3 0-15,1 1 0 0,0-3 32 16,1 3 0-16,1-4 0 15,1 4 0-15,3-4-128 0,1 3-32 16,0 3 0-16,3 3 0 0,2 1-160 16,0 5-48-16,-1 2 0 0,0 4 0 15,0 0-128-15,0 3 0 0,-1 3 0 0,0 3 0 16,-6 4 0-16,2-1 0 0,1 2 0 16,-1 3 0-16,-1-2 0 0,-1 3 0 0,1-2-176 15,-2 1 176-15,2 2-1280 0,-2-4-160 0,-2 4-32 16,-1-6-16-16,-2 2-1504 0,0-4-288 15</inkml:trace>
  <inkml:trace contextRef="#ctx0" brushRef="#br3" timeOffset="95834.51">11084 3811 20271 0,'-18'-11'1792'0,"7"7"-1424"0,-3 0-368 16,0-1 0-16,-1 1 384 0,-2 2 0 0,-1 2 0 0,-1 1 0 0,-1-2 352 0,-3 3 80 0,-6 1 16 15,1 3 0-15,-3 1-368 0,0 3-64 0,-2-3-16 0,-4 9 0 0,-3 3-144 0,-2 2-48 0,-2 6 0 0,-4-2 0 16,-7 1-192-16,0 3 128 16,-1 4-128-16,3-1 0 0,2-2 208 0,3 1-48 0,5-1-16 15,2-2 0-15,2 2 0 0,3 0 0 16,3-2 0-16,4-1 0 15,3-4-144-15,5 0 0 0,2-1 144 16,5-1-144-16,3-3 0 0,6-1 0 16,4-1 0-16,6-4 0 15,8 2 0-15,6 0 0 16,5-1 0-16,4-3 0 0,3 0 0 16,3-3 0-16,7-1 0 15,-1 0 0-15,2-3 0 16,5 2 0-16,3-1 128 0,3 0-128 15,2-3 0-15,2-2 0 0,0-3 0 0,2 0 0 16,-1 0-592-16,-1 2-96 0,1-6-16 16</inkml:trace>
  <inkml:trace contextRef="#ctx0" brushRef="#br3" timeOffset="97019.52">10191 4396 22111 0,'5'-9'1968'0,"2"0"-1584"0,3 0-384 0,3 3 0 0,2-3 0 0,5 3 128 0,0-3-128 0,4 1 0 0,3-2 480 16,3 0 16-16,6-3 0 0,3-2 0 0,4 1-112 0,2 2-32 0,-1-2 0 0,5-1 0 0,3 1-352 0,2 0 144 16,4 3-144-16,4-2 0 15,5 4 0-15,1-2 0 0,-3-4 0 0,-1 2 0 0,1 1 144 0,1 2-144 0,2 3 0 0,3-1 144 0,0 2-144 0,-2 3 0 16,-5-1-192-16,3 0 192 0,-1 4-144 0,2 4 144 0,4 0 0 0,-1 0 0 0,0 2 0 0,-1 3-128 16,-3-1 128-16,-1 2 0 15,-1-2 0-15,1 2 192 0,0 0-16 16,4 0-16-16,-1 1-16 0,-3 0 0 0,-5 1 0 15,0 2 0-15,-1-2 96 0,-2 3 16 16,1 0 0-16,-1 2 0 0,-1-1-64 0,-1 1-16 16,-4-3 0-16,-1-1 0 0,-2 1-176 0,-2 2 160 0,-4-1-160 15,-1 3 160-15,-3-1-160 16,2 0 0-16,-1 1 0 16,0 0 0-16,-2-1 128 15,-1 0-128-15,-3 2 0 0,-3 0 128 16,-5 1-128-16,-1-1 0 15,-4 2 0-15,-2 1 0 0,-2-1 0 0,-3 1 0 16,-3-4 0-16,1 1 0 0,-4 1 0 0,3 3 0 0,-5 4 0 16,2-6 0-16,-3 0 0 0,-3-1 0 0,0 0 0 15,-2 5 0-15,-3-1 0 0,0 2 0 16,0-1 0-16,-4 0 0 0,0 0 0 0,-4 1 0 16,4 3 0-16,-3 2 128 0,0-2-128 0,-4 1 0 0,-3-4 144 0,-1 2-144 15,-1-3 0-15,-2 3 0 0,-4 4 0 16,1-5 0-16,0-2 0 0,-3-3 0 15,-1-3-144-15,-1 0 144 0,-1 4 0 0,0 1-176 0,1-3 176 16,0 0-128-16,0 0 128 0,0 1-160 0,-2 2 160 0,1-1-160 0,-1-1 160 0,-1 0 0 16,0 4 0-16,-2-5 0 0,-4 0 0 15,-1-1 0-15,-3-1 0 0,0 3 0 0,1-1 0 16,0 1 0-16,1 2 0 0,2 0 0 0,-1-2 0 16,0 2 0-16,2 5 0 0,0-2 0 0,0 0 0 15,1-2 0-15,-3 2 0 0,1 0 0 0,-1 2 0 16,2 3 0-16,1-2 0 0,2-1 0 0,0-1 0 0,1-4 0 15,1 2 0-15,1 2 0 0,1 1 0 0,1-1 0 0,-1 0 0 0,1-4 0 16,-3-1 0-16,-2 0 0 0,-3 0 128 0,0-3-128 16,-2 2 0-16,1 2 0 0,-2-1 0 0,5 1 0 0,-2 0 240 0,1-1 16 0,3 0 16 15,-1 2 0-15,2-1-64 0,0-2-16 0,1 0 0 0,-2-1 0 0,3-2-192 0,1 2 144 16,1-4-144-16,3-1 128 0,2-5-128 16,4 0 0-16,4 1 0 0,4-4-8896 0,6-2-1680 0</inkml:trace>
  <inkml:trace contextRef="#ctx0" brushRef="#br3" timeOffset="97646.25">11566 6594 17503 0,'-14'-7'768'0,"8"4"176"0,-1-4-752 0,7 7-192 0,0 0 0 0,0 0 0 15,0 0 2112-15,7-9 400 16,0 0 80-16,3 0 16 0,2-2-1968 0,2 0-400 0,2-3-80 0,2-3-16 15,0 1 64-15,2-1 16 0,3 1 0 0,0-1 0 16,0-2-224-16,0-1 0 0,1-2 0 0,-1 0 0 0,0-2 128 0,-3 3-128 16,2-2 0-1,-2-3 0-15,-1 1 208 0,-1-4-48 0,1-1-16 0,-1-1 0 0,-2-1 48 16,-2 3 16-16,-1 1 0 0,-2-3 0 16,0-1 64-16,-5-3 16 0,-2-2 0 0,-3 0 0 0,-1-1-32 15,-1 2 0-15,-2 1 0 0,-2 3 0 16,-3 4 48-16,0 0 0 0,-4 4 0 0,-2 1 0 15,-2 0 16-15,-3 5 0 0,-3 4 0 16,-2 3 0-16,-2 0-96 0,-2 4-16 0,-2 1 0 16,-2 1 0-16,0 1-64 0,-3 1-16 0,-1 2 0 15,-2 2 0-15,-3 2 0 0,-1 2 0 0,0 1 0 0,-1-1 0 16,0 2-128-16,1 3 160 0,3 1-160 16,2 0 160-16,1 0-160 0,3-2 0 15,1 2 0-15,2 3 128 0,1-1-128 0,2 0 0 16,2 1 0-16,-1 0 0 0,-1-2 0 15,2 4 0-15,1-2 0 0,1 1 0 0,-1-2 0 16,1-1 0-16,0 5 0 0,4-3 0 0,2 0-128 0,2-3 128 0,1 2 0 16,3 0 0-16,1-6-352 0,3 3 0 0,2-2 0 0,3 2 0 15,2-10-2000-15,0 0-400 0,0 0-64 0</inkml:trace>
  <inkml:trace contextRef="#ctx0" brushRef="#br3" timeOffset="98191.65">11673 5550 18431 0,'0'0'1632'0,"-7"-2"-1312"0,7 2-320 0,0 0 0 0,0 0 592 16,0 0 48-16,-5-7 16 0,5 7 0 0,0 0-64 0,0 0-16 15,0 0 0-15,-1-9 0 0,0 3-416 0,1-3-160 16,0 9 0-16,0 0 144 15,5-6-592-15,-5 6-112 0,5-8-16 0,-5 8-16 16,4-9-896-16,0-1-176 0</inkml:trace>
  <inkml:trace contextRef="#ctx0" brushRef="#br3" timeOffset="98300.92">11663 5227 15263 0,'-6'-9'672'0,"6"9"144"0,-5-5-656 0,5 5-160 0,-6-6 0 0,2-2 0 16,4 8 992-16,0 0 160 0,-5-6 48 0,5 6 0 0,0 0-368 15,0 0-64-15,0 0 0 0,0 0-16 0,-4-6-368 16,4 6-80-16,0 0-16 0,0 0 0 0,-7-4-144 0,7 4-16 16,-10 0-128-16,-3 6 192 0,-4 1 128 15,-2 5 32-15,-2 2 0 0,-4 0 0 16,-2 0 176-16,-4 3 48 0,-3 0 0 16,-3 4 0-16,-1-2 0 0,-3 4 16 0,-1 0 0 0,0 0 0 15,0 2 48-15,-4-1 0 16,-3-4 0-16,1 3 0 15,0 1 64-15,3 1 32 16,-4 3 0-16,9-3 0 0,-1-1-224 0,7 0-32 16,3-2-16-16,6-3 0 0,2-1-208 15,5 1-64-15,4-4 0 0,4 2 0 0,4-2-192 16,4-2 176-16,4 1-176 0,3 0 160 0,1 1-32 16,6-4-128-16,-2 1 192 0,4 2-64 0,2-2-128 15,3 1 0-15,3 1 0 0,2 0 0 0,4-4 0 16,3 2 0-16,3 0 0 0,1-3 0 15,2 1 0-15,1-4 0 0,1-1 0 0,-1 0 0 16,-3-1 0-16,1-4 0 0,-2 0 0 0,1 0 0 0,-2 0-240 16,0-4-128-16,0 2-16 0,1-1-16 0,2 0-2288 0,-2 1-464 0</inkml:trace>
  <inkml:trace contextRef="#ctx0" brushRef="#br3" timeOffset="136020.84">0 8240 30111 0,'3410'441'2688'0,"-3341"-431"-2160"0,-5-10-528 0,2-1 0 0,0 1 128 0,-1-4-128 16,-1 3 0-16,1-3 0 15,-1 1 144-15,3-1-16 0,2 3-128 0,-3 0 192 16,-5-4-192-16,-3 2 0 0,-2-1 128 15,-1 2-128-15,-2 1 0 0,2-1 144 16,-2 2-144-16,-2 0 128 16,-2 0-128-16,-4 0 0 15,-3 3 0-15,-2-2 0 0,-7-2 0 16,0 0 128-16,-6-1-128 0,-2 4 128 16,-3-1-128-16,-3-2 0 0,-3-2 144 15,-2 1-144 1,-2 2 0-1,-12 0 144-15,0 0-144 0,0 0 0 0,10 0 160 16,-10 0-160-16,0 0 128 0,0 0-128 0,0 0 192 16,0 0-32-16,-13 0-16 0,-2 2 0 0,-4 1-144 15,-3-1 192-15,-2-1-192 0,-3 3 192 16,-5 1-192-16,-6 2 0 0,-9-2 0 16,-6 1 0-16,0 2 0 0,-2-2 0 15,-2 4 0-15,-3 0 0 16,-2 2 0-16,-6 1 0 15,-3-3 0-15,-5 4 0 0,-4-2 0 16,0-1 0-16,-2 3 0 0,0 0 0 0,-3-2 0 16,-3-2 0-1,-6 1 0-15,1-1 0 16,1 4 0-16,-2 1 0 0,-2 0 0 16,-1-5 0-16,-1-1 0 15,4-1 0-15,4 3 0 0,-3-3 128 16,-5 1-128-16,4-4 192 15,3 0-192-15,6 3 192 0,3-3-192 16,2 2 0-16,1-1 144 0,4-4-144 16,4 2 0-16,5 2 0 0,6 1 0 15,6-2 0-15,4 1 0 0,6-1 0 16,3-2 0-16,4 2 0 0,4 2 0 16,2-2 0-16,7 3 0 0,4-2 0 0,3-3 0 0,5 2 0 15,3 1-160-15,9-6 160 0,0 0-336 16,0 0 32-16,10 7 16 0,4 0 0 15,4 2-16-15,5-5 0 0,8-1 0 16,3-1 0-16,0 3 304 0,7-2-128 0,6-1 128 16,7-2 0-16,6-1 0 15,9 0-128-15,6 0 128 16,1-3 0-16,-1 0 0 0,5 0 0 16,4-1 0-16,7-3 144 0,10 2 16 15,-2 0 0-15,-4-6 0 0,4 2 0 0,6 1-32 16,-1-3-128-16,0-2 192 0,3 2-64 0,-3-2-128 15,7 3 192-15,1-3-192 0,-4 1 192 0,-5 2-192 16,0 2 128-16,2-2-128 0,-3 1 128 0,-3-4-128 16,-3-1 160-16,-1 1-160 0,0 4 160 15,0 1-160-15,-5 3 0 0,-6-5 0 16,-2 4 0-16,-6-3 128 0,-2 3-128 16,-3-5 128-16,-4 4-128 0,-4-1 0 15,-9 4 0-15,-6-5 128 0,-8 2-128 16,-8 4 0-16,-7-2 192 0,-6 0-192 0,-6 2 192 15,-13 4-192-15,0 0 160 0,0 0-160 0,-10-6 160 0,-9 4-160 0,-13 6 0 16,-11 0 144-16,-15 0-144 0,-11 3 0 16,-6 2 0-16,-7 3 0 0,-8 0 0 15,-8 4 0-15,-7 0 0 0,-4-1 0 16,1 4 0-16,-2 6 0 0,-1-1 0 0,-3-3 0 16,5 1 0-16,3 1 0 0,1 4 0 0,-2-3 0 15,4 4-192-15,1-3-1488 0,11 3-304 16,5-3-64-16</inkml:trace>
  <inkml:trace contextRef="#ctx0" brushRef="#br3" timeOffset="139316.58">25965 7851 15375 0,'0'0'672'0,"0"0"160"0,10-4-672 0,2 1-160 0,-2 2 0 0,0 0 0 16,0-2 752-16,-10 3 112 0,12-1 32 0,-3 0 0 16,1-2-128-16,-2-2-32 0,-8 5 0 0,10-5 0 15,-3 1-64-15,-7 4-16 0,8-6 0 0,-8 6 0 16,6-12-208-16,1 1-64 0,-6 2 0 0,0-2 0 15,-1 3 48-15,-1-3 0 0,0-2 0 0,-4 1 0 16,-1-3 96-16,-4 1 32 0,0 0 0 0,-3 0 0 16,-2-2 0-16,-3-1 0 0,-1 2 0 0,-2 0 0 15,-3 1-32-15,-2 2 0 0,-1 0 0 0,-1-2 0 0,-1 0 0 0,-1 3 0 16,-6-3 0-16,-5 1 0 0,-3 2-240 16,-2 0-48-16,0 1-16 0,-1 2 0 15,-1 2-64-15,0 1-16 0,1 2 0 16,4 3 0-16,1 0 0 0,-7 3 0 0,-4-1 0 15,-2 3 0-15,-2-2-144 16,2 3 192-16,2 2-192 0,1-1 192 16,5 5-64-16,1-3 0 15,4 3 0-15,-1 1 0 0,-3-1 32 16,0 2 0-16,-1 1 0 0,3 0 0 0,1 0-32 16,1 2-128-16,-1 1 192 0,3 2-64 0,2 2-128 0,4-1 0 15,2 2 0-15,3 3 0 0,2-2 128 16,2 5-128-16,-1-1 128 0,3 1-128 15,3 3 128-15,1-4-128 0,2 1 128 16,3 3-128-16,2-2 144 0,1 2-144 16,3 1 160-16,1 0-160 15,5 3 128-15,0-2-128 0,2 2 0 0,3-1 144 16,2 0-144-16,0-1 0 0,5 0 0 0,-2-2 0 16,2-1 0-16,3 2 0 0,5-2 0 15,-1-3 0-15,1 2 0 0,1-5 0 16,0 3 0-16,3-4 0 0,-1 0 0 0,4-2 0 15,0-2 0-15,3-2 0 16,1 1 0-16,1-1 0 0,1-2 0 0,4-2 0 16,1-2 128-16,3-1-128 0,-1 1 128 15,0-3-128-15,0-3 160 16,-2 2-160-16,-3-5 192 16,1 1-192-16,2-2 224 0,0-1-64 15,1-4-16-15,1 1 0 0,1-1 48 0,1 1 0 16,2-3 0-16,0-4 0 0,0 1-64 0,0-2-128 15,-3 1 192-15,-2-3-64 0,-2 0-128 0,0-1 160 16,1-2-160-16,-1-2 160 0,0 0-160 16,0-3 0-16,1 1 0 0,1 2 128 15,0 0-128-15,1 1 0 0,2-1 0 16,-4-1 128-16,-3-3-128 16,-1-2 0-16,-2 1 0 0,1 2 128 15,-3-1-128-15,-1 0 0 0,-2-2 0 0,-1 0 0 16,-2 0 128-16,1-2 0 15,-2-1 0-15,1 5 0 0,-2-3-128 16,-2 1 0-16,-3 0 0 0,-1-1 0 0,-2-2 0 16,-1 3 0-16,-3 1 0 15,-2-3 0-15,-2 4 176 0,-3-1 0 0,2-3 0 16,-3 4 0-16,-3 5-176 0,1-2-192 0,-5-1 32 16,-3-1 16-16,0-2 144 0,-2 2 128 15,-3-4-128-15,-1 2 176 16,-3 2-176-16,-2 2 0 0,0 0-192 15,-2 2 192-15,0-1-128 0,-1 2 128 16,-3 1 0-16,0 0 0 0,1-1 0 16,-6 2 0-16,-2 1 160 15,-3 0-160-15,-4-2 128 16,0 4-128-16,1-2 0 0,-2 2 0 16,0 2 0-16,1 2 0 15,3-4-208-15,0 3 80 0,1 0 128 16,0 2 0-16,0 2 0 15,-2-1 128-15,-2-2-128 0,0 1 0 0,1-1 0 16,-2-1-128-16,4 2 128 0,1 1 0 0,0-2 0 16,3 3 0-16,1 1 0 0,2 1 0 0,1 1 0 15,0 1 0-15,4 1 0 0,-4 1 0 0,-1 2 0 16,-1 0 0-16,0 0 0 0,-1 5-128 16,-1-1 128-16,-2 3 0 0,1 0 0 0,-1 1 0 15,0 6 0-15,2 2-128 0,2-1 128 0,0 1 0 16,5 4 0-16,-1 0 0 15,2-1 0-15,-1 5 0 0,-1 1 0 16,2 3 0-16,-2 2 0 16,1 0 0-16,0-1 0 0,2 0-128 0,2 2 128 0,3 1 0 15,2 1 0-15,4-3 0 0,3 1 0 16,3-3 0-16,3 0 0 0,5-2 0 16,2 0 0-16,5 1 0 0,0-1 0 0,5-3 0 15,2 3 0-15,4-1-128 0,1-5 128 16,2 2 0-16,3-3 0 15,2-2 0-15,1-3 0 0,-2 1 0 16,0-1 0-16,0 1 0 0,1-1 0 16,3-1 0-16,2-4 0 15,-1 0 0-15,1-1 0 0,3 1 0 0,3-3 0 16,3 1 0-16,0-1 0 0,2-3 0 0,0-2 0 16,0 0 0-16,-1-3 0 15,-2 1 0-15,-1-3 0 0,0-1 0 0,-1 0 0 0,5-1 128 0,-1-2-128 16,1 1 0-16,2-3 0 0,3-4 0 15,-2 2 0-15,-2-3 0 0,3 0 0 16,-5 0 128-16,-3-2-128 0,0 2 0 0,0-4 0 16,1 2 0-16,3-1 0 0,0 0 0 15,0 0 0-15,-1 3 128 0,2-1-128 0,-2 2 0 16,-2 1 0-16,-2-2 0 0,-4-3 0 16,-2-1 0-16,-3 1 0 0,-2-3 0 0,-2 0 0 15,-1-2 0-15,-1-2 0 0,-2 2 0 0,-1 1 0 16,0 1 0-16,0-2 0 15,-2-2 128-15,-2-5-128 0,-2 1 128 16,1 0-128-16,-3 0 128 0,0-1-128 0,-1-2 0 0,-3-1 0 16,2 1 0-16,-2-2 0 15,-5 2 0-15,-2-1 0 16,-1 3 0-16,-2-3 0 0,-2 1 0 16,-4 1 0-16,-1 1 0 0,0-1 0 15,-3-1 0-15,-3-1 0 0,-3 4 0 16,-2 2 0-16,0 1 0 0,-1-2 0 15,-1 1 0-15,2 2 0 0,-4-2 0 16,1-2 0-16,-2 4 0 0,0 1 0 16,-2 1 0-16,-1 0 0 15,-4 3 0-15,-4 2 0 0,0-1-128 0,-1 0 128 16,1 5 0-16,-5-2 0 0,3 5 0 0,-1-5 0 16,4 6 0-16,-1-1 0 15,1 1 0-15,-2 1 0 16,-3 0-192-16,-2 0 192 0,-1 3 0 0,-3 1 0 15,0 1 0-15,-2-1 0 0,2 4 0 16,1 1 0-16,2 0 0 0,0 6 0 16,0-3 0-16,0 4 0 0,-5 2-128 0,-3-4 128 15,-1 7 0-15,-2 2 0 0,3 1 0 16,1 2 0-16,2 0 0 0,0 4 0 16,4 2 0-16,0-4 0 0,2 6 0 15,0 4 0-15,0-1 0 0,1-2 0 16,4 4 0-16,2 0 0 0,5 1 0 15,2-1 0-15,5 4 0 16,4-1 0-16,4-1 128 0,6-2-128 16,5-3 0-16,3-2 0 0,4 1 0 0,6 1 0 15,5-3 0-15,3 1 0 0,3 0 0 0,4-6 0 16,6-4 0-16,6 2 0 0,1-2 0 0,5 3 0 0,0-4 0 16,-1-1 0-16,4 0 0 0,-1-7 0 15,3 3 0-15,2 0 0 0,4 0 0 0,1-3 0 16,1 1 0-16,0 1 0 0,0-6 0 0,-2 3 0 0,0-6 0 15,-4 0 0-15,-1-1 0 0,3-1 0 0,2-2 0 16,2-2 0-16,1-2 0 0,4-1 0 0,-4-7 0 16,-3 0 0-16,-4 0 0 0,-4-1 0 15,2-2 0-15,1-1 0 16,0-3 0-16,0-2 0 0,2 1 0 16,-1 0 0-16,-2-2 0 0,-4 0 0 15,-2-1 0-15,-2 1 0 0,-2-5 0 0,-5 1 0 0,-2 0 0 16,0 2 0-16,-5 1 0 0,-1-3 0 15,-1 3 0-15,-3 1 128 0,-1-5-128 0,-1-1 0 16,-3-1 144-16,-2 1-144 0,-2-2 0 0,-1 1 128 16,-4-1-128-16,-3-2 0 0,-3-1 0 0,-1 0 128 15,-6-3-128-15,-2 1 0 0,-4 0 0 16,-5 2 128-16,0 3-128 0,-3-2 0 0,-1 3 0 0,-3 2 128 16,-2 2-128-16,-2 6 0 0,-1 2 0 15,-6 4 128-15,-5 1-128 0,-4 2 0 0,-2 2 0 16,-3 3 0-16,0 0 0 0,0 3 0 0,3 4 0 15,1 2-336-15,7 1 16 0,2 0 16 16,5 4 0-16,-1-3-2528 0,5 4-512 16</inkml:trace>
  <inkml:trace contextRef="#ctx0" brushRef="#br3" timeOffset="169182.63">13414 8232 3679 0,'0'0'320'0,"0"0"-320"0,-6 0 0 0,-1 0 0 0,1 1 2288 0,6-1 384 16,-8 3 80-16,3 1 0 0,-2 1-1456 0,2-1-288 15,5-4-64-15,-4 6-16 0,4-6-224 0,-1 8-64 16,-3-3 0-16,5 1 0 0,2 3 0 0,-3-4-16 16,2 0 0-16,1 3 0 0,2-4 16 0,0-1 16 15,1 4 0-15,2-3 0 0,1-3-112 0,1 0-32 16,0-2 0-16,0 0 0 0,2-2-32 0,-1-2-16 15,-1-1 0-15,3-1 0 0,1-2-64 0,-1 3-16 16,1-4 0-16,-2 0 0 0,2-4 32 16,-1 0 0-16,1-2 0 15,-1 0 0-15,-1-3-32 0,1 0-16 16,-1 0 0-16,-2 0 0 16,0 0-80-16,0-1-16 0,0 0 0 15,2-4 0-15,-3-1-144 0,0 0-128 0,-1-3 192 16,1 3-192-16,0-3 144 0,0 4-144 15,1-3 0-15,0 3 144 16,-2 1-144-16,4-1 0 0,-1 0 0 0,2 2 0 16,1-1 0-16,-2 4 128 0,0 4-128 0,1 0 128 15,-1-2-128-15,2 1 160 0,0-1-160 0,0 1 160 16,1 2-32-16,1 0 0 0,-1 2 0 0,1 0 0 16,0-1-128-16,3 3 160 0,1-2-160 15,3 2 160-15,0-1-160 0,2 1 0 0,1 2 0 16,0-1 0-16,2-2 0 0,0-2 0 15,-1 4 0-15,1-1 0 0,1 3 0 0,2-3 0 0,-1 4 0 0,17-6 0 16,-3 6 0-16,0-3 0 0,1 3 0 16,-1 1 0-16,-1 0 0 0,-1 1 0 0,-4 0 0 15,2-1 0-15,-5-4 0 0,1 5 0 0,-1 0 0 0,2-1 0 16,0-2 0-16,0 3 0 0,1-2 128 16,4 3-128-16,3 2 0 0,-1-1 0 0,1 1 0 15,-1 2 0-15,-4-1 0 16,-2-1 0-16,0 0 0 0,0 1 0 15,0 0 0-15,1 1 0 0,0 0 0 16,-1-1 0-16,1 0 0 16,3-1 0-16,4 0 0 0,-4 1 0 15,0 2 0-15,-3 0 0 16,-3-4 176-16,2 2-176 16,-3 0 128-16,1 2-128 0,0-4 0 15,0 0 0-15,3-1 128 0,1 0-128 0,4-4 0 16,-1 2 144-16,1 1-144 0,-1-2 0 15,-2 1 144-15,-3 0-144 0,-3-4 0 16,0 1 128-16,-1-2-128 0,0 4 0 16,-1-1 0-16,0-1 128 0,-5 1-128 15,2-2 0-15,-2 2 0 0,-1-1 0 0,-2 2 0 16,-2 2-128-16,-3-5-2240 0,-2 4-448 0</inkml:trace>
  <inkml:trace contextRef="#ctx0" brushRef="#br3" timeOffset="170205.12">17920 6399 12207 0,'0'0'528'0,"-1"-6"128"15,0 0-528-15,-2-3-128 0,1 2 0 0,-1-2 0 0,-1 0 992 0,-1-1 160 0,0 3 48 0,-1-3 0 0,-3 2-384 0,-1-2-80 16,-3 2-16-16,-1 3 0 0,-1-5-128 0,-3 2-16 0,-2-1-16 0,-1 3 0 0,1-2 64 0,-2 3 16 0,1 1 0 0,-2 1 0 0,0 1-64 0,-2 4-16 16,2 0 0-16,-3 2 0 0,0 1-48 0,-1 4-16 0,0 0 0 0,1 4 0 0,-1 3-16 46,0 4 0-46,-2 3 0 0,-2 4 0 0,3-2-32 0,0 6 0 0,-1 3 0 0,4 3 0 0,2 1-128 0,3 3-16 16,2 2-16-16,4-1 0 0,2 3-160 0,3-4-128 0,3 3 144 0,4 1-144 0,2 4 0 0,2-3 0 0,3 1 0 0,4-5 0 0,3-4 128 0,0-4-128 16,3-2 0-16,1 0 0 0,0-7 0 0,1 0 0 0,-1-3 0 0,1-3 0 0,-2-2 0 0,-1-2-288 15,0-1 32-15,-4-3 16 0,2-2-400 0,-2-3-96 0,-1-3-16 0,-2 1-8016 0,-7-4-1616 16</inkml:trace>
  <inkml:trace contextRef="#ctx0" brushRef="#br3" timeOffset="170825.68">16989 7220 14735 0,'0'0'1312'0,"0"0"-1056"0,7-2-256 0,5-2 0 0,2-1 2016 0,3-4 352 0,4-1 64 0,3-3 0 0,4 0-1616 0,5-3-336 0,5-6-64 16,5 1-16-16,-1-2 0 0,0-6 0 16,-5-1 0-16,-1 4 0 0,-3-2-192 0,-2 4-32 15,-1-3-16-15,-2 4 0 0,-3 0-160 0,-5 0 0 16,-1 2 0-16,-2 2 0 0,-2 2 128 0,-3 6 0 16,-2-2 0-1,-3 6 0-15,-1 0 112 0,-6 7 16 0,0 0 0 0,0 0 0 16,-2 11 144-16,0 3 48 0,-5 3 0 15,1 4 0-15,-2 2-192 0,1 7-48 0,-1-3 0 16,1 1 0-16,1-1-48 0,1 1-16 16,2-5 0-16,0 2 0 0,3-6-144 0,1-2 128 0,3-6-128 15,2 1 128-15,1-6-128 0,2 1 192 0,0-4-192 0,2-4 192 0,0-5 112 16,2-1 16-16,0 1 16 0,0-4 0 0,-1 1 160 0,0-2 16 0,-2-1 16 16,-1 2 0-16,0-5-32 0,-3-1-16 0,-3 1 0 15,-3 0 0-15,-2-2-48 0,-1 3-16 16,-3-1 0-16,-1 0 0 0,-2 1-32 0,-1 4 0 15,-2-2 0-15,0 6 0 0,-1-2-256 0,0 5-128 0,0 0 0 16,2 2 128-16,0 2-128 0,0 0 0 0,1-1 0 0,1 3 0 16,2 1-1056-16,2 1-192 15,5-5-32-15,-7 5-9712 0,7-5-1936 0</inkml:trace>
  <inkml:trace contextRef="#ctx0" brushRef="#br3" timeOffset="171352.08">18000 6573 23039 0,'2'9'2048'0,"-1"1"-1648"15,0 3-400-15,0 4 0 0,1 0 912 0,-2 3 112 16,0 1 0-16,0 2 16 0,-3 2 480 0,-1 0 80 16,-1 1 32-16,0 0 0 0,1-1-624 0,-1-2-128 15,-1-1-32-15,3-2 0 0,0 0-544 0,0-2-112 0,1-3-32 0,0-3 0 16,2-7 16-16,0-5 0 15,0 0 0-15,0 0 0 0,8-4 400 0,0-5 64 16,-1-1 32-16,3-7 0 0,2 0-16 0,0-1 0 0,1-4 0 0,0-2 0 16,1 2-224-16,0 1-48 15,1 2-16-15,0 0 0 0,2 2-176 0,1 1-16 16,1 3-16-16,1 3 0 0,2 0-160 0,1 3 0 0,1 0 0 0,0 3 0 16,-3 3-784-1,2-1-144-15,0 2-32 0,0 2-11360 0,-1-2-2272 0</inkml:trace>
  <inkml:trace contextRef="#ctx0" brushRef="#br3" timeOffset="171890.29">19240 6085 16575 0,'0'0'1472'0,"-4"-4"-1168"0,1-2-304 0,3 6 0 0,-1-4 704 0,1 4 96 16,0 0 16-16,0 0 0 0,3 10-176 0,3-2-16 15,2 4-16-15,3-4 0 0,4 6 160 0,4 3 48 16,3 1 0-16,3 1 0 0,2 0-336 0,2 2-64 15,1 4-16-15,-2-1 0 0,-2 4-208 0,0-2-64 16,-3 5 0-16,-2-4 0 0,0-1-128 0,-2-4 128 16,-2 0-128-16,0-3 128 0,-2-2-128 0,-1-1 0 15,-1-1 0-15,-2-6 0 16,-2 0-576-16,-1-7-112 0,-1-2-16 0,-7 0-10464 0</inkml:trace>
  <inkml:trace contextRef="#ctx0" brushRef="#br3" timeOffset="172502.99">19708 5959 6447 0,'0'0'272'0,"0"0"80"0,1 9-352 0,1 4 0 0,1 4 0 0,2 3 0 16,-1 4 4288-16,0 4 800 0,-2 5 160 0,-1 1 16 16,2 1-2944-16,-2 0-592 0,0 5-112 0,-1 3-16 15,-1 6-384-15,-1 5-64 0,-3 3 0 0,-1 3-16 16,1-4-576-16,-2-2-112 0,-1 0-32 15,1-3 0-15,0-6-288 0,1 0-128 16,1-6 0-16,1-2 128 0,3-4-128 0,-1-5 0 0,1-2-192 16,1-6 192-16,1-2-816 0,1-3-32 15,0-9-16-15,-2-6 0 0,0 0-1872 0,9-6-368 0,-1-8-80 0,-2-5-16 16</inkml:trace>
  <inkml:trace contextRef="#ctx0" brushRef="#br3" timeOffset="172648.18">20141 6031 22111 0,'-5'7'1968'0,"0"6"-1584"0,0 6-384 0,-3 3 0 0,0 6 896 0,2-2 80 16,-4 4 32-16,2 0 0 0,-1 1 160 0,3 0 48 15,4 1 0-15,-1-4 0 0,3-3-592 0,3 0-112 16,0-1-32-16,5-9 0 0,2-2-288 0,4-4-48 15,0-4-16-15,4-4 0 0,0-2 64 0,1-6 16 0,0-5 0 16,1-5 0-16,-1 2 400 0,0-5 80 16,-2-2 16-16,-1-3 0 0,-5-1 112 0,-1 3 16 15,-4-3 16-15,-2 1 0 0,-5-4-208 0,-3-1-64 16,-3-1 0-16,-3-2 0 0,-2 0-272 0,-2 4-64 0,0 2-16 0,-2 4 0 16,2-1-224-16,0 6 0 0,2 3-144 0,-1 5 144 31,1-2-1152-31,2 9-128 0,3 1-16 15,0 2-10144-15,2 0-2016 0</inkml:trace>
  <inkml:trace contextRef="#ctx0" brushRef="#br3" timeOffset="173140.33">20552 5629 20271 0,'0'0'1792'0,"0"0"-1424"0,0 8-368 0,2-2 0 0,1 4 800 15,-1-1 96-15,1 2 0 0,-1 2 16 0,1 0 176 0,1 3 16 16,-1-2 16-16,3 3 0 0,-1 1-384 0,0-1-80 16,0 1-16-16,2 1 0 0,1-2-400 0,0-3-96 15,-2-1-16-15,0 1 0 0,-1-2-128 0,2-2 0 16,-2-1 0-16,1-1 0 0,-1 2 0 0,2-2 128 16,0 2-128-16,1-4 128 0,0 3 288 0,-3-2 48 15,2 3 16-15,1-4 0 0,1-1-96 0,1 1 0 16,0-2-16-16,-1-2 0 0,4-1-176 0,-2-2-16 15,-1-1-16-15,2-2 0 0,-1-3 160 0,1-1 16 16,-1-7 16-16,1 1 0 0,-5 0-48 16,1 0-16-16,-2-4 0 0,-1-1 0 0,0-2-48 15,-1-1-16-15,-3-2 0 0,-1-2 0 0,-1 2-48 16,-1 1-16-16,-2-5 0 0,0 0 0 0,-1-5-160 0,2 0 128 0,-2 0-128 16,3 4 128-16,0 2-128 0,1 7 0 0,1-2 0 15,1 3 0-15,1 2 0 0,-1 1 0 0,0 4-128 16,1 4 128-16,-1-1 0 0,-1 9 0 0,0 0-144 0,0 0 144 15,0 0 0-15,0 0-160 0,0 0 160 0,0 0-128 0,6 9-32 16,-1-3 0-16,0 6 0 0,0-6 0 16,0 0-1360-1,1 1-272-15,0-2-48 0,0-1-8000 0,2-2-1600 16</inkml:trace>
  <inkml:trace contextRef="#ctx0" brushRef="#br3" timeOffset="173546.6">21199 5193 21183 0,'0'0'944'0,"0"0"192"0,0 0-912 0,0 0-224 0,0 0 0 15,1 13 0-15,0-1 1728 0,0 5 320 0,-1 2 48 0,0 0 16 0,-1 3-832 16,0 1-176-16,1 3-16 0,0 3-16 0,-1 3-528 0,-1 0-96 16,0 0-32-16,-1 0 0 0,1-2-240 0,-1-2-48 0,1-1-128 0,-1-4 192 15,2-3-64-15,1-5 0 0,0-1-128 0,1-4 192 16,-1-10 320-16,0 0 64 0,0 0 16 0,8-3 0 16,1-4 256-16,1-3 48 0,-1-4 16 0,1-5 0 15,1-8-336-15,1 1-80 0,-2-5-16 0,0-3 0 16,0-2-160-16,0 1-48 0,-1-1 0 15,3 0 0-15,-1 1-112 16,1 0-32-16,-1 6 0 0,3 1 0 0,0 4-128 0,4 0 0 16,0 2 0-16,-3 5 0 0,1 3 0 15,-2 5 0-15,-2-1-128 0,-1 6 128 0,-1 0-1344 16,1 3-208-16,-5 2-48 0,0 3-16048 0</inkml:trace>
  <inkml:trace contextRef="#ctx0" brushRef="#br3" timeOffset="174378.8">23380 4151 9215 0,'0'0'816'0,"-7"1"-656"0,0-1-160 0,-1 0 0 0,-1-1 1056 0,0-1 176 0,-3 0 48 0,0 1 0 16,1 1-64-16,-2-2 0 0,0 1 0 0,1 1 0 15,-2-1-192-15,0 1-32 0,0 1-16 16,0 0 0-16,-3 1-256 0,-1-1-48 0,-1 3-16 0,-1 0 0 15,0-1-144-15,-3 6-48 0,-3-1 0 0,2 6 0 16,1 1 48-16,0 4 0 0,2 3 0 0,1 4 0 0,0 5-80 0,4 3-16 31,1 2 0-31,2 1 0 16,-1 1-80-16,6-1-16 0,1-7 0 0,2-1 0 0,3-6-96 0,2 0-32 0,0-5 0 16,4-5 0-16,3-4-16 0,0-2-16 0,2-5 0 0,2-4 0 15,3-3 272-15,2-6 48 0,0-2 16 0,2-5 0 0,2-5 32 16,-1-3 16-16,3-2 0 0,-3-7 0 0,0-5-304 15,-1-4-64-15,0 1-16 0,-2-1 0 16,0 2-160-16,-4-4 192 0,-2-4-192 0,-1-2 192 16,-1-4-192-16,-3-3 128 0,-4-2-128 0,-1-3 128 15,-2 3-128-15,-3-30 0 0,-2 7 144 0,4 23-144 16,0 12 128-16,0 14-128 0,2 9 128 0,-1 9-128 0,0 5 128 16,2 12-128-16,0 0 160 0,-3 15-160 0,1 8 128 0,2 0-128 15,-1 8 0-15,2 7 0 0,2 5 0 0,1 4 0 0,-1 6 0 0,3 5 0 16,1 4 0-16,-2-1 0 0,2 3 0 0,-2-6 0 15,4-2 0-15,-1-3 0 16,0-3 0-16,1-2 0 16,-1-6-256-16,1-2-160 0,-2-5-32 15,2-3 0-15,-1-8-1808 0,1-5-368 16,1-2-80-16,0-7-10400 0</inkml:trace>
  <inkml:trace contextRef="#ctx0" brushRef="#br3" timeOffset="174507.57">23684 3820 23951 0,'-4'3'2128'0,"-5"2"-1696"0,0 1-432 16,-2 3 0-16,-1 0 800 0,-1 5 80 0,-4 1 16 0,-4 4 0 15,-2 4 160-15,2 3 32 0,-1 4 16 0,2 3 0 0,2 0-400 0,3-1-64 16,1-2-32-16,4 4 0 0,3-4-448 0,5-3-160 15,3-1 0-15,4-4 144 0,3-4-144 0,2-3 128 16,1-6-128-16,3 1 128 0,3-7-128 0,-2-1 128 16,3-3-128-16,-2-3 128 0,1-7 48 0,-2-1 0 15,0-2 0-15,-2-2 0 0,-3-2 80 0,-1 0 0 16,0 0 16-16,-4-2 0 16,-2-2 144-16,-3 0 32 0,-2-1 0 0,1 2 0 0,1 0-128 15,-2 0 0-15,0 4-16 0,1 4 0 0,0 1-176 16,0 7-128-16,1 5 192 0,0 0-192 0,0 0 0 0,0 0 0 15,1 7 0-15,1 4 0 0,2 2-176 0,3 0 176 16,0 2-192-16,3 0 192 0,2 0-160 16,0-2 160-16,1-4-128 0,1 1 128 15,1-4-1376-15,1 1-192 0,0 0-32 16,1-5-16-16,-1-2-912 0,2-4-176 0,-1-4-48 0</inkml:trace>
  <inkml:trace contextRef="#ctx0" brushRef="#br3" timeOffset="174629.43">23989 2810 26207 0,'-5'14'1152'0,"1"-3"256"0,1 8-1136 15,1 4-272-15,-1 5 0 0,1 6 0 0,-1 2 704 0,2 5 96 0,-2 4 16 16,2 1 0-16,0 5 384 0,2 4 80 0,0 3 0 0,3 4 16 0,1-1-768 0,3 0-144 15,1-3-48-15,1 0 0 16,3 3-336-16,2-2 144 0,0-3-144 16,3-2 0-16,1-6-144 15,0-6-144-15,-1 2-32 16,-3-5 0-16,-1-6-992 16,-1-4-208-16,-1 1-32 0,-1-9-7600 15,-4-6-1504-15</inkml:trace>
  <inkml:trace contextRef="#ctx0" brushRef="#br3" timeOffset="174855.22">23924 3656 19343 0,'0'0'848'0,"0"0"192"0,9-1-832 0,1-2-208 0,4-3 0 0,5 0 0 0,6-1 1056 0,5-3 160 0,1-3 48 0,4 0 0 0,-1-4-528 0,0-2-96 15,-1-4-32-15,0-1 0 0,-1 0-384 0,0-3-80 16,0 2-16-16,-2-2 0 0,0 3-128 0,-1 1 0 0,-1 0 0 0,-2 3 0 15,-1 1 0-15,-4 1 0 0,-2 0 0 0,-1 4 0 16,-1 4 256-16,-3 0-16 0,-4 3-16 16,-4 6 0-16,-6 1 464 15,0 0 80-15,-2 10 32 0,-6 6 0 16,0-3 112-16,-2 5 32 0,-3 5 0 0,1 6 0 16,-4 4-368-16,1 6-64 0,-1-1 0 0,2 1-16 0,1-2-176 15,3-1-16-15,1-3-16 0,4-2 0 0,1-4 16 0,5 0 0 0,2-4 0 16,-1-3 0-16,3-5-96 0,3-2-16 0,2-4 0 15,3-3 0-15,2-5 192 0,0-4 16 0,3-5 16 0,3-2 0 16,-2-4 32-16,1-3 0 0,-1-2 0 0,-1-2 0 16,-3-5-128-16,-1 3-32 0,0-1 0 15,-1 0 0-15,-2 4 80 0,-2 2 16 16,0 9 0-16,-3 0 0 0,2 3-176 0,0 2-16 0,1 1-16 16,-1 3 0-16,1 3-176 0,1 2 0 0,3 0 144 15,-3 4-144-15,3-3 0 0,1 2 0 0,-1 1 0 16,1-1-192-16,0 0-832 0,1-1-160 0,-2 2-32 0,7-3-11200 15,-2 0-2224-15</inkml:trace>
  <inkml:trace contextRef="#ctx0" brushRef="#br3" timeOffset="176368.65">21763 5604 23439 0,'4'19'2080'16,"-3"-14"-1664"-16,0 1-416 0,2-1 0 0,-3-5 256 0,4 3-48 0,-4-3 0 0,5 2 0 0,1 1 512 16,0-3 112-16,0-3 0 0,0-1 16 0,-1-3-144 0,1-5-48 0,1 0 0 0,-1-4 0 15,0 0-208-15,1-4-32 0,-2-2-16 0,1-9 0 0,-2 2 48 16,-1-4 0-16,-2-1 0 0,-2-17 0 15,-5 1-128-15,4 22 0 0,-4-6-16 0,-1-1 0 16,0-6-48-16,-2-1-16 16,1 2 0-16,0 4 0 15,2 0-64-15,-4-25-16 0,2 10 0 16,7 24 0 0,-2 6 32-16,3 4 16 15,0-2 0-15,0 1 0 16,3 1-16-16,-2-1-16 15,3 3 0-15,1 1 0 0,0 5-176 16,4-4 0-16,0 8 144 0,0 2-144 0,4 3 0 16,1 4 0-16,1 8 0 0,3 0 128 0,2 10-128 15,4 2 0-15,-3 5 128 0,-1-1-128 0,1 4 0 16,0 1 128-16,-1 3-128 0,2 1 0 0,-3 1 0 16,1-3 128-16,0 1-128 0,1-3 0 15,-1-4 0-15,-1 0 0 0,-1-1 0 16,1-5 0-16,-2-2 0 0,-1-2 128 15,-1-3-128-15,2 1 0 16,-2-3 0-16,0-3 0 0,-2-1 0 16,0-1 128-16,0 0-1248 0,-5-4-240 0,0 2-48 0,-8-7-8816 15,0 0-1744-15</inkml:trace>
  <inkml:trace contextRef="#ctx0" brushRef="#br3" timeOffset="177462.44">21346 3910 16815 0,'-3'-17'736'0,"2"10"160"0,0-3-704 0,0 3-192 16,-3-5 0-16,4 4 0 0,-5 0 1056 0,0 1 176 0,-3 3 48 0,3-1 0 0,-3 4 64 0,1 1 32 0,-2 1 0 0,0 4 0 0,-1 0-688 0,0 7-144 0,-1 1-32 15,2 6 0-15,1 4-176 0,0 2-32 0,0 7-16 0,5 2 0 0,-3 2 32 0,6 1 0 0,2 1 0 0,2 1 0 16,1-2-64-16,2-4 0 0,3-3 0 0,2-5 0 0,1-1-80 0,-1-4-32 0,2-7 0 0,3-3 0 15,1-4 192-15,2-6 48 0,3-6 0 0,1-4 0 0,3-3-48 0,-2-6 0 0,0-4 0 0,1 0 0 0,-3-1-144 0,-2-5-16 0,-2-2-16 16,-1 3 0-16,-4-3-320 0,3 1-64 0,-6 2-16 0,-1 1 0 0,-1 2-1424 16,-2 2-272-16,-1-1-64 0,-1 1-11168 15</inkml:trace>
  <inkml:trace contextRef="#ctx0" brushRef="#br3" timeOffset="178294.77">21595 3509 20271 0,'0'0'1792'0,"0"0"-1424"0,3 9-368 0,-2 2 0 0,1 4 512 0,1 2 48 0,2 2 0 15,-1 1 0-15,1 2 544 0,3 1 112 0,-2 2 32 0,2-2 0 0,1 0-592 0,2 1-112 0,-1-2-32 0,2-3 0 16,-1-1-368-16,0-2-144 0,2-2 0 0,1-5 144 16,-2-1-16-16,0-5 0 0,1-3 0 0,0-2 0 0,-2-3 368 0,1-2 64 15,-2 0 16-15,-1-6 0 0,-2 0 224 16,0-3 48-16,-1-4 16 0,-2-2 0 0,-2 2-288 0,-2-2-48 15,-1-3-16-15,-1 2 0 0,-2-5-256 16,-1 2-48-16,-3-3-16 16,0 4 0-16,-1-3-192 0,3 4 0 15,1 2 128-15,1-1-128 0,0 8 0 0,2 0 0 16,1 1-192-16,-1 2 192 0,2 2-640 0,0 0 0 0,0 3-16 16,2 1 0-16,-2 6-2000 0,0 0-400 0</inkml:trace>
  <inkml:trace contextRef="#ctx0" brushRef="#br3" timeOffset="178744.23">22043 3224 20271 0,'1'17'1792'0,"1"-10"-1424"0,2 6-368 15,1 3 0-15,0 4 384 0,2 1 0 0,-1 3 0 0,0 2 0 16,0-3 560-16,-1-1 112 0,0 3 32 0,0-4 0 15,-1 1-512-15,1-2-80 0,-2-2-32 0,1-1 0 0,0-5-192 16,-1 0-32-16,-1-6-16 0,1 0 0 16,-3-6 240-16,0 0 48 0,0 0 16 0,0 0 0 0,5-7 448 15,-1-5 96-15,-2-4 16 0,-1-2 0 0,2-1-320 0,-2-1-48 16,1-2-16-16,-2-1 0 0,0-5-320 0,0-1-64 31,0 2 0-31,0-2-16 0,0 0-176 0,1-2-128 16,1 3 192-16,2 2-192 0,0 3 0 0,1-1 0 15,1 2 0-15,1 3 0 0,-1 2 0 0,0 3 0 0,1 3 0 16,-1-1 0-16,1 5-448 0,-2-1 16 0,0 4 0 0,0 1-10448 16,-5 3-2112-16</inkml:trace>
  <inkml:trace contextRef="#ctx0" brushRef="#br3" timeOffset="179160.22">22609 2672 19343 0,'0'0'1728'0,"0"12"-1392"15,-1-3-336-15,0 5 0 0,1 4 752 0,-3-2 80 0,2 2 0 16,0 2 16-16,-3 3 320 0,0 4 64 0,0-2 16 0,1 4 0 16,-2-1-480-16,1 4-80 0,1 1-32 0,2 2 0 15,1-4-288-15,0-4-64 0,0 0-16 0,1-4 0 16,0-4-160-16,1-2-128 0,0-1 144 15,1-7-144-15,-1 0 352 0,-2-9-32 0,0 0 0 0,0 0 0 0,0 0 384 0,7-3 80 16,0-5 16-16,1-1 0 16,-3-5-112-16,0-2-32 0,0-4 0 0,-1-2 0 0,0-6-208 0,0 1-64 15,-1-2 0 1,1-1 0-16,0-1-176 16,0-1-32-16,0-1-16 0,0 3 0 0,1 1-160 15,0-2 0-15,1 2 0 0,0 3 128 0,2 3-128 0,0 2 0 16,-1 3 0-16,1 3 0 0,-2 1 0 15,1 1 0-15,0 4 0 0,-2 2 0 0,-1 3-1216 16,-4 4-112-16,0 0-16 0,0 0-9360 16,0 0-1872-16</inkml:trace>
  <inkml:trace contextRef="#ctx0" brushRef="#br3" timeOffset="180097.1">22909 2637 14735 0,'0'0'1312'0,"0"0"-1056"0,0 0-256 0,0 0 0 0,8 6 1136 0,-8-6 160 16,8 4 48-16,-1-3 0 0,0-2 480 0,-1-4 96 0,0-1 32 0,1 1 0 16,-2-3-544-16,1 2-128 0,-3-5 0 15,-2 2-16-15,-1-3-576 0,-3 3-112 0,-2-3-32 0,-2 1 0 16,-2 2-80-16,-1 1-16 0,-2 3 0 0,0 3 0 16,-2 2-160-16,-2 1-32 0,0 3-16 0,1 5 0 15,1 1-240-15,-3 4 0 0,4 1 128 0,2 3-128 16,2 0 0-16,1 1 0 15,3 1 0-15,3-2 0 0,2-3 0 0,4-1 0 0,1-5-128 0,2 1 128 16,6-3-176-16,0-2 32 0,2-3 0 0,3-4 0 16,2-2-528-1,3-1-96-15,0-5-32 0,1-1-9072 0,-1-2-1824 16</inkml:trace>
  <inkml:trace contextRef="#ctx0" brushRef="#br3" timeOffset="180372.89">23278 2261 17503 0,'0'0'1552'0,"-4"9"-1232"0,-1 2-320 0,0 4 0 0,0 3 832 0,0 2 96 0,-1 3 32 16,-2 3 0-16,-1-3 512 0,3 2 96 0,-1 0 32 0,0 1 0 0,0-1-496 0,1-3-80 16,1-1-32-16,0-4 0 0,1-2-480 0,0-3-112 15,2-5-16-15,-1 1 0 0,3-8 96 0,0 0 16 16,0 0 0-16,0 0 0 0,0 0 272 0,1-8 48 15,1-4 16-15,3-5 0 0,0-2-320 0,0-4-48 16,1 0-16-16,2-2 0 0,-2 1-192 0,3 1-32 16,-1-1-16-16,2 2 0 15,-1 0-64-15,4 5-16 0,-3 0 0 0,0 4 0 16,1 4-128-16,1 1 0 0,-1 4 0 0,1 4 0 16,0 1 0-16,-1 4 0 0,0 4 0 0,0 4 0 0,1 1-128 0,-2 2 128 15,-2 2 0-15,1 0 0 0,-1 0-144 0,1-1 144 0,0 0-192 16,0-2 192-1,0-1-672-15,-1-1-32 0,-2-6 0 0,0 0 0 16,-6-7-464-16,0 0-112 0,8-4 0 0,0-4-8656 0,-1-7-1728 16</inkml:trace>
  <inkml:trace contextRef="#ctx0" brushRef="#br3" timeOffset="180492.25">23539 1314 27647 0,'-5'11'2448'0,"-2"2"-1952"0,0 3-496 0,-2 6 0 0,-3 5 336 0,3 4-16 16,-1 2-16-16,1 1 0 0,2 0 528 0,0 3 96 15,5 3 32-15,1 1 0 0,-1-2-512 0,4 1-112 16,0 2-16-16,3-3 0 0,3-2-320 0,2 0 0 16,1 1 0-16,2-4-128 15,0-1-2080-15,1-2-416 16,0-7-64-16,-2 0-5504 0,0 2-1088 0</inkml:trace>
  <inkml:trace contextRef="#ctx0" brushRef="#br3" timeOffset="180602.47">23314 2080 28559 0,'0'0'1264'0,"0"0"272"0,6-9-1232 0,3 2-304 0,4 0 0 0,3-2 0 0,2 2 1104 0,5-6 176 15,4-1 16-15,3-1 16 0,3-3-224 0,3-1-32 0,3-1-16 16,2-2 0-16,-2-1-576 0,1-4-112 0,0 3-32 15,20-13 0 1,-5 8-1088-16,-17 11-240 0,5 1-32 0</inkml:trace>
  <inkml:trace contextRef="#ctx0" brushRef="#br3" timeOffset="180734.48">25967 2441 20847 0,'0'0'912'0,"0"0"208"0,2-13-896 0,-1 2-224 0,1-2 0 0,-2 2 0 0,0 1 176 0,0-4-16 15,0 0 0-15,-3 4 0 0,-1-3 320 0,4 13 64 16,-5-9 16-16,5 9 0 0,-9-5-144 0,9 5-32 15,0 0 0-15,-12 11 0 0,-4 3 16 0,2 4 0 16,-2 4 0-16,2 2 0 0,-3 2 128 0,6-5 32 16,-2 0 0-16,2 5 0 0,-1 3-48 0,1 2 0 15,1-3 0-15,1 1 0 0,1-6-112 16,3 1-16-16,3-3-16 0,5 0 0 0,1-3-160 0,4-3-16 16,3-2-16-16,3-3 0 0,3-4 80 0,4-1 32 15,6-2 0-15,1-2 0 0,1 0 0 0,3-1 0 16,0 1 0-16,1 1 0 0,0-1-160 15,-1 2-128-15,-6-1 144 0,-2 4-144 0,-2 1 128 0,-3 4-128 16,-4-1 0-16,-3 3 0 0,-3 2 288 16,-4 1-32-16,-4 0-16 15,-3 2 0-15,-5 1 208 0,-5 1 32 16,-4 1 16-16,-4 0 0 0,-3 1-192 0,-5 0-48 16,-1-2 0-16,0-2 0 0,-2-2-112 0,2-1-16 15,2-3-128-15,2-2 192 0,-1-5-400 16,5-1-96-16,2-4-16 0,3-3 0 15,4 0-2560-15,3-9-528 0</inkml:trace>
  <inkml:trace contextRef="#ctx0" brushRef="#br3" timeOffset="180966.25">26417 2576 21183 0,'0'0'1888'0,"0"0"-1504"0,7 2-384 0,2 2 0 15,-1-1 1216-15,-1-2 192 0,1-2 16 0,0-2 16 0,0-3-176 0,4-4-48 16,1 0 0-16,6-12 0 0,-2-1-448 0,1 1-112 16,-1 0-16-16,-2 1 0 0,-1 1-400 0,-1 0-96 15,-3-1-16-15,-2 1 0 0,-2 0-128 0,-2-2 192 16,-3 3-192-16,-2 2 192 0,-3 6 80 0,-2-1 32 16,-5 5 0-16,1-1 0 0,0 3 144 0,-3 4 16 0,-1 1 16 15,-1 6 0-15,-1 6-96 0,0 4 0 16,-2 4-16-16,1 10 0 0,-1-2-208 0,0 5-32 15,0 1-128-15,8-10 192 0,-1 4-192 0,2-1 0 16,0 1 0-16,3-3 0 0,2-1 0 0,4-3 0 16,1-2 0-16,4-4 0 0,3-1 0 0,3-5 0 15,3 0 0-15,3-5 0 0,2-3 0 16,4-4 144-16,2-4-144 0,3-1 192 0,1-3-192 16,3-3 0-16,1-2 0 0,13-12 0 15,-6-1-352-15,-4 0-160 0,-3-2-16 0,-2 4-16 16,-5 0-1472-16,2-1-288 0,0-1-64 0</inkml:trace>
  <inkml:trace contextRef="#ctx0" brushRef="#br3" timeOffset="181104.95">27212 1278 26719 0,'-7'3'2368'0,"-2"0"-1888"16,-1 4-480-16,-2-1 0 0,-1 7 0 0,-2 2 0 0,2 3 0 0,-1 4 0 0,-1 3 752 0,1 5 208 16,1 2 32-16,2 4 16 0,1 3-192 0,1 2-48 15,3 7 0-15,2 2 0 0,1 3-448 0,3 3-80 16,2 1-32-16,3 3 0 0,-2-4-16 0,6 0-16 16,3-3 0-16,3-3 0 0,0-2-176 0,3 0 128 15,1-3-128-15,1-2 128 0,3-5-128 0,2-2 0 16,-1-3 144-16,1-5-144 15,2 0 144-15,-2-7-144 0,-2-2 192 16,0-2-192-16,-3-4 0 0,-1-7 0 0,-1-2 0 0,-4-5-144 16,-1-3-656-16,-3-8-128 0,-4-3-32 0,-3 0-13536 15</inkml:trace>
  <inkml:trace contextRef="#ctx0" brushRef="#br3" timeOffset="181225.37">26719 2076 23951 0,'-22'-1'2128'0,"12"1"-1696"0,1 0-432 0,9 0 0 0,0 0 2016 0,8-6 320 0,3 1 64 16,6-2 16-16,3-3-1200 0,8-1-256 0,5-2-32 0,7-4-16 15,3-5 80-15,-7 6 16 0,4-5 0 0,8-1 0 16,7-1-512-16,4 0-112 0,3-3 0 0,3 0-16 0,1-4-368 16,4 0 0-16,1 1 0 0,40-14 128 15,-11 7-1536-15,-12 7-288 16,-12 1-64-16,-9 5-14672 0</inkml:trace>
  <inkml:trace contextRef="#ctx0" brushRef="#br3" timeOffset="211648.61">14287 8840 8287 0,'0'0'736'0,"0"0"-592"0,0 0-144 0,0 0 0 0,-1-5 688 0,1 5 96 0,-1-8 32 0,1 8 0 0,-4-5-16 0,4 5 0 15,-4-4 0-15,4 4 0 0,-5-5 96 0,5 5 0 16,-6-1 16-16,-1-1 0 0,1 0-64 0,0 1-16 16,-1-1 0-16,-1 2 0 0,0 2 0 0,-1-2-16 0,0 0 0 0,-1 0 0 15,1 0-176-15,-2 2-48 0,2 2 0 0,0 0 0 16,-1-3-128-16,1 2-16 0,0-1-16 16,0 3 0-16,0 3-240 0,-1-2-32 0,0 4-16 0,0-1 0 15,-1 5-144-15,2-1 192 0,1-3-192 0,0 3 192 16,2 0-192-16,2-1 0 0,1 2 0 15,3 0 0-15,1-5 128 0,5 0-128 16,1 0 0-16,5 0 128 0,0 0 48 16,5-2 0-16,2-4 0 0,3 1 0 0,3-2 16 15,-1-2 0-15,0-2 0 16,-1-2 0-16,0 0 16 0,-1-2 16 16,-2 2 0-16,0 0 0 15,1-2 16-15,-4-3 0 0,-1 4 0 16,-1-4 0-16,-4 1-32 0,-2-2 0 0,0 2 0 15,-4-2 0-15,-2 3 80 16,-3 0 16-16,-3-2 0 0,-2 3 0 16,-4-2 96-16,-1 3 32 0,-5 3 0 15,-3-1 0-15,-2-2-176 0,-3 3-48 0,-3-1 0 16,1 3 0-16,-2 3-208 0,2-1 176 0,-1-2-176 0,4 4 160 0,0-1-160 16,3-1 0-16,-1-2 0 0,4 1 0 0,5 2-1616 0,3-1-256 0,8-2-48 15,0 0-11904-15</inkml:trace>
  <inkml:trace contextRef="#ctx0" brushRef="#br3" timeOffset="212479.81">14540 8770 14447 0,'0'0'640'0,"-3"9"128"0,-1 0-608 0,0 5-160 15,1 1 0-15,0 1 0 0,-1 2 1008 0,0 0 160 0,0 0 48 0,2 0 0 0,-5-1 0 0,3 1 16 0,-1 0 0 0,3 0 0 0,-3 1-336 0,2-1-64 16,1-4 0-16,-1-2-16 0,1 0-48 0,0-5-16 16,2 1 0-16,0-8 0 0,0 0 144 15,0 0 48-15,0 0 0 0,0 0 0 0,0 0-352 0,8-5-64 16,-2-2-16-16,3 0 0 0,3-5-96 0,-3-2-32 16,1-1 0-16,2-1 0 0,2 4-192 0,2-3-64 15,-1-2 0-15,0 0 0 16,-1-1-128-16,3 0 0 0,-1 3 144 15,1 0-144-15,0 1 0 0,0 2 0 16,0 1 0-16,-2 4 0 0,-1 4-128 16,1 0 128-16,-4 6-128 0,0 0 128 0,-2 2-128 0,-2 7 128 15,-2-1-128-15,-1 5 128 0,-3-1 0 0,-1 3-128 0,-2 2 128 16,-2 2 0-16,-1-1 0 0,0-1 0 0,-2-2 0 16,2-1 0-16,0-4 0 0,0-1 0 0,0 0 0 15,1-5 0-15,3 1 160 0,1-8-32 0,0 0-128 0,0 0 192 0,0 0 128 16,4-6 32-16,2-1 0 0,2-3 0 0,2 0-112 0,1-5-32 15,1-3 0-15,-1 1 0 0,2 3-208 16,0 0 0-16,3-3 128 0,1 1-128 0,-1 1 0 0,0 1 0 16,-2 3 0-16,0 3 0 0,-2-1 0 0,0 5 0 0,-2 6 0 15,1 0 0-15,-2 4-144 0,-2 1 144 0,-2 3-208 0,-2 0 80 16,0 4 128-16,-3 3 0 0,-1 0 0 16,-1 3-128-16,0-1 128 0,-1 1 0 15,0 0 0-15,0-1 0 0,2-2 0 0,1-2 144 16,1-2-144-16,0 2 0 0,2-5-192 0,1-2-128 0,-4-8-48 0,7 2 0 15,2-2-1744-15,1 0-368 0,3-5-64 16</inkml:trace>
  <inkml:trace contextRef="#ctx0" brushRef="#br3" timeOffset="213808.47">15440 8757 18431 0,'0'0'1632'0,"0"0"-1312"0,3 9-320 0,-2-3 0 0,-2 4 1344 0,-2 1 208 16,0 4 48-16,-1 0 0 0,-3 0-128 0,2 3 0 15,0 0-16-15,0 1 0 0,-1 1-560 0,2 2-128 16,0 1 0-16,0-2-16 0,1 0-368 0,0-1-64 16,0 1 0-16,3-2-16 0,-3 0-176 0,1-2-128 15,1 0 144-15,1-2-144 0,0-1 192 0,0-1-64 16,-1-4-128-16,2 1 192 0,0-5-192 0,-1-5 0 15,0 0 0-15,0 0 0 16,0 0-528-16,8-2-208 0,1-5-32 0,0 0-8832 0,-2-5-1776 0</inkml:trace>
  <inkml:trace contextRef="#ctx0" brushRef="#br3" timeOffset="214009.97">15865 8591 8287 0,'0'0'368'0,"0"0"80"0,0 0-448 0,0 0 0 0,0 0 0 0,0 0 0 16,0 0 3616-16,0 0 640 0,-5 6 128 0,-3 4 32 0,-2 5-2336 0,0 2-464 15,-4 2-80-15,0 4-32 0,1 3-352 0,0 0-64 16,2 3 0-16,1 2-16 0,0 0-368 0,0 2-64 16,1 2 0-16,1 0-16 0,2-2-320 0,2-2-64 15,1-2-16-15,3-1 0 0,2-4-224 0,1 0 176 16,2 2-176-16,3-5 160 0,1 0-160 0,2-2 128 15,5-3-128-15,-1 0 128 0,3-7-128 0,0-1 128 16,-1-4-128-16,0 0 128 0,-2-4-128 0,-1-1-192 16,0-3 32-16,-3-1 16 15,-2-4-1632-15,0 1-320 0,-1-3-64 0,-3-1-11984 16</inkml:trace>
  <inkml:trace contextRef="#ctx0" brushRef="#br3" timeOffset="214167.18">15599 8935 18431 0,'0'0'816'0,"0"0"160"0,0 0-784 0,0 0-192 0,0 0 0 16,0 0 0-16,0 0 992 0,13 5 160 0,3-1 16 16,4 0 16-16,2-2 128 0,1 1 32 0,4-3 0 0,1 1 0 15,-1-2-512-15,1 1-80 0,-2 0-32 0,2 0 0 16,2 0-432-16,-1 0-96 0,-1 1 0 0,-3-1-16 16,-3 0-176-16,-1 0 0 0,-4 1 0 0,-3-1-9024 15,-4 0-1920-15</inkml:trace>
  <inkml:trace contextRef="#ctx0" brushRef="#br3" timeOffset="214305.66">15608 8727 14735 0,'-9'-13'1312'0,"9"13"-1056"0,-4-7-256 0,4 7 0 0,4-7 3776 16,1 2 704-16,2 0 144 0,0-2 32 0,3 2-3040 0,3 1-592 15,0-3-128-15,3 0-32 0,0 1-48 0,3 1-16 16,1 1 0-16,0 2 0 0,1-2-560 0,-2 3-112 15,0-1-128-15,-1 4 176 16,-3-1-2352-16,-1 1-480 0</inkml:trace>
  <inkml:trace contextRef="#ctx0" brushRef="#br3" timeOffset="214515.92">13039 8685 14735 0,'0'0'1312'0,"0"0"-1056"16,0 0-256-16,0 0 0 0,7-4 784 0,-2 1 112 0,-5 3 0 0,6-2 16 15,2 0-144-15,-1 1-16 16,1 1-16-16,1 1 0 0,1 2-272 0,0 1-48 15,0 2-16-15,3 3 0 0,-2 6-208 0,1-1-64 16,1 0 0-16,-3 3 0 0,1 1 0 0,2 2 0 16,0 4 0-16,-1-1 0 0,1 1 128 0,1 2 0 15,1-4 16-15,1 5 0 0,-1-4 96 0,1-3 16 16,1 2 0 0,1 0 0-16,-1 0 64 0,2 0 0 0,2-2 16 0,12 11 0 0,-1-8-96 0,-11-7-32 0,2 0 0 15,13 4 0-15,-3-2-80 0,-1-2 0 0,-2-2-16 16,-2-1 0-16,1 0-240 0,-1 1 176 0,-1-4-176 0,2 2 160 0,3 0-160 15,0-3 128-15,-1 2-128 0,4-2 128 0,-3 1 16 0,3 3 0 16,2-3 0-16,0 2 0 0,1-7 96 0,0 0 16 16,2 1 0-16,-2-5 0 0,-1 2-48 0,1-2 0 15,1-1 0-15,4-1 0 0,1-2-32 0,3 1-16 16,1-3 0-16,1 2 0 0,1-1-160 0,1 1 0 16,1-5 0-16,1 0 0 0,1 1 128 0,0-3-128 0,2 2 0 15,3-1 128-15,2 4-128 0,0-3 128 16,1 1-128-16,-2 0 128 0,-4-2-128 0,1 3 0 0,1-3 0 15,2 3 0-15,-1 1 0 0,0-3 0 0,1 3 0 0,-1-1-176 16,-2-2 176-16,0 3 0 16,0-3 0-16,0 1 0 0,-1 2 0 0,3-3 128 0,3 2-128 0,-1 1 176 15,-1-2-176-15,-2 1 160 16,-2-1-160-16,2-1 160 0,1 1-160 0,-3-2 0 0,1 2 0 0,2-1 0 16,2 2 0-16,-1 3 128 0,-2-2-128 0,1 0 0 15,-1 1 0-15,0 2 128 0,1 0-128 0,1 1 0 16,1-1 0-16,0 0 0 0,0 0 0 0,-2 1 0 15,-3-1 0-15,0 2 0 0,3 0 0 0,-2 0 0 16,1 0 0-16,1 2 0 0,-1-1 0 0,1 3 0 0,-1-1-128 16,0 1 128-16,-1 3 0 0,-3 0 0 0,0-3 0 15,3 1 0-15,0 1 0 0,2 0 0 0,-1 1 0 16,-1 3 0-16,-2 2 0 0,1-3 0 0,1 2 0 0,0-3 0 16,-1 2 0-16,0-1 0 0,3 2 0 0,0-2 0 15,0 1 0-15,-2 0 0 0,-2-3 0 0,-1 2 0 16,1 1 0-16,0 4 0 0,1 0-144 15,1-1 144-15,3-1 0 0,-3 5 0 0,-3-4 0 0,2-3 0 16,0 1 0-16,-1-2 0 0,-2 2 0 0,3 1 0 16,-1 1 0-16,1-2 0 0,-4 0 0 0,1-3 0 15,0 0 0-15,-4 1 0 0,1-3 0 0,-1 4 0 16,0-2 0-16,1 3 0 0,4 1 128 0,-1-5-128 16,2-2 0-16,-2 0 0 0,-2-2 128 0,-1 0-128 15,-1-2 0-15,0-1 144 0,-1-1-144 0,0-1 0 16,0 1 0-16,2 0 0 0,-2-3 128 0,2 0-128 15,-1-1 128-15,-2-4-128 0,-5 0 128 0,3-5-128 0,-1 4 0 0,-3-1 128 16,-3-1-128-16,2 3 128 0,-1-1-128 0,0 0 128 16,0-7 48-16,0-2 0 0,-1-5 0 0,-2 1 0 15,-2 2 0-15,-5-5 0 0,-1 0 0 0,-4-7 0 16,-2 0 64-16,0-3 16 0,-3-1 0 16,-2-1 0-16,-1 0 128 0,-4 2 16 0,-1-1 16 0,-4 2 0 15,-2-1 32-15,-2 2 0 0,-2 1 0 0,-3 4 0 16,-2 2-128-16,-4 3 0 0,0-2-16 0,0 5 0 0,-4 0-304 15,1 4 0-15,-1 0 128 0,1-1-128 16,-1 0-896 0,1 2-224-16,-2-1-48 0,1 5-15792 0</inkml:trace>
  <inkml:trace contextRef="#ctx0" brushRef="#br3" timeOffset="-213938.76">16908 8809 8287 0,'0'0'736'0,"0"0"-592"0,6-5-144 0,-3 0 0 0,0-3 1152 15,-1 3 192-15,1 0 32 0,-3 5 16 0,0 0-160 0,0 0-16 0,0 0-16 0,0 0 0 0,0 0-256 16,0 0-48-16,0 0-16 0,-6 3 0 0,1-1-144 0,-2 6-32 0,0 3 0 0,0 5 0 0,1 4 0 16,1 2-16-16,0 2 0 0,0 0 0 0,0 1-192 15,2 3-48-15,-2-1 0 0,1 0 0 0,0-2-128 0,0-1-16 16,2-3-16-16,1-2 0 16,1-2-16-16,1-1 0 0,0-5 0 15,0-1 0-15,1-2 320 0,-2-8 64 16,0 0 16-16,0 0 0 0,7-1 80 0,1-4 16 0,1-2 0 15,0-6 0-15,-2-2-320 16,2-1-48-16,1-1-16 0,1-3 0 16,-2-2-192-1,-1-1-64-15,3-1 0 0,0 3 0 16,3 0-128-16,-1 3 0 0,-2-1 0 16,1 3 128-16,-1-1-128 15,1 5 0-15,-2 1 0 0,1-1 0 16,-1 5 0-16,2 1-144 0,-1 1 144 15,1 2 0-15,-1 2-1584 0,1 1-208 16,-1 1-32-16,0 2-12464 16</inkml:trace>
  <inkml:trace contextRef="#ctx0" brushRef="#br3" timeOffset="-212872.52">17385 8888 14735 0,'0'0'1312'0,"0"0"-1056"0,8-8-256 0,-1 3 0 16,2 3 1120-16,0-1 160 0,0-3 48 0,1-1 0 0,2 1-320 0,-1-3-64 0,1 3-16 16,0-3 0-16,1 3-336 0,-2-2-64 0,-2 2-16 0,0 2 0 0,0 0-64 0,-1-1-32 0,-2 0 0 15,-1 1 0-15,-5 4-32 0,0 0-16 0,0 0 0 0,0 0 0 0,-2-3 128 0,-2 1 16 0,-4 2 16 0,-1 1 0 16,-3 3-96-16,-2 1-32 0,-2 7 0 0,0-2 0 0,-2 2-32 0,-1 2-16 0,0 3 0 0,0-1 0 31,1 1 16-31,2 0 0 0,2-4 0 0,2 1 0 16,2 0-160-16,2-2-16 0,3-2-16 0,3 3 0 0,2-6-176 0,2 2 160 0,-2-9-160 0,9 5 160 15,4 2 0-15,0-2 0 0,3-4 0 0,1-2 0 16,0-4-160 0,2 0 0-16,1 0 0 0,2-3 128 15,0 2-1664-15,0 0-320 16,-1 0-80-16,1 0-11696 0</inkml:trace>
  <inkml:trace contextRef="#ctx0" brushRef="#br3" timeOffset="-212305.57">17936 8804 18431 0,'-3'6'1632'0,"-1"5"-1312"0,-1 3-320 0,-1 2 0 0,-3 2 960 0,-1 1 112 0,-2-1 16 0,0 2 16 16,-2 0 368-16,2 3 80 0,2-1 16 0,0 1 0 0,1-3-592 0,0-2-112 0,1-2-32 0,3 1 0 0,-1 1-448 0,3-4-80 15,2-3-32-15,1 1 0 0,0-12 48 0,0 0 16 16,0 0 0-16,10-2 0 0,-1 2 240 0,3-5 64 16,-1-1 0-16,2-2 0 0,1-3-192 0,0 1-16 15,-2-2-16-15,1-3 0 0,-1-2-160 0,0 1-48 16,1-1 0-16,-2 1 0 16,1-2-80-16,-1 2-128 0,2-1 176 15,-2 4-176-15,2 1 0 0,0-1 0 0,1 4 0 16,-3 1 0-16,-2 3 0 0,-1 4 0 0,-1 2 0 0,-1 3 0 0,-6-4 0 15,0 0-144-15,1 10 144 0,0-1 0 0,-1 3 0 0,-4 2 0 16,-2-3 0-16,-3 2-128 0,-1 1 128 0,-2-2 0 16,1-1 0-16,0 3 0 0,0-2 0 0,1-3 0 15,0 1-128-15,1-5 128 16,2-1-656-16,7-4-48 0,-7 2-16 0,7-2 0 16,-5-4-2288-16,1 0-448 0</inkml:trace>
  <inkml:trace contextRef="#ctx0" brushRef="#br3" timeOffset="-211862.06">18248 8960 14735 0,'0'0'1312'0,"8"2"-1056"16,1-1-256-16,2-1 0 0,2-3 1664 0,1-2 256 0,0 0 64 0,0 1 16 15,0 1-336-15,0-4-80 0,-1 1-16 0,-1 0 0 0,1-5-560 16,-2 3-112-16,-2-4-32 0,0 2 0 0,-1 0-160 0,-1-3-16 15,-3 2-16-15,0 0 0 0,-1 1-128 0,-2 3-32 16,-1-2 0-16,-1 1 0 0,-2 3-64 0,-1-1-32 16,-2 1 0-16,-2 2 0 0,-2 3-160 15,-1 0-16-15,-2 3-16 0,-1 0 0 0,-1 2-224 16,-1 1 176-16,-1-3-176 0,-1 5 160 16,-2 2-160-16,2 3 128 0,4-3-128 0,1 3 128 15,0-1-128-15,3-1 0 0,3 0 0 0,1-3 0 16,4 2 0-16,1-3 0 0,1-7 0 0,2 11 0 15,3-5-752-15,3 2-16 0,1-5-16 0,2 3 0 16,5 1-1824-16,-1-2-352 0,1-2-80 16</inkml:trace>
  <inkml:trace contextRef="#ctx0" brushRef="#br3" timeOffset="-211531.47">18659 8741 16575 0,'0'0'1472'0,"0"0"-1168"0,-9 2-304 0,0-1 0 0,-1 2 640 0,0-1 80 16,-2 0 16-16,0 3 0 15,-2 2 448-15,3-2 96 0,1 3 0 0,1 1 16 0,0 2-336 0,2 0-80 16,-1 0-16-16,3 1 0 0,1 0-288 16,2 2-64-16,0 1-16 0,2-4 0 0,2-1 80 15,0-4 0-15,2 4 16 0,1-5 0 0,2-1-80 16,-1-1 0-16,-6-3-16 0,9 4 0 0,2-2-16 0,-1-1 0 15,-1-1 0-15,0-1 0 0,0-1-192 0,0-2-32 16,-1 2-16-16,-1 0 0 0,0-1-96 0,-7 3-16 16,0 0 0-16,0 0 0 0,6-2-128 0,-6 2 0 15,0 0 0-15,0 0 0 0,0 0 0 0,0 0 0 16,0 0 0-16,0 0 0 0,0 0 0 0,4 6 0 16,-4-6 0-16,5 7 0 15,-5-7-1632-15,9 3-304 0,1-1-64 0,1-4-11856 0</inkml:trace>
  <inkml:trace contextRef="#ctx0" brushRef="#br3" timeOffset="-211036.52">19076 8498 22047 0,'0'0'976'16,"-2"10"208"-16,1 3-944 0,-1 1-240 0,-5 3 0 0,1 1 0 0,-2 4 1200 0,-1 2 192 0,-2 3 32 0,3-1 16 15,-2 4-160-15,1 0-48 0,2-2 0 0,-2 3 0 16,4-3-608-16,1-3-128 0,-2 4-32 0,3-1 0 16,-1 0-272-16,2-4-64 0,0 2-128 0,2-3 192 15,2-4-192-15,0 0 0 0,1-2 0 0,1 0 0 16,-1-2-576-16,1-5-96 0,1 1-32 0,2-2 0 16,-2-1-1104-1,0-4-240-15,-5-4-32 0</inkml:trace>
  <inkml:trace contextRef="#ctx0" brushRef="#br3" timeOffset="-210664.8">18772 8851 27183 0,'0'0'1200'16,"8"0"256"-16,2 0-1168 0,1 0-288 0,1 1 0 0,0 1 0 0,2-2 512 0,4 0 64 15,0 0 0-15,0-5 0 0,1-1 32 0,2 1 16 16,2 2 0-16,0-2 0 0,0 1-448 0,0 0-176 15,0 1 128-15,3-3-128 16,0 1-1536-16,-2 1-384 0,0 3-64 0</inkml:trace>
  <inkml:trace contextRef="#ctx0" brushRef="#br3" timeOffset="-208260.76">19598 8790 14111 0,'0'0'624'0,"0"0"128"0,0 0-608 0,0 0-144 16,0 0 0-16,0 0 0 0,0 0 1024 0,-5-2 192 0,-4-1 16 0,2 3 16 16,-4 0-16-16,0 0 0 0,-4 3 0 15,-2-1 0-15,-2 2-464 0,-2 4-80 0,-1-1-32 16,0 3 0-16,1-2-160 0,0 2-48 0,2-1 0 15,1 2 0-15,3 1-48 0,4-3-16 0,1 2 0 16,2-3 0-16,5 1-176 0,2-3-32 16,1 2-16-16,3 1 0 0,3-2 16 0,3 3 0 0,1 2 0 15,2-4 0-15,3 2 80 0,1-1 0 0,2 3 16 16,0 0 0-16,-2 0 80 16,0 2 16-16,-2-1 0 0,-3-1 0 15,-2 0 64-15,-1 2 16 16,-3-4 0-16,-4 3 0 15,-2 2 80-15,-3-1 32 0,-4 0 0 0,-2 2 0 16,-4-4-64-16,-2 2-16 0,-3-4 0 16,-3 2 0-16,0 2-144 0,-3-6-16 15,-2 0-16-15,-1-2 0 0,0-3-112 0,0 1-32 16,0 0 0-16,2-2 0 0,-1-2-400 0,3-1-80 16,1-1 0-16,5-5-16 0,3 2-2832 15,1-5-560-15</inkml:trace>
  <inkml:trace contextRef="#ctx0" brushRef="#br3" timeOffset="-207533.48">18274 8922 11807 0,'0'0'512'0,"0"0"128"0,-5 3-512 16,5-3-128-16,0 0 0 0,-5 4 0 0,-1 2 1040 0,1 2 192 0,5-8 48 0,-3 5 0 15,3-5-144-15,0 0-32 0,-3 6 0 0,3-6 0 0,0 0-224 16,0 0-48-16,0 0-16 0,5 8 0 0,-5-8-112 0,8 4 0 15,-1-2-16-15,1-1 0 0,0-2-176 0,0-1-16 16,1-1-16-16,2-2 0 0,-3-1 0 0,3 0 0 16,-1-2 0-16,0-1 0 0,0-2-144 0,0 3-16 15,-2-4-16-15,0 2 0 0,-3-3-80 0,0 2-16 16,-1 1 0-16,-3-1 0 0,-2 5 48 0,-2-1 0 0,-1 0 0 16,-1 3 0-16,-4-2 32 0,0 3 16 15,-1 2 0-15,-1 1 0 0,-2 0-64 0,0 3-16 16,-1 3 0-16,0 0 0 0,-2 6-224 0,3-1 176 15,0 3-176-15,2 2 160 0,-1 0-160 16,2 2 0-16,1 0 0 0,2-1 128 16,-1 0-128-16,2-1 0 0,2 2 0 0,0-1 0 15,3-2 176-15,1-2-48 0,1 1-128 0,3-2 192 0,0-4 16 0,5 1 0 16,0-3 0-16,2 1 0 0,3-1 48 0,3-3 0 16,-1 0 0-16,3 0 0 0,3-2-32 0,2-2 0 15,1 2 0-15,2-2 0 0,0-2-96 0,-2 0-128 0,-2-1 176 16,2-3-176-16,1 4 144 0,-2-1-144 0,-2-1 0 15,-2 0 144-15,-1 2-336 0,-1 2-80 0,-2-2-16 0,-2 3 0 16,0 0-2656-16,-4 0-544 16</inkml:trace>
  <inkml:trace contextRef="#ctx0" brushRef="#br3" timeOffset="99097.75">9447 1686 16575 0,'-10'-19'1472'0,"7"8"-1168"16,1 2-304-16,2-1 0 0,-3 2-160 0,3 0-96 0,0 8 0 0,8-7-16 0,-3-2 640 0,-5 9 128 15,5-7 16-15,-5 7 16 0,11-6-176 0,1 0-32 16,-12 6-16-16,13-3 0 0,-13 3-96 0,11-1-16 15,2 1 0-15,-2 2 0 0,-11-2-192 0,15 5 144 16,-1 2-144-16,-1-3 128 0,0 2-128 0,3 2 0 0,2-2 0 0,1 0 0 16,-1 2 0-16,2-4 128 0,1 2-128 0,0 2 0 15,1-2 128 1,3 3-128-16,-1-1 128 0,6 1-128 16,-1-3 384-16,3 4-16 0,1-1 0 0,0 1 0 15,-1-3 144 1,-1 0 48-16,1 2 0 0,1-1 0 15,0-1-128-15,3 0-32 16,1 3 0-16,2-3 0 0,3 5-160 16,4-2-48-16,2 1 0 15,6 1 0-15,-5-4-192 0,1 0 144 16,-3-2-144-16,1-1 128 0,0 2-128 0,2 1 0 16,1 1 0-16,0 0 128 0,2 0-128 0,3-2 0 15,2 1 0-15,-3-1 0 0,-3-3 0 0,0 3 0 0,0 1 0 16,0-1 0-16,2 2 0 0,4-2 0 15,3 2 0-15,2-2 0 0,-2 0 0 0,0 2 0 0,0-2 0 16,1 0 0-16,-2-3 0 16,3-2 0-16,8 2 128 0,-1 0-128 0,-1 1 0 15,-3-1 0-15,-2-3 144 0,-1 2-144 16,1-2 0-16,1 2 0 0,5 0 0 16,-1-1 0-16,-1 0 128 0,-2 0-128 15,0-1 128-15,-1-2-128 0,2 1 0 0,1 0 128 16,4 1-128-16,0-1 0 0,-2 0 0 0,-1 0 0 15,-4 0 0-15,0-1 128 0,2-1-128 16,0 1 0-16,2 0 0 0,-2-1 128 16,0-1-128-16,-4 1 0 0,-2 1 0 0,-1 0 0 15,0-2 0-15,4 2 0 0,3-3 0 0,-1 2 0 16,0-2 0-16,-4 1 0 0,-4 2 0 16,0-2 0-16,0 2 0 0,-1-1 0 15,1-1 0-15,0 2 0 16,-6-2 0-16,2 2 0 0,-7 0 0 0,-3 0 0 15,-3-1 0-15,-3 2 0 0,-1 0 0 16,-3 0 128-16,-1 0-128 0,-4 2 0 16,-1-1 0-16,-2 1 0 0,-2 2 0 15,-3-1 0-15,0-1 0 0,-3 1 0 0,-4 1 0 16,0 1 0-16,-3-3 0 0,-11-2 128 16,11 4-128-16,-11-4 0 0,0 0 0 0,0 0 128 15,0 0-128-15,0 0 0 0,-3 9 0 16,-5 0 0-16,-5-4 0 0,-3 3 0 15,-5-3 0-15,-1 0 128 0,-5 2-128 0,-2-2 0 16,-2 2 0-16,-4 0 128 0,-4-2-128 16,0 2-160-16,-2 0 160 0,-3-1-208 0,-6-1 208 15,-6 1 0-15,-2-1 0 0,-1 0 0 16,3 1 0-16,-1 0 0 0,-3-3 192 16,2 2-192-16,-3 2 0 0,-4-5 0 0,-6 0 0 0,4-1 0 15,2 1 224-15,0 1-64 0,-1-2-16 16,1-1 0-16,-4-2-144 15,-3-1 0-15,-6 2 0 0,1-2 0 0,2 1 0 16,1-3 160-16,2 1-32 0,-6 0-128 0,-3 2 320 16,-2-4-32-16,2-1-16 15,1 2 0-15,2-2 32 0,-2 1 0 0,-6 1 0 16,2 2 0-16,-1 0-176 0,2-1-128 0,4 1 144 16,-2 2-144-16,-2-3 128 15,-2 2-128-15,-1-1 0 0,0-1 144 16,5 3-144-16,1 0 0 15,0-2 0-15,-1 1 0 0,-5 0 0 16,4-1 0-16,0 0 128 16,6-1-128-16,4 2 0 0,-6-1 0 0,-4 1 0 15,3-2 0-15,5-1 0 0,3 2 0 16,1 1 0-16,1-1 0 0,-1 2 0 16,-1-2 0-16,-3-1 0 0,5-1 0 0,2 3 0 15,6-1 0-15,3 2 0 0,1-2 0 0,1 1 0 16,0-2 0-16,-1 2 0 0,3-1 0 15,5 0 0-15,2 2 0 0,2 0 0 0,2-2 0 0,1 1 0 16,4-2 0-16,2 2 0 0,2-1 0 16,1 0 0-16,0 2 0 15,0-1 0-15,1-1 0 0,2-2-144 16,3 2 144-16,0 1 0 0,3 1 0 0,2-3-176 16,5-1 176-16,3 2-160 0,2 1 160 0,2-1 0 15,1 2 0-15,3-3 0 0,6 4 0 16,0 0 0-16,0 0 0 0,0 0 0 0,0 0 0 0,0 0-144 15,0 0 144-15,13 4-128 0,2 0 128 0,1 1 0 16,5 1-160-16,2-1 160 0,3 2 0 16,5 0-128-16,2-2 128 0,4 3 0 15,-1-2 0-15,1 2 0 0,4 1-128 0,2-3 128 16,4 4 0-16,2-2 0 0,4 2 0 16,8-4 0-16,3 3 0 0,2-4 0 15,-2 2 0-15,1-1-128 0,3-1 128 0,2 0 0 16,5-1 0-16,7 1 0 0,-2-1 0 0,-2-3-128 0,1 2 128 0,1-1 0 15,6 1 0-15,6-1 0 0,-2 0 0 16,-4-1 0-16,2 0 0 0,-2 1 0 16,6-1-128-16,3 1 128 0,-1 1 0 15,-3-1 0-15,-2 2 0 0,0-1 0 16,5-1 0-16,5 0 0 0,-4 0 0 16,-5-2 0-16,2 0 0 15,1 1 0-15,2-1 0 0,0 0 0 16,-1 0 0-16,-3-1 0 15,-1 0 0-15,3 1 0 0,-2 0 0 16,0-1 0-16,-1 1 0 0,-5-2 0 16,1 1 0-16,2 1 0 0,-1-1 0 15,-2-2 0-15,-4-1 0 0,-3 2 0 16,-5 1 128-16,2-1-128 0,2 1 0 0,3 0 0 16,-4-2 0-16,-5 1 0 0,-4-2 0 0,-3 1 0 0,-2 3 0 15,-2-2 0-15,1-1 0 0,3 5 0 0,-5-2 0 16,-3 0 128-16,-4 0-128 0,-3 0 0 0,-4 0 0 15,0 0 0-15,-3 1 0 0,-4-1 0 16,-1 1 0-16,-3 0 0 0,1 2 0 16,-2-1 0-16,-4 0 0 0,-2-1 0 15,-6 0 0-15,2-1 0 0,-6 2 0 16,-3-1 0-16,-3-1 0 0,-11 0 128 16,0 0-128-16,0 0 0 0,0 0 0 0,0 0 0 0,0 0 0 15,0 0 0-15,-11 1 0 0,-1-1 0 16,-6 0 128-16,-6 0-128 0,0 0 0 0,-5 0 0 15,-3 1 0-15,-2 1 0 0,-3-2 0 0,-4 0 0 16,-2 2 0-16,-3 1 0 16,-2 2-160-16,-6-1 160 0,-3-1 0 15,-9 6 0-15,1-2 0 16,2-4 0-16,-2 3 0 16,-1 0 0-16,-4 0 0 15,1 4 0-15,-6-4 0 0,-5-3 0 0,0 4 0 16,5-1 0-16,-1 2 0 0,0 2 0 0,-6-5 0 15,-4 1 0-15,-2-3 0 0,4-3 0 0,0 0 0 16,-1 0 0-16,-4-1 0 0,-7-5 0 0,3 1 128 16,3 0-128-16,1 1 0 15,0 1 128-15,-3-1-128 0,-3-1 192 0,1 0-48 0,3 0 0 16,1 2 0-16,1 1 16 0,-2-1 0 0,-3-1 0 16,0 0 0-16,5 2-32 0,3-1 0 0,0 1 0 15,-1-1 0-15,0 2 32 16,3 0 0-16,4-1 0 0,5 1 0 15,2-1-160-15,-2 0 0 16,-3 0 144-16,3-2-144 0,5 1 0 16,2 1 0-16,3-3 0 0,4 0 128 15,2 0-128-15,-1-2 0 0,-2-2 0 16,1 3 128-16,5-3-128 0,0 1 0 16,2-2 128-16,4 3-128 0,-3-5 0 0,6 3 0 0,0-2 0 15,0 1 128-15,-5 1-128 0,1-3 0 0,2 5 0 0,2-5 128 16,4 2-128-16,2-1 0 0,3 1 0 0,-2 1 0 15,2 0 0-15,3 1 0 0,0 2 0 16,1-2 0-16,-2 2 0 0,3-2 0 0,-5 2 0 16,9 1 0-16,0-5 0 15,3 3 0-15,1 0 0 0,2 0-128 16,4 2 128-16,2-1 0 0,1 1 0 16,2 0-128-16,1 1 128 15,3-1 0-15,1 1 0 16,9 4 0-16,-9-3 0 0,9 3-160 15,0 0 160-15,0 0 0 0,0 0-192 0,0 0 192 16,0 0-192-16,0 0 192 0,0 0-240 16,15 5 64-16,1 2 16 0,2-2 0 15,1 2 160-15,6 2-208 0,4-2 80 16,3 3 128-16,0-2-176 0,3 2 176 16,6-3-128-16,-2 3 128 0,2-2 0 0,2 2-160 15,3-1 160-15,2 3 0 0,2-3-144 16,6 1 144-16,5 0 0 0,3-3-144 15,2 4 144-15,0-4 0 0,0 1 0 0,4 1 0 16,1-3 0-16,6 3-128 0,6-4 128 16,-2 0 0-16,-3 2 0 0,2-4 0 0,3 2 0 15,4 2 0-15,9-3 0 0,-4-2 0 0,-4 2 0 16,2 0 0-16,2 1 0 0,2 0 0 16,6-2 0-16,-3 0-128 0,-2 2 128 15,3-2 0-15,5 0 0 16,-1-1 0-16,-3-2 0 0,0 1 0 0,0-1 0 0,4 0 0 15,4 0 0-15,-4 0 0 0,-4-1 0 0,2 0 0 0,0 1 0 16,1 0 0-16,-2 0 0 16,0-1 0-16,-6-2 0 0,2 0 0 15,2 0 0-15,-4 0 0 0,-2 1 0 0,-2-1 0 16,-2 2 0-16,3-2 0 0,3-2 0 0,-3 1 0 16,-3-1 0-16,-1 1 128 15,-3-3-128-15,1 0 0 0,1 2 0 0,-4-2 0 0,-5 2 0 0,0-2 0 16,-6 0 0-16,0 2 0 15,-1-1 0-15,1 0 0 0,0 1 0 16,-2 1-128-16,-6-1 128 0,0 0 0 16,-2 0 0-16,-4-3-128 0,-2 3 128 0,-1 1 0 15,1 1-144-15,-2-2 144 16,-1 1 0-16,-5 0-176 0,-6 1 176 16,-4 0-128-16,-4-4 128 0,-1 3 0 15,-3 2-144-15,-1-1 144 0,-4 1 0 0,-4 0 0 16,0 0-144-16,-5 2 144 0,-1 0 0 15,-3 0 0-15,-11 0 0 0,0 0 0 0,0 0-256 0,0 0 48 16,0 0 16-16,0 0 0 0,0 0 192 0,0 0-192 16,-14 6 192-16,-4-2-192 15,-2 1 48-15,-4 2 16 0,-4-2 0 16,-4 0 0-16,-2 2 128 0,-6-2-192 16,-5 2 192-16,-4 0-192 15,-7-3 192-15,2 1 0 0,-3 2 0 16,1-1 0-16,-3-1 0 0,-3 3 0 15,-3-3 0-15,-5 0 0 0,-6 1 0 16,2-1 0-16,-1-1 0 0,1 3 128 16,-1-1-128-16,-5-2 0 15,-6 1 0-15,0 0 0 0,-1-1 0 16,3-2 0-16,0 1 0 0,-6-1 0 0,-7-2 0 16,2-1 0-16,5 2 0 0,1-2 0 15,1-2 0-15,-6 2 0 0,-6-1 0 16,-1-5 0-16,7 3 0 0,-2 1 0 0,-2 0 0 15,-1-1 0-15,-6-1 0 0,4 3 0 0,3-1 0 16,-5 1 0-16,-8-1 0 0,4 1 0 16,6-2 0-16,0 2 0 0,2 1 0 15,-2 0 0-15,-2-3 0 16,1 3 0-16,5 1 0 0,2-1 0 16,-3-2 0-16,1 0 0 0,1-2 0 15,4 2 0-15,6 0 0 0,-3-1 0 0,-4-2 0 0,4 1 0 16,4 0 0-16,2-4 0 0,6 2 0 15,2 4 0-15,1-5 0 0,3 2 0 16,0-1 0-16,5-3 0 0,5 2 128 16,3-2-128-16,5 3 0 15,3-3 144-15,6 2-144 0,1-1 0 0,-2 3 128 16,3-3-128-16,0 0 0 0,4-1 0 16,3 2 128-16,3-2-128 0,4 2 0 0,2-1 0 15,4 2 0-15,3-1 0 0,2 3 0 16,3 1 0-16,3 0 0 0,0-2-192 15,5 2 48-15,6 4 16 0,0 0-16 0,0 0 0 0,0 0 0 16,0 0 0-16,0 0-32 0,9-4 0 0,1-1 0 0,3 2 0 0,2 1 176 16,3 2 0-16,0 2-144 0,5 1 144 0,5 0 0 0,1-1-144 15,3 0 144-15,3 1 0 0,3 4 0 0,2-2 0 0,0-1 0 16,1 1 0-16,2 2 128 0,4 0-128 16,3 3 176-16,4-1-176 0,4 4 144 15,7-3-144-15,-1 0 0 0,2 1 144 16,1-3-144-16,1 3 0 0,3-2 144 15,8 4-144-15,8-2 0 0,-2 0 128 0,-5 1-128 16,4-1 0-16,5-1 0 16,4 1 128-16,8-2-128 15,-2 2 0-15,-5-3 0 0,6 2 0 16,1-3 0-16,5 2 0 0,-1-3 0 16,0 0 0-16,-1 2 0 0,5-4 128 0,4-1-128 0,-2 0 0 15,-6-2 0-15,5-1 128 0,1 0-128 0,0 0 128 16,-3-1-128-16,0 0 128 0,0-1-128 15,1 0 0-15,1-1 0 0,-5 1-128 16,-3-2 128-16,1 0 0 16,2 0 0-16,-2 1 0 0,-2-1 0 0,-5-3 0 15,-1 4 0-15,1-1 0 0,3 0 0 0,-5-1 0 16,-7 1 0-16,-3 0 0 0,-4 0 0 16,1 1 0-16,2-2 0 0,-4 1 128 15,-3 0-128-15,-5-1 0 16,-2-1 0-16,-7 2 0 0,-2 1 0 15,-1-1 0-15,0 1 0 16,-2 0 128-16,-4-1-128 0,-6 2 0 16,-5-2 0-16,-3-1 0 0,-5 0 0 15,-2 1 0-15,-4 1-176 0,-3 1 176 0,-3-2-256 16,-5 3 64-16,-3-2 0 0,-5 2 0 16,-9 1-96-16,0 0-16 0,0 0 0 0,0 0 0 15,0 0 144-15,0 0 32 0,-14-3 0 0,-5 2 0 16,-4 1 128-16,-2 0-160 15,-6 1 160-15,-4 2-160 0,-7 1 160 16,-5 1 0-16,-9-3 0 0,-1 1 0 16,-3-2 0-16,-1 2 0 0,-1 0 0 0,-3 3 0 15,-4-3 0-15,-6 0 0 0,-7 1 0 0,0-2 0 16,2 2 0-16,0-1 0 0,-1-1 0 16,-7-1 0-16,-9-1 0 15,2 0 0-15,4 2 0 0,-5 0 0 16,0 1 0-16,-2-2 0 0,-8 0 0 15,5 2 0-15,0-3 0 16,-4 0 0-16,-7 0 0 0,3 0 0 16,3 0 0-16,2 0 0 0,0-3 0 15,-2 2 0-15,-3 0 0 0,3 0 0 16,5 1 0-16,-5-2 0 0,-5 1 0 0,3 1 0 0,5 0 128 0,3 0-128 16,0 0 176-16,-3 0-48 0,-5 0 0 0,6 0 0 15,5 0-128-15,-1 0 192 0,-5-1-192 0,7-1 192 16,1 0-192-16,4-1 0 0,5 0 0 15,-1-1 0-15,-3 0 128 0,5-1-128 16,6-4 128-16,5 4-128 0,5-4 192 16,4 1-32-16,5 3-16 0,0-4 0 15,-1 2-144-15,4-3 192 0,4 2-192 16,6-2 192-16,5 1-192 0,3-3 160 0,5 4-160 16,5-1 160-16,2 5-160 0,4-3 128 0,6-1-128 15,3 2 128-15,2-1-128 0,5 2 0 16,7 5 144-16,0 0-144 0,0 0 0 15,0 0 0-15,6-8 0 0,5 2 0 0,1 1 0 0,6 3-192 16,2 0 64-16,5 1 0 0,5 1 128 0,3 2-160 16,5 1 160-16,6 3-160 15,6-1 160-15,3-2 0 0,4-3-144 0,2 0 144 16,-1 0 0-16,5 2-144 0,1 1 144 0,11 3 0 16,7 3 0-16,-2-4-128 0,-3-1 128 15,2 2 0-15,3-2 0 16,7 4 0-16,6 1-128 0,-1-3 128 15,-3 0 0-15,5-1 0 0,3 2 0 16,4-3 0-16,5-1 0 0,-3-1 0 16,1-2 0-16,6 1 0 0,6 0 0 15,-1 0 0-15,-6-1 0 0,4 0 0 16,5 0 0-16,-1-1 0 0,1 0 0 0,-1 0 0 0,2 1 0 0,-3 0 0 16,-2-2 176-16,-3 2-176 0,-2 2 0 0,2-1 0 0,2-1 0 15,-2 1 0-15,-7-1 0 0,-1 3 0 0,4 1 0 16,-7-1 0-16,-5 1 0 0,-4-1 0 0,-4-1 0 15,-3 2 0-15,6 0 0 0,-10 1 0 0,-3-3 0 16,-5 1 0-16,-4-2 0 0,-3 3 0 16,-3 0 0-16,1 2 0 0,-4-2 0 15,-2 0 0-15,-3 0 0 0,-6 1 0 0,-7-1 0 0,-2 1 0 16,-3-1 0-16,-4 2 0 0,-3-2 0 16,-3 1-176-16,-4 1 32 0,-3-1 0 0,-3-2-368 15,-6 1-64-15,-12-4 0 0,0 0-16 0,0 0-176 16,0 0-48-16,0 0 0 0,-8 8 0 0,-6-4 496 15,-5 0 80-15,-5-1 32 0,-7 0 0 16,-4 0 208-16,-5-2 0 16,-2-1 0-16,-13 2 0 0,-5-2 256 0,-8 0-48 15,-2-2-16-15,-1 2 0 0,-2 0-16 16,-9 0-16-16,-5 0 0 0,-6 0 0 0,-4 0-160 16,-1 2 160-16,-2-1-160 0,-8 1 160 0,-12 1-160 15,0 1 0-15,0 1 0 0,-7-1 0 16,-10-1 0-16,1 5 0 0,3-2 0 0,-5-1 0 15,-8 3 0-15,1-3 0 16,4-2 0-16,-3 3-176 0,-1 2-48 0,0-3-16 0,2 0 0 16,0 0 0-16,1-2 112 0,1-2 128 0,1-1-208 15,4-3 80-15,4-1 128 0,2-2 0 16,2 1-144-16,4-1 144 0,4-3 0 0,3 2 0 16,2-4 128-16,3 2-128 0,1-2 336 15,5-1-16-15,8 2 0 0,2-1 0 0,0-1 64 0,5 3 16 0,3-1 0 16,7 2 0-16,6 0-80 0,5 1-32 15,4 2 0-15,3-1 0 0,1 1-160 0,5 0-128 16,4 1 144-16,7-1-144 0,5 1 0 16,7 0 0-16,3 3 0 0,7-2 0 15,4 2 0-15,5 1-208 0,3 0 16 0,12 0 0 16,0 0-160-16,0 0-32 0,0 0 0 0,0 0 0 0,12 2 96 0,4 0 16 0,4-1 0 16,6 0 0-16,6 1 272 0,6-2-192 0,6 0 192 15,8 0-160-15,6-2 160 0,1 1 0 16,2-3 0-16,4 2 0 0,4-2 0 0,8 3 144 15,10 1-16-15,-1-2-128 0,1 0 176 16,4 1-176-16,2 1 160 0,11 0-160 16,7 0 192-16,1 1-48 15,-1 0-16-15,8 2 0 0,7-1 64 0,-1 2 16 16,-3-2 0-16,6 2 0 0,6 3-80 0,0 0 0 16,-3-2-128-16,5 4 192 0,6-2-192 15,0-1 0-15,-1-1 128 0,4-1-128 0,4-2 0 0,1 1 0 16,1-3 0-16,-2 0 0 0,-3 0 128 0,3-1-128 15,2-1 0-15,-3-3 144 0,-3-2-144 16,0 2 0-16,1 1 0 0,-6-3 128 16,-10 2-1184-16,3 3-240 0</inkml:trace>
  <inkml:trace contextRef="#ctx0" brushRef="#br3" timeOffset="100703.96">9218 1668 1839 0,'0'0'160'0,"0"0"-160"0,0 0 0 0,1-9 0 0,2 1 1040 0,-3 8 176 16,6-9 48-16,2 2 0 0,0 2-560 0,1-1-128 15,-1 1 0-15,3 2-16 0,-1-1-320 0,2 1-64 0,1 0-16 16,2 0 0-16,1 1-32 0,-1 1-128 0,0-1 192 0,3 2-64 16,1 0-128-16,3 0 0 0,2 0 0 0,-1 3 0 15,-2 1 0-15,1-2 0 0,0-2 0 16,2 4 0-16,0 1 0 0,3 0 0 0,0 3-144 16,4-3 144-16,1 1 0 0,2 2 0 15,3-3 0-15,5 3 0 0,5-1 0 0,1-3-192 0,6-3 192 16,-2-1-160-16,-4-2 160 0,3-1 0 0,1-1 0 0,1 1 0 15,2 0 0-15,5 1 144 0,6-2-16 16,-3 1-128-16,1-4 432 0,-3 3-32 0,0 0 0 0,1 3 0 16,1-2 48-16,4 2 0 0,4 1 0 0,-1-3 0 15,-4 0-144-15,-1 0-32 0,-1-1 0 0,0 4 0 0,2 1-272 16,4 1 128-16,4-2-128 0,-4-2 0 0,-4 1 128 0,-1 1-128 16,0-1 0-16,0 0 0 0,1 1 144 15,2 0-144-15,4-2 0 0,-6 1 144 0,-7-3-144 0,1 0 0 16,-1 1 0-16,-2 1 0 0,-4 1 0 15,-1 0 128-15,5 0-128 0,-1-2 192 0,0-1-192 0,-5 2 0 16,-6-2 0-16,-2 3 0 0,-4-1 192 0,-1 1-64 16,-2-1 0-16,-3 0 0 0,-2 2 32 0,-3 0 0 15,0 2 0-15,-2-1 0 0,0-1-16 0,-5 2 0 0,-2 0 0 16,-3 0 0-16,-1-1 0 0,-6 1 0 0,-9-2 0 16,0 0 0-16,0 0 176 0,0 0 16 15,0 0 16-15,-7 9 0 0,-5-3-208 0,-7-1-144 0,-8 0 192 16,-4-2-192-16,-2 0 128 0,-4 3-128 0,-3-3 0 0,-6 2 0 15,-2 2 0-15,-7 3 0 0,-6-1 0 16,-5 0 0-16,-4-4 208 0,0 1-64 0,1 2-16 16,0-2 0-16,-3 4-128 0,-5-3 0 0,-8-2 0 0,1 0-176 15,2-3 176-15,2 4 0 0,2 4 0 0,-4-1 0 16,-3 1 0-16,1-5 0 0,4 0 0 0,1 3 0 16,7-2 0-16,-2 5 128 0,0 1-128 0,3-2 128 15,0-6-128-15,6-3 0 0,5 0 0 0,4 2 128 16,2 2-128-16,6 0 0 0,3-1 0 0,4 1 0 15,-2 0 0-15,6-1 144 0,4-3-144 0,7 0 160 0,3-1-160 16,5 0 0-16,5-1 0 0,13 1 0 16,0 0 0-16,0 0 0 0,0 0 0 0,10 3 0 0,6-1 0 15,6 3 0-15,8-1 0 0,3-1 0 0,2-3 0 16,7 0 0-16,4 1 0 0,5 1 0 16,2 2 128-16,10 3-128 0,9-4 128 0,4 2-128 0,3-1 0 0,5 3 128 15,-1-2-128-15,8 2 0 0,8 1 128 0,3 1-128 16,0 1 0-16,6-1 128 15,2 2 80-15,7 2 16 0,0-7 0 0,3 3 0 16,-1-4-224-16,4-1 176 0,3 0-176 0,0 1 160 0,-1-1 16 0,2-2 0 16,2 2 0-16,-1-1 0 0,-6 1-32 0,2-1 0 15,3 0 0-15,-5 3 0 0,-9 2-144 16,4-3 160-16,4 1-160 0,-8 2 160 0,-6-3-160 16,-4 4-144-16,-4-1 144 0,-1 2-9744 0</inkml:trace>
  <inkml:trace contextRef="#ctx0" brushRef="#br4" timeOffset="147375.92">29134 596 14223 0,'-4'-13'624'0,"4"13"144"16,-2-5-624-16,2 5-144 0,-5-12 0 0,1 5 0 0,0-2 1056 0,4 9 176 0,-10-5 48 16,0 2 0-16,1-1-272 0,-3 1-48 0,0 0-16 0,-4 3 0 0,-1 3-176 0,-1 2-48 0,-1-2 0 0,0 2 0 0,-3 6-160 0,-2 0-48 0,-1 3 0 0,-1 4 0 0,1 2-352 15,-3 4-160-15,-1-1 128 0,1 1-128 0,2 4 192 0,2 0-64 16,5 2 0-16,4 0 0 15,2-2 0 1,5 1-128-16,5-5 192 0,4 1-64 0,4-6-128 0,6-4 160 16,5-4-160-16,4 1 160 15,4-6 112-15,3 0 32 0,1-3 0 16,2-3 0-16,1-5 96 16,0 1 32-16,0-1 0 15,0-4 0-15,-4-2-144 0,1-5-32 16,-1-1 0-16,-4-1 0 0,-5 0-80 0,-2-1-32 15,-4 0 0-15,0 1 0 0,-3-1 0 16,-4 3 0-16,-1 0 0 16,-2 2 0-16,-4 0-144 15,0 4 128-15,-2-1-128 0,4 11 128 16,-6-8-128-16,2 2 0 0,-3 2 0 0,7 4 0 0,0 0 0 16,-7 6 0-16,0 2 0 0,2 5-176 0,-1-3 176 15,5 4-192-15,-2 1 192 16,2 3-192-16,1 0 192 0,2 1-128 0,4-2 128 15,-1 3-128-15,0-3 128 0,0 1-208 0,2-1 80 16,2-3 128-16,3-3-768 0,-1 1-48 16,1 0 0-16,0-3-8080 0,1 0-1600 0</inkml:trace>
  <inkml:trace contextRef="#ctx0" brushRef="#br4" timeOffset="148817.49">29472 730 15599 0,'0'0'688'0,"-7"7"144"0,-1-2-656 0,2 2-176 0,-1 5 0 0,2 0 0 15,-1-1 912-15,1 1 160 0,1 2 16 0,1-2 16 0,2 2-80 0,0 0-32 0,1 1 0 0,0-1 0 16,4-1-480-16,0 1-112 0,1 0-16 0,0 0 0 0,0-5-192 0,-5-9-64 0,6 10 0 0,-6-10 0 0,8 6 80 0,-8-6 16 0,0 0 0 16,10 4 0-16,-10-4 480 0,10-1 80 0,-10 1 32 0,10-8 0 0,-2-7 0 0,-2-1 0 0,2 0 0 0,-4-1 0 15,0 0-256-15,1-1-48 0,0 0-16 0,0 0 0 16,-1-1-288-16,1 0-48 0,1 0-16 16,2 1 0-16,-2 2-144 0,3 2 0 0,-1 0 0 0,0 1 128 15,3-1-128-15,-1 4 0 0,0-2 0 0,0 4 0 16,0-1-704-16,3 4-32 0,0-3 0 0</inkml:trace>
  <inkml:trace contextRef="#ctx0" brushRef="#br4" timeOffset="150091.37">30023 326 15663 0,'0'0'688'0,"0"0"144"16,-7 5-656-16,2 5-176 0,3-1 0 0,-3 6 0 0,0 2 1280 0,2-4 208 0,0 2 48 0,2 5 16 0,0 2-272 15,-3-1-64-15,2 2-16 0,-1 5 0 0,0-1-640 0,0 25-128 0,0-6-32 0,-1-5 0 0,2-1-272 0,0-3-128 0,1-3 128 0,0-3-128 0,1-3 144 0,2-4-144 0,2-2 160 16,0-3-160-16,-4-4 0 0,3-1-128 0,0-6-16 0,-3-8 0 16,0 0-576-16,0 0-112 0,0 0-32 0</inkml:trace>
  <inkml:trace contextRef="#ctx0" brushRef="#br4" timeOffset="151132.08">29767 688 19343 0,'0'0'848'0,"0"0"192"0,0 0-832 0,0 0-208 0,10-1 0 0,4 1 0 16,2-1 848-16,1-2 128 0,2-3 32 0,2 2 0 0,3-2-128 0,1-3-32 15,2 1 0-15,0-3 0 0,-3 2-544 0,-1-1-112 16,0 2-32-16,-2-2 0 16,-2 2-560-16,2-1-112 0,-5 4-32 0,1 0 0 15,-3 0-976-15,0 3-192 0,-2-1-32 0,0 2-16 16,-2-1 672-16,-10 2 128 0,10 0 16 0,-10 0 16 0,10 2 928 0,-10-2 0 0,12 5 0 0,-12-5 0 15,9 9 800-15,-2-2 96 0,0 4 0 0,-2-3 16 16,-1 4 0-16,-1-1 0 0,1-1 0 0,-3 4 0 16,1-1-192-16,-1-1-32 0,-1 0-16 15,0 2 0-15,0-2-208 0,-1 0-32 16,-2 2-16-16,2 0 0 0,0-1-128 16,-1 1-32-16,1-1 0 0,1 0 0 0,-2-3-96 15,2 2-32-15,-2-3 0 0,2-9 0 0,2 12-128 16,0-1 0-16,-2-11 0 0,0 10 0 0,0-10 0 0,0 13 0 15,0-13 0-15,0 11 0 0,0-11-400 16,0 9-112-16,0-9-32 0</inkml:trace>
  <inkml:trace contextRef="#ctx0" brushRef="#br4" timeOffset="152141.36">31135 390 4607 0,'0'0'192'15,"0"0"64"-15,0 0-256 0,0 0 0 0,0 0 0 0,2-8 0 0,1-2 3792 0,-3 10 720 0,0-8 144 16,0 8 16-16,-3-10-2672 0,3 10-528 0,-5-8-128 0,-1 1 0 0,-2 2-640 15,0 1-128-15,-3 3-32 0,0-1 0 0,-2 4-240 16,-1-1-48-16,3 4-16 0,-3 4 0 0,-1 0-240 0,-2 3 144 16,-1 5-144-16,7-4 128 0,-3 2 16 0,-1 7 0 15,-3-1 0-15,0 1 0 0,1 3 0 0,1 2 0 16,1 3 0-16,-10 23 0 0,8-12-144 0,5-2 0 16,3-6 0-16,3-2 0 15,2-3 0-15,3 0 128 16,2-6-128-16,2 1 0 0,1 0 0 15,1-4 0-15,1-3 128 0,0-3-128 0,2-2 0 16,0 1 0-16,0-4 0 0,0 2 0 16,-8-10-320-16,0 0-112 0,10 3-16 0,-10-3-8336 0,9 3-1680 0</inkml:trace>
  <inkml:trace contextRef="#ctx0" brushRef="#br4" timeOffset="152943.7">30827 765 19343 0,'0'0'1728'0,"0"0"-1392"0,0 0-336 0,0 0 0 0,0 0 464 0,0 0 32 0,0 0 0 16,0 0 0-16,0 0 480 0,13 1 112 0,1-1 0 0,1 0 16 16,2-1-560-16,1-1-112 0,-1 0-32 0,1-1 0 15,0 1-400-15,0-5-192 0,-3 2 0 0</inkml:trace>
  <inkml:trace contextRef="#ctx0" brushRef="#br4" timeOffset="153707.24">31200 631 12895 0,'0'0'1152'0,"1"9"-928"0,-1 4-224 15,0 2 0-15,-1-2 1264 0,-2-1 208 0,-1 4 32 0,-1-1 16 0,-4 1-320 0,2 1-64 16,-1-2-16-16,2 2 0 0,1-2-288 0,-3 0-64 0,2-1-16 0,2 1 0 16,0-1-448-16,2-2-96 0,0-2-16 0,2 1 0 0,2 0-192 0,-2-11 0 15,0 0 0-15</inkml:trace>
  <inkml:trace contextRef="#ctx0" brushRef="#br4" timeOffset="154814.53">31689 651 12895 0,'0'0'576'0,"-5"8"112"0,-1 2-560 0,-1-1-128 0,1 0 0 0,0 0 0 0,-2 1 1856 0,2 3 352 0,-2-3 64 0,0 1 16 0,-1-3-1040 15,2 1-208-15,1-3-32 0,-1 4-16 0,1-1-592 0,1 2-112 0,0-5-32 0,5-6 0 0,-4 10-256 0,4-10 0 0,0 0 0 0,0 0 0 16,0 0 160-16,0 0-32 0,0 0 0 0,11 4 0 16,-11-4 192-16,13 1 48 0,-2-1 0 0,0-1 0 0,-1 0-112 15,0-2 0-15,1 1-16 0,0-1 0 16,-3-1-112-16,3-1-128 0,0 4 176 0,-1-2-176 15,-10 3 176-15,9-6-176 0,1 2 160 0,-10 4-160 16,0 0 128-16,0 0-128 0,0 0 0 0,0 0 144 16,0 0-144-16,0 0 0 0,0 0 144 0,0 0-144 0,0 0 0 15,0 0 0-15,9 9 0 0,-1-3 0 0,-8-6 0 16,7 11 0-16,-7-11 0 0,11 7 0 0,-1-1 0 0,0 1-128 16,1-3 128-16,2-4 0 0,0 0 0 0,2-2 0 15,-1 0 0-15,4-5 0 0,2 0 0 16,0-2 0-16,2 0 128 0,1-2-128 0,-1-2 192 15,-2-2-16-15,-1-2-16 0,-1-1 0 0,0-3-32 16,-1-5 0-16,-1 2 0 0,0-4 0 0,-2 2 0 16,0-5 0-16,-1 2 0 0,-7 10 0 0,1-5 0 15,-1-3-128-15,0-4 192 0,1 0-64 0,-1 0-128 16,-1 3 160-16,0-1-160 0,3-17 160 16,-3 8-160-16,0 11 0 0,-1 8 0 0,-4 8 0 15,0 4 0-15,0 7-144 0,0 0 144 16,-12 12 0-16,0 3-208 0,-2 7 64 0,-2 1 16 0,2 5 0 0,-1 3 128 15,9-6-160-15,-1 6 160 0,0 10-160 0,-1 1 160 16,1 5 0-16,0-1 0 0,2 2 0 16,3-4 0-16,0 38 0 0,5-20 0 0,1-11 128 0,3-7-128 15,1-8 144-15,0-9-144 0,-1-2 160 0,-2-5-160 0,3-2 128 16,-2-2-128-16,-2-6 128 16,-4-10-1280-16,0 0-256 0,0 0-48 0</inkml:trace>
  <inkml:trace contextRef="#ctx0" brushRef="#br4" timeOffset="155576.17">31787 435 28047 0,'0'0'1232'0,"0"0"272"0,0 0-1200 0,0 0-304 0,0 0 0 16,6 2 0-16,2-1 0 0,0 0 0 0,2 0 0 0,-1-1 0 0,0 0 0 0,-2 2 0 16</inkml:trace>
  <inkml:trace contextRef="#ctx0" brushRef="#br4" timeOffset="156355.22">29198 1617 10127 0,'-5'-2'448'0,"2"-1"96"0,-1 2-544 15,-1-3 0-15,1 3 0 0,-1 1 0 0,-2-1 2288 0,-2 1 336 0,0-3 80 0,-1 3 16 16,-4 0-1296-16,0-1-256 0,-1 1-48 0,-2 2-16 0,-1 1-400 0,-1 5-96 16,0-2-16-16,0 4 0 0,0-1-320 0,-1 4-64 15,-1-3-16-15,2 5 0 0,0 0-32 0,3 2-16 16,-1 1 0-16,3 0 0 0,0-1-144 0,4 0 160 15,2-1-160-15,3-2 160 0,3-3-160 0,2-11 0 16,2 11 0-16,-2-11 0 0,13 5 320 0,1-4 16 16,1-3 16-16,5-5 0 0,1-4 240 0,0-4 48 15,0-3 16-15,2-4 0 0,0 1-240 0,1-5-48 16,-1 0-16-16,-2-2 0 16,1 1-144-16,-2-2-16 0,-1 1-16 0,-1-1 0 15,-1 3-176-15,-4-3 160 0,-2 1-160 0,-2 4 160 0,-3 3-160 16,-1 4 128-16,0 1-128 0,-2 5 128 0,-3 11-128 15,0 0 0-15,0 0 0 0,0 0-176 0,0 0 176 0,-3 16-208 0,-2 9 80 16,0 0 128-16,1 7-240 0,0 1 80 16,2 1 16-16,-1 3 0 0,2 1 144 0,1-2 0 15,1 1 0-15,2-3 0 0,-1-1 0 16,3-2 0-16,0-4 0 0,3 1 0 0,1-3 0 16,1-4 0-16,2-3 0 0,0-4 0 0,2 0-544 15,2-5-80-15,-1-2-16 0,3-4-8576 0,-1-4-1728 0</inkml:trace>
  <inkml:trace contextRef="#ctx0" brushRef="#br4" timeOffset="157108.47">29735 1653 20271 0,'0'0'896'16,"-8"9"192"-16,-1 0-880 0,0-2-208 0,-1 4 0 0,-2-2 0 0,-1 1 1136 0,1 2 176 0,-1-3 32 15,-2 4 16-15,-6 2-160 0,6 2-48 0,0 1 0 0,2-1 0 0,0 1-592 0,3 1-128 16,1-1-32-16,4 0 0 0,3-3-400 0,2-2 128 16,1-3-128-16,3 0 0 0,3-1 0 0,1-5 0 0,-8-4 128 0,17 0-128 15,2-1 208-15,0-3 16 0,-1-6 0 16,1 1 0-16,2-4 32 0,0 0 0 16,0 1 0-16,0-2 0 0,-2-2-256 15,-3 4 0-15,-2 0 0 0,-1 1 0 16,-3 2 128-16,-1 1-128 0,-9 8 0 15,0 0 144-15,0 0-144 0,0 0 128 0,0 0-128 0,0 0 128 0,7 9-128 16,-1 1 0-16,-5 3 0 0,1-2 0 0,1 0 0 16,1 1 0-16,1-3 0 0,0 1 0 0,-5-10 0 0,10 8 0 15,2 0 0-15,0-6 0 16,0-1-640-16,3-2-16 0,5-1 0 16,1-5 0-16,0 0-1968 0,1-4-384 0</inkml:trace>
  <inkml:trace contextRef="#ctx0" brushRef="#br4" timeOffset="158085.03">30394 1277 19119 0,'0'0'832'0,"0"0"192"16,-10 5-816-16,-2 4-208 0,0 0 0 0,-2 5 0 0,0 3 1104 0,-2 4 176 0,0 3 48 0,-1 4 0 0,1 4-320 0,-1-1-64 16,1-1-16-16,0 1 0 0,4 4-336 0,0-1-64 15,3 0-16-15,2 1 0 0,2-1-352 0,0-1-160 16,5 3 128-16,0 2-128 15,0 0-784-15,3-1-240 0,0-3-64 0,2-3 0 16,0-3-1408-16,1-8-304 16</inkml:trace>
  <inkml:trace contextRef="#ctx0" brushRef="#br4" timeOffset="158703.28">30164 1795 12895 0,'0'0'1152'0,"-3"-11"-928"0,3 11-224 16,0-9 0-16,0 9 976 0,3-11 160 0,1 3 16 0,2-1 16 0,3 4 32 0,2 0 0 0,3-3 0 0,5 3 0 15,3-5-512-15,3 2-112 0,5-3 0 0,0 3-16 16,-1-2-560-16,1 4 0 0,0 1-160 0,-2-3 160 31,-1 2-1152-31,-2-4-96 0,-3 2-32 0,-2-1 0 16,0 1 288-16,0 5 48 0,-4-4 16 0,-1 2 0 0,1 1 928 0,-2 4 176 0,-3-2 32 16,-11 2 16-16,0 0 976 0,0 0 192 15,0 0 32-15,0 0 16 0,-1 11-176 0,-3 2-48 0,-6 1 0 0,0 4 0 16,-3 2-416-16,-2 2-96 0,-2-1 0 0,1 5-16 15,-1-3-320-15,2 0-64 0,1-1-16 0,2 0 0 16,2-4-96-16,4-3 0 0,3-4-16 16,5 0 0-16,-2-11 144 0,7 7 16 0,3-2 16 0,2-3 0 15,2-4 160-15,1-4 48 0,0-2 0 0,2-3 0 0,1 0-32 16,-1-3 0-16,2-3 0 0,-3 0 0 16,-5 2-272-16,-1 3-48 0,-1 3-16 15,-2 2 0-15,-7 7-192 0,0 0 176 0,0 0-176 0,0 0 160 0,0 0-32 16,2 10-128-16,-2 4 192 0,0 3-64 0,-1-2-128 15,1 3 0-15,1 0 0 0,3 0 0 0,1-1-192 16,3 0-64-16,-1-3 0 0,3 1-15552 0</inkml:trace>
  <inkml:trace contextRef="#ctx0" brushRef="#br4" timeOffset="158853.34">31769 1436 21183 0,'0'0'1888'16,"0"0"-1504"-16,0 0-384 0,0 0 0 0,0 0 672 0,0 0 64 0,0 0 16 0,-9 1 0 15,-5 0 400-15,0 3 96 0,-2 1 16 0,-1 4 0 16,1 2-464-16,-1 1-96 0,-1 1 0 0,1 2-16 0,0-1-288 16,1 0-48-16,-2 1-16 0,6 0 0 0,2 1-144 15,3-4-48-15,0 0 0 0,7-1 0 0,0 2-144 16,5-2 160-16,-1 1-160 0,2-2 160 0,2 3 80 0,1 1 16 16,1-3 0-16,2-1 0 0,-1 3-112 0,0 0-16 15,1-3 0-15,-2 3 0 16,-2-3-128-16,-2 1 0 0,-1 2 0 15,-2-3 0-15,-3 1 128 0,-2 3-128 0,-1-3 128 16,-2 1-128-16,-6 1 208 0,0-3-32 0,-2 0-16 0,-2-1 0 16,-2-1 16-16,1-4 0 0,-2 0 0 0,0-3 0 15,2-2-176-15,-1-2-256 0,1-1 64 16,1-5 16-16,1 0-2496 0,1-3-496 0</inkml:trace>
  <inkml:trace contextRef="#ctx0" brushRef="#br4" timeOffset="159008.47">31729 1733 21183 0,'0'0'1888'16,"11"3"-1504"-16,2-3-384 0,2 0 0 0,0-3 976 0,3 2 128 0,0-2 32 16,2 0 0-16,2-1-96 0,1-5-16 0,2-1 0 0,-1-3 0 15,0-1-256-15,-3 2-64 0,-1 0-16 0,-1-1 0 16,-1 0-432-16,-4 3-64 0,0-4-32 0,-3 1 0 15,-2 2-160-15,-2-2 160 0,-4 4-160 0,-1-1 160 16,-4 3 416-16,2 7 64 0,-6-7 32 0,-3 5 0 16,-1 0-160-16,-2 5-48 0,0 5 0 0,-2-1 0 15,-1 5-288-15,-2-1-176 0,-1 3 192 0,3 1-192 16,1 2 0-16,3-1 0 0,-3 1 0 16,6-1 0-16,2 2 0 0,2-2 0 0,2-2 0 15,5 0 0-15,2-1 0 0,5-2 0 0,6 0 0 16,-2 1 0-16,2-5 0 0,3 0-176 0,3-1 32 15,-2-4 0-15,2 1-576 0,-1-4-112 16,1-2-32-16,-2-4 0 0,1-1-2208 0,-4 0-448 0</inkml:trace>
  <inkml:trace contextRef="#ctx0" brushRef="#br4" timeOffset="159167.45">32513 1279 31263 0,'-17'19'1392'0,"7"-3"272"0,0 1-1328 16,-3 3-336-16,1 1 0 0,-1 5 0 0,-1-1 288 0,0 8-16 0,0 1 0 15,2 3 0-15,4 0 432 0,-1 2 96 0,5 0 16 0,1-3 0 16,1-1-544-16,0-2-96 0,2-1-32 0,0-2 0 16,2-4-368-16,-1-2-80 0,0 0-16 0,1-4 0 31,-1 1-1184-31,-1-2-240 15,-1-2-48-15,1-1-16 0,-2-5-224 0,2-11-32 0,0 0-16 16,0 0 0-16</inkml:trace>
  <inkml:trace contextRef="#ctx0" brushRef="#br4" timeOffset="159318.59">32293 1837 21135 0,'5'-11'928'0,"1"2"208"0,2 1-912 0,3-1-224 0,3 2 0 0,3-2 0 0,1 3 944 0,2 1 144 0,2-3 16 16,2 3 16-16,0 1-288 0,3-2-48 0,2 1-16 0,1-1 0 0,2-2-384 15,0 1-64-15,0 2-32 0,1-2 0 16,1 1-1632-16,-5 4-320 15</inkml:trace>
  <inkml:trace contextRef="#ctx0" brushRef="#br4" timeOffset="159526.43">28547 3101 12319 0,'0'0'544'0,"775"32"8016"0,-818 112-6672 16,39-109-960-16,-2 0 0 0,0 2 256 0,0 4 48 0,0 6 16 0,0 0 0 16,-2 1-608-16,2 4-128 0,-2 2-32 0,1-1 0 15,-1 1-272-15,0-4-48 0,2-5-16 16,1-1 0-16,0-4 0 0,1-5 0 15,1-4 0-15,2-6 0 0,0-1-144 0,1-2 0 16,0-8 144-16,0-3-144 0,0-11-320 16,0 0-128-16,0 0-16 0,0 0-12528 0</inkml:trace>
  <inkml:trace contextRef="#ctx0" brushRef="#br4">32245 3469 24879 0,'0'0'2208'0,"0"0"-1760"0,0 0-448 0,0 0 0 0,0 0 384 0,0 0-16 16,-5 11 0-16,1 3 0 0,-1 0 224 16,1 3 48-16,3 4 16 0,-3-1 0 0,-1 3-80 0,0 4-32 15,1-3 0-15,-3 4 0 16,2-2-224-16,0 4-64 0,0-2 0 0,-3086-1175-22304-63,3091 1147 22688 63,0 0-512 0,0 0-128 0,0 0 0 16,0 0 0-16,0 0 976 0,0 0 176 0,0 0 16 0,0 0 16 0,0 0-224 0,0 0-32 15,0 0-16-15,0 0 0 0,0 0-304 0,0 0-64 16,-1 17-16-16,-3 0 0 16,-4 4 16-16,2 2 0 0,-1 1 0 0,0 4 0 0,-1 5-64 0,2 2-16 15,-1 4 0-15,4 1 0 16,-4 0-144-16,2-2-48 0,0 0 0 47,0-3 0-32,-3-3-32-15,2-3-16 0,1-4 0 0,1-6 0 0,0-2 224 0,4-1 64 0,-4-4 0 0,4-12 0 16,0 0 192-16,0 0 32 0,0 0 16 0,0 0 0 0,0 0 64 0,6-12 16 0,-1-6 0 0,2-4 0 0,2-4-272 16,1-2-48-16,0-4-16 0,2-2 0 15,2-2-304-15,-1 0-48 0,-1 0-16 16,0-3 0-16,3-1-128 0,0-1 0 15,1-1 0-15,1 1 0 0,2 2 0 16,2 2 0-16,0 0 128 0,1 2-128 16,2 2 0-16,0 7 0 0,-1 5 0 15,-3 2 0-15,0 2 0 0,-3 6 0 16,-3 7-144-16,0 4 144 0,-2 1 0 0,-2 7-128 0,-1 2 128 0,0 6 0 16,-5 7-160-16,-1 5 160 15,0-2-128-15,-2 4 128 0,-1-3 0 16,-2 6 0-16,-3 2 0 0,-4 0-128 0,-2-2 128 15,0 0 0-15,-3-5 0 0,-2 0 0 16,-2-1 0-16,-1-1 0 0,-4-4 0 0,0-1 0 16,1 1 0-16,1-3 0 0,0-1 0 15,2-5 0-15,3-2 0 0,2-2 0 0,1-1 0 16,2-7 128-16,-1-2-128 0,3-2 144 16,0-5-144-16,4 1 160 0,-1-7-160 15,2 0 0-15,0-3 0 0,3 2 0 16,2-2-1264-16,3 0-224 0,1-5-48 0,3 2-16 0,1-1-1360 15,2 1-272-15</inkml:trace>
  <inkml:trace contextRef="#ctx0" brushRef="#br4" timeOffset="175288.83">29682 2587 9215 0,'0'0'816'0,"0"0"-656"0,0 0-160 0,0 0 0 0,0 0 528 15,0 0 80-15,0 0 16 0,0 0 0 0,0 0 208 0,0 0 32 0,0 0 16 0,6 13 0 0,-3-4 80 0,-2 2 0 0,-1 3 16 16,0 3 0-16,-2 3-112 0,-1-1-32 0,1 2 0 0,-2-1 0 0,-1 0 16 0,-2 2 0 0,1-1 0 0,0 0 0 0,1-3-176 0,-1-1-32 0,1 1-16 0,0-1 0 0,0-3-32 0,1-5 0 16,4-9 0-16,-2 11 0 0,2-11 80 0,0 0 16 0,0 0 0 0,0 0 0 0,0 0-48 0,0 0 0 0,-3-11 0 15,2 0 0-15,0-1-144 0,1-4-48 0,0-1 0 0,-2-2 0 0,1-4-176 0,1-1-32 16,3-1-16-16,1 4 0 0,-1-3-224 62,1 1 176-62,3 1-176 0,1 2 160 16,3 1-160-16,-1 1 0 0,2 1 0 0,2 1 0 0,0-1 0 0,2 5 0 0,-1 0 0 0,1 1 0 0,1 2 0 16,1 3 0-16,0 3-160 0,-3 0 160 0,-2 2 0 0,-2 1 0 0,2 3-128 0,-3-1 128 0,0 2-240 0,0 2 0 0,-1 0 0 0,0-3 0 15,-9-3-688-15,10 9-144 0,-2-2-16 0,-1-1-16 0,-7-6-1824 0,9 8-352 0</inkml:trace>
  <inkml:trace contextRef="#ctx0" brushRef="#br4" timeOffset="176405.74">30062 2620 13823 0,'0'0'608'0,"0"0"128"0,0 0-592 0,0 0-144 0,0 0 0 0,-2 13 0 0,0-4 880 0,2-9 144 0,-1 11 16 0,1-11 16 16,3 8 128-16,-3-8 32 0,0 0 0 0,7 9 0 15,1-4-192-15,1-1-16 0,1-4-16 0,3 0 0 0,2 0-224 16,0-1-64-16,-2-2 0 0,2-1 0 0,0 2-128 16,2-2-16-16,-1-1-16 0,1 0 0 0,-1 1-224 0,0-4-32 15,-4 2-16-15,1 2 0 0,0-2-80 0,-3 2-32 16,-10 4 0-16,9-5 0 0,-3-2-32 0,-6 7 0 16,5-11 0-16,-5 11 0 0,-4-9 64 0,1 3 16 15,3 6 0-15,-10-5 0 0,-3-2-16 0,-1 3 0 16,-1 2 0-16,-2 1 0 0,-2 1-64 0,0 2 0 15,-1 2-128-15,0 4 192 0,1-1-192 0,0 5 144 16,-1-2-144-16,1 3 128 0,0 1-128 0,-1 3 0 0,2 1 0 16,3 1 0-16,1 0 0 0,1 0 0 15,1-1 0-15,3 0 0 0,3-2 0 0,4 1 0 16,4-4 0-16,1-1 0 0,4 2 0 16,3 0 0-16,2-5 0 0,2 0 0 0,1-1 0 15,3 1 0-15,1-4 144 0,1 4-144 0,2-4 0 16,2-4 144-16,0-1-144 0,0-1 0 0,3 1 0 15,-1 0-192-15,-4-4 0 0,4-1 0 16,1 1-1856-16,-2 0-352 0,-1-1-80 0</inkml:trace>
  <inkml:trace contextRef="#ctx0" brushRef="#br4" timeOffset="177542.45">30971 2315 19343 0,'0'0'1728'0,"-4"-6"-1392"0,-1-4-336 0,1 2 0 0,-1-1 0 15,0 4 0-15,-3-2 0 0,1 0 0 0,-2 2 736 0,-1-1 128 16,-2 2 32-16,-3 0 0 0,1 2-64 0,1-1-16 16,2 3 0-16,-3 1 0 0,0 1-192 0,-3 4-48 15,0 7 0-15,-2 2 0 0,-2-4-256 0,2 7-48 16,1 4-16-16,-1 1 0 0,0 3 304 0,1 5 48 15,4 1 16-15,0 1 0 0,2 1-240 0,2-5-32 16,-1 0-16-16,4 2 0 0,2-1-176 16,0 2-32-16,1 0-128 0,1-7 192 15,2 1-192-15,1-3 176 0,1-2-176 16,2 0 160-16,-1-4-160 0,2-1 0 0,0-1 0 16,0 0 128-16,0-3-128 0,-1-1 128 15,0 2-128-15,1-2 128 0,-4-11-128 0,6 9 0 0,-6-9 0 0,6 10 128 0,-6-10-368 16,0 0-80-16,0 0 0 0,0 0-16 15,0 0-2112-15,0 0-432 0</inkml:trace>
  <inkml:trace contextRef="#ctx0" brushRef="#br4" timeOffset="178373.43">30424 2733 20271 0,'0'0'1792'0,"0"0"-1424"0,0 0-368 15,0 0 0-15,0 0 608 0,0 0 48 0,0 0 16 0,0 0 0 0,12 6 432 0,4-4 96 16,3-1 16-16,-1-2 0 16,5-1-128-16,1-6 0 0,3 2-16 0,2 0 0 0,2 0-320 0,2 1-64 15,1 0-16-15,0-4 0 0,3 3-336 0,0-3-64 16,-1 2-16-16,-3 2 0 0,-3-1-256 0,-2 0 128 16,-4 3-128-16,-2-2 0 0,-3-1 0 0,-1 1 0 15,-3-2 0-15,-2 1 0 16,-6 1-832-1,-7 5-64-15,9-4 0 0,-9 4-16 0,0 0-2032 16,7-8-384-16</inkml:trace>
  <inkml:trace contextRef="#ctx0" brushRef="#br4" timeOffset="179404.92">31059 2678 20095 0,'-9'11'896'0,"9"-11"176"0,-8 14-864 0,2-5-208 15,6-9 0-15,-4 13 0 0,4-13 1264 0,-1 8 208 0,1-8 32 0,0 0 16 16,6 9-480-16,3-6-80 0,2-2-32 0,2-2 0 0,1-2-224 15,1 0-32-15,3-5-16 0,0 2 0 16,0-5-304-16,1 2-64 0,1-4-16 0,0-1 0 0,0-2-16 0,-1 5-16 16,-2-3 0-16,0 1 0 0,-3 0 80 0,-1 1 32 15,-3-2 0-15,-4 1 0 0,-1 2-176 0,-1-2-48 16,-4 0 0-16,-1 4 0 0,-3-2 48 0,-2 2 0 16,-3-1 0-16,-3 6 0 15,-2 1-16-15,-2 3 0 0,-2 3 0 16,0 3 0-16,-1 7-16 15,0 1 0-15,-1-1 0 0,-1 5 0 16,2-1-144-16,1 4 128 0,3-2-128 16,3 2 128-16,1 1-128 0,4 0 0 15,2 2 0-15,3-5 128 0,2-5-128 0,5 0 0 16,2-3 0-16,0 2 0 0,4-4 128 16,1 1-128-16,4-4 128 15,1-1-128-15,4-2 0 0,0 1 128 0,1-3-128 16,2 0 0-16,0-5-224 0,0-1-128 0,-1 0-32 15,0 1 0-15,1-4-768 0,0 0-176 16,1-6-16-16,-3 3-16 0,-1-1-1616 0,-2-3-320 16</inkml:trace>
  <inkml:trace contextRef="#ctx0" brushRef="#br4" timeOffset="180626.6">31596 2514 4607 0,'-7'15'400'0,"2"-1"-400"0,0 4 0 0,-2-2 0 0,1 1 2976 0,-1 0 512 0,1 3 96 0,0 1 32 0,-2 5-1632 0,1-1-320 0,0-5-64 0,2-1 0 0,1-1 48 0,0-3 16 0,1-3 0 0,0-1 0 15,3-11-560-15,-1 13-96 0,1-13-32 0,0 0 0 0,0 0-208 0,0 0-32 16,0 0-16-16,9-8 0 0,1 1 96 16,0-7 16-16,0-3 0 0,2-1 0 0,-2 1-144 0,0-5-32 15,0 0 0-15,2 1 0 0,0-1-208 16,2 3-32-16,2 0-16 16,0 3 0-16,2 0-272 0,2 4-128 15,3-2 128-15,3 1-128 16,0 5 128-16,3-1-128 0,3 3 128 0,4 3-128 0,3 2 0 15,-1 1 0-15,-3 1 0 0,-1 2 0 0,0-2-208 16,-2 3-80-16,-4 2-16 0,-3 1 0 16,-4-1-2448-16,-1 3-480 0,2 1-96 0,-12 3-32 0</inkml:trace>
  <inkml:trace contextRef="#ctx0" brushRef="#br4" timeOffset="181536.14">29617 3391 5519 0,'0'0'496'0,"0"0"-496"0,0 0 0 0,0 0 0 0,0 0 1968 0,0 0 288 0,0 0 64 0,0 0 16 16,0 0-896-16,0 0-176 0,4 11-48 0,-4-11 0 15,1 10-48-15,1 3-16 0,-1 2 0 0,-1 3 0 16,-1 1-128-16,-1 3-16 0,1 3-16 0,0-1 0 0,-2 5-144 0,-1 1-16 16,-2 3-16-16,1 2 0 0,-1-2-176 0,-2 2-16 15,0-4-16-15,1 1 0 0,-1 1-160 0,0-1-48 16,1-3 0 15,0-5 0-31,-1-2-32 0,1-2-16 0,1-4 0 16,2-4 0-16,-1 0 144 0,5-12 16 0,0 0 16 0,0 0 0 0,0 0 48 0,0 0 0 0,0-12 0 0,1-2 0 15,2-5 32-15,1-2 16 0,1-6 0 0,1-1 0 16,-1-5-304-16,1 0-64 0,2 1-16 16,0-2 0-16,-2-2-240 0,3 1 128 0,1-1-128 0,2 4 0 0,-1 1 0 0,2-1 0 15,1 1 0-15,1 5 0 0,3 1 0 16,3 3 0-16,0 2 0 0,0 5 0 0,0 6 0 16,2 2 0-16,1 4-128 0,-3 4 128 0,-2 5 0 0,-1-1-192 15,-3 6 192-15,-2 0-160 0,-3 3 160 0,-2 4-128 16,-3 3 128-16,-2 1-128 0,-2 3 128 0,-2-3 0 0,-3 3-144 15,-4-1 144-15,-2-3 0 0,-5 1 0 16,-4 1 0-16,-3-2 0 0,-2-3 0 0,0 0 0 16,-2-4 0-16,2-1 0 0,0-4 128 15,1-4-128-15,3-3 0 0,2 1 128 16,3-3-128-16,-1 0 0 0,1-5 144 16,3 0-144-16,1-7-160 0,4 1-96 0,2-2-32 0,2-1 0 15,4-2-1696-15,4 0-352 0,6 1-64 0,3 0-7888 0,2-2-1568 16</inkml:trace>
  <inkml:trace contextRef="#ctx0" brushRef="#br4" timeOffset="182279.09">30141 3398 22399 0,'-14'4'992'0,"14"-4"208"0,-13 4-960 0,7 3-240 0,1 2 0 16,0 3 0-16,-2-5 848 0,2 6 128 0,1 0 32 0,2 2 0 0,-3 2 0 0,4 0 0 15,1 1 0-15,2 1 0 0,2 2-320 0,0 2-64 16,1-2-16-16,4-2 0 0,0 2-320 0,2-1-64 0,0-1-16 16,1 1 0-16,-3 2-208 0,2-3 176 15,1-3-176-15,-1-3 160 0,-1 0-160 0,-1 0 128 0,1-6-128 16,-2 3 128-16,0-2-128 0,-1 0 0 0,-7-8 0 0,0 0-176 31,12-3-384-31,-3-1-80 0,-9 4 0 0,7-6-16 16,0-4-2064-16,-1 1-416 0</inkml:trace>
  <inkml:trace contextRef="#ctx0" brushRef="#br4" timeOffset="183244.55">30466 3435 23903 0,'0'0'1056'0,"0"9"224"0,0-9-1024 0,-1 15-256 0,-3 3 0 0,-1 2 0 16,-1 3 1216-16,-2 4 192 0,-1-2 32 0,-1 5 16 15,0-6-64-15,0 4-16 0,-2-2 0 0,0 5 0 16,-4 2-384-16,1 1-80 0,0 1-16 0,-2-2 0 16,1-3-272-16,-1 3-64 0,1 2-16 0,-1-1 0 15,1 0-256-15,-1-2-48 0,1-8-16 0,0 3 0 0,1-3-224 16,1-4 176-16,-1 2-176 16,2-3 160-16,-1-1-160 0,5-3 0 15,2-1 0-15,-1-3 128 0,8-11-336 0,0 0-80 0,0 0-16 16,0 0 0-16,0 0-1264 0,-1-12-256 0,2-5-48 15,3-1-16-15,0-1-288 0,1-4-48 16,2-3-16-16</inkml:trace>
  <inkml:trace contextRef="#ctx0" brushRef="#br4" timeOffset="183988.25">30770 3291 20783 0,'0'0'912'0,"0"0"208"0,-4-8-896 0,4 8-224 0,0 0 0 0,0 0 0 0,0 0 1248 0,0 0 208 0,-9 1 32 0,2 6 16 16,-3 4-480-16,2 5-80 0,-2 4-32 0,2 6 0 15,-2-2-224-15,4 8-48 0,-1 3-16 0,1 0 0 16,-2 0-144-16,2 1-32 0,1 1 0 0,0 1 0 16,0-1-288-16,1 1-160 0,0-1 160 0,2 0-160 15,-1-1 128-15,3 0-128 0,1-3 0 0,2 0 0 16,-1-2-224-16,2-5-144 0,0 1-16 15,0-7-16-15,-2-2-1312 16,1-6-256-16,-3-12-48 0,0 0-6336 16,0 0-1264-16</inkml:trace>
  <inkml:trace contextRef="#ctx0" brushRef="#br4" timeOffset="184410.04">30535 3697 16575 0,'0'0'736'0,"0"0"160"0,0 0-720 0,0 0-176 0,11-1 0 0,0-1 0 0,0 0 1264 0,2-1 208 16,-2-2 64-16,3-1 0 0,0 1-272 0,3 1-48 16,2-5-16-16,1 1 0 0,0-3-448 0,2 1-96 15,0-2-16-15,-1-3 0 0,2-1-352 0,0-2-80 16,1-3-16-16,-2 1 0 0,1 0 16 0,-2-2 0 16,-2-1 0-16,-1-1 0 0,-1-4 112 0,-2-1 32 15,0-4 0-15,-2-1 0 0,-2 1-96 0,-1 1 0 16,1 3-16-1,-4 1 0-15,-2 6-80 0,0 4-16 16,0 7 0-16,-1 3 0 16,-4 8 48-16,0 0 0 0,0 0 0 0,0 0 0 0,-1 10-192 15,-2 6 128-15,-2 4-128 0,3 7 128 0,-4 2-128 16,-3 0 0-16,1 2 144 0,-2 3-144 0,-2 1 0 0,1 2 144 0,-3 0-144 16,0 3 0-16,0-1 256 0,0-1-48 0,1-2-16 0,1-5 0 0,0-1 304 15,1-4 48-15,-2 0 16 0,3-6 0 0,2 1 128 16,2-4 16-16,1-1 16 0,2-5 0 0,3-11-288 0,0 0-64 15,0 8-16-15,0-8 0 0,0 0-128 0,0 0-32 16,0 0 0-16,0 0 0 0,10 5-48 0,-10-5-16 0,12 2 0 16,-1 1 0-16,-1-3-128 0,-10 0 0 0,12 4 0 0,-1-1 0 15,1 1 0-15,-1 4 0 0,-1 2 0 16,1 1 0-16,-3-4 0 0,4 4 0 0,-2-2 0 16,1 3 0-16,0-1 0 0,-1-2 0 15,-1 2 0-15,-2-3 0 0,1 1-240 0,-8-9 80 16,10 8 16-16,-2 0 0 0,-8-8-336 0,7 7-64 0,-7-7-16 15,9 5 0-15,-9-5-1184 0,0 0-240 16,10-1-64-16,-10 1-8304 0,9-3-1664 0</inkml:trace>
  <inkml:trace contextRef="#ctx0" brushRef="#br4" timeOffset="184707.52">31511 3669 4607 0,'0'0'192'0,"0"0"64"0,3-6-256 0,-3 6 0 0,5-7 0 0,0 2 0 0,-5 5 3488 16,0 0 656-16,0 0 128 0,5-6 16 0,-5 6-2176 15,0 0-432-15,0-7-80 0,0 7-32 0,0 0-384 0,-6-1-80 16,-3 0-16-16,0 2 0 0,-1 3-368 0,-3 1-80 16,-2 4 0-16,-3-1-16 0,-1 4-96 0,-2 5-16 15,-1 2 0-15,3 0 0 0,-2-1 48 0,6 0 0 16,-2-2 0-16,5 3 0 0,0 0-128 0,5 0-32 16,2 0 0-16,1-2 0 0,5-3-128 0,3-1-16 15,2-6-16-15,2 3 0 16,5-3 80-16,2-1 0 15,4 0 16-15,1-3 0 0,2-3 80 0,2-1 16 16,0-3 0-16,-2-2 0 0,-1-1-240 16,0 1-32-16,-1-4-16 0,-1-2 0 15,-2 0-16-15,-3-4-128 0,-3 1 192 0,-2 1-64 16,-3 0 0-16,-1 1-128 0,-3-1 192 0,-2 0-64 16,-4-3 80-16,-3-2 16 0,-3-2 0 15,-2 3 0-15,-6 1 0 0,-3-1 0 0,2 1 0 0,-1 3 0 16,0 3-224-16,-1-1 0 0,2 0 0 15,0 3 0-15,-1-1-304 0,3 5-96 16,3 2-32-16,2 0 0 0,0 1-1568 0,3 1-320 0,9 1-64 16,0 0-8688-16,0 0-1728 0</inkml:trace>
  <inkml:trace contextRef="#ctx0" brushRef="#br4" timeOffset="184877.68">31821 3501 13823 0,'0'0'1216'0,"0"0"-960"0,0 0-256 0,0 0 0 0,0 0 1248 0,-2 12 208 0,-2 0 32 0,0 0 16 0,0 2-160 16,-1 0-48-16,0 2 0 0,-1 1 0 0,-1-1-144 0,0 3-16 15,0 0-16-15,-1 1 0 0,-1-3-48 0,0 1-16 16,0-1 0-16,1-2 0 0,-1-2-96 0,3-1-32 16,1 1 0-16,2-8 0 0,3-5-160 0,0 0-16 15,0 0-16-15,0 0 0 0,0 0-48 0,0 0-16 16,0 0 0-16,9-5 0 0,3-6 64 0,-1 0 16 15,3-5 0-15,3 1 0 0,0-1-368 0,3 0-80 0,0 1-16 16,1 1 0-16,4 0-288 0,0 1 0 16,2-1 128-16,-2 5-128 0,3-2 0 0,-2 6 0 15,2-1 0-15,-1 6 0 0,0 4 0 16,-1 1 0-16,-2 2 0 0,-5 5 0 0,1 1 0 16,-2 4 0-16,-4 0 0 0,0 1-144 0,-1 0 144 15,-7-9 0-15,0 5 0 0,-1 0 0 0,1-1-160 16,-1 2 0-16,-2 0 0 0,0 0 0 15,-1-1-1456-15,2 8-304 0,-1-4-48 0</inkml:trace>
  <inkml:trace contextRef="#ctx0" brushRef="#br4" timeOffset="185077.52">30817 4369 24351 0,'0'0'1088'0,"0"0"208"0,0 0-1040 0,-9 2-256 0,0 1 0 0,2 2 0 0,-1 3 1040 0,-1 1 160 0,0 2 16 16,0 2 16-16,1-3-272 0,-1 4-64 0,1 2-16 0,2 1 0 0,-1 1-352 0,3 0-64 16,1 0-16-16,1 0 0 0,2-1-208 0,3-3-48 15,2-4-16-15,-1 2 0 0,5-1-176 0,0-4 128 16,3-1-128-16,0 0 128 0,-1-2 240 0,3-2 32 16,1-2 16-16,1-2 0 0,-1-2 192 0,1-2 32 15,2 0 16-15,-2-1 0 0,-5-3-224 16,-1 0-48-16,-2 0-16 0,-2-4 0 15,-5-1-176-15,-1-1-16 0,-1 2-16 0,-1 0 0 0,-4-1-32 16,-4 0 0-16,-5-2 0 0,0 2 0 0,0 2-128 16,-2 1 0-16,1 0 0 0,-1 5 128 15,2 0-256-15,-2 5-64 0,4 2-16 0,1 1 0 16,-1 3-448-16,3-2-96 0,1 1-16 0,9-3 0 16,-6 5-1168-16,6-5-240 0,0 0-64 0,0 0-7456 0,0 0-1504 0</inkml:trace>
  <inkml:trace contextRef="#ctx0" brushRef="#br4" timeOffset="185243.41">31254 4105 17503 0,'0'0'1552'0,"0"0"-1232"0,0 0-320 0,0 0 0 16,0 0 1056-16,-6 6 160 0,-2 2 16 0,1 1 16 15,-3 4-96-15,3 3-32 0,-2 3 0 0,0 3 0 16,-1 4-352-16,-1-1-80 0,2 1-16 0,0 1 0 0,0 3 64 15,0 1 16-15,3-1 0 0,-3 2 0 0,1-3-352 16,2 1-64-16,1 1-16 0,1 1 0 0,-2-5-192 16,1 1-128-16,0-6 160 0,1-1-160 0,0-3 0 0,1-3 0 15,1-2 0-15,1-3 0 16,-1-1-1360-16,2-9-224 0,0 0-32 0,0 0-11168 0</inkml:trace>
  <inkml:trace contextRef="#ctx0" brushRef="#br4" timeOffset="185390.72">30993 4477 22111 0,'0'0'1968'0,"0"0"-1584"0,0 0-384 0,0 0 0 0,11 3 960 0,2-1 128 0,1 1 0 0,-2 2 16 15,2-5 16-15,2 0 0 0,-1-4 0 16,1 3 0-16,1 0-512 0,2 1-96 0,3 1-32 15,-2 0 0-15,-1-1-352 0,0 3-128 16,0-3 0-16,0 1 144 0,-1 0-144 0,-1 2 0 0,-3-1 0 0,-2 1 0 16,1-2-320-16,0-1 48 0,-2-1 16 0,1 1 0 15,-12 0-352 1,10 1-64-16,1-2-16 0,-1-2 0 0,-10 3-592 16,8-3-112-16,0-4-16 0,-8 7-16 0,0 0-112 0,7-5 0 15,-7 5-16-15,7-5 0 0,-7 5-352 0,6-8-64 0,-6 8-16 0,0 0 0 16,0 0 304-16,5-6 48 0,-5 6 16 15,0 0 0-15,6-8 1424 0,-6 8 192 0,5-7 208 0,-5 7-32 0,0 0 960 16,0 0 192-16,0 0 32 0,0 0 16 0,6-6 32 0,-6 6 0 16,0 0 0-16,0 0 0 0,3-9-208 0,-3 9-48 15,0 0 0-15,0 0 0 0,0 0-384 0,5-7-64 16,-5 7-32-16,0 0 0 16,0 0-272-16,0 0-48 0,0 0-16 0,0 0 0 0,0 0-32 0,0 0-16 15,0 0 0-15,0 0 0 0,0 0 272 0,0 0 48 16,0 0 16-16,0 0 0 0,0 0 16 0,0 0 0 15,0 0 0-15,0 0 0 0,-8 3-144 0,8-3-32 0,-14 4 0 16,2 2 0-16,2-2-80 0,0 2-32 16,2 2 0-16,-2-2 0 0,2 4-16 0,-2-1 0 15,3 3 0-15,0-1 0 0,2 2 0 0,3 1 0 16,0-2 0-16,2 0 0 0,3-1-16 0,3 1-16 16,3-5 0-16,3 5 0 0,0-3 16 15,3 1 16-15,1-4 0 0,2-2 0 0,1-1 48 0,0-1 16 16,0-2 0-16,1-2 0 0,0 0-192 0,-1 0-32 15,-3-3-16-15,-1 1 0 0,-1-4-160 16,0 2 160-16,-1-3-160 0,-2 0 160 0,-2-1-160 16,0 0 0-16,-1-4 0 0,-1 1 0 15,0 2-816-15,0-2-240 0,-2 0-48 0,2 3-16 16,-1-3-1952-16,-2 2-384 0</inkml:trace>
  <inkml:trace contextRef="#ctx0" brushRef="#br4" timeOffset="185558.05">31795 3910 22511 0,'0'0'992'0,"0"0"224"0,0 13-976 0,-2 5-240 0,2 1 0 0,-2 3 0 0,-2 2 880 0,-1 0 128 16,-3 6 16-16,1 0 16 0,-2 1 128 0,2 4 32 15,2-1 0-15,-2 2 0 0,-3-3-320 0,-1 0-64 16,1 0-16-16,0 0 0 0,1-3-176 0,-2 2-48 16,2-4 0-16,-1-1 0 0,1-7-144 0,1-1-48 0,2-2 0 15,1-5 0-15,1-4 96 0,4-8 16 0,0 0 0 16,377-41-7952-47,-370 50 8608 46,3-1-272-15,1-6 64 0,1-2 16 0,-1-1 0 16,-1-3-256-16,1-2-64 15,-1 1 0-15,-3-4 0 0,-2 0-160 0,3 0-32 16,-3 0-16-16,-1-2 0 0,-3 1-128 0,2-4-32 0,-2 0 0 0,-1 0 0 16,-4 2-48-16,3 0-16 0,-3 4 0 15,-1-1 0-15,-3 4-64 0,3-3-16 16,-2 3 0-16,0 2 0 0,7 3-128 0,-9 0 0 16,9 0 0-16,-8 3 0 0,0-1-288 0,8-2-32 0,0 0-16 15,0 0 0-15,0 0-1552 16,0 0-304-16,-5 7-64 0</inkml:trace>
  <inkml:trace contextRef="#ctx0" brushRef="#br4" timeOffset="185687.94">32325 4352 24239 0,'0'0'1072'0,"0"0"224"0,-8 12-1040 0,124 170 17280 94,-116-182-17136-94,0 0 0 16,0 0 160-16,0 0 16 0,10-4 16 0,0-3 0 15,0-2-160-15,0-4-48 0,1 0 0 0,0 2 0 16,0-2-224-16,1-1-160 0,-1 0 192 0,3-1-192 15,2 0 128-15,-1-2-128 0,-1-1 0 0,2 2 0 16,1 1 0-16,-1 1 0 16,0 0 0-16,4 2 0 0,0-2-192 0,2 1 0 15,0 3 0-15,-1-1 0 16,1 3-1264-16,-12 3-240 0,4 1-48 0,-1 2-16 16,-3-2-1520-16,14 3-304 0</inkml:trace>
  <inkml:trace contextRef="#ctx0" brushRef="#br4" timeOffset="199258.06">32536 4449 25791 0,'0'0'2304'16,"6"13"-1856"-16,3 2-448 0,5-1 0 0,-1 2 1888 0,3 1 288 0,1 1 48 0,2 0 16 0,1-3-576 0,6 2-128 16,1-1 0-16,-9-6-16 0,5-1-864 0,-2749-287-38880-32,2726 278 38528 32,0 0-304 0,0 0 0 0,0 0 0 0,0 0 0 0,0 0 1616 0,-8-1 272 0,8 1 48 16,0 0 16-16,-9-3-752 0,9 3-160 0,-10 0-16 0,10 0-16 15,0 0 0-15,-9 0 0 16,1 0 0-16,8 0 0 0,-7 7-96 0,7-7-16 0,0 0 0 0,-8 6 0 16,2 3-96-16,2-2-32 0,4-7 0 0,-4 12 0 15,-1-5-208-15,0 4-48 0,2-4-16 16,1 3 0-16,2-10-16 0,-4 11 0 0,-1 1 0 0,1 4 0 16,2-1-112-16,-1 3-32 0,1 1 0 0,-1 0 0 15,0-1-48-15,2-1-16 16,1 4 0-1,-1-2 0-15,-2-1 48 16,3-1 0-16,0 1 0 16,0-3 0-16,0 1-48 0,0-2 0 0,0-3 0 15,0 2 0-15,0 1-32 16,0-4-16-16,3 0 0 16,-3-10 0-16,0 9 16 0,0-9 0 0,0 0 0 15,0 0 0-15,0 0 16 0,0 0 16 0,0 0 0 16,0 0 0-16,0 0 112 0,0 0 0 0,0 0 16 15,2-10 0-15,0-4-112 0,0 0-32 16,3-1 0-16,-1 1 0 0,-4-2-128 16,5 1-128-16,2-3 192 0,-1 1-192 0,0-1 128 15,2 0-128-15,1 0 0 0,1 0 0 16,0 1 0-16,3-1 0 0,-3 1 0 16,3 1 0-16,0-1 0 0,-1 2 0 15,0 2 0-15,0 1 0 0,1-1 0 16,0 4 0-16,0-1 0 0,-2 2-144 15,0-1 144-15,0 4 0 0,-11 5 0 16,8-4 0-16,-8 4 0 0,0 0-128 0,12 4 128 0,-2 2 0 16,-10-6-128-16,9 12 128 15,-1 3-128-15,-5 0 128 0,5-1 0 16,-3 4 0-16,-1 1 0 16,-3 3 0-16,3-3 0 15,-1 0 0-15,-1 0 0 16,1 0 0-16,-2-1 0 0,1 2 0 0,1 2 128 15,-3-2-128-15,0-5 208 0,3 1-16 16,-2-1-16-16,0 0 0 0,-1-1 16 0,0-2 0 16,0 0 0-16,0-3 0 0,0 1-64 0,0 1 0 15,0-11 0-15,3 8 0 0,-3-8-128 16,0 0 160-16,2 12-160 0,-2-12 160 0,0 0-160 16,0 0 0-16,0 0 144 0,0 0-144 0,8 5 0 15,-8-5 0-15,0 0 0 0,0 0-192 16,9-1-1616-16,-9 1-336 0,7-5-64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7:59:29.41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200 9801 9215 0,'-19'3'400'0,"5"1"96"0,2 0-496 0,-2 1 0 0,-2-2 0 0,4-2 0 16,2 0 3264-16,-3 0 544 0,1-1 112 0,2 2 32 15,10-2-1952-15,-10 0-384 0,1 0-80 0,9 0 0 16,0 0-624-16,0 0-112 0,-9 0-32 0,9 0 0 16,0 0-304-16,0 0-64 0,0 0-16 0,0 0 0 15,0 0-128-15,13-3-16 0,1-1-16 0,0-2 0 0,0 1-80 0,2 2-16 16,2 0 0-16,1-2 0 0,2-1-128 0,0 3 0 16,2-2 0-16,3-3 0 0,0 4 0 0,2 2 0 15,0-2 128-15,3-1-128 0,0 1 0 0,2 1 0 16,1 1 0-16,-3-1 128 0,1 2 0 0,2-3-128 15,2 0 192-15,2 2-64 0,3-1-128 0,2 2 192 16,0 0-192-16,6-1 192 0,1 1-192 0,3 0 0 16,-3-2 144-16,4 3-144 0,-3 0 0 0,1 0 0 15,0 0 0-15,1 3 0 0,2-2 128 0,3-1-128 16,0 0 128-16,1 1-128 0,-2 1 0 0,2-1 0 16,-3 0 0-16,4-1-128 0,1 0 128 0,3 2 0 0,3-1 0 15,-3 0 0-15,0 0 0 0,-2 1 0 16,-1-1 0-16,2-1 0 0,-1 0 0 0,0 0 0 0,0 0 0 0,-1 0 0 15,-1 0 0-15,-4 1 0 0,-6-1 0 0,2 0 0 16,-1 0 0-16,-2 0 0 0,-1 0 0 0,1-1 0 16,-1 2 0-16,0-1 0 0,-1 0 0 0,-2 3 0 15,-6-3 0-15,-3 1 128 0,-3 0-128 0,-1 2 0 16,-2-2 0-16,-2 0 0 0,-2 2 0 0,-2-1 128 16,-4 1-128-16,-1 1 0 0,-2-4 0 0,-3 2 0 15,-3 1 0-15,-1-2 0 0,-10-1 0 0,0 0 0 16,0 0 0-16,0 0 0 0,0 0 0 0,0 0 0 15,0 0 0-15,0 0 0 0,-10 0 128 0,-4 0-128 16,-2-1 144-16,-2 0-144 0,-1-2 192 0,-7-2-192 16,1 0 320-16,-6 1-32 0,0-1-16 0,-5-1 0 0,-3-1-48 15,-6 2-16-15,-4-4 0 0,-4 3 0 0,-1-3-80 0,-2 1 0 16,0 1-128-16,-1 0 192 0,2 4-192 0,-5-2 176 16,-4-3-176-16,-4 3 160 0,-2-4-160 0,2 1 0 15,-2 2 0-15,2-2 0 0,5 4 0 0,-11-1 0 16,-2-2 0-16,1 0 0 0,1-3 0 0,3 3 0 15,1 0 0-15,0 1 0 0,0 2 0 0,-1 0 0 16,-3-7 0-16,3 6 0 0,2 2 0 0,5 2 0 16,1 1 0-16,2-1 0 0,2-3 0 0,-1 3 0 15,-1-1 0-15,5 1 0 0,4-2 0 0,6 2 0 16,3 1 0-16,2 1 0 0,0 1 0 0,6 0 0 16,3 1 0-16,3 2 0 0,1-1 0 0,1 0 0 0,2 1 0 0,2 1 0 15,0-2 0-15,3-2 0 0,2 1-128 16,5 1 128-16,2 2 0 0,2-2-144 0,9-4 144 0,0 0 0 15,0 0-320-15,0 11 32 0,0-11 16 0,7 10 0 16,6 1 96-16,4-4 32 0,3 2 0 0,4-2 0 16,5-1 144-16,3 2 0 0,1-5 0 0,5 2-128 15,4 2 128-15,7-3 0 0,1-2 0 0,10 2 0 16,2 0 0-16,3 0 0 0,3-2 0 0,2-1 0 16,2 2 0-16,3-1 0 0,5 1 0 0,4 0 0 15,1-1 0-15,2-2 0 0,2 0 128 0,1 0-128 16,6 0 0-16,1 0 0 0,0-2 0 0,-2 0 0 15,-1 0 0-15,3 0 0 0,2 1 0 0,-3 1 128 16,-3 0-128-16,-1 0 0 0,-1-1 0 0,2 1 0 16,2 0 0-16,-4 0 0 0,-9 0 0 0,-2 0 0 0,-1 0 0 0,-3 1 0 15,1 0 0-15,-5 1 0 0,-3-2 0 16,-6 1 0-16,-6 0 0 0,-3-1 128 16,-3-1-128-16,-4 1 0 0,-5 1 0 0,-4 3 128 0,-3-1-128 0,-2-1 0 15,-2-1 0-15,-7 2 0 0,-6 0 0 0,-4-1 0 16,-4-1 0-16,-10-1 128 0,0 0-128 0,0 0 0 15,0 0 0-15,-13 4 0 0,-7-1 0 0,-5-1 128 16,-7 0-128-16,-6 0 128 0,-2 1-128 0,-5 2 0 16,-6-3 0-16,-4 2 0 0,-6 0 0 0,-8 1 0 15,-6 0 0-15,-2-1-128 0,-5 1 128 0,4 1 0 16,-2 1 0-16,-9-1 0 0,-8 3 0 0,0-3 0 16,1 2 0-16,0-3 0 0,1-3 0 0,-3 4 0 15,-3-1 128-15,1 1-128 0,4-1 160 0,-1 3-32 16,-3-6-128-16,4 1 192 0,5-2-16 0,4 2-16 0,6-1 0 0,2 1 0 15,1 1-160-15,3-2 0 0,2-2 0 0,6 3 0 16,4-2-128-16,6 3 128 0,4-2-160 0,5 3 160 31,2-1-592-31,4-1-32 0,2-1 0 0,7 1-10320 0,2-1-2048 0</inkml:trace>
  <inkml:trace contextRef="#ctx0" brushRef="#br0" timeOffset="1668.23">3262 9822 19343 0,'-8'-1'1728'0,"-2"-2"-1392"0,10 3-336 0,-8-5 0 15,2 2 720-15,6 3 80 0,-8-6 16 0,2 4 0 0,6 2-368 0,0 0-80 16,-9-3-16-16,9 3 0 16,-6-5-64-16,6 5-16 0,0 0 0 0,0 0 0 0,0 0-80 0,0 0 0 15,0 0-16-15,0 0 0 0,0 0-176 0,0 0 128 16,0 0-128-16,7-6 128 0,5 3 16 0,0 0 0 15,2-3 0-15,6 4 0 0,1-1 224 0,6 1 32 16,3 1 16-16,3-1 0 0,4 0-32 0,5 0-16 16,4 0 0-16,4 2 0 0,-1 0-48 0,4 0-16 15,-2 0 0-15,4 0 0 0,1-3-48 0,6 1-16 16,3-1 0-16,4 2 0 0,3-2-64 0,-1 1-16 16,-2-2 0-16,2 2 0 0,2-1-32 0,4 1 0 15,3-1 0-15,2 0 0 0,-1 2-128 0,2 0 0 0,-2-3 0 16,4 3 0-16,3 1 0 0,-2 1 0 15,-2 0 0-15,0-1 0 0,-1-1 0 0,-2 0 128 0,4 0-128 0,-2-2 128 16,-3 2-128-16,-4-1 0 0,-3 2 0 0,-1 0 0 16,-1-2 0-16,2-1 0 0,-1 2 0 0,-3-1 0 15,-6-1 0-15,-2 2 0 0,-2 1 0 0,-5-2 0 16,-4 0 0-16,-3 1 0 0,-1-1 176 0,-4 2-176 16,0 0 0-16,-7 2 0 0,-4-4 0 0,-3 2 0 15,-3-1 0-15,-3 1 128 0,-4-1-128 0,-4 1 0 16,-14 0 160-16,0 0-160 0,0 0 160 0,0 0-160 15,0 0 160-15,0 0-160 0,0 0 160 0,-16-1-160 16,-3-1 176-16,-5 2-176 0,-4 0 192 0,-4 0-192 16,-3 2 0-16,-2 0 0 0,-4 1 0 0,-2 2 0 15,-3 2 0-15,-1-2 0 0,0 1 0 0,-6 1 0 16,-7-2 0-16,-2 2 0 0,-3 1 0 0,0-1 0 0,-1 2 0 0,1-3 0 16,-1 4 128-16,-4-3-128 0,-6 0 192 0,-2 1 0 15,0-4-16-15,1 2 0 0,2 2 32 0,-1-3 16 16,-2 0 0-16,-3 2 0 0,-4-3-64 0,2 3-16 15,1-1 0-15,0-2 0 0,2 2-144 0,0 2 128 16,-2-4-128-16,3 1 128 0,4-2-128 0,2 3 0 16,5-4 0-16,-1-1 0 0,2 3 128 0,-2-1-128 15,-1-3 0-15,7 0 128 0,0-2-128 0,6 1 0 16,4 0 0-16,3 0 0 0,3-1 128 0,1 1-128 16,1-1 128-16,1-1-128 0,2-1 176 0,3 2-48 15,2-3-128-15,5 3 192 0,4 0-64 0,4-1-128 16,4-1 176-16,2 2-176 0,4-2 208 0,3 3-64 0,2 0-16 15,9 1 0-15,0 0-128 0,0 0 0 0,0 0 0 0,0 0 128 16,14-3-128-16,5 0 0 0,1-2-192 0,9 4 192 16,7 0-176-16,5 0 176 0,6-1-128 15,4 2 128-15,2-1 0 0,7 0 0 0,2-1 0 0,7 2-128 16,4 0 128-16,9 2 0 0,4-2 0 0,2 0-128 16,-2 0 128-16,6 1 0 0,6-1 0 0,2 0 0 15,2 3 0-15,2-1 0 0,2-1 0 0,3-1 0 16,5 0 0-16,-2-1 0 0,-3-1 0 0,3 0 128 15,4 1 0-15,-2 0 16 0,-4-4 0 0,0-2 0 16,1 2 48-16,-3 3 16 0,0-5 0 0,-5 4 0 16,-4-3-48-16,0 1-16 0,-1 2 0 0,-5-1 0 15,-5 0-144-15,-6 1 128 0,0 1-128 0,-5-1 128 16,-3 1-128-16,0 0 0 0,-6 0 0 0,-3 1 0 16,-8-1 0-16,-5 2-224 0,-5 0 32 0,-5 2 0 15,-4 1-2048-15,-6 1-416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7:59:43.20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393 9774 30399 0,'-14'0'2704'0,"14"0"-2160"16,0 0-544-16,0 0 0 0,0 0 0 0,7 13-144 15,3-4-16-15,3-1 0 0,2-2 160 0,3 0 0 16,1-1 0-16,7-1 0 0,3 0 0 0,3 1 0 16,2-2 0-16,0 0 128 0,2 2-128 0,0 1 144 15,-1 0-144-15,3-3 160 0,3 2-160 0,2 3 0 16,3-2 0-16,3 2 0 0,5-4 0 0,3-2 0 15,4 3 0-15,-2 4 0 0,-1-2 0 0,2 2 0 0,3-3 0 0,6 3 0 16,3 1 0-16,3 3 0 0,0-7 0 0,3 2 0 16,-3-1 0-16,5 0 128 0,4 3-128 0,5-4 128 15,1-1 64-15,-1 3 16 0,-1-5 0 0,5 0 0 16,2 1 48-16,3 1 16 0,-2-2 0 0,2-2 0 16,0 2-80-16,5-1 0 0,6 4-16 0,-2-3 0 15,-6-4-48-15,4 1-128 0,3 2 192 0,3 1-64 16,-2 1-128-16,-1-1 0 0,1 3 144 0,2-3-144 15,5 0 0-15,-3 1 0 0,-3 0 0 0,4 2 0 16,0-1 0-16,2 1 0 0,-4-2 0 0,-1 1 128 16,6 0-128-16,-1 2 0 0,-2-5 0 0,0 2 0 15,-3-4 0-15,4 3 0 0,2-2 0 0,-3 1 128 16,-5 0-128-16,3 1 0 0,3 0 0 0,-6-2 0 16,-2-1 0-16,0 3 0 0,1-2 0 0,0 0 0 0,0 1 0 0,-3-1 0 15,-2-1 0-15,3 1 128 16,3 2-128-16,-2-3 176 0,-6 0-176 0,1-2 192 0,2 2-192 0,1 0 192 15,1 0-192-15,-3-2 192 0,-3-2-192 0,4 3 192 16,1-2-192-16,-3 1 192 0,-7-2-192 0,2 3 0 16,1 1 0-16,2-2 0 0,4 0 0 0,-4 1 128 15,-6-2-128-15,1-1 0 0,0 2 0 0,2-2 0 16,-1 1 128-16,-3-1-128 0,-2 2 0 0,-1 1 0 16,0 2 0-16,0-1 0 0,-1-3 0 0,-4-2 0 15,-2 1 144-15,0 3-144 0,-2 1 128 0,-1 1-128 16,5 2 128-16,-7-3-128 0,-7-1 0 0,-1 1 0 15,-1 1 0-15,-1 4 0 0,3 0 0 0,-2-4 0 0,-2 1 0 0,-1 2 0 16,-6 3 0-16,-1-3 0 0,-1 2 0 0,-3 1 0 16,-2-3 0-16,1-1 0 0,-2 2 0 0,0 3 0 15,-5-3 0-15,-4 4 0 0,-4-3 0 0,0 2 0 16,-1 1 0-16,-3-3 128 0,-3 3-128 0,-1-2 0 16,-2 0 0-16,-1 1 0 0,-5-2 0 0,-2-2 128 15,-2 2-128-15,-1-2 128 0,-4 0-128 0,-1 0 128 16,-3 0-128-16,-10-4 176 0,0 0-176 0,0 0 192 15,0 0-16-15,0 0 0 0,0 0 0 0,8-6 0 16,-8 6-176-16,2-8 160 0,-2-6-160 0,0 0 160 16,-2-3-32-16,-3-1-128 0,-3-1 192 0,0-5-64 15,2-5-128-15,0-3 160 0,-2-6-160 0,2-4 160 16,-2-5-160-16,2 0 160 0,1-4-160 0,2-1 160 16,3-4-160-16,0 0 0 0,3-2 0 0,0-5 128 15,2 1-128-15,3-3 0 0,1-2 0 0,1-2 0 16,0-2 0-16,2-3-144 0,-1-2 144 0,2 0-160 0,-2-6 160 0,2 1 0 15,0-2 0-15,-1 6 0 0,0-1 0 0,-1 1 192 16,0-1-64-16,-1 1 0 0,2 2-128 0,1 0 0 16,0 4 0-16,1-4 128 0,-3-5-128 0,1 6 0 15,-2 4 0-15,0 0 0 0,1-1 0 0,1 0 0 16,-2 1 0-16,0 5 0 0,-1 0 0 0,1 7 0 16,1-1 0-16,-1 1 0 0,0-1 0 0,-1 6 0 15,1 2 0-15,-2 4 0 0,-1-1 0 0,0 1 0 16,-4 3 0-16,4 5 0 0,-3-2-128 0,-1 5 128 15,0 4-128-15,-2 0 128 0,3-1-192 0,-4 1 64 16,-1 2 0-16,-2 3 0 0,2 4 128 0,-3-1-128 16,-1 1 128-16,-3 3-128 0,2-1 128 0,-5 4-160 0,-1 0 160 0,-3 2-160 15,-2 3 160-15,-2 5 0 0,0 2-144 0,-5 1 144 16,-6 0 0-16,-6 0-176 0,-7 2 176 0,-3-1-128 16,-5 3 128-16,0 1 0 0,-3 2-144 0,-4-1 144 15,0 2 0-15,-7 4 0 0,-7 0 0 0,-6 0 0 16,-5-4-128-16,1 1 128 0,-5 5 0 0,-7 1 0 15,-7 4 0-15,-4-1 0 0,2 1-144 0,-2-3 144 16,-3 0 0-16,-6 2 0 0,-6 0 0 0,-1 3 0 16,3 1 0-16,-5-1-128 0,-8 1 128 0,4 0 0 15,3-4 0-15,-4 2 0 0,-7 1 0 0,4-2 0 16,4 0 0-16,-5-1 0 0,-8-2 0 0,4 2 0 16,3 2 0-16,-4 1 0 0,-6-1 0 0,2 2 0 15,2-2 0-15,-2-1 0 0,-4-4 0 0,1 4 0 0,-3 1 0 16,2 0 0-16,2-3 128 0,-3 0-128 0,-3 1 0 0,4 1 0 15,4 0 0-15,-3-1 0 0,-4-5 0 0,4 2 144 16,5-2-144-16,-2 4 128 0,-5-1-128 0,5-2 0 16,6 0 0-16,-2-3 0 0,-4 2 0 0,5-1 0 15,4 3 0-15,0-3 0 0,-2 2 0 0,4-3 0 16,3-1 0-16,1 2 0 0,-2-3 0 0,5 1 0 16,3 2 128-16,0-5-128 0,-5 3 0 0,4 1 128 15,6-2-128-15,-2 0 0 0,-4-3 0 0,4 1 0 16,2 0 0-16,4 0 0 0,0 2 0 0,-1-2 0 15,-1 1 128-15,6-1-128 0,6-1 0 0,-4-2 0 0,-4 0 0 16,5 0 0-16,3 0 0 0,5 0 0 0,2-1 0 16,0 0 0-16,-4-3 0 0,6-1 0 0,3-1 0 0,4-1 0 15,2 0 0-15,1 1 0 0,-2-4 128 0,5 3-128 16,5-4 0-16,5 3 0 0,1-5 0 0,2 4 128 16,1-4-128-16,0 1 160 0,3 0-160 0,2 1 160 15,6 2-160-15,3 0 128 0,4-1-128 0,4 1 128 16,4-3-128-16,4 3 0 0,3-3 0 0,0 2 0 15,2 1 0-15,1-1 0 0,2 2 0 0,4-1 0 16,1-2 0-16,3-1 0 0,4 4 0 0,1 1 0 16,5 1-128-16,0 2 128 0,3-1 0 0,6 5 0 15,-5-7 0-15,5 7-176 0,-3-5 176 0,3 5-128 16,0 0 128-16,0 0-192 0,0 0 192 0,10 5-192 16,2 2 192-16,-2 2-192 0,2 2 192 0,-1 0-192 15,2 6 192-15,-1 2 0 0,0 1 0 0,2 6-128 0,-4-1 128 16,3 6 0-16,-1 4 0 0,1 2 0 0,2 4 0 0,-1 7-128 15,-1 4 128-15,-1 3 0 0,-1 1 0 0,-1 4 0 16,-1 3 0-16,0 2 0 0,2-2 0 0,-2 5 0 16,1-2 0-16,1 0 0 0,-1 3 0 0,1 2 0 15,-3 3 0-15,-1-3-128 0,0-3 128 0,-2 2 0 16,0 1 0-16,0 1 0 0,0 1 128 0,0 1 0 16,-4-3 0-16,1 2 0 0,-2-2-128 0,0 0 0 15,-3 2 0-15,1-2 0 0,-2 0 128 0,-2-4-128 16,-2-6 128-16,-1 2-128 0,-2-4 192 0,-1 0-48 15,1-1 0-15,1-3 0 0,-1-4 80 0,0-3 16 16,-3-1 0-16,4-2 0 0,0-2-48 0,-1-6 0 16,1-3 0-16,0-4 0 0,0-4-16 0,1-2-16 0,0-1 0 15,1-3 0-15,1 1 16 0,2-5 0 0,1-2 0 16,1-5 0-16,3-9-176 0,0 0 192 0,0 0-192 0,0 0 192 16,0 0-368-16,0 0-64 0,9-3-16 0,3-2-11632 15,0-7-2320-15</inkml:trace>
  <inkml:trace contextRef="#ctx0" brushRef="#br0" timeOffset="3877.8">23856 9910 6447 0,'0'0'576'0,"0"0"-576"0,0 0 0 0,0 0 0 16,0 0 1664-16,0 0 208 0,0 0 48 0,0 0 16 15,0 0-976-15,8-9-192 0,-8 9-32 0,6-8-16 16,-6 8 0-16,0 0 0 0,0 0 0 0,9-5 0 16,-4-2-16-16,-5 7 0 0,8-5 0 0,-8 5 0 0,0 0 80 0,0 0 16 15,0 0 0-15,0 0 0 0,0 0-192 0,0 0-32 16,10 0-16-16,-10 0 0 0,0 0-240 0,0 0-32 15,8 8-16-15,-2 3 0 0,-2 1 96 0,-1 1 16 16,-3 1 0-16,-2 1 0 0,1 1 64 0,1-1 32 16,-1 0 0-16,-2 3 0 0,-1 2-96 0,1 2 0 15,-1-2-16-15,0 0 0 0,0-2-160 0,2-1-16 16,-3-1-16-16,1 1 0 0,0-4-176 0,0-2 192 16,0 0-192-16,4-11 192 0,-4 9 48 0,4-9 16 15,0 0 0-15,0 0 0 0,0 0 96 0,0 0 32 16,0 0 0-16,0 0 0 0,0-9 256 0,2-3 64 15,0-5 16-15,2-1 0 0,0-3-304 0,0-1-64 0,-2-4-16 0,2 1 0 16,-1 4-336-16,-1-2 144 0,1-1-144 0,-2 1 0 16,0 1 128-16,0 1-128 0,1-1 0 0,0 3 0 15,0 2 0-15,1 5 0 0,-3-2 0 0,2-3 0 16,-1 5 0-16,0 1 0 0,0 1 0 0,-1 4 0 16,0-3 0-16,0 9 0 0,0 0 0 0,0 0 0 15,0 0 0-15,0 0 0 0,0 0 0 0,0 0 0 16,0 0 0-16,0 0 0 0,0 0 0 0,-3 14 0 15,1 0 0-15,-1 1 0 0,1 3 0 0,1 2-144 16,0 2 144-16,-1 2 0 0,1 0 0 0,0-1 0 16,0 1 0-16,-1 2 0 0,1-5 0 0,1 5 0 15,0-1 0-15,0-5 0 0,0 1 0 0,1-2 0 16,2 0 0-16,-1-1 0 0,1-6 0 0,0 4 0 0,0-5 0 0,-1 1 0 16,-2-12 0-16,3 11 0 0,-3-11 0 0,0 0 0 15,6 8 0-15,-6-8 128 0,0 0-128 0,0 0 176 16,7 5-176-16,-7-5 192 0,0 0-48 0,10-2 0 15,-10 2 0-15,8-7 0 0,-2-6 64 0,-1 0 16 16,-1 2 0-16,0-4 0 0,-1-1-80 0,-2-3-16 16,-1-1 0-16,0 0 0 0,0-2-128 0,1 0 0 15,-1 3 0-15,0-1 128 0,0 0-128 0,0 1 0 16,0 1 0-16,0 1 128 0,-1 2-128 0,1 4 0 16,0-1 0-16,0 2 0 0,0 2 0 0,0 8 0 15,0 0 0-15,0 0 0 0,0 0-128 0,0 0 128 16,0 0 0-16,-5 14 0 0,-3 3 0 0,2 2 0 15,-2 3 0-15,2-1 0 0,-2 3-144 0,2 3 144 0,-2 2 0 0,2 2 0 16,-1 3 0-16,1 0 0 0,0-1 0 0,1-1 0 16,0-5 0-16,1 0 0 0,0-6 0 0,3-2 0 15,-2-3 0-15,2-4 0 0,0-2 0 0,1 1 0 16,0-11 0-16,0 0 0 0,0 0 0 0,0 0 0 16,1 8 0-16,-1-8 0 0,0 0 0 0,0 0 0 31,0 0-1760-31,0 0-288 0,0 0-64 0</inkml:trace>
  <inkml:trace contextRef="#ctx0" brushRef="#br0" timeOffset="4832.83">23709 11083 9215 0,'0'0'816'0,"0"0"-656"0,0 0-160 0,0 0 0 15,0 0 1536-15,0 0 288 0,0 0 48 0,0 0 16 16,0 0-448-16,0 0-96 0,4-6 0 0,-4 6-16 15,0 0 96-15,0 0 32 0,11 5 0 0,1 4 0 16,-2 1-416-16,0 4-80 0,-1 1 0 0,1 2-16 16,0 0-160-16,2 3-16 0,0 0-16 0,0 4 0 15,2 0-144-15,-1-1-32 0,1 2 0 0,1-2 0 16,-1-2-160-16,2 0-32 0,0-2-16 0,-1 2 0 16,-1-1-64-16,1 0-16 0,2 2 0 0,-2-3 0 0,-1-1-48 0,0 0-16 15,-1-2 0-15,-1-1 0 0,0 1-96 0,-2-4 0 16,0 2-128-16,-1 0 192 0,-1-1-192 0,-2-3 0 15,0 3 128-15,-2-4-128 0,-4-9 0 0,0 0 0 16,3 10 128-16,-3-10-128 0,0 0-192 0,0 0-64 16,0 8-32-16,0-8 0 15,0 0-1792-15,0 0-352 16,-9 1-80-16,0-4-11392 0</inkml:trace>
  <inkml:trace contextRef="#ctx0" brushRef="#br0" timeOffset="5202.46">24187 11123 14111 0,'0'0'624'0,"0"0"128"0,9-7-608 0,-2 2-144 0,-7 5 0 0,0 0 0 16,0 0 1088-16,0 0 176 0,0 0 32 0,0 0 16 15,0 0 352-15,0 0 80 0,0 0 16 0,-2 12 0 16,-4-2-368-16,-3 2-80 0,-3 4-16 0,1 0 0 16,-2 2-336-16,-2 4-80 0,-4 2-16 0,-2 5 0 15,0 1-160-15,-2 0-48 0,-1-1 0 0,-2 3 0 16,0-1-144-16,-1 5-16 0,-1 2-16 0,0-2 0 16,0-4-80-16,0 1-16 0,1 0 0 0,2-2 0 15,0-4-64-15,-2 2-32 0,3 1 0 0,0-5 0 16,-1-1-32-16,4 0-16 0,-1-5 0 0,4 0 0 0,1-1-112 15,3 1 0-15,0-2-128 0,5-2 192 0,2-2-192 0,4 0 0 16,0-2 0-16,6-1 0 16,2 2-1232-16,2-4-144 0,3 1-32 0,4-5-15200 15</inkml:trace>
  <inkml:trace contextRef="#ctx0" brushRef="#br0" timeOffset="6545.44">23877 10071 4607 0,'0'0'400'0,"0"0"-400"0,0 0 0 0,0 0 0 16,0 0 1008-16,0 0 112 0,0 0 32 0,0 0 0 15,0 0-32-15,0 0 0 0,0 0 0 0,0 0 0 16,0 0-368-16,0 0-80 0,0 0-16 0,0 0 0 16,0 0 96-16,0 0 16 0,0 0 0 0,0 0 0 15,0 0-320-15,0 0-48 0,0 0-16 0,0 0 0 16,0 0-80-16,-3-9-32 0,1 2 0 0,2 7 0 15,0 0 128-15,-3-13 32 0,1 2 0 0,0-1 0 16,2 12-128-16,-2-10-32 0,1 1 0 0,-1-1 0 0,1 4-112 0,1 6-32 16,-3-12 0-16,3 3 0 0,-1-3-128 0,0 0 192 15,1 3-192-15,0 2 192 0,-1-5-16 0,1 2 0 16,0 0 0-16,0 0 0 0,0 3 48 0,0 7 16 16,-2-11 0-16,2 11 0 0,-1-6-48 0,1 6 0 15,0 0 0-15,1-8 0 0,1 2-64 0,-2 6 0 16,0 0-128-16,0 0 192 0,3-7-192 0,1-2 128 15,-4 9-128-15,0 0 0 0,0 0 128 0,0 0-128 16,4-5 0-16,-4 5 144 0,0 0-144 0,0 0 0 16,3-6 144-16,-3 6-144 0,0 0 0 0,0 0 0 15,0 0 0-15,0 0 0 0,0 0 0 0,0 0 0 0,0 0 0 0,0 0 0 16,0 0 0-16,0 0 0 0,0 0 0 0,0 0 0 16,0 0 0-16,0 0 0 0,0 0 0 0,0 0 0 15,0 0 128-15,0 0-128 0,0 0 160 0,0 0-160 16,0 0 0-16,0 0 0 0,0 0-176 0,0 0 176 31,0 0-512-31,0 0 0 0,0 0 16 0,0 0-7088 0,0 0-1424 0</inkml:trace>
  <inkml:trace contextRef="#ctx0" brushRef="#br0" timeOffset="7204.45">23902 9822 17615 0,'0'0'768'0,"0"0"192"16,0 0-768-16,0 0-192 0,0 0 0 0,0 0 0 0,4-9 272 16,-4 9 32-16,6-6 0 0,-6 6 0 0,3-8 96 0,1-1 32 15,-2 3 0-15,-2 6 0 16,4-9 16-16,-4 9 16 0,0 0 0 0,0 0 0 0,3-6-128 0,-3 6-16 16,0 0-16-16,0 0 0 0,0 0-160 0,0 0-16 15,-4-9-128-15,4 9 192 0,-5-5-16 0,5 5-16 16,-7-4 0-16,0 1 0 0,-1 0 96 0,8 3 0 15,-10-4 16-15,1 0 0 0,0 2-16 0,9 2 0 16,-10-2 0-16,1 2 0 0,-2-2-256 0,11 2 128 16,-8 0-128-16,8 0 0 15,0 0-256-15,0 0-144 0,-8 0-48 0,8 0-10688 0</inkml:trace>
  <inkml:trace contextRef="#ctx0" brushRef="#br0" timeOffset="8676.69">23909 9682 2751 0,'0'0'256'0,"0"0"-256"0,0 0 0 0,0 0 0 16,0 0 1920-16,0 0 320 0,0 0 80 0,0 0 16 15,0 0-928-15,0 0-192 0,0 0-48 0,0 0 0 16,-4-5-160-16,4 5-48 0,0 0 0 0,-7-6 0 0,7 6-256 0,-7-3-48 16,0 1-16-16,7 2 0 0,-10 2-352 0,0 1-80 15,0 1-16-15,1-2 0 0,0 0-192 0,0-1 0 16,-1 0 128-16,0 2-128 0,1-1 0 0,0 1 0 15,9-3 128-15,-9 5-128 0,2-3 0 0,7-2-208 16,0 0 32-16,0 0-9472 0</inkml:trace>
  <inkml:trace contextRef="#ctx0" brushRef="#br0" timeOffset="8872.4">23717 9700 7359 0,'-13'-4'320'0,"4"3"80"0,-2-3-400 0,-1-1 0 16,-2 3 0-16,0 0 0 0,0 2 1600 0,-1 3 256 0,-2 1 32 0,-2-2 16 15,-1-6-1184-15,1 1-224 0,1 1-48 0,0 1-16 16,2 0-112-16,2 0-32 0,1 1 0 0,0 2 0 16,1 2-288-16,0-3 0 0,3 0 128 0,0-2-5104 15,2 0-1024-15</inkml:trace>
  <inkml:trace contextRef="#ctx0" brushRef="#br0" timeOffset="9052.36">23218 9653 5519 0,'-12'-4'240'0,"4"4"64"16,-2 0-304-16,-3 2 0 0,-5-1 0 0,4-1 0 0,-1-1 1568 0,1 1 256 15,-1 1 48-15,0-1 16 0,-2 0-1408 0,2 0-288 16,0 4-48-16,1-3-16 0,0-1-128 0,1 0 0 15,0 0 0-15,3 0 0 0,10 0 0 0,-10 3 0 16,1-1 0-16,9-2-3792 16,-9 0-736-16</inkml:trace>
  <inkml:trace contextRef="#ctx0" brushRef="#br0" timeOffset="10446.87">22779 9661 7359 0,'0'0'656'0,"-8"0"-528"15,0 2-128-15,-1 0 0 0,-1-4 368 0,3 2 32 0,-1 0 16 0,-1 2 0 16,-1 0-416-16,0-1 0 0,0-2 0 0,-3 1 0 16,3 0 0-16,-2 3 128 0,1 1-128 0,1-4 0 15,-1-4 0-15,4 2 0 0,-2 1 0 0,-1 1 0 16,2 0 0-16,-1 0 0 0,9 0 0 0,-9 0 0 16,0 0 0-16,9 0 0 0,-11 0 0 0,2 0 0 15,0-2 0-15,-1 0 128 0,-1 1-128 0,-1 1 0 16,-1 1 496-16,1 1 16 0,-1-2 0 0,0 1 0 15,1-4-112-15,-1 3-16 0,0 2 0 0,2-2 0 16,-1-3-80-16,2 2-32 0,-1 0 0 0,-1-1 0 16,3 1-128-16,2 1-16 0,-3 0-128 0,2 0 192 15,-1 0 0-15,1 0-16 0,-2-4 0 0,10 4 0 16,-9-1 288-16,0-3 64 0,1-1 16 0,-3 1 0 16,4 2 16-16,7 2 0 0,-9-4 0 0,0 1 0 15,0-1 32-15,1 2 16 0,0-2 0 0,-1-2 0 0,0 1-32 0,1 2 0 16,0-1 0-16,1 1 0 0,-2 0-240 0,0 2-48 15,-2-1-16-15,-1 0 0 0,-1 1-272 0,1-2 128 16,-2-3-128-16,-3 4 0 0,5 4 0 0,-2 2 0 16,0-2 0-16,-2-1 0 0,0-2 0 0,-2 1 0 15,0 1 0-15,3 1 0 0,-3-2 128 0,2 0-128 16,0-2 0-16,0 0 0 0,-1 3 0 0,1-1 0 16,-2-2 0-16,1 0 0 0,1 0 0 0,-2 2 0 15,0 0 0-15,1-2 0 0,0 0 0 0,1 1 0 16,2-1 128-16,-2 1-128 0,2 0 0 0,0 1 0 15,2 0 0-15,-1 0 0 0,1 0 0 0,1 0 0 0,-2-1 0 16,3-1 0-16,0 1 0 0,1 0 0 0,1-1 0 0,8 2 0 16,-7-2 0-16,7 2 0 0,0 0 0 0,-9 0 0 15,9 0 0-15,-8-4 0 0,1 2 0 0,7 2 0 16,-8-2 0-16,8 2 0 0,-9-1 0 0,9 1 0 16,-7-1 0-16,7 1 0 0,-9 0 0 0,9 0 0 15,-9 0 0-15,9 0 0 0,0 0 0 0,-12-2 0 16,3 0 0-16,2-2 0 0,-1 2 0 0,8 2 0 15,-9 1 0-15,2 0 0 0,-2-1 0 0,1-1 0 16,8 1 0-16,-9-3 0 0,2-1 0 0,0 3 0 16,0-1 0-16,7 2 0 0,-8-4 0 0,0-1 0 15,-1 1 0-15,3 1 0 0,0 0 0 0,-1-2 0 16,0 3 0-16,7 2 0 0,-9-2 0 0,1-1 0 16,1 1 0-16,7 2 0 0,-9 0 0 0,9 0 0 0,-9-2 0 15,9 2 0-15,-9 0 0 0,9 0 0 0,-9-1 0 0,1 0 0 16,2-2 0-16,6 3 0 0,-10-2 0 0,10 2 0 15,-7 0 0-15,0 0 0 0,-2 0 0 0,9 0 0 16,-9 2 0-16,9-2 0 0,-10-2 0 0,10 2 0 16,-9-2 0-16,9 2 0 0,0 0 0 0,-9 0 0 15,0 0 0-15,9 0 0 0,-9-1 0 0,9 1 0 16,0 0 0-16,-9 3 0 0,9-3 0 0,-8 2 0 16,8-2 0-16,0 0 0 0,-8 3 0 0,8-3 0 15,0 0 0-15,0 0 0 0,0 0 0 0,-8 1 0 16,8-1 0-16,0 0 0 0,0 0 0 0,0 0 0 15,0 0 0-15,0 0 0 0,0 0 0 0,0 0 0 0,0 0 0 16,0 0 0-16,0 0 0 0,0 0 0 0,0 0 0 0,0 0 0 16,0 0 0-16,0 0 0 0,0 0 0 0,0 0 0 15,0 0 0-15,0 0 0 0,0 0 0 0,0 0 0 16,0 0 0-16,12 3 0 0,-12-3 0 0,14-2 0 16,-3 0 0-16,2-1 0 0,2-1 0 0,0 3 0 15,1-3 0-15,-1 3 0 0,3 0 0 0,-1 1 0 16,1 0 0-16,4-1 0 0,-2 1 0 0,3 0 0 15,1 1 0-15,3 0 0 0,2 0 0 0,-2-1 0 16,2-2 0-16,2 2 0 0,0 0 0 0,0-1 0 16,-3-2 0-16,-1 0 0 0,-2 0 0 0,0 1 0 15,1 0 0-15,-1-1 0 0,-2 1 0 0,-1-1 0 16,-3 5 0-16,-1 0 0 0,-3-1 0 0,-1 1 0 16,-3-1 0-16,2-1 0 0,-13 0 128 0,11 1-128 15,-11-1 0-15,0 0 0 0,0 0 0 0,0 0 0 0,0 0 0 16,0 0 0-16,0 0 0 0,0 0 0 0,0 0-240 0,-10 4 0 15,-4 0 0-15,2-2 0 0,-5 0 240 0,0-2 0 16,0 0 0-16,-2 0-144 0,-2 0 144 0,1 0 0 16,0 1 0-16,-2 1 0 0,-1 2 0 0,0 1 0 15,-1-2 0-15,-3-2 0 0,-2 0 0 0,-1-1-160 16,3 0 160-16,-2 2-208 0,-3-2 208 0,-1 1 128 16,2 0 0-16,2-1-128 0,0-1 0 0,0 0 0 15,-1 1 0-15,5 0 0 0,-3 0 144 0,5 0-144 16,3 0 0-16,2 0 144 0,4 1-144 0,3-1 0 15,2 0 0-15,9 0 128 0,0 0-128 0,0 0 0 0,0 0 0 16,0 0 0-16,0 0 0 0,0 0 0 0,10 4 0 16,5 0 0-16,3-2 0 0,4 2 128 0,3-2-128 0,3 1 0 15,2-3 0-15,3 1 0 0,2 1 0 0,2 0 0 16,1 3 0-16,4-2 0 0,4-1 0 0,-2-3 0 16,-3-3 0-16,-1-1 128 0,0 1-128 0,-2 2 0 15,0 0 0-15,-1 2 0 0,-3 2 0 0,-1 0 0 16,-2 0 0-16,-5-1 0 0,-3-1 0 0,-2 2 0 15,-5 2 0-15,-3 0 0 0,-13-4 128 0,0 0-128 16,0 0 0-16,0 0 0 0,0 0 144 0,0 0-144 16,-14 5-208-16,-4 0-112 0,-10 0-32 15,-1-1 0-15</inkml:trace>
  <inkml:trace contextRef="#ctx0" brushRef="#br0" timeOffset="11108.05">19995 9313 11679 0,'0'0'512'0,"0"0"128"0,0 0-512 0,0 0-128 16,0 0 0-16,0 0 0 0,0 0 704 0,0 0 112 16,0 0 16-16,0 0 16 0,0 0-240 0,0 0-48 15,0 0-16-15,0 0 0 0,-1 12-192 0,-1 5-32 16,0 3-16-16,-1 0 0 0,-1 3-16 0,1 1 0 16,-1-1 0-16,0 5 0 0,-1 2-64 0,-3 1-16 15,-1 1 0-15,0 2 0 0,1-1-208 0,-1 2 144 16,0-3-144-16,0-3 128 0,4-5-128 0,-2-1 160 15,1-3-160-15,0-1 160 0,1-1-160 0,-2-1 160 16,1-2-160-16,0-4 160 0,-1-1-160 0,1-2 160 16,6-8-160-16,-7 9 160 0,7-9-160 0,-5 6-224 15,5-6 48-15</inkml:trace>
  <inkml:trace contextRef="#ctx0" brushRef="#br0" timeOffset="11515.96">19844 9394 12783 0,'-3'-15'560'0,"3"8"128"0,3-3-560 0,0 5-128 0,-3 5 0 0,8-10 0 0,-2 2 784 0,3-1 128 15,1 3 32-15,3 0 0 0,0-5-80 0,5 4-16 16,3-5 0-16,2 5 0 0,1-3-192 0,2 2-32 16,0-3-16-16,2 3 0 0,0-2-272 0,2 3-48 15,-4 0-16-15,3 3 0 0,-2 3-144 0,-1 1-128 16,-5 2 144-16,0 5-144 0,-4 1 0 0,0 4 0 16,-3-1 0-16,-1 3 0 0,-3 3 0 0,-3 1 0 15,-2 3 0-15,-1 5 0 0,-3-1 0 0,-2 2 0 16,-4-1 0-16,0-1 0 0,-1-1 0 0,-2-1 272 15,2 1-48-15,-6-1-16 0,1-4 256 0,-2-1 48 16,-3-2 16-16,-1-2 0 0,-2 1 144 0,0-1 32 16,-5-1 0-16,-3-4 0 0,-2-1-96 0,0-3-16 0,-2-2 0 15,1 1 0-15,-1-1-208 0,2-3-32 16,1 0-16-16,4-4 0 0,2-4-144 0,2-3-16 0,2 3-16 0,5-2 0 16,1 4-160-16,1-3 128 0,4 1-128 0,3-2 128 31,1 1-1456-31,3-1-288 0,3 2-64 0,3-1-10784 0</inkml:trace>
  <inkml:trace contextRef="#ctx0" brushRef="#br0" timeOffset="11974.56">20652 8929 7359 0,'0'0'656'0,"0"0"-528"16,0 0-128-16,0 0 0 0,0 0 1232 0,0 0 224 15,0 0 32-15,-9 2 16 0,0 2-464 0,0 2-80 16,-1-1-32-16,0 1 0 0,0 0-208 0,-2 0-32 16,1 2-16-16,-2 3 0 0,0 3-160 0,1 2-48 15,-4 0 0-15,3-1 0 0,-1 1-80 0,1 1 0 0,1 2-16 0,1 7 0 16,-2 1-80-16,4 3-16 16,0 1 0-16,2-5 0 0,-1 2-32 0,2-4-16 0,1 1 0 15,1 1 0-15,1-2 32 0,2 2 0 0,2-5 0 0,3-2 0 16,0 1 0-16,2-1 0 0,2 0 0 0,1-2 0 15,0-1-80-15,1-1-16 0,1-2 0 0,2-3 0 16,0 3-32-16,2-3 0 0,0 1 0 0,1 1 0 16,-2-6 0-16,0 0-128 0,-2 1 192 0,1-4-64 15,0 1-128-15,-1 3-192 0,1-2 32 0,-1-4-11536 16</inkml:trace>
  <inkml:trace contextRef="#ctx0" brushRef="#br0" timeOffset="12399.85">20642 9142 10127 0,'0'0'896'0,"0"0"-704"0,5 9-192 0,0 0 0 16,-5-9 1024-16,6 10 160 15,1 0 32-15,0 3 16 0,1-2-240 0,0 3-48 0,-3 2-16 0,4 0 0 16,-3-1-128-16,0 3-32 0,1 1 0 0,-1 0 0 16,0 0-320-16,1 3-64 0,-1 4 0 0,0-6-16 15,-1-2-80-15,2-1-16 0,-1 0 0 0,1-1 0 16,-2 0-272-16,0-1 0 0,-1-1 0 0,1 1 0 16,-2-2 128-16,1-3-128 0,-4-10 192 0,4 13-192 15,-1-4 208-15,-3-9-64 0,0 0-16 0,0 0 0 16,0 0-368-16,0 0-80 0,0 0 0 0,0 0-16 15</inkml:trace>
  <inkml:trace contextRef="#ctx0" brushRef="#br0" timeOffset="12683.53">20822 9185 10127 0,'0'0'896'0,"0"0"-704"16,-9-1-192-16,9 1 0 0,-10-1 704 0,1 2 128 16,0 2 0-16,1 3 16 0,-1-2 240 0,0 3 64 15,-1 4 0-15,-1 0 0 0,1-1-80 0,0 6-16 16,0-1 0-16,0 0 0 0,-3 3-288 0,2 1-64 16,0 1-16-16,1 2 0 0,0-2-256 0,0 0-48 0,0 0-16 0,1 0 0 15,0-5-192-15,0 3-48 0,1 0 0 0,2-3 0 16,1-2-128-16,1-2 192 0,4-11-192 0,-4 9 192 15,-1 2-192-15,5-11 192 0,-2 9-192 0,2-9 192 32,0 0-688-32,0 0-128 0,0 0-16 0,0 0-10304 0</inkml:trace>
  <inkml:trace contextRef="#ctx0" brushRef="#br0" timeOffset="13225.88">20663 8922 10367 0,'0'0'448'0,"0"0"112"0,0 0-560 0,0 0 0 16,0 0 0-16,0 0 0 0,0 0 640 0,0 0 32 15,0 0 0-15,0 0 0 0,0 0-144 0,0 0-16 0,0 0-16 0,11-4 0 16,-11 4 16-16,12 6 0 0,0-1 0 0,-1-2 0 15,1 9-80-15,-1-2-16 0,0 2 0 0,2 1 0 16,0-1-96-16,0 3 0 0,-1 3-16 0,2 1 0 16,0 4-64-16,-1 0-16 0,-3 1 0 0,0 4 0 15,1 0-224-15,-1 1 176 0,-1 2-176 0,-1-5 160 16,0 2-160-16,0-2 0 0,-6 2 144 0,2-4-144 16,0-1 320-16,-3 1-16 0,-2-4 0 0,-2-1 0 15,0-1 192-15,-1 2 32 0,-3 1 16 0,1-2 0 16,-2-1-32-16,-1-1-16 0,1-1 0 0,-3-1 0 15,1 1-112-15,-1 1 0 0,-2-1-16 0,-1 0 0 16,0-5-16-16,0 2 0 0,0 2 0 0,0-3 0 16,0-1-160-16,0 2-48 0,0-3 0 0,0 1 0 0,0-1-144 15,2-3 192-15,1-3-192 0,1 3 192 0,0 0-192 0,1-2-272 16,9-5 64-16,-9 4-12304 16</inkml:trace>
  <inkml:trace contextRef="#ctx0" brushRef="#br0" timeOffset="16927.64">21279 10004 9215 0,'0'0'816'0,"0"0"-656"0,0 0-160 0,0 0 0 0,0 0 912 16,0 0 160-16,0 0 16 0,0 0 16 0,-3-8-512 0,3 8-96 16,-5-9-32-16,5 9 0 0,-6-10 16 0,1 0 0 15,-2 6 0-15,1-3 0 0,-1 0 64 0,0 1 16 16,-1-4 0-16,-1 3 0 0,-1-3 96 0,0 3 32 16,-1-5 0-16,-1 5 0 0,-1-5 144 0,1 1 16 15,-2 2 16-15,-2-3 0 0,0 5-112 0,-1-3-32 16,0 2 0-16,-4-2 0 0,-2 2-176 0,-1-2-32 15,-1 1-16-15,-2-1 0 0,0 2-176 0,-2-2-16 16,0 4-16-16,4-2 0 0,-3 3-80 0,0 1-16 0,2 3 0 0,1-3 0 16,-1 0 16-16,2 4 0 0,1 3 0 15,0-1 0-15,-1 2-208 0,1 3 176 0,1 1-176 0,-4 0 160 16,-2 2-160-16,0-1 0 0,0 3 0 16,-1-3 128-16,-2-1-128 0,3 5 0 0,3-3 0 0,1 3 0 15,0 2 128-15,1 1-128 0,3-3 0 0,0 4 128 16,3 1-128-16,1 0 0 0,4-2 0 0,-1 2 0 15,3 2 0-15,0 3 0 0,2 0 0 0,3-3 0 16,1 1 0-16,2 0 0 0,2 3 0 0,2-3 0 16,2-3 0-16,1-1 0 0,1 1 0 0,3 1 0 15,3 0 0-15,2 0 0 0,2 0 192 0,3-1-64 16,3-1-128-16,1-2 0 0,1 2 0 0,4-2 0 16,0 0 0-16,4-1 0 0,2-1 0 0,2 1 0 15,-1-5 0-15,1 1 0 0,-2-1 0 0,2 0 0 16,1-6 0-16,1 5 0 0,1-4 0 0,2-2 0 15,1 2 0-15,1 4 128 0,0-4-128 0,2-4 0 0,2-4 144 0,-4-1-144 16,-4 2 160-16,-1-3-160 0,1-6 128 0,-4 3-128 16,1-2 0-16,-3 3 144 0,-3-2-144 0,1 3 0 15,-3-4 0-15,-2 4 128 0,-1-2-128 0,-1 3 0 16,0-3 144-16,-2 1-144 0,-5-3 192 0,-1 2-16 16,-1-3-16-16,-2 1 0 0,-5-1 32 0,0-3 16 15,-2-1 0-15,-2 0 0 0,-3 1 112 0,-1-1 32 16,-2-3 0-16,-1 1 0 0,-3 0-48 0,-2 0-16 15,0 0 0-15,-3-1 0 0,0-1-64 0,-2 0-16 16,-3 2 0-16,-1-1 0 0,-1 0-48 0,-1 1-16 16,-1 1 0-16,-2 0 0 0,-1-2 32 0,-1 2 0 15,-1-1 0-15,-3 4 0 0,-3 4-16 0,1-1 0 0,-2 0 0 0,0 4 0 16,-2 3-160-16,-2-1 0 0,-2 1 0 0,-2 0 128 16,-4 0-128-16,5 1 0 0,2-1 0 0,3 3 128 15,1 1-128-15,4 0 0 0,3 1 0 0,2 4 0 16,0-1-192-16,5-2 16 0,5 2 16 0,5-1 0 31,9-3-1520-31,0 0-304 0,0 0-64 0,0 0-13024 0</inkml:trace>
  <inkml:trace contextRef="#ctx0" brushRef="#br0" timeOffset="18245.31">21280 6933 14735 0,'0'0'1312'0,"0"0"-1056"0,0 0-256 0,0 0 0 15,0 0 1056-15,-3-8 160 0,0 0 16 0,3 8 16 16,-4-8-368-16,4 8-80 0,-5-9-16 0,0 3 0 15,-2 2-448-15,1-1-80 0,-1-3-32 0,0 3 0 16,-2 3-224-16,-1-2 0 0,-3-3 128 0,0 4-128 0,2 0 0 0,-3-2 128 16,0-3-128-16,0 4 0 0,-3-1 160 0,1-1-160 15,-2 1 160-15,-3 2-160 0,-4 1 224 0,-1 1-48 16,-2-3-16-16,-3 1 0 0,-1-1 16 0,2 2 0 16,-3 1 0-16,0-2 0 0,-1 3 80 0,-1 3 0 15,1-2 16-15,1 3 0 0,-1-2-96 0,2 3-32 16,-3 2 0-16,2-1 0 0,-2 4-16 0,0-1 0 15,1 1 0-15,2 3 0 0,3-4 0 0,0 2 0 16,2-3 0-16,3 5 0 0,1 2-128 0,2 3 0 16,-1 1 0-16,3-1 0 0,0-2 0 0,1 2 0 15,1 1 0-15,1 1 0 0,-1 1 0 0,5-1 0 16,0-1 0-16,3 0 0 0,0 0 0 0,4 3 0 0,3-2 0 16,1 0 0-16,1 0 0 0,3 0 0 0,2-1 0 0,3 0 0 15,-2-1 0-15,7-2 160 0,2 0-32 0,3-1-128 16,0-1 304-16,7-2-48 0,2 2-16 0,1 0 0 15,1-2 0-15,7-3 0 0,3 2 0 0,5-2 0 16,-1 1-48-16,0-3 0 0,-2-1 0 0,1 0 0 16,0-3-32-16,3 1-16 0,-1-2 0 0,3 1 0 15,2-1-144-15,5 0 192 0,-1-2-192 0,0 0 192 16,-1-7-192-16,2 0 192 0,-2-4-192 0,0 3 192 16,-1-4-192-16,0 2 128 0,0-3-128 0,-1-1 128 15,1 2 0-15,-2-2 0 0,-5-8 0 0,-1 2 0 16,-5-2-128-16,-3 2 0 0,-5-4 144 0,-3-2-144 15,-2 1 192-15,-7-5-48 0,-3 4 0 0,-4-5 0 16,-6-3 0-16,-4 1 0 0,-5-1 0 0,-5 4 0 0,-6 1 192 16,-3 2 48-16,-3 5 0 0,-7 0 0 0,-3 2-176 0,-6-2-16 15,-7-1-16-15,-5 5 0 16,-4 6-176-16,0-1-224 0,-3 1 48 0,0 6 16 16,-1 1-720-16,-3 4-144 0,-4 1-16 0,-4 5-13184 15</inkml:trace>
  <inkml:trace contextRef="#ctx0" brushRef="#br0" timeOffset="23817.19">3395 6782 8287 0,'0'0'736'0,"-6"-5"-592"0,-1-4-144 0,1 4 0 16,-2-3 672-16,1 2 96 0,-1 2 32 0,-1-2 0 15,0 2-432-15,9 4-96 0,-10-4-16 0,10 4 0 16,-14-1-96-16,0-2-32 0,5 1 0 0,-1 2 0 15,0 2 112-15,0 1 16 0,0-2 0 0,0 4 0 16,-2 5 160-16,4 4 32 0,-3 0 16 0,1 4 0 16,0 2 48-16,0 4 0 0,-4 1 0 0,1 5 0 15,1 4 0-15,0 1 0 0,-2-1 0 0,0 3 0 16,2 1-64-16,1 1-16 0,-2 6 0 0,3-2 0 16,1 4 32-16,0 2 16 0,0 4 0 0,-1 4 0 15,-4 2 16-15,1 2 0 0,1 5 0 0,-1 4 0 16,0 1-32-16,1 2 0 0,-1 4 0 0,1 3 0 0,1-1-144 0,1 2-16 15,0-3-16-15,1-2 0 0,1-2-144 0,2-2-16 16,-1-1-128-16,2-3 192 0,0-1-192 0,1-5 0 16,1 0 0-16,-1-4 0 0,0-1 128 0,0-3-128 15,0 1 0-15,2-1 0 0,-2-2 144 0,1-2-144 16,0 0 128-16,-1 2-128 0,1-6 144 0,-1-2-144 16,1-2 160-16,-2 3-160 0,-2-3 128 0,0 4-128 15,-2-5 0-15,0 0 144 0,0 0-144 0,-3-4 0 16,1-6 144-16,0 4-144 0,-2-5 144 0,1 0-144 15,1-8 192-15,2 0-192 0,0-2 256 0,2-3-48 16,-4-3-16-16,4-1 0 0,2-3-16 0,1-1-16 0,4-9 0 16,0 0 0-16,0 0-160 0,0 0 0 15,0 0 144-15,0 0-144 0,0 0 0 0,0 0 0 0,10 2 0 0,1-2 0 16,1-1 0-16,2-2 0 0,1 1 0 0,2-1 0 16,0 1 0-16,4 2 0 0,-2 0 0 0,8 0-128 15,2-2 128-15,0 2 0 0,3 0 0 0,2 0 0 16,4-1 0-16,4 0 0 0,4 0 0 0,1-1 0 15,1 2 0-15,2-1 0 0,-1 0 0 0,5-2 0 16,2-2 0-16,4 3 0 0,3-1 0 0,4 3-128 16,1 3 128-16,-2 3 0 0,-3-2-144 0,2-2 144 15,4 1 0-15,3 1-144 0,3 3 144 0,2 0 0 16,-1 2 0-16,1-2-128 0,0 1 128 0,5 2 0 16,2 3 0-16,1-4 0 0,-1 2-128 0,1-3 128 15,-1 1 0-15,4-2 0 0,5 5 0 0,-3-3 0 16,-2 2 0-16,-2 2 0 0,-1-3 0 0,3 3 0 15,1-1 0-15,1-3 0 0,1 3 0 0,-5-5 0 0,-1 3 0 0,3-1 0 16,3 3 0-16,0-1 0 0,-4-3 0 0,2 2 0 16,-2-1 0-16,4 0 0 0,6-3 0 15,0-3 0-15,-3 1 0 0,2-1 0 0,0 2 0 0,5-2-128 16,7 0 128-16,-5 0 0 0,-4 0-224 0,3 1 64 16,1-2 16-16,0 1 0 0,-1-1-16 0,-3 1 0 15,-1-1 0-15,3 1 0 0,5-1 160 0,-4 1-192 16,-3-2 192-16,-1 1-192 0,0 0 192 0,3 1 0 15,2-1 0-15,0 1-128 0,-8-1 128 0,5 2 0 16,4-1 0-16,-1-2 0 0,-7 1 0 0,4 1 0 16,-4 0 0-16,6 0 0 0,3 0 0 0,-2-1 0 15,-7-2 0-15,2 2 0 0,1-1 0 0,2-1 0 16,1-1 0-16,-3 1 0 0,-2-2 0 0,3 1 0 0,4-4 0 0,-2 0 0 16,-3 0 0-16,-1 1 0 0,-4-2 0 0,5-1 0 15,7 4-176-15,-7-8 176 0,-7 3-208 0,2-1 80 16,1 2 128-16,3 2 0 0,-2-2-144 0,-3 0 144 15,-6 2 0-15,2 0 0 0,2 1 0 0,-3 0 0 16,5-1 0-16,-6-1 0 0,-3 1 0 0,1 2 0 16,2 0 0-16,1-1 0 0,-1 0 0 0,-2 0 0 15,-6-1 0-15,0 0 0 0,1 4 0 0,3-1 0 16,2 0 128-16,-4-1-128 0,-4-1 128 0,-2 2-128 16,-2 2 0-16,5 0 0 0,-1 1 128 0,1 0-128 15,-1-3 0-15,-4-2 0 0,-4 2 0 0,-3 2 0 16,-3 5 0-16,1 0 0 0,-1-3 0 0,0 1 0 15,-5 1 0-15,-5-3 0 0,-7 1 0 0,-1 1 0 0,-3 1 0 16,-4-2 0-16,-1 3 0 0,-4 2 0 0,-3-2 0 16,-2 1 0-16,0 1 0 0,-1-2 128 0,-3 0-128 0,-2 1 0 15,-5-1 0-15,-1-1 0 0,-4 0 160 0,-2 1-160 16,-2-3 192-16,-8-2-192 0,0 0 288 0,0 0-48 16,0 0-16-16,0 0 0 0,0 0-16 0,0 0 0 15,-2-10 0-15,-2 1 0 0,-4-3-208 0,1 0 128 16,-2 0-128-16,0-6 0 0,0-5 0 0,0-3 0 15,0-3-176-15,1-4 176 0,1-6-240 0,0-2 80 16,0-2 16-16,-1-4 0 0,2-4 144 0,1-1 0 16,0-4 0-16,2-1 128 0,2-9 16 0,-2-2 16 15,3-2 0-15,3-2 0 0,-2-2-160 0,5-1 160 16,5 0-160-16,-4-2 160 0,6-6-160 0,2-1 0 16,2 5 144-16,4-1-144 0,0 1 144 0,2-3-144 0,-1 0 192 0,-2 0-192 15,0 7 128-15,-1 0-128 0,-1 1 0 0,-2 2 0 16,-1 2 0-16,1 0 128 0,-1 1-128 0,0 1 0 15,2 2 128-15,-2 2-128 0,0 0 0 0,1 2 0 16,0-3 0-16,-1 4 0 0,-1-2 0 0,-1 4 0 16,0 0 0-16,-1-1 0 0,-1 3 0 0,0 2 0 15,0 3 0-15,0 1 0 0,-2 1 0 0,-1 3-144 16,0-3 144-16,2 6 0 0,-2 1 0 0,-1 2 0 16,0 2 0-16,-1 2-128 0,2-1 128 0,-2 8 0 15,1-1-176-15,-1 7 176 0,-1-2-208 0,-1 2 80 16,0 1 128-16,-1-1 0 0,1 1-144 0,-1 4 144 15,-2 2 0-15,-1 0-144 0,0 0 144 0,0 1 0 16,-1-2-176-16,0-1 176 0,-2 3-160 0,0 2 160 0,-2 1 0 0,3-1 0 16,-6-1 0-16,1 1 0 15,-4 1 0-15,1-2 0 0,-5 1 0 0,-2 1 0 0,0 2 0 0,-2-1 0 16,-2-1 0-16,-2 5 0 0,-2-3 0 0,-2 5 0 16,-2-3 0-16,-4 3 0 0,1-1 0 0,-5 0 0 15,-2 0 0-15,-6 1 0 0,-5 2 0 0,-1 0 0 16,-3 1 0-16,-2-2 0 0,-1-3 0 0,0 4 0 15,-3 0 0-15,-5 2 0 0,-6-5 0 0,-4 4 0 16,0-1 0-16,-1 0 0 0,-2-1 0 0,-3 1 0 16,-3 2 0-16,-4-4 0 0,0 1 160 0,-3 2-32 15,1 0 0-15,-5 2 0 0,-7-3 64 0,-2 1 0 16,-3 0 0-16,-4 3 0 0,-3 3 16 0,-7 0 16 16,-6-2 0-16,-5 3 0 0,-2 4 32 0,-5 1 0 0,-8-4 0 15,-8 6 0-15,-9-2-256 0,-3 6 128 0,-5 3-128 16,-10 1 0-16,-6 1 0 0,-11 5 0 0,-12 0 0 0,-11 4 0 15,-9 4 0-15,-8 3-160 0,-9 1 0 0,-7 2 0 16,-7 3-192-16,-8 5-32 0,-2 3-16 0,-6-1 0 31,-3 3-1184-31,-4 4-224 0</inkml:trace>
  <inkml:trace contextRef="#ctx0" brushRef="#br0" timeOffset="28769.81">2097 16296 16575 0,'-15'-3'736'0,"15"3"160"0,-8-9-720 0,0 3-176 16,0 2 0-16,8 4 0 0,-5-7 448 0,5 7 48 15,-5-6 16-15,5 6 0 0,0 0-320 0,0 0-48 16,0 0-16-16,0 0 0 0,0 0-128 0,0 0 0 16,0 0 0-16,0 0 0 0,-8 4 0 0,8-4 0 0,-5 10 0 0,1-1 0 15,3 2 0-15,-2 1 0 0,3-12 0 0,0 14 0 16,-1 3 400-16,0 1 48 16,1-1 16-16,0 5 0 0,-1 0 0 0,1 0 0 15,0 5 0-15,0-3 0 0,-2 2-192 0,4 2-32 0,0 3-16 0,-2-3 0 16,-4 0 48-16,2-4 16 0,1-1 0 0,-1 2 0 15,2-4 112-15,-2-2 32 0,-1-1 0 0,1-3 0 16,2-1 16-16,0-4 0 0,-2 2 0 0,2-12 0 16,0 0-32-16,0 0 0 0,0 0 0 0,0 0 0 15,0 0 176-15,0 0 48 0,4-10 0 0,-1-1 0 16,1-2-112-16,-1-3-16 0,1-4 0 0,0-2 0 16,1-2-320-16,1 1-64 0,2 0 0 0,0-3-128 15,1-1 128-15,-2 3-128 0,2-2 0 0,4 5 0 16,-2 1 0-16,1-1 0 0,2 0 0 0,0 3 0 15,0 4 0-15,1 2 0 0,-1 6 0 0,2 0-144 0,0 1 144 0,0 3 0 16,-1 5-144-16,1 2 144 0,-2 3 0 0,0-2 0 16,0 5-144-16,0 3 144 0,-3 4 0 0,0 1 0 15,-2 0 0-15,-1 4 0 0,-3 3 0 0,0-1 0 16,-2-5-128-16,-2 1 128 0,-1-4 0 0,0-1 0 16,-1-7 0-16,1-9 0 0,0 0 0 0,0 0 144 15,0 0-144-15,0 0 128 0,0 0 192 0,0-9 48 16,0-7 0-16,2 0 0 0,2-2-112 0,0-1 0 15,4-3-16-15,2 2 0 0,0-2-240 0,3 0 0 16,-1 0 0-16,5 2 0 0,2 2 0 0,1 0 0 16,1 3 0-16,0 6 0 0,2 3 0 0,1 4 0 15,-3 2 0-15,0 8-160 0,1 1 160 0,-2 7-128 16,-1 6 128-16,0 5-128 0,-1-1 128 0,-1 7 0 0,-1 0 0 0,-3 3 0 16,-2-3 0-16,-4 0 0 0,-1-1 0 0,0-4 0 15,1-9 0-15,0-1-240 0,1-2 64 16,2-7-10064-16,2-3-2000 0</inkml:trace>
  <inkml:trace contextRef="#ctx0" brushRef="#br0" timeOffset="29387.71">3311 16349 12031 0,'0'0'528'0,"0"-7"112"0,0 7-512 0,-1-12-128 0,1 6 0 0,0 6 0 15,0-10 768-15,0 10 128 0,0 0 32 0,0 0 0 16,-1-12 112-16,1 12 32 0,-5-7 0 0,5 7 0 16,0 0-128-16,0 0-32 0,-8 0 0 0,8 0 0 15,-9 7-400-15,4 7-64 0,0 1-32 0,1 3 0 16,-1 1 16-16,-1 5 0 0,3 3 0 0,1 4 0 16,-1-1 96-16,3 3 32 0,0 1 0 0,3-1 0 15,0-1-192-15,1-6-48 0,1-3 0 0,4-3 0 16,3-5-16-16,-1-2-16 0,1-5 0 0,0-6 0 15,2-2 256-15,1-5 48 0,2-1 16 0,-2-3 0 0,2-4 16 16,-1-4 0-16,1 1 0 0,-1-3 0 0,0-3-256 0,-2-2-48 16,-2 0-16-16,1 2 0 0,-2-1-304 0,0 1 160 15,-2 0-160-15,-3 2 128 0,-2 2-128 0,1-1 0 16,-1-2 144-16,-2 4-144 0,-1 0 0 0,1 3 0 16,0 4 0-16,-2 10 128 0,-1-10-128 0,1 10-128 15,0-8 128-15,0 8-192 16,0 0-1792-16,0 0-384 0</inkml:trace>
  <inkml:trace contextRef="#ctx0" brushRef="#br0" timeOffset="29723.75">4226 15923 13823 0,'-6'-15'608'0,"4"7"128"0,-1-2-592 0,2 3-144 0,1-5 0 0,-1 5 0 16,-1-2 1552-16,2 9 288 0,0 0 48 0,0 0 16 16,0 0-1120-16,0 0-208 0,-2 10-64 0,-2 5 0 15,-5 4 0-15,1 3 0 0,1 6 0 0,-1 2 0 16,-1 5 224-16,-1 4 32 0,0 5 16 0,-2 1 0 15,0 5 80-15,-2-1 16 0,-2 3 0 0,1 3 0 16,-1 0-240-16,-1-1-64 0,1 0 0 0,-1-2 0 16,2-3-352-16,1-6-80 0,0-3-16 0,2-6 0 0,2-5-128 0,1-3 0 15,2-7 144-15,2-6-144 16,2-3-560-16,3-10-176 0,0 0-32 0,0 0-8560 16,8-13-1696-16</inkml:trace>
  <inkml:trace contextRef="#ctx0" brushRef="#br0" timeOffset="29987.72">4707 15930 15663 0,'-9'6'1392'0,"-1"3"-1120"16,-2 4-272-16,0 3 0 0,-3 3 2848 0,-2 7 512 0,-1 2 96 15,-2 5 32-15,-2 4-2096 0,1 2-432 0,-5 4-64 0,2-1-32 16,2 5-336-16,0-1-64 0,1 0-16 0,5-4 0 15,2 0-192-15,5 0-32 0,0-4-16 0,6 0 0 16,2-4-208-16,4 0 0 0,0-6 0 0,4-1 0 16,2-2-192-16,2-2-48 0,3-5 0 0,3-4 0 31,0-2-336-31,3-1-64 0,-1-6 0 0,1-1-16 16,-1-3-176-16,0-1-48 0,-1 0 0 0,-3-1-7600 0,-2-3-1520 0</inkml:trace>
  <inkml:trace contextRef="#ctx0" brushRef="#br0" timeOffset="30138.04">4097 16583 26895 0,'0'0'1184'0,"0"0"256"0,0 0-1152 0,14-3-288 16,6 2 0-16,4 0 0 0,4-2 400 0,4-2 32 16,1-2 0-16,3 0 0 0,-1-2-208 0,6 2-32 15,2-6-16-15,3 2 0 16,2 1-912-16,-2-3-176 0</inkml:trace>
  <inkml:trace contextRef="#ctx0" brushRef="#br0" timeOffset="31000.8">5003 16488 20271 0,'0'0'896'0,"0"0"192"0,-5-9-880 0,5 9-208 16,0 0 0-16,0 0 0 0,0 0 1408 0,0 0 256 15,0 0 32-15,5 11 16 0,0 3-1200 0,0 3-256 16,-1 1-32-16,1 3-16 0,-2-2-80 0,1 5-128 16,-2 3 176-16,2-3-176 0,-2 3 192 0,1 0-192 15,0 3 192-15,0-2-192 0,2-1 144 0,-2-6-144 16,2 1 0-16,1-4 144 0,2-4-144 0,0-3 0 16,1-4 0-16,1-2 0 0,1-4-160 0,2-4-112 15,-3-3-32-15,0-3-11888 0</inkml:trace>
  <inkml:trace contextRef="#ctx0" brushRef="#br0" timeOffset="31151.52">5128 16255 32255 0,'-14'3'1424'0,"6"-2"304"0,8-1-1392 0,-9 4-336 0,9-4 0 0,0 0 0 15,-5 10 448-15,5-10 0 0,-1 8 16 0,1-8 0 31,0 0-960-31,0 0-192 0,5 12-32 0,-5-12-13616 0</inkml:trace>
  <inkml:trace contextRef="#ctx0" brushRef="#br0" timeOffset="31588.07">6438 16345 27935 0,'0'0'1232'0,"-2"14"256"0,0 0-1184 0,2 4-304 16,3-1 0-16,0 3 0 0,-1 4 688 0,2 0 80 0,-3 6 0 0,2-3 16 16,-1 3-464-16,1-1-80 0,-2-2-32 0,-1 1 0 15,-1-4-80-15,-1 4-128 0,0-3 176 0,-1-1-176 16,1-1 128-16,-1-6-128 0,2-6 0 0,1-11 0 16,0 0 128-16,0 0-128 0,0 0 0 0,0 0 0 15,5-14 672-15,0-6 32 0,2-4 0 0,-1-6 0 16,2 1 144-16,0-3 48 0,0-2 0 0,2 2 0 15,-2 1-448-15,2 1-64 0,0-1-32 0,2 6 0 16,-1 0-352-16,3 5 144 0,0 1-144 0,1 1 0 16,1 0 0-16,-2 5-144 0,1 3-16 0,3 0 0 15,4 5-1888 1,-2 0-384-16,2 1-80 0</inkml:trace>
  <inkml:trace contextRef="#ctx0" brushRef="#br0" timeOffset="31938.63">7473 16316 11055 0,'-14'-4'976'0,"-3"3"-784"15,0-3-192-15,-4-1 0 0,0 5 5024 0,-1 5 960 16,0 0 192-16,-3 3 32 0,1 2-4544 0,-3 4-928 16,-2 4-176-16,-2 1-48 0,3 1-384 0,1 3-128 15,-1 1 0-15,2 0 0 0,3-2 0 0,3 3 0 16,0-2 0-16,3-2 0 0,3 0 0 0,4-3 0 15,2-5 0-15,4-6 0 0,4-7 0 0,0 0 0 16,0 0 0-16,0 0 0 0,16-3 128 0,-1-1-128 0,0-6 0 0,2 1 0 16,1-5 256-16,-2 1-64 0,2 2-16 0,-3-2 0 15,-1 1-176-15,-2 5 0 0,-5 3 144 0,-7 4-144 16,0 0 176-16,0 0-48 0,13 4 0 0,-8 5 0 16,3 3-128-16,-3 5 160 0,-3 3-160 0,1 1 160 15,1-2-160-15,-2 0 0 0,1 1 0 0,-1-1 128 16,2 0-128-16,4-2 0 0,2-5 0 0,1 0 0 15,3-4 0-15,4-2 0 0,2-6 0 0,5-4 0 32,1-5-1232-32,3 0-288 0,1-7-48 0,0-3-8496 0,1-4-1712 0</inkml:trace>
  <inkml:trace contextRef="#ctx0" brushRef="#br0" timeOffset="32287.84">8294 16457 18431 0,'-9'0'1632'0,"0"-2"-1312"16,-2 0-320-16,1 1 0 0,10 1 1776 0,-8 3 272 16,2 2 64-16,-1 5 16 0,1 0-1264 0,-3 3-256 15,-1 1-48-15,0 4-16 0,0 2 64 0,1 3 16 16,-4 1 0-16,2-1 0 0,-1 2 176 0,-1 3 32 0,1-4 16 0,2 3 0 15,-2-4-256-15,3-4-48 16,4-2-16-16,0-5 0 0,1-4-96 0,4-8-32 16,0 0 0-16,0 0 0 0,0 0 352 0,5-7 64 0,3-8 16 0,3-4 0 15,5-6-144-15,1-2-32 0,2-3 0 0,2 0 0 16,0-3-400-16,1 1-64 0,2 3-32 0,-2 4 0 16,-2-2-160-16,-2 3 0 0,1 4 0 0,1 3 0 15,2 6 0-15,0 3 0 0,-2-1 0 0,-1 4 0 16,-1 4 0-16,-2 1 0 0,0 1 0 0,0 2 0 31,1 2-1984-31,2 0-256 0,1 0-64 0</inkml:trace>
  <inkml:trace contextRef="#ctx0" brushRef="#br0" timeOffset="33427.11">9030 16352 2751 0,'-11'-5'128'0,"11"5"16"0,-5-5-144 0,-3-2 0 15,2 2 0-15,6 5 0 0,0 0 5504 0,0 0 1088 16,0 0 192-16,-8 8 64 0,2 3-5152 0,0 3-1024 16,1 0-208-16,0 4-32 0,2 2-432 0,-6 3 0 15,0 3 0-15,0 0 0 0,0 5 0 0,0-2 0 16,0 1 128-16,-2 2-128 0,1-5 0 0,1 2 0 15,0-1 0-15,2-1 128 0,4-4-400 0,1-3-96 16,4-5-16-16,3-2-8000 16,1-2-1600-16</inkml:trace>
  <inkml:trace contextRef="#ctx0" brushRef="#br0" timeOffset="33844.39">9619 16373 28271 0,'-25'19'1248'0,"8"-5"272"16,-4 2-1216-16,0 3-304 0,-2 1 0 0,-1 3 0 0,-2-1 480 0,2-1 32 15,0 2 16-15,0 0 0 0,0-2-272 0,2-3-48 16,3-2-16-16,6-5 0 0,4 0-192 0,9-11 0 16,0 0 0-16,0 0 0 0,0 0 0 0,0 0 0 15,12 2 0-15,3-5 0 0,4-6 0 0,4 0 0 16,1-3 0-16,0-1 0 0,2 1 0 0,-5 0 0 15,0 3 0-15,-2 0 0 0,-1 5 0 0,-2 3 0 16,-1 3 0-16,-3 4 0 0,-1 5 0 0,-1 3 0 16,-1 4 0-16,-1 1 0 0,-2 0 0 0,-1 1 144 15,-1 2-144-15,1-1 192 0,-2 2-192 0,-1-4 192 16,1-5-192-16,1-1 192 0,-4-13-192 0,9 9 0 16,1-5 144-16,2-6-144 0,2-5 208 0,4-3-16 15,0-6-16-15,2-1 0 0,2-5 176 0,1-2 32 16,1-2 16-16,1-1 0 0,3-3-400 0,-1 1 0 15,-3 4 0-15,2-3 0 16,-6 1-368-16,-1 0-48 0,-2 4-16 0,-1-2 0 0,-1 2 48 0,-1 4 16 16,-1 4 0-16,0 3 0 0,-3 0 16 0,-2 1 0 0,-2 5 0 0,-6 6 0 15,0 0 0-15,0 0 0 0,8-4 0 0,-8 4-8176 16,0 0-1648 0</inkml:trace>
  <inkml:trace contextRef="#ctx0" brushRef="#br0" timeOffset="34558.91">12472 15635 21535 0,'-14'1'960'0,"14"-1"192"0,-9-2-928 0,0 0-224 0,2 0 0 0,7 2 0 15,-9 0 848-15,0 1 128 0,1-1 32 0,8 0 0 16,-10 4-352-16,1 2-64 0,0 2-16 0,1-1 0 16,-1 5-240-16,0 2-48 0,-3 5-16 0,0 4 0 0,-1 2 16 0,-1 6 0 15,-1 7 0-15,-3 4 0 0,-2-2 192 0,0 5 32 16,1 2 16-16,0 4 0 0,-1 3-144 0,0 1-16 16,-2-1-16-16,0-1 0 0,-2 0-160 0,1-2-48 15,2-6 0-15,0-2 0 0,1-8 96 0,1-4 16 16,0-1 0-16,1-4 0 0,3-6 240 0,1-2 48 15,0-5 16-15,3-1 0 0,-1 1-368 0,3-4-64 16,0 0 0-16,3-4-128 0,6-5 160 0,-9 6-160 16,9-6 128-16,0 0-128 0,0 0 0 0,0 0 0 15,0 0 128-15,0 0-128 0,0 9 0 0,0-9 0 16,9 9 0-16,2 0 0 0,5 3 0 0,4-1-176 0,4 4 176 16,3 0-128-16,1 1 128 0,4-2 0 15,1-2 0-15,0 2 0 0,0-1 0 0,-3-3 0 16,1 0 0-16,-1 2 0 0,3-3 0 0,-1-3 0 0,-1 2 0 15,-2-6 0-15,-1-2 0 0,-2-1 0 16,0 1-144-16,-1-3 144 16,1-2-2496-16,-3 0-416 0</inkml:trace>
  <inkml:trace contextRef="#ctx0" brushRef="#br0" timeOffset="34831.76">13196 16321 32303 0,'0'0'1424'0,"0"-6"304"0,0 6-1376 0,0 0-352 16,0 0 0-16,0 0 0 0,0 0 128 0,0 0-128 15,2 14 160-15,-1 4-160 0,-6 3 144 0,-2 6-144 16,-4 0 128-16,-3 3-128 0,-3-1 128 0,-2 3-128 15,-2 1 128-15,-2 1-128 0,-3 1 128 0,-1-1-128 16,3-2 0-16,0-4 128 0,1 0-128 0,4-5 0 16,1-2 0-16,5-3 128 15,4-5-832-15,3-4-192 0,6-9-16 0,0 0-8416 16,0 0-1680-16</inkml:trace>
  <inkml:trace contextRef="#ctx0" brushRef="#br0" timeOffset="35174.87">13761 16339 20271 0,'-15'25'1792'0,"5"-8"-1424"16,-2-1-368-16,-3 6 0 0,-3 2 1504 0,-2 4 224 0,-3-5 64 0,0 4 0 16,0-3-432-16,-2 1-80 15,2-1 0-15,1-6-16 0,2-6-368 0,4-2-80 0,2-1-16 0,5-3 0 16,0-5-192-16,9-1-32 0,-7-7-16 0,6-2 0 15,5-4-288-15,2-3-48 0,3-5-16 0,4 1 0 16,7 0-208-16,3-3 0 0,1-3 0 0,2 3 0 16,0 3 0-16,1 1 0 0,0 1 0 0,-1 3-160 15,0 1 160-15,-2 6 0 0,0 2-144 0,2 5 144 16,-1 2 0-16,-1 7 0 0,-2 1 0 0,-3 3 0 0,-1 6 0 0,-2 0 0 16,-2 5 0-16,-1 2 0 0,-3-1 0 0,-4 6 0 15,-2-1 128-15,-3 1-128 0,-2-3 0 0,-1 0 0 16,-3-1 0-16,1 0 0 0,0-5 0 0,0-2 0 15,2-5 0-15,2 0-176 16,0-3-1648-16,1-1-336 0,-1-10-64 0,6 6-11760 0</inkml:trace>
  <inkml:trace contextRef="#ctx0" brushRef="#br0" timeOffset="35674.79">15027 16320 21183 0,'0'0'1888'0,"0"0"-1504"16,-6 13-384-16,0 1 0 0,0 3 1200 0,0 2 160 15,1 2 48-15,0 6 0 0,-1-2-320 0,-2 5-64 16,0-2-16-16,-1 3 0 0,1 1-304 0,-3-3-48 15,0 0-16-15,1 0 0 0,-2-3-272 0,1 1-64 16,-2-5-16-16,3-4 0 0,1-5 112 0,3-4 32 16,6-9 0-16,0 0 0 0,0 0 32 0,0 0 16 15,0-9 0-15,4-8 0 0,6-7 16 0,1-4 0 16,2-4 0-16,3-4 0 0,-2-3-304 0,3-2-48 16,1 1-16-16,1-1 0 0,-4 1-128 0,4-2 0 15,0 2 0-15,3 5 0 0,2 2 0 0,0 6 0 16,-1 0 0-16,1 5 0 0,0 4 0 0,2 4 0 15,-1 4-128-15,-1-1 128 0,-2 6-192 0,-1 3 48 0,1 4 0 0,0 1-11184 32,-1 2-2240-32</inkml:trace>
  <inkml:trace contextRef="#ctx0" brushRef="#br0" timeOffset="35999.92">15798 16413 35423 0,'0'0'1568'0,"0"0"320"0,0 0-1504 0,0 0-384 0,12-3 0 0,1 1 0 15,1-5 640-15,0 1 64 0,2-4 16 0,-3-3 0 16,-1-5-400-16,-1 0-64 0,-1-1-32 0,-2-2 0 16,-3 0-224-16,-3 1 176 0,-3-4-176 0,-3 4 160 0,-1 1-160 15,-1 2 192-15,-2 2-192 0,-1 5 192 0,-1-1-192 0,0 6 160 16,0 4-160-16,0 4 160 0,-2 0-160 0,2 8 0 15,-1 3 0-15,1-2 0 0,-3 5 128 0,1 2-128 16,1 2 128-16,1 1-128 0,1-2 0 0,4 2 0 16,0 0 0-16,3 1 0 0,2-1 0 0,4-1 0 15,4 0-224-15,2 1 80 16,1 1-576-16,3-3-112 0,2-2-32 0,2-1 0 16,1-4-2400-16,3-2-496 0</inkml:trace>
  <inkml:trace contextRef="#ctx0" brushRef="#br0" timeOffset="36425.98">16887 16198 28559 0,'0'0'2544'0,"-8"-6"-2032"0,2 0-512 16,-3 4 0-16,-2-2 1216 0,-2 2 160 15,-2 2 32-15,-3 3 0 0,-4 1-928 0,-2-1-176 16,-8 1-48-16,-1 3 0 0,-1 1-256 0,0 5 0 0,-2-2 0 0,0 5 0 15,1-2 0-15,3 3 0 16,2 0 0-16,3 2 0 0,4-2 0 0,4 1 0 0,4-1 0 0,4-5 0 16,4-1 0-16,7-11 0 0,0 0 0 0,0 0 0 15,9 10 0-15,6-8 0 0,3-3 0 0,6-4 0 16,5-4 160-16,3-2-32 0,0-3 0 0,5-2 0 0,-2-1 0 16,3-3-128-16,0 0 192 0,1-1-64 0,-4 0-128 0,-2 1 0 15,-2 0 0-15,-5 2 0 0,-1 1 0 0,-4 3 192 16,0 3 0-16,-4 1 0 0,-1 5 64 0,-2 2 0 15,-3 4 16-15,0 3 0 0,1 4 32 0,-5 4 0 16,0 6 0-16,-2 9 0 0,-1 5-48 0,-2 7 0 16,-2 4 0-16,-1 4 0 0,-3-2-112 0,-1 4-16 15,-4 1-128-15,0 0 192 0,-1 0 32 0,-1 2 0 16,-3 1 0-16,0-3 0 0,-4-5 48 0,0-1 16 16,-1 0 0-16,-1-4 0 0,-3-4 224 0,0-8 64 15,1-5 0-15,2-3 0 0,0-7-240 0,-1-2-32 16,-2-6-16-16,1-3 0 0,-1-6-160 0,-1-1-128 15,-1-7 192-15,0-2-192 16,-2-5-1520-16,-1-2-400 0,0 0-96 0</inkml:trace>
  <inkml:trace contextRef="#ctx0" brushRef="#br0" timeOffset="38509.05">6076 18299 13935 0,'0'0'608'0,"6"-6"144"0,2-1-608 0,-8 7-144 16,0 0 0-16,10-2 0 0,-10 2 912 0,0 0 160 16,9 6 16-16,-3 0 16 0,-6-6-432 0,2 16-96 15,-2 1 0-15,-2 4-16 0,-3 0 80 0,-2 9 0 16,-2-1 16-16,-1 6 0 0,-2 4 144 0,-3 3 32 15,-4 2 0-15,-1 4 0 0,-1 3-256 0,-4-4-32 16,-4-5-16-16,-2 1 0 0,-2 3-32 0,-3-8-16 16,-3-3 0-16,0-6 0 0,-3-2 32 0,2-5 0 15,2-4 0-15,4-4 0 0,3-1 0 0,5-9 0 16,1-2 0-16,5-3 0 0,1-3-96 0,1-6-16 16,3-1 0-16,3-5 0 0,2 0-96 0,0-2-32 15,4-1 0-15,2 0 0 0,5 0-144 0,3-2-128 16,1 0 144-16,2 3-144 0,-1 4 0 0,4 1 0 15,3-1 0-15,5 8 0 0,-1 0 0 0,7 4 0 16,2 4 0-16,4 3-160 0,5 0 160 0,0 6 0 16,1 2 0-16,0 2 0 0,-3 2 0 0,-3 2 0 15,-1 1 0-15,-3 0 0 0,-6-2 0 0,-1 3 0 16,-1-2 0-16,-2 0 0 0,2-3-128 0,-6-3 128 16,-3 1-128-16,-2 0 128 0,1-5-336 0,-2 1 16 15,-1-2 0-15,0 1 0 16,-5-9-1552-16,0 0-304 0,0 0-64 0</inkml:trace>
  <inkml:trace contextRef="#ctx0" brushRef="#br0" timeOffset="38834.6">6964 18260 22111 0,'0'0'1968'0,"0"0"-1584"16,0 0-384-16,0 0 0 0,0 0 848 0,-2 12 96 16,-1 1 16-16,2 4 0 0,-1-1-304 0,-1 6-48 15,-1 6-16-15,-1-2 0 0,-1 2-48 0,-1 5-16 16,0 0 0-16,0 4 0 0,2 1-16 0,0 3 0 15,0 4 0-15,1-2 0 0,1 3-144 0,-1-3-48 16,2-4 0-16,1 1 0 0,0-1-320 0,0-7 0 0,-1-6 0 16,1-4 0-1,1 0-672-15,1-5-96 0,1-4-32 0,-2-13-8352 16,0 12-1664-16</inkml:trace>
  <inkml:trace contextRef="#ctx0" brushRef="#br0" timeOffset="38991.24">6625 18781 14735 0,'0'0'640'0,"0"0"160"0,9-3-640 0,4-2-160 0,3-3 0 0,5 3 0 0,9 3 2960 0,2-6 560 15,5 1 128-15,0-2 0 0,-2 0-2576 0,5-3-528 16,3 3-96-16,-1-5-32 0,0-1-416 0,1 0 0 16,1 0 128-16,3 2-13216 15</inkml:trace>
  <inkml:trace contextRef="#ctx0" brushRef="#br0" timeOffset="39643.67">8061 18849 9215 0,'-6'19'816'0,"1"-6"-656"0,-1-1-160 0,-3 3 0 16,2 1 1344-16,0 0 224 0,-2-1 48 0,0-4 16 15,-1 2-480-15,1 1-80 16,0-3-32-16,3-2 0 0,-1-2 192 0,7-7 48 0,-9 6 0 0,9-6 0 16,0 0-32-16,-7-3 0 15,0-5 0-15,4 1 0 0,1-4-112 0,2-4-32 0,0-6 0 0,2-2 0 16,0-3-368-16,2-2-80 0,0-7-16 0,1 0 0 15,1-3-416-15,1-7-96 0,1-2 0 0,1-5-128 16,0-3 208-16,3-6-64 0,2-2-16 0,1-3 0 16,0 1 0-16,4 4 0 0,2 5 0 0,3 4 0 0,2 6-128 0,4 8 0 15,-1 5 0-15,1 6 0 0,2 4 160 0,0 7-160 16,-1 3 192-16,-2 9-192 0,-1 2 160 0,-4 3-160 16,-3 3 128-16,-1 3-128 0,-4 7 0 0,-1 4 0 15,-2 1 0-15,-4 8 0 0,-4 1-224 0,-5 6 32 16,0 1 0-16,-5 1 0 0,-4 1-64 0,-1-1-16 15,-4-4 0-15,-3-2 0 0,-4-7 128 0,-1-3 144 16,1-3-208-16,0-4 80 0,2-5 128 0,-1 3 0 16,2-5 128-16,0-1-128 0,7-6 128 0,1 0-128 15,1-1 128-15,1 0-128 0,2-2 0 0,2-4-128 16,4 8 0-16,0-9 0 16,2-2-272-16,5 5-48 0,4-1-16 0,3 1 0 0,3 2 64 0,1 3 16 15,-1 1 0-15,4 2 0 0,0 2 240 0,1 5 144 16,-1 0-160-16,1 4 160 0,-4 7 0 0,-3 0 0 15,-2 1 0-15,-3 3 0 0,-2 0 0 0,-3 3 0 0,-5-4 0 0,-2 1 160 16,-3 2 144-16,-5-3 16 0,0 0 16 0,-8 0 0 16,-5-1 320-16,-5-2 64 0,-5-2 16 15,-2 0 0-15,-3-1 112 0,-1 1 32 16,3-1 0-16,-1-7 0 0,1-1-304 0,3-3-48 0,3 2-16 0,3-4 0 16,3-4-384-16,5 0-128 0,2-4 0 0,7-1 0 31,10 5-1344-31,-8-7-336 0,6-3-64 0,4 0-8992 0,6-4-1792 0</inkml:trace>
  <inkml:trace contextRef="#ctx0" brushRef="#br0" timeOffset="40885.49">8804 18707 13823 0,'0'0'1216'0,"0"0"-960"0,0 0-256 0,0 0 0 15,0 0 1984-15,0 0 336 0,9 6 80 0,-3 3 16 16,-6-9-864-16,5 12-160 0,-2-2-48 15,1 4 0-15,-2 2-192 0,1 2-32 0,-1 1-16 0,-1 2 0 16,-1-1-208-16,0 3-64 0,0 1 0 0,-2-1 0 16,-2 1-176-16,0 4-32 0,-3-1-16 0,0 2 0 15,-2 0-64-15,-1-6-16 0,-3-1 0 0,3-2 0 16,1-1-272-16,2-3-64 0,0-2-16 0,2-1 0 0,0-3-176 0,1 1 0 16,4-11 0-16,0 0 0 15,0 0-1728-15,0 0-320 0,0 0-64 0,11-16-13088 16</inkml:trace>
  <inkml:trace contextRef="#ctx0" brushRef="#br0" timeOffset="41204.43">9420 18106 22287 0,'0'0'976'0,"0"0"224"0,0 0-960 0,0 0-240 0,0 0 0 0,0 0 0 16,8 14 704-16,0 1 112 16,-2 0 16-16,2 3 0 0,-1 2-128 0,3 1 0 0,1 3-16 0,0 3 0 15,0-1 16-15,5 6 0 0,0 2 0 0,1 2 0 16,0-2-80-16,3 2-16 0,0-1 0 0,0 1 0 15,2 0-320-15,-2-2-64 0,1-2-16 0,-2-4 0 16,-3-2-208-16,-2-4 0 0,-2-4 0 0,-2 0 0 16,-3-3-256-16,0-6-112 0,-4 2-16 0,-3-11 0 15,0 0-608-15,0 0-128 0,0 0-32 0</inkml:trace>
  <inkml:trace contextRef="#ctx0" brushRef="#br0" timeOffset="41461.83">9819 17999 28383 0,'-8'-6'1264'0,"8"6"256"0,-8 0-1216 0,-2 5-304 16,-2-1 0-16,2 6 0 0,0 4 832 0,-3 3 128 16,-2 5 0-16,0 4 16 0,-6 1-272 0,0 7-48 15,-3-1-16-15,-2 6 0 0,1 0 16 0,-3 7 0 16,2 0 0-16,0 2 0 0,-6-3-64 0,3-1-16 15,-2-3 0-15,3 2 0 0,2-2-352 0,1-6-80 16,3-4-16-16,5-6 0 0,2-1-336 0,7-2-80 16,0-4-16-16,7-5 0 15,1-13-1760-15,9 8-368 0,3-5-64 0,7-3-11888 0</inkml:trace>
  <inkml:trace contextRef="#ctx0" brushRef="#br0" timeOffset="41977.88">10330 18758 26367 0,'0'0'1168'0,"0"0"240"0,0 0-1120 0,0 0-288 0,0 0 0 0,0 0 0 15,0 0 816-15,9 5 96 0,-9-5 32 0,8 15 0 16,-4 4-352-16,-2 2-64 0,1 0-16 0,-3 5 0 15,-3-2-64-15,-1 4-32 0,1 0 0 0,-2 3 0 16,-2 5-96-16,1-2-32 0,0 2 0 0,-1-3 0 16,0-2-32-16,0-2-16 0,2-1 0 0,1-5 0 15,2-3-240-15,-2-2 144 0,1-2-144 0,5-2 128 16,-1-6-1504-16,-1-8-304 0,8 7-64 0,-8-7-12160 16</inkml:trace>
  <inkml:trace contextRef="#ctx0" brushRef="#br0" timeOffset="42261.6">11229 18149 25791 0,'0'0'1152'0,"0"0"224"0,0 0-1104 0,0 0-272 16,-1 11 0-16,0 2 0 0,-2 2 1088 0,-1 3 144 0,-2 6 48 0,-2 6 0 16,-1 0-512-16,0 3-112 15,2 7-16-15,-1-2 0 0,-2-3-256 0,1 1-48 16,3-2-16-16,-3 3 0 0,3 2-192 0,-2-2-128 16,2 0 128-16,2-3-128 0,1 0-160 0,3-7-96 15,-2 1-32-15,2-6 0 16,0-4-1632-16,0-4-320 0,2-1-64 0</inkml:trace>
  <inkml:trace contextRef="#ctx0" brushRef="#br0" timeOffset="42418.84">10862 18588 22111 0,'0'0'976'0,"0"0"208"0,0 0-944 0,12-6-240 0,4 3 0 0,5-2 0 16,5 1 1680-16,4 1 304 0,5 1 48 0,-1-1 16 0,0-5-1536 0,4 1-288 15,4-3-64-15,2 0-8992 16,0-4-1792-16</inkml:trace>
  <inkml:trace contextRef="#ctx0" brushRef="#br0" timeOffset="42979.29">12175 18884 22799 0,'-14'10'1008'0,"5"-3"208"0,-1-4-960 0,0 1-256 0,1-3 0 0,1-1 0 16,2-2 704-16,1-2 112 0,1-4 16 0,1-1 0 15,-1-6-368-15,3-5-64 16,0-5-16-16,2-5 0 0,0-3-64 0,5-4 0 0,-1-2-16 0,2-6 0 15,1-1-304-15,1-4 0 0,1-4 128 0,1-3-128 16,1-5 208-16,3 3-16 0,3-1 0 0,4 3 0 16,2 8 16-16,1 3 0 0,2 9 0 0,2 7 0 15,0 4 128-15,0 8 32 0,6 2 0 0,-2 4 0 16,0 5-16-16,-1 6 0 0,-2 1 0 0,-1 3 0 16,-3 8-176-16,-5 1-48 0,-4 5 0 0,-4 3 0 15,-4 3-128-15,-4 0 0 0,-4 2 0 0,-4 3 0 16,-4 4-320-16,-5-1 64 0,-5 0 16 0,-6 0 0 15,-4-3 16-15,-4-3 0 0,-3-2 0 0,0-3 0 0,-2-3 224 16,4-1 0-16,1 0 0 0,4-4 0 0,3-4 192 0,3 0 64 16,2-5 32-16,5-1 0 0,4-1-32 0,10-1-16 15,0 0 0-15,0 0 0 0,0 0-240 0,0 0 0 16,0 0 0-16,0 0 0 0,8 5 0 0,2 4 128 16,3 0-128-16,-1 4 0 0,4-2 0 0,2 4 0 15,-2 7 0-15,1 0 0 0,-2-2 0 0,-4 4 176 16,1 4-176-16,-3-3 160 0,-4 2 112 0,-4-3 32 15,-4 4 0-15,1-6 0 0,-6-1-32 0,-2 0 0 16,-5-2 0-16,-3-1 0 0,-2-2 32 0,-3 1 0 0,-3-3 0 0,1 0 0 16,-2-5-144-16,2-1-32 15,-1-4 0-15,2-1 0 16,1-5-1088-16,3 1-240 0,1-4-32 0,1-2-13952 0</inkml:trace>
  <inkml:trace contextRef="#ctx0" brushRef="#br0" timeOffset="43346.67">12813 18823 30687 0,'0'0'1360'0,"0"0"288"0,10-3-1328 0,2 1-320 16,0-1 0-16,1 3 0 0,-2 3 736 0,1 0 80 16,-12-3 16-16,9 8 0 0,-9-8-656 0,7 10-176 15,-4 0 0-15,-4 4 0 0,-3-1 0 0,-3 2 0 16,-1 4-192-16,-6 2 64 0,-2 0 128 0,0 0-160 16,-3-1 160-16,-2 0-160 0,1 3 160 0,2 1 0 15,3-5 128-15,2-1-128 0,2-3 512 0,3-2 48 16,4 1 0-16,3-1 0 0,2-6-128 0,-1-7-32 15,8 8 0-15,5-3 0 0,5-2-176 0,4-2-32 16,4-2-16-16,2-1 0 0,4 1-176 0,1-3 192 16,1-3-192-16,4 0 192 0,2-3-192 0,-1 1 0 15,-1-3 0-15,-2-1 0 0,-3 1-320 0,-3-1 0 16,-3-3 0-16,-2 0-10640 0,-1 0-2128 0</inkml:trace>
  <inkml:trace contextRef="#ctx0" brushRef="#br0" timeOffset="43665.94">13460 18012 21183 0,'0'0'1888'0,"6"11"-1504"0,3-3-384 0,4 4 0 0,3 2 2288 0,3 6 384 15,6 2 80-15,1 9 0 0,4 1-1632 0,0 8-336 16,1 0-64-16,-2 2-16 0,0 1-496 0,2-2-208 16,-1 2 176-16,1 1-176 0,-2-3 0 0,0 1 0 15,-1 0 0-15,-1-3 0 0,-3 2 0 0,-1-3 0 16,-4 2-176-16,-3-6 176 15,-2-6-784-15,2-2-48 0,-5-4 0 0,-2-4 0 16,1-4-1856-16,-4-5-368 0</inkml:trace>
  <inkml:trace contextRef="#ctx0" brushRef="#br0" timeOffset="43892.02">13972 17980 31503 0,'0'0'1392'0,"-11"11"288"0,2 2-1344 0,0 2-336 0,0 6 0 0,-2 4 0 15,-1 7 1024-15,-2 2 128 0,-2 3 16 0,-3 4 16 16,-3 2-496-16,-1 1-112 0,-2 0 0 0,1 0-16 16,-1-3-240-16,-1-1-32 0,-2 5-16 0,2-4 0 15,2-1-272-15,1 2 0 0,0-2 0 0,1 0 0 16,-1 4-1888-16,4-6-432 15,2-3-96-15</inkml:trace>
  <inkml:trace contextRef="#ctx0" brushRef="#br0" timeOffset="44248.12">14389 18722 25791 0,'0'0'2304'0,"10"-2"-1856"16,-1-5-448-16,3 2 0 0,0 1 944 0,2 2 80 15,2 1 32-15,0 1 0 0,1 1-368 0,-1 3-80 0,-1 0-16 0,-1 6 0 16,-1 1-304-16,-1 4-64 16,-5 1-16-16,0 4 0 0,-4 4-80 0,-3 3 0 15,-3 3-128-15,-4 1 192 0,-3 2-16 0,-7 4-16 0,0 1 0 0,-2 3 0 16,-2-2 48-16,1-3 16 15,0-5 0-15,2-3 0 0,3-1 544 0,6-5 128 0,2-5 0 0,3 0 16 16,3-4-160-16,4-3-48 16,2 1 0-16,4-4 0 0,2-2-416 0,4-2-96 15,3 0 0-15,4-3-16 0,-1-1-176 0,5-2 128 16,1-2-128-16,1 1 128 0,3 2-128 0,0-2 0 0,-2-1 0 16,-1 0 0-1,-1 0-480-15,-1-4-80 0,0 1-16 0,-2-1-11200 0,-2 2-2240 0</inkml:trace>
  <inkml:trace contextRef="#ctx0" brushRef="#br0" timeOffset="44780.81">15283 18295 23151 0,'0'0'1024'0,"0"0"208"0,0 0-976 0,0 0-256 0,0 0 0 0,-4 10 0 0,4-10 1216 0,-5 14 208 15,0 0 48-15,-2 3 0 0,1-2-464 0,0 3-96 16,-2 1-16-16,0 0 0 0,0-1-320 0,0 2-64 16,0 3 0-16,2 0-16 0,1-4-352 0,0-1-144 15,0-2 128-15,0 0-128 0,1-1-192 0,0 0-128 16,0 2-32-16,0-3 0 15,4-6-2400-15,0-8-464 0</inkml:trace>
  <inkml:trace contextRef="#ctx0" brushRef="#br0" timeOffset="44940.04">15046 18519 23039 0,'0'0'1024'0,"0"0"192"0,3-6-960 0,3 0-256 16,3-1 0-16,4 2 0 0,2 0 1824 0,4 1 320 15,3-1 64-15,4 1 16 0,1 0-1696 0,2 0-336 16,2-1-64-16,1-1 0 0,-1-2-128 0,2-2 0 16,2 5 0-16,-2-4-9376 15,-3 0-1776-15</inkml:trace>
  <inkml:trace contextRef="#ctx0" brushRef="#br0" timeOffset="45123.68">15983 18631 22111 0,'0'0'1968'0,"0"0"-1584"0,13 6-384 0,-2-1 0 0,2 0 752 0,-2 0 64 15,2-1 16-15</inkml:trace>
  <inkml:trace contextRef="#ctx0" brushRef="#br0" timeOffset="45313.81">16591 18738 12895 0,'0'0'576'0,"10"0"112"0,1 0-560 0,2 1-128 16,0 0 0-16,3 2 0 0,2 2 3264 0,4-2 608 16,2 0 128-16,1-2-10256 0,1 1-2048 0</inkml:trace>
  <inkml:trace contextRef="#ctx0" brushRef="#br0" timeOffset="45965.49">17608 18740 13823 0,'-17'20'608'0,"6"-2"128"0,-3 4-592 0,-2-1-144 15,1-2 0-15,0 1 0 0,0-4 2480 0,1 1 464 16,1-2 80-16,2-4 32 0,-1-8-1456 0,2 1-304 16,1-2-48-16,3-4-16 0,-1-5-96 0,1-7-32 15,0-4 0-15,2-4 0 0,3-9-448 0,1-2-80 0,2-6-32 0,2-2 0 16,-2-6-416-16,3 0-128 15,2 0 0-15,0-4 0 0,2-2 0 0,0-1 0 16,0-2 0-16,1-5 0 0,3-1 128 0,2 1-128 16,4-3 0-16,2 10 0 0,0 3 0 0,3 8 0 0,-2 1 0 0,1 13 0 15,-1 4 0-15,-1 8 0 16,2 5 0-16,0 5 0 0,0 4 0 0,0 6 0 0,-6 4 0 0,1 3 0 16,-5 4-128-16,-2 7 128 0,-2 4 0 0,-2 1-144 15,-5 4-64-15,-3-2-16 0,-4 1 0 16,-5 3 0-16,-6 1-96 0,-1-2-32 0,-6-2 0 0,1-4 0 15,1-3 80-15,0-3 16 0,1-8 0 0,1 0 0 16,0-6 256-16,2-2 144 0,3-3-16 0,3-1 0 16,2 0 224-16,9 1 32 0,-8-6 16 0,4-3 0 15,4 9-192-15,0-9-32 0,0-3-16 0,0 12 0 0,7-9-160 0,2 2 0 16,1 3 0-16,1 3-176 0,-1 1 176 0,3 3-128 16,1 5 128-16,0 0-128 0,-1 3 128 0,0 2 0 15,-3 3-144-15,1 2 144 0,-4 1 0 0,-4 0 0 16,-3-1 0-16,-1 0 0 0,-3 0 0 0,-3 0 0 15,-5-3 0-15,-3 1 0 0,-3 1 0 0,0-3 128 16,-2 0-128-16,-2-4 192 0,0 0-192 0,-1-2 128 16,-4-2-128-16,4-1 128 0,3-1-128 0,1-1 0 15,2-3 0-15,4-3 128 16,3-1-1696-16,3-2-352 0</inkml:trace>
  <inkml:trace contextRef="#ctx0" brushRef="#br0" timeOffset="46382.1">18008 18814 32255 0,'0'0'1424'0,"0"0"304"0,0 0-1392 15,1-8-336-15,1-2 0 0,4 0 0 0,2 2 736 0,0-5 80 0,3-2 16 0,0 1 0 16,0-2-704-16,1-3-128 0,1-2 0 0,-1 2 0 15,1 1-208-15,0 2 48 0,-2 4 16 0,1 2 0 16,-2 5 144-16,-3 0-192 0,-7 5 192 0,0 0-192 16,0 0 192-16,7 13 0 0,-5 5 0 0,-3 6 0 15,-3 1 0-15,-1 6-128 0,-1-1 0 0,-3-1 0 16,-3 2 128-16,1 1 0 0,1-4 0 0,-3 0-128 0,2-5 0 0,-1-2 0 16,1-3 0-16,2-4 0 0,4-1 128 0,5-13 144 15,0 0-16-15,0 0-128 0,0 0 576 0,0 0 16 16,10-7 0-16,3-2 0 0,1-5-160 0,2-1-48 15,2-1 0-15,1-1 0 0,1-1-224 0,1 1-160 16,0-4 192-16,2 5-192 0,1 3 128 0,1 2-128 16,-1 3 0-16,-3 3 0 0,0 5 0 0,-2 5 160 15,-1 0-160-15,-3 5 128 0,-2 4-128 0,-2 4 128 16,-1 1-128-16,-1 1 128 0,-3 1-128 0,-1 0-224 16,-2 1 48-16,0-1 16 15,-3-1-1632-15,0-3-320 0,1 1-64 0,0-3-12288 0</inkml:trace>
  <inkml:trace contextRef="#ctx0" brushRef="#br0" timeOffset="46699.04">19123 17843 2751 0,'0'0'128'0,"1"9"16"0,-1-9-144 0,3 17 0 0,-1 5 0 0,5 3 0 16,1-2 6000-16,5 7 1168 0,-3 0 224 0,6 7 48 0,1 5-4992 0,5 1-992 15,0 5-208-15,2 1-32 0,1-1-640 0,3 2-112 16,1 0-16-16,1-1-16 0,-2-4-432 0,-1 1 0 15,-1-6 128-15,-4 0-128 16,-5 1-320-16,0-5-112 0,-2-5-16 0,-5 0 0 16,0-5-624-16,-1-1-128 0,-1-6-16 0,0-4-8096 15,-1-10-1616-15</inkml:trace>
  <inkml:trace contextRef="#ctx0" brushRef="#br0" timeOffset="46915.11">19647 18030 23039 0,'0'0'2048'0,"-9"6"-1648"15,-2 3-400-15,1 0 0 0,0 3 1808 0,-3 6 288 16,-3 6 48-16,-3 4 16 0,-3 4-752 0,-3 2-160 0,-4 3-32 0,-1 1 0 16,2 2-256-16,-2 2-48 15,-1 1-16-15,3-1 0 0,2 2-400 0,2-2-96 0,3 0-16 0,2 1 0 16,1-2-384-16,1 5-144 0,1-4 0 0,5-3 0 31,2-1-2672-31,4-6-544 0,4-4-96 0,3-5-10512 0</inkml:trace>
  <inkml:trace contextRef="#ctx0" brushRef="#br0" timeOffset="47448.71">19849 19199 8287 0,'0'0'368'0,"0"0"80"0,0 0-448 0,7-9 0 15,0-2 0-15,0 0 0 0,5-3 4112 0,0-1 752 0,2 1 128 0,0-1 48 16,2-3-3008-16,0-1-608 16,2-3-112-16,1 2-32 0,0 0-416 0,0 2-96 0,0-1 0 0,2 2-16 15,-4 3-176-15,1 4-16 0,-4 0-16 0,1 5 0 16,-1 0-320-16,-1 2-64 0,-13 3-16 0,11 7 0 16,-2-1-144-16,-2 7 0 0,-3-1 0 0,-3 5 0 15,-4 1 0-15,-1 5 128 16,-2 0-128-16,-3 1 0 0,-2 1 0 0,-1-3 0 0,1-3 0 15,1 1 0-15,1-1 0 0,2-4 0 0,4-3 0 0,3-12 0 16,0 0 224-16,0 0-32 0,0 0-16 0,0 0 0 16,11-9 368-16,3 0 80 0,3-5 16 0,2-2 0 15,1-3-368-15,2 1-64 0,3-4-16 0,0 2 0 16,0-2-192-16,1 6 0 0,2 6 128 0,0-2-128 16,0 3 0-16,-2 3 0 0,-2 5 0 0,0 3 0 15,-1 3 192-15,-2 5-16 0,0 8 0 0,-3 5 0 0,-6 2-16 16,2 2 0-16,-1 1 0 0,1 3 0 0,-4-3-160 0,3 1 160 15,0-3-160-15,1 2 160 0,-1 4-304 0,3-6-64 16,-1 0-16-16,3-4 0 16,0-3-2192-16,2-2-432 0,2-2-96 15,0-9 0-15</inkml:trace>
  <inkml:trace contextRef="#ctx0" brushRef="#br0" timeOffset="49585.44">21622 16888 25791 0,'0'0'1152'0,"-10"8"224"0,-2-3-1104 0,2 2-272 0,0 2 0 0,-2 1 0 15,0 3 976-15,-2 2 144 0,-2 1 32 0,-1 0 0 16,-4-1-592-16,-2-1-112 0,-2 3-32 0,0-2 0 16,-2-1-240-16,-2 1-48 0,-2-1-128 0,-4-1 192 15,-6 0-192-15,-1 1 144 0,-4-4-144 0,-5 1 128 16,-7 3-128-16,-4-6 0 0,-3-3 0 0,-1 3 0 15,0-2 0-15,-3 3 0 0,-2-1 0 0,-7 1-176 16,-7-3 176-16,1 0 0 0,2 2 0 0,-4-2 0 16,0 4 0-16,-6-2 0 0,-4 1 0 0,-1-3-128 15,1 2 128-15,-2 2 0 0,-3 3 0 0,-2-6 0 16,-2 1 0-16,2-2 0 0,2 3 0 0,-4 0 0 0,-7-2 0 16,-1 0-128-16,7-3 128 0,-5 1-128 0,-4 1 0 0,3 1 0 15,1-5 0-15,-3 5 0 0,0-1 0 0,-2-1 0 16,-2 2 0-16,1 0 0 0,3-2 128 0,-6 4 0 15,-6-3 0-15,3 0 0 0,4-3 0 0,-5 2 0 16,-3-2 0-16,3 1 0 0,4 0 0 0,-3 1 0 16,-8-1 0-16,4-2 128 0,4-1 768 0,-2 2 176 15,-3-3 16-15,4 1 16 16,5 0-1744-16,1 1-336 0,1-1-80 0,-2-1-16 0,2 0 1072 0,4 2 0 16,1 0 0-16,1-2 192 0,-6-2-64 0,6-1-128 15,4 0 176-15,1 1-176 0,-5-2 288 0,5-1-48 16,10-3-16-16,2 2 0 0,0-4 96 0,-3 2 0 15,-5-4 16-15,3 2 0 0,3 0-16 0,-2 4-16 0,0-4 0 0,-1 3 0 16,-4-2-96-16,2 3-16 16,5 2 0-16,-6-1 0 0,-2-3-192 0,2 5 144 15,2-4-144-15,1 5 128 0,-1-1-128 0,-1-1 0 16,-3-2 0-16,2-2 0 0,4 3 0 0,-1-2 0 0,-3 0 0 0,0 2 0 16,1-5 0-16,0 5 0 0,5 0 0 0,-5-1 0 15,-5-1 0-15,0 1 0 0,4 0 0 0,1 3 0 16,-4 2 0-16,0-1 0 0,-2 0 0 0,3 1 0 15,3 1 0-15,-4 1 0 0,-7 0 0 0,3 0 0 16,5-1 0-16,1 3 0 0,0 2 0 0,-2-1 0 16,-3-4 0-16,5 2 0 0,6 4 0 0,-5-1 0 15,-5 0 0-15,2 1 0 0,-1 0 0 0,4 5 0 16,1-1 0-16,-2 1 0 0,-4 2 0 0,3-3 0 0,7 3 0 0,-3 2 0 16,-5 0 0-16,4 3 0 0,3 0 0 0,3-2 0 15,2 1 0-15,-1 1 0 0,1-3 0 0,5-1 0 16,6 0 0-16,3 1 0 0,4-1 0 0,0-1 0 15,-4 1 0-15,0 0 0 0,4 2 0 0,3 1 0 16,-1-1 0-16,3 5 0 0,-1 0 0 0,-3 2 0 16,-3 1 128-16,-1 1-128 0,0 0 0 0,3 3 0 15,3 2 0-15,-3 1 0 0,-6 2 0 0,1 0 0 16,0-1 0-16,1 1 0 0,5-3 0 0,3 3-144 16,5 2 144-16,-4-2-160 0,-2 0 160 0,3-3-160 15,4-3 160-15,2 5-160 0,3 0 160 0,5-1 0 0,4 2-144 16,-2 2 144-16,-2 0 0 0,-1 2 0 0,2 1 0 0,3 0 0 15,3 1 0-15,-2 1 0 16,6 0 0-16,2 3 0 0,1-1 0 0,2-2 0 16,4 5 0-16,1-3 0 0,1 1 0 0,2 2 0 15,2-5 0-15,4 5 0 0,1-3 0 0,2 0 0 16,3 0 0-16,6-4 0 0,4-1 0 0,4-2 0 16,4 1 0-16,3-3 0 0,4 0 0 0,4-3-144 0,5 2 144 0,8 0 0 15,4-4-128-15,4 1 128 16,5 0 0-16,6-2 0 0,0 1-128 0,7-3 128 0,6 2 0 15,9-3 0-15,5 2 0 0,5-1-128 0,0-2 128 0,5 0 0 16,1 1 0-16,8-1 0 0,7 1 0 0,-1 1 0 16,1-2 0-16,4 2 0 0,3-1 0 0,6-3 0 15,7 3 0-15,-1 2 0 0,0-5 0 0,8 2 0 16,11 0 0-16,-3-1 0 0,-1-3 0 0,8-1 0 16,7-2 0-16,1-2 0 0,-2-4 0 0,9 2 0 0,4-7 0 0,8-1 0 15,4-3 0-15,0-1 0 0,-2-3 0 0,6 0 128 16,3 0-128-16,6-2 0 0,4-1 0 0,-4 2 0 15,-5-1 0-15,5-3 0 0,2 2 0 0,8 1 0 16,-1-3 0-16,3 3 0 0,2 0 144 0,-3-3-144 16,-3 3 128-16,2 0-128 0,2 0 0 0,2 2 128 15,-1 0-128-15,-3 0 0 0,-7-1 0 0,2-1 0 16,-5 4 0-16,4-2 0 0,2 1 0 0,1 1 0 16,0-2 0-16,-3 0 0 0,-4-2 0 0,-1 3 128 15,1 1-128-15,2-2 0 0,-1 2 0 0,-4-2 0 16,-3 1 0-16,1-2 0 0,0 1 0 0,1 1 0 0,-2 1-160 0,-1 1 160 15,-3 1-176-15,-2 0 176 16,0 2-192-16,0 0 192 0,0 2-144 0,-4-2 144 16,-5 2 0-16,1 1-144 0,-1 0 144 0,-5-1 0 15,-6-2 0-15,2 4 0 0,4-5 0 0,-4 2 0 0,-3 1 0 0,-2 0 0 16,-1-1 0-16,-2 0 0 16,3 0 0-16,-4 1 0 0,0-3 0 0,2 2 0 0,0 0 0 0,-2 0 0 15,-5 1 0-15,0-1 0 16,2-2 0-16,-3 2 0 0,-3-1 0 0,2 2 0 0,0-3 0 0,-4 0 0 15,-6-2 0-15,4 0 0 0,2 0 0 0,-5 1 128 16,-6-2-128-16,0-1 0 0,-1 1 0 0,0-2 0 16,-4-2 0-16,-3 2 0 0,-3-1 0 0,2 1 0 15,1-3 0-15,-3 2 0 0,-7 0 0 0,5 0 128 16,1-2-128-16,-7 1 0 0,-4 1 0 0,-4 0 0 0,-2-2 0 0,2 1 0 16,2 0 0-16,-7-3 128 0,-8 1-128 15,-1 0 0-15,-3-3 0 0,1 2 0 0,-1-2 0 0,0 3 0 16,-3-4 0-16,-6 1 128 0,-5-1-128 0,-2-4 0 15,0-1 0-15,-3 2 0 0,-1-1 0 0,0 0 144 16,-2-2-144-16,-3-3 0 0,-2-4 160 0,-8 1-160 16,-5-4 128-16,-5 1-128 0,-3-6 160 0,-4 0-160 15,-4-4 192-15,-2 1-192 0,-5-3 336 0,-3-2-32 16,-4 0-16-16,-2-5 0 0,-7 2 32 0,-3-4 16 16,-4 0 0-16,-3-3 0 0,-5-2-96 0,0-1-32 15,-6-6 0-15,-6-3 0 0,-3-2-16 0,-8 1 0 16,-3 2 0-16,-6-8 0 0,-3-3 48 0,-3-1 0 15,-3 2 0-15,1 3 0 0,-2-1-48 0,-6 4-16 16,-8 3 0-16,-5 5 0 0,-2 2-176 0,-2 3 0 0,0 2 144 0,-9 3-144 16,-8 3 0-16,-3-2-192 15,-4 3 32-15,4 1 0 16,-1 1-1680-16,-6 0-336 0,-4 0-64 0</inkml:trace>
  <inkml:trace contextRef="#ctx0" brushRef="#br0" timeOffset="51518.12">18889 17785 21999 0,'0'0'960'0,"0"0"224"0,-9 0-944 0,9 0-240 16,0 0 0-16,0 0 0 0,0 0 0 0,0 0 0 16,0 0 128-16,0 0-128 0,0 0 0 0,0 0 0 15,0 0 0-15,0 0 0 0,0 0 0 0,0 0 0 16,1 11 0-16,-1-11 0 0,3 11 0 0,-3-11 0 15,0 0 0-15,5 8 0 0,-5-8 160 0,9 6 96 16,-9-6 0-16,13 4 16 0,-2-2 368 0,-1-2 80 16,0-2 16-16,-1-3 0 0,0 0-128 0,1-2-32 0,0-3 0 0,1 1 0 15,-1-2 128-15,0-3 32 16,1 0 0-16,1-4 0 0,-1-4-32 0,2 0-16 16,0-1 0-16,-1-7 0 0,0 3-192 0,1-3-48 0,-2-4 0 0,4-2 0 15,-2 0-224-15,1-3-48 0,0-3-16 0,1 0 0 16,-1-1-160-16,1-4 0 0,-1 0 144 0,2 0-144 15,-1-2 0-15,-1-1 0 0,0 2 0 0,0-1 128 16,-4 0-128-16,3 1 0 0,-3 1 0 0,-2-2 0 16,-1-3 0-16,-1 1 128 0,0 0-128 0,-4 2 0 15,-1-2 192-15,-1 1-48 0,0 0 0 0,-1 1 0 0,-3 1 48 0,-2-5 16 16,-2-2 0-16,-1-3 0 0,-2 2-16 0,-3 0-16 16,0-2 0-16,-2 3 0 0,-2-3-48 0,-1-1 0 15,-2 0 0-15,-3 1 0 0,-3-6-128 0,2 4 192 16,-2-3-192-16,-1 3 192 0,-1 0-192 0,1-1 0 15,-2 4-160-15,-2-1 160 0,-4-2-144 0,1 1 144 16,-10 0-128-16,5-2 128 0,0 1-128 0,1 1 128 16,-1-2-128-16,2 2 128 0,0-5 0 0,0 4-160 15,-1 3 160-15,-2-1 0 0,0-3-144 0,-1 4 144 16,-2 2 0-16,-1-1-144 0,-2-1 144 0,0-3 0 16,3 2 0-16,0 2 0 0,0 2 0 0,-1 1 0 15,0 1 0-15,-1 0 0 0,-4 1 0 0,0 0 0 16,-4-1 0-16,2 1 0 0,0-2 0 0,1 0 0 15,0 4 0-15,3-1-128 0,0 2 128 0,1 1 0 16,-2-1-144-16,-2 3 144 0,-2 1 0 0,0 1-176 16,-2-7 176-16,2 4-128 0,-2 2 128 0,4 2 0 15,2-3 0-15,0 5-128 0,0-2 128 0,-3 4 0 16,-3 1 0-16,0 0-128 0,-2 0 128 0,2 1 192 0,1 1-32 16,0 2-16-16,6 2-144 0,-3-1 0 0,2-1 0 0,-3 4 0 15,-4 2 128-15,0-2-128 0,1 1 192 16,0 2-64-16,2 3-128 0,1-3 160 0,2 1-160 0,1 3 160 15,2 2-160-15,-5-2 0 0,-1 2 0 0,1-2 128 16,0 1-128-16,3-2 0 0,0-1 0 0,2 3 128 16,2 1-128-16,0 1 0 0,3 1 0 0,-1-1 0 15,0 0 0-15,-3 0 0 0,-1 0 0 0,1 1 0 16,0 2 0-16,1-1 0 0,1 1 0 0,2-1 0 0,2-1 0 16,0 3 0-16,5 1 0 0,-2 0 0 0,0-3 0 15,0 1 0-15,-1 1 0 0,0-1 0 0,-3 4 0 0,3 0 0 16,1-2 0-16,2 2 0 0,-1 3 0 0,0-3 0 15,3 2 0-15,0 1 0 0,0 3 0 0,2-1 0 16,0 1 0-16,-1-3 0 0,-2 3 0 0,0 0 0 16,-6-3 0-16,2 2 0 0,0-2-128 0,5 2 128 15,0 2 0-15,0-4 0 0,0 2 0 0,1 0 0 16,1 2 0-16,2 0 0 0,-1 1 0 0,0-3 0 16,2 4 0-16,-1 0 128 0,-3-1-128 0,-1-1 0 15,-1 1-192-15,-1 1 192 0,-1 0 0 0,2-1 0 16,-1-1 0-16,2 1 0 0,0 2 0 0,1-2 0 15,-1-1 0-15,4 2 0 0,0 1 0 0,2-1 0 16,0 1 0-16,2-2 0 0,0-1 0 0,-1 1 0 16,0 0 0-16,-1 0 0 0,0-5 0 0,2 4 0 15,-1 2 0-15,1-4 0 0,3 1 0 0,1 1 0 16,-2-5 0-16,2 5 0 0,2-4 0 0,-1 4 0 16,2 1 0-16,-1-4 0 0,3 0 0 0,2 2 0 15,1-3 0-15,0 4 192 0,-1-5 48 0,0 1 16 0,2-1 0 0,-1 1 0 16,-1-4-256-16,0 2 176 0,1 1-176 0,0-3 160 15,-1 0 0-15,3 3 0 0,-3-6 0 16,-1 3 0-16,0 1-160 0,1-2 0 0,-3-2 0 0,2-1 0 16,-2 2 0-16,2-1 0 0,0-2 0 0,0 0 0 15,-1-1 0-15,1-1 0 0,2 1 0 0,1-3 128 16,-1-1 0-16,3-1-128 0,-2 0 192 0,1-2-64 16,2 3-128-16,0 1 160 0,1-6-160 0,2 2 160 0,0-7-160 0,-1 4 192 15,1 4-192-15,2-5 192 0,-1 2-192 0,0-2 0 16,0 1 0-16,0 2 128 0,2-1-128 0,1 0 0 15,-2-4 0-15,0 4 0 0,2 3 0 0,-1-2 0 16,-1 2 0-16,2 1 0 0,-1-3 0 0,1 3 0 16,-1-3 0-16,2 2 0 0,-2-3 0 0,2 2 0 15,0-2 0-15,-1 4 0 0,1 1 0 0,0-1 0 16,1 0 0-16,-1 4 0 0,-1-1 0 0,1 1 0 16,0-2 128-16,0 2-128 0,1 0 0 0,0 1 128 15,-2-1-128-15,2 3 128 0,-1-1-128 0,1 1 0 16,0 2 0-16,0 1 0 0,0 0 0 0,1 1 160 15,2-1-160-15,-2 2 160 0,0 0-160 0,1 0 0 16,-1 3-160-16,0-1 160 0,-1-1 0 0,3 2 0 16,-1 1 0-16,-2 8 0 0,3-9 0 0,-3 9 0 15,0 0-128-15,0 0 128 0,0-9 0 0,0 9 0 16,0 0 0-16,0 0 0 0,0 0-192 0,0 0 16 16,0 0 0-16,0 0 0 15,0 0-336-15,0 0-64 0,0 0 0 0,0 0-16 16,0 0-1584-16,0 0-304 0,0 0-64 0,-3 10-11920 0</inkml:trace>
  <inkml:trace contextRef="#ctx0" brushRef="#br0" timeOffset="52070.24">11876 10200 23951 0,'0'0'2128'0,"0"0"-1696"16,0 0-432-16,0 0 0 0,0 0 672 0,0 0 48 15,0 0 16-15,0 0 0 0,0 0 288 0,10-3 64 16,0-2 16-16,3-3 0 0,0 1 16 0,2-6 0 15,3 2 0-15,2-2 0 0,-1-2-480 0,2-3-112 16,-1-2-16-16,0-5 0 0,1 1-320 0,-1-1-192 16,-2-4 192-16,1-1-192 0,1 0 160 0,2-2-160 15,-1-1 128-15,1 1-128 0,-2 1 192 0,-2 0-32 16,3-2-16-16,-1-1 0 0,0 2 32 0,1 0 0 16,-2 3 0-16,0-3 0 0,0 3-16 0,0 2 0 15,0 0 0-15,-1 3 0 0,2 3-32 0,-2 0 0 0,-3 2 0 16,-1 3 0-16,0 2 0 0,0 2-128 0,0 5 192 0,-3-2-64 15,1 1-128-15,-2 4 0 0,1-1 0 0,-2 4 128 16,-9 1-128-16,11 1 0 0,-3 4 0 0,0 2 0 16,-2 3 0-16,2 0 0 0,-2 3 0 0,2 5 0 15,0 4 0-15,-1 1 0 0,3 3 0 0,1-1 0 16,-1 4 0-16,0 3 0 0,0-1 0 0,2 0 0 16,0 3 0-16,0 0 0 0,-2 1 0 0,3-2 0 0,-3-1 0 15,2-1 0-15,1-1 128 0,1 1-128 0,0-6 176 0,1 2-48 16,-1-3-128-16,0 0 192 0,0 0-64 0,3-2-128 15,-1-3 176-15,2-1-176 0,0-3 128 0,1 0-128 16,1-5 0-16,2 1 0 16,-2-6-960-16,3 0-240 0,3 2-48 0</inkml:trace>
  <inkml:trace contextRef="#ctx0" brushRef="#br0" timeOffset="58900.08">20290 17325 19231 0,'-16'-12'848'0,"8"7"176"0,-1-4-816 0,1 5-208 16,8 4 0-16,0 0 0 0,-9-7 656 0,9 7 96 15,0 0 16-15,0 0 0 0,0 0-224 0,0 0-32 16,0 0-16-16,8-5 0 0,3 2-352 0,3 0-144 16,4 3 128-16,5 0-128 0,5 0 160 0,5 0-160 15,5 0 192-15,3 0-192 0,1 0 144 0,1-3-144 16,1 0 0-16,3-1 144 0,5 1-144 0,3 2 0 0,2 0 144 15,7 0-144-15,6 1 224 0,-3-2-32 0,-2-2 0 0,2-1 0 16,5 0 128-16,1 3 0 0,4 0 16 0,1 1 0 16,0-3-128-16,1 1-16 0,-2 1-16 0,2 7 0 15,0 2 16-15,3 3 0 0,1-1 0 0,-5 6 0 16,-5 3-64-16,-1 5 0 0,-1 5 0 0,1 5 0 16,2 5-128-16,-4 3 0 0,-5 4 0 0,-6 2 0 15,-4 5 0-15,-3 2 0 0,-1-1 0 0,0 2 0 16,-3 1 0-16,-2 2 0 0,-2-1 0 0,1-1 0 15,1-2 0-15,-6-1 0 0,-4 2 0 0,-3-4 0 16,-5-4 0-16,-1 1 0 0,-3 2 0 0,-1 2 0 16,-2 4 0-16,-2-2 0 0,-3 1 144 0,-2 1-144 15,-3 0 0-15,-1 2 144 0,-3 1-144 0,-4-3 0 16,0 0 144-16,-3 1-144 0,-3 1 0 0,0 2 144 0,-4-5-144 16,0-1 0-16,-2-2 0 0,0-1 0 0,-4-4 0 15,-1-2-256-15,-1-2 48 0,0 0 0 16,-1-6-1856-16,2-5-368 0,-5 7-80 0,1-13-16 0</inkml:trace>
  <inkml:trace contextRef="#ctx0" brushRef="#br0" timeOffset="61231.23">22795 18202 22111 0,'-11'-14'976'0,"3"9"208"0,-2-2-944 0,1 2-240 0,0-2 0 0,0 0 0 16,0 2 256-16,2-3 0 0,-1-1 0 0,-1 0 0 16,0-1-256-16,-1-3 0 0,-1 3 128 0,-3-1-128 0,1-1 0 15,-2 3 128-15,-3-2-128 0,-1 1 0 0,-4-2 192 0,-1 2-48 16,-4 1-16-16,-1-1 0 0,-3 1 0 0,-3-1 0 15,0 4 0-15,-1-5 0 0,-1 4-128 0,-1-3 0 16,0 2 0-16,-4-1 0 0,-2 1 0 0,-7 2 0 16,-1-3 0-16,-5 2 0 0,1-2 0 0,0 1-144 15,-2-2 144-15,3 2-160 0,-1-1 160 0,-4 3 0 16,-6-4-144-16,1 1 144 0,-1-2 0 0,0 0-144 16,1-3 144-16,0 3 0 0,0 5-128 0,-5-3 128 15,-5 0 0-15,0-5 0 0,2 1 0 0,1 2 0 16,3-5 0-16,-1 2 0 0,2 2-128 0,-4-1 128 15,-6-2 0-15,5-2 0 0,1 1-272 0,5-2 48 0,2 1 16 16,0 2 0-16,-2 1-160 0,-2 1-16 0,-4-1-16 0,1-2 0 16,8 1 112-16,-1 1 32 0,0 1 0 0,-2-1 0 15,-3 1 0-15,-2 1 0 0,0-1 0 0,2-1 0 16,3 1 80-16,2 3 32 0,-1-3 0 0,-2 2 0 16,-4 1-16-16,0-3 0 0,-2 0 0 0,4 2 0 15,0-2 160-15,4 2 0 0,0 2 0 0,-5-3 0 16,-8 2 0-16,3-3 0 0,2 1 0 0,3 0 0 15,-1 1 0-15,1 1 0 0,-2 3 0 0,-4 2 0 16,-2-7 208-16,2 4 80 0,2-2 16 0,2 5 0 16,2-2 0-16,-4 3 0 0,-6-1 0 0,1 0 0 15,0-2-32-15,5 3 0 0,2 1 0 0,1 1 0 16,-6-3-272-16,1 1 128 0,-1-1-128 0,2-2 0 0,5 1 0 16,1 2 0-16,3 2 0 0,-5-3 0 0,-4-2 128 15,0 2-128-15,0 0 0 0,2-1 0 0,3 2 128 0,-1 1-128 16,1 1 0-16,-6-1 0 0,-1-2 192 0,3 4-32 15,3 0 0-15,1 1 0 0,1-2-16 0,-4 1 0 16,-2 1 0-16,-2 0 0 0,-1 1-144 0,4 2 0 16,3-2 144-16,1-1-144 0,-1 2 0 0,-3 0 0 15,-6-1 0-15,2 2 0 0,3-1 0 0,1 0 0 16,1 0-144-16,-4 1 144 0,-8-3 0 0,2 1-144 16,3 0 144-16,2 2 0 0,3-3 0 0,-3 0 0 15,-3 0 0-15,-2 2 0 0,-1 1 0 0,1-2 0 16,2 2 0-16,0 1 0 0,2 2 0 0,-6-1 0 0,-3 1 0 15,3 2 0-15,2-4-128 0,0 2 128 16,0 3 0-16,-2-3 0 0,-4 2-144 0,3-2 144 0,3 2 0 0,2 2-144 16,-1 0 144-16,-3-2-128 0,-6-3 128 0,3 3-128 15,3-3 128-15,1 2 0 0,-1 4 0 0,-1-4 0 16,-4 0 0-16,2-2 0 0,4 2 0 0,3 3 0 16,-2-2 0-16,-4 2 0 0,-1-3 0 0,3 1 0 15,3-1 0-15,2 3 0 0,-1-2 0 0,0 1 0 16,-5-4 0-16,5-2 0 0,3 1 0 0,4 1 0 15,4-1 0-15,-4-1 0 0,-4 1 0 0,1-2 0 16,1 2 0-16,3-3 0 0,3 0 0 0,2 1 0 16,2 0 0-16,-4-1 0 0,-4 1 0 0,-2-1 0 15,4 0 160-15,4 1-32 0,3-1-128 0,0 0 192 16,1 3-192-16,-4-3 0 0,-3 0-144 0,3 1 144 16,3-1 0-16,4 0 0 0,2 1 0 0,0 0 160 15,2 2-160-15,-3-2 192 0,-3-2-192 0,3 0 192 16,3 0-192-16,3 0 0 0,3 0 0 0,3 3 128 15,-4 0-128-15,3-2 0 0,-1 1 0 0,-3 2 0 0,-4-3 0 0,2 3 0 16,0-2 0-16,3 0 0 0,4-1 0 0,1 1 0 16,-2 0 0-16,0 1 0 0,1-1 0 0,-3 3 0 15,-5 0 0-15,4-1 0 0,-1 0 0 0,3 2 0 16,0-2 0-16,3 0 0 0,1 2-144 0,3 2 144 16,0 1 0-16,-4 1 0 0,-3-2-144 0,0 2 144 15,-1 1 0-15,1-1-144 0,4 1 0 0,2-1 0 16,0 3 0-16,3 0 0 0,-1-2-48 0,1 3-16 15,0 2 0-15,-4-1 0 16,-3 1-240-16,1-1-64 0,-2 3 0 0,4 0 0 16,3-5 64-16,2 3 0 0,2 0 0 0,-1 1 0 15,4 1-192-15,1 1-16 0,2 0-16 0,-1 1 0 16,-8-2 48-16,1 0 16 0,1-1 0 0,0 3 0 0,2 0 208 0,0-1 32 0,2 0 16 0,2 0 0 16,-2 1 352-16,5 2 0 0,-1 0 0 0,1 2 0 15,1-1 352-15,1 1 144 0,-2 2 16 0,2 0 16 16,-2 2-16-16,2-3-16 0,0 3 0 0,1-5 0 15,-1 1-272-15,2 0-48 0,2-2-16 0,3 2 0 16,3 2-160-16,0-4 0 0,-1 3 0 0,2 3 128 16,0-4-128-16,0 4 0 0,4-3 0 0,1 3 0 15,-1-1 0-15,2 2-144 0,0-2 144 0,1 1 0 16,-1 0 0-16,1-2 0 0,1 5 0 0,1-3 0 16,0 1 0-16,1-2 0 0,2-1 0 0,0 0 0 15,1 2 128-15,1-3 16 0,1 1 16 0,3-1 0 0,0 3 16 16,2 0 0-16,0 4 0 0,2 0 0 0,0-2-176 0,2-1 160 15,-2 2-160-15,2-5 160 0,2 1-160 0,1 0 0 16,1 0 0-16,1-2 128 0,0 3-128 0,0-4 160 16,3 2-160-16,1-4 160 0,3-1 32 0,1 2 0 15,4 1 0-15,1-3 0 0,2 1 0 0,1-2 0 16,5-1 0-16,4 3 0 0,2-2 16 0,1-1 16 16,1-1 0-16,-2 1 0 0,0-1-32 0,3 0-16 15,-1 0 0-15,5-2 0 0,3 1-176 0,3-1 0 16,8-2 0-16,0 3 128 0,4 1-128 0,-4-4 0 15,-2-1 0-15,4 0 128 0,3-1-128 0,2 2 0 0,7 0 0 0,3-4 0 16,-2 0 0-16,1 3 0 0,-2-6-144 16,5 5 144-16,2-5 0 0,5 5 0 0,4-5 0 15,-1 4 0-15,-4-8-128 0,2 2 128 0,3 2 0 16,5-1 0-16,4 1 0 0,-1 1 0 0,-3-1 0 0,4 3 0 16,2-5 0-16,4 3 0 0,-3 1 160 0,-2-4-32 15,5 1 32-15,5-1 16 0,6-1 0 0,-2 2 0 16,-3-2-16-16,7 0 0 0,7 0 0 0,-5 1 0 15,-3 0-160-15,3-1 160 0,7-2-160 0,-4 2 160 16,0-1-160-16,2 2 0 0,3-3 0 0,0 1 128 16,-3-1-128-16,5 1 0 0,2-1 0 0,-2 2 0 15,-2 0 0-15,4-1 0 0,2-3 0 0,-3 3 128 16,-1 0-128-16,2-1 0 0,2 2 0 0,-2-1 0 16,-8-2 0-16,10 0 0 0,4 2 0 0,-5 1 0 15,-6-4 0-15,5 1 0 0,4 2 0 0,-3-1 0 16,-4-2 0-16,6 0 128 0,6 3-128 0,-4-3 0 0,-6 0 128 0,5 1-128 15,2 0 0-15,-2 2 128 0,-3-2-128 0,3 1 0 16,4 2 0-16,-7 0 0 0,-1-1 0 0,0-2 0 16,5 3 0-16,-5 1 0 0,-5-1 0 0,2-2 0 15,5 1 0-15,-3-1 0 0,-5 2 0 0,4 0 0 16,3 0 0-16,-2-2 0 0,-4 1 0 0,5-2 0 16,4 2 0-16,-1-1 0 0,-5-3 0 0,3 2 0 15,1 4 0-15,2-4 128 0,-5-4-128 0,3 3 0 16,6 5 0-16,-4-4 0 0,-8-2 0 0,4 1 0 15,3 1 0-15,-1 0 0 0,-8-1 0 0,4 0 0 16,2 0 0-16,-3 0 0 0,-1-1 0 0,0 0 0 16,3-1 0-16,-4 1 0 0,1-4 0 0,-4 1 0 0,2 2 0 0,-1 1 0 15,1-2 0-15,-4 0 0 0,-3-2 144 16,1 2-144-16,2 0 192 0,-4 2-16 0,-4-2-16 0,4 2 0 16,5-3-160-16,-5 2 128 0,-8-1-128 0,3 0 128 15,3 1-128-15,-3-1 128 0,-4-3-128 0,-3 2 128 16,-1-1-128-16,1-4 0 0,1 2 144 0,-5-4-144 15,-7 1 0-15,4-1 144 0,-4 1-144 0,-3-3 0 16,-2 2 192-16,-2 0-192 0,-3-3 192 0,-2 0-192 16,0-1 128-16,-2 0-128 0,4 1 0 0,-8-4 0 15,-6-1 128-15,-2-3-128 0,-2 0 0 0,1 0 0 16,-5-3 256-16,-1-3-48 0,2-3-16 0,-8-5 0 16,-7-4 224-16,-3-5 32 0,-6 0 16 0,-3-4 0 15,-2 2 128-15,-5-2 32 0,-3-2 0 0,-5 0 0 16,-4-1-176-16,-6-3-16 0,-3-3-16 0,-4-3 0 0,-5-2-16 0,-6 0 0 15,-3 1 0-15,-6-2 0 0,-5 2-96 0,-5-4-32 16,-8-3 0-16,-1 3 0 0,-7-3-272 0,-11 1-224 16,-11 0 32-16,-10 3 16 15,-5-2-416-15,-4-2-96 0,-8 5-16 0,-13 3 0 16,-17-3-288-16,-5 7-64 0,-3 1-16 0,-16 4-11536 0</inkml:trace>
  <inkml:trace contextRef="#ctx0" brushRef="#br0" timeOffset="63193.19">10723 9461 15663 0,'-1'-15'1392'0,"1"4"-1120"0,1 2-272 0,2-3 0 16,-1 1 0-16,1 1 0 0,-3 10 0 0,0 0 0 16,7-9 656-16,1 2 80 0,-2 4 16 0,5 0 0 15,-1 2-352-15,1 1-64 0,1 0-16 0,2 2 0 16,2 1-32-16,2-1-16 0,2 2 0 0,6 0 0 15,2 1-16-15,5-2-16 0,0 0 0 0,4 1 0 16,-2-3 32-16,6 1 16 0,2-2 0 0,3 2 0 16,0 0-16-16,5 0 0 0,2-1 0 0,9 1 0 15,3-4-272-15,1 1 128 0,-2-5-128 0,2-1 0 0,0 1 272 16,6-3-48-16,5 3-16 0,1-6 0 0,-1 1 48 0,-2-2 16 16,-3-2 0-16,2 4 0 0,1 2 176 0,2 0 48 15,5 0 0-15,-6 2 0 0,-6-3-128 0,1 4-32 16,-1-2 0-16,1 6 0 0,-1 1-128 0,1 1-16 15,0 0-16-15,-3 1 0 0,-7 1-176 0,-3 2 0 16,0 2 0-16,-4-2 0 0,-2 3 0 0,0 0 128 16,1-2-128-16,-6 0 0 0,-4 3 0 0,-5-3 0 15,-5 0 0-15,-5 2 0 0,-5-4 0 0,-7 2 0 16,0 2 0-16,-6-1 0 0,-10-6 0 0,0 0 0 16,5 7-128-16,-5-7 128 0,-1 11 0 0,-5-5 0 15,-1 3 0-15,-6-2 0 0,-5 2 0 0,-5-4 0 0,-5 0 0 0,-5 0 0 16,-6 0 0-16,-3-3 128 0,-2-2-128 0,-3 3 128 15,-2-3-128-15,-3 2 192 0,-1 1-192 0,-6 2 192 16,0-1-64-16,-5-2 0 0,-6-3 0 0,0 1 0 16,0 1 32-16,0 1 0 0,0 2 0 0,-5-1 0 15,-6 1-160-15,0-3 128 0,2-1-128 0,0 3 128 16,2-2-128-16,-4 1 0 0,-1 0 0 0,-3-1 0 16,-2-2-160-16,5 0 160 0,2 1 0 0,-1 1-144 15,0 2 144-15,0-3 0 0,-2-2 0 0,6 0 0 16,5-1 0-16,5 3 0 0,5 2 0 0,1-2-128 15,2-2 128-15,3 1 0 0,3-2 0 0,6-2 0 16,6 0 0-16,6 1 0 0,4 2 0 0,6-1 0 16,4 0 0-16,6 0 0 0,2 0 0 0,13 3 0 0,0 0 0 0,0 0 0 15,0 0 0-15,0 0 0 0,21-2 0 16,3-1 0-16,6 1 0 0,11-3-128 0,9 1 128 0,7-1 0 16,1 0 0-16,7-4 0 0,3 3 0 0,7-3-128 15,5 1 128-15,6 2 0 0,6-5 0 0,0 1 0 16,2 1 0-16,4-2 0 0,7 1 0 0,-2-4 0 15,-2 1 0-15,0 3 0 0,-2-3 0 0,4 7 0 16,4-3 0-16,-5 5-128 16,-5 0-272-16,1 4-48 0,0 4-16 0</inkml:trace>
  <inkml:trace contextRef="#ctx0" brushRef="#br0" timeOffset="81839.28">5818 12327 16575 0,'0'0'736'0,"0"0"160"0,0 0-720 0,0 0-176 15,0 0 0-15,0 0 0 0,0 0 1168 0,0 0 208 16,0 0 32-16,0 0 16 0,0 0-544 0,0 0-112 16,0 0-32-16,0 0 0 0,0 0-304 0,8-3-64 15,-8 3-16-15,12-4 0 0,1-1-352 0,1 2 144 16,0 1-144-16,2 0 0 0,2 1 0 0,1 1 0 15,-1-2 0-15,1-1 0 0,3-2 160 0,2 0-160 0,0 2 128 0,3 2-128 16,-1 0 192-16,6 0-32 0,4-1-16 0,-3 2 0 16,0 0 32-16,1 0 0 0,3 2 0 0,0-1 0 15,-4 0-32-15,1 0 0 0,3 1 0 0,1 0 0 16,3-1 48-16,0-1 16 0,1 0 0 0,5 0 0 16,4 2 48-16,1-1 16 0,-4 0 0 0,0 2 0 15,1-2-48-15,-1-1-16 0,0-1 0 0,2-2 0 16,-3 2-16-16,6 0 0 0,3-1 0 0,1 1 0 15,2-1-192-15,-2 0 144 0,-2 0-144 0,-1-2 128 16,1-1-128-16,2 2 0 0,0 1 144 0,3 1-144 16,2-2 0-16,-2 0 144 0,-4 2-144 0,-1-3 0 15,-2 1 160-15,2 0-160 0,-1 2 128 0,5 0-128 16,-1 1 128-16,1-2-128 0,-1 1 128 0,0 0-128 0,-5 1 0 0,-2 1 128 16,1-2-128-16,0-3 0 0,3 4 0 0,3-1 0 15,1 1 128-15,-1-2-128 0,-2-1 0 0,-1 0 0 16,-3 2 0-16,1-2 0 0,-2-2 0 0,1 3 0 15,-1-1 0-15,2 2 0 0,3-1 0 0,-1 1 128 16,-3 0-128-16,-2 0 0 0,-6-2 128 0,1 2-128 16,-2 2 0-16,0 0 128 0,0-1-128 0,2 2 0 15,-1-2 0-15,2 1 0 0,1 0 0 0,-4 0 0 16,-1-1 0-16,-4 2 0 0,-1-1 0 0,-3 0 128 16,0-1-128-16,-3 0 0 0,1 2 0 0,-1 0 0 15,-3 2 0-15,-2-2 0 0,-2 1 0 0,-1 0 0 16,-1 0 128-16,-3 4-128 0,-3-3 0 0,-2-2 0 0,-2 2 0 15,-12-4 0-15,10 7 128 0,-10-7-128 0,0 0 128 16,0 0-128-16,5 9 320 0,-5-9-32 0,0 0 0 0,-6 13 0 16,-3-5 64-16,-3 2 16 0,-2-4 0 0,-3 3 0 15,-4-5-160-15,0 2-16 0,-3 2-16 0,-2-2 0 16,-2 3-176-16,-4-2 128 0,2 0-128 0,-2 1 128 16,-2-4-128-16,-4 2 0 0,-4 2 0 0,-7-3 0 15,-1 1 0-15,-3 2 0 0,1-3 128 0,0 1-128 16,-2 0 0-16,-1-2 0 0,0 1 0 0,-3 4 0 15,-7-2 0-15,-4-2 0 0,-1 0 0 0,1-3 128 16,-1 5-128-16,1-1 0 0,2-1 0 0,-6-1 0 16,-6 1 0-16,-1 0 0 0,4 0 0 0,1-2 0 15,3-2 0-15,-3 2 0 0,-4 3 0 0,0-2 0 16,-1-3 0-16,2 0 0 0,3 3 0 0,0 2 0 0,2-1 0 16,-5 2 0-16,-3 2 0 0,1-4 0 0,1 0 0 15,5 4 0-15,7 1 0 0,-7 0 0 0,-4-1 0 16,3 0 0-16,2-1 0 0,3 2 0 0,4-4 0 0,2 3 0 15,3-3 0-15,-1 5 0 0,-4-5 0 0,1 0 0 16,3 1 0-16,3-4 0 0,1 2 0 0,4 2 0 16,3-2 0-16,3 1 0 0,2-2 0 0,2 1 0 15,-2-2 0-15,3-2 0 0,0 0 0 0,3-1 0 16,3-1 0-16,4 0 0 0,4 1 0 0,2-2 0 16,2 0 0-16,2 1 0 0,4-3 0 0,1 1 0 15,1 1 0-15,3-2 0 0,1 1 0 0,3 0 0 16,2-1 0-16,8 4 0 0,-6-4 0 0,6 4-176 15,0 0 176-15,0 0-128 0,0 0 128 0,0 0-192 16,0 0 192-16,6-6-192 0,2-2 48 0,3 3 0 0,2 2 0 0,3 0 0 16,3-3 144-16,4 3-192 0,3 0 192 0,2 1-192 15,2-1 192-15,7-1 0 0,2 0 0 0,8 3-128 16,2-3 128-16,2 2 0 0,-2-5 0 0,5 2-128 16,0 1 128-16,5 2 0 0,2-2-144 0,6-1 144 15,8 0 0-15,-4 1 0 0,-3-2 0 0,2-1 0 16,-1 2-128-16,5 2 128 0,4-4 0 0,2 2 0 15,0 1 0-15,-1-1 0 0,-4-4 0 0,3 3 0 16,4 0 0-16,0 2 0 0,2-1 0 0,0-4 0 16,-6 1 0-16,4-1 0 0,1 3 0 0,1 1 0 15,2-4 0-15,-3 3 0 0,-7 1 128 0,1-4-128 16,0 4 128-16,2-1-128 0,1 0 0 0,-2 2 128 16,-6 2-128-16,-1 0 0 0,-1-1 0 0,-1-2 0 0,-1 1 0 0,4 0 128 15,-3 1-128-15,-2 2 0 0,-6-1 0 0,-8-2 0 16,0 0 0-16,-4 0 0 0,-2 2 0 0,-3-2 128 15,-2-3-128-15,-1 2 0 0,-1 3 0 0,-1-2 128 16,-5-2-128-16,-2 2 0 0,-4 0 128 0,-4-2-128 16,-5 1 128-16,-3 1-128 0,-2 1 128 0,-2-1-128 15,-5-1 0-15,-7 5 128 0,0 0-128 0,0 0 192 16,0 0-192-16,0 0 192 0,2-9-48 0,-2 9 0 16,-7-7 0-16,-4 2 0 0,-1 1-16 0,-4 0 0 15,-3-1 0-15,-4 4 0 0,-1-1-128 0,-3 1 0 16,-3 0 0-16,2 1 128 0,-2 1-128 0,0 2 0 15,-2-1 0-15,0 2 0 0,1-3 0 0,-1 1 0 16,3-1 0-16,-2 0 0 0,1 0 0 0,-1 2 0 0,1-2 0 0,-2 2 0 16,-3 1 0-16,-1-2 0 0,-1 1 0 0,1-2 0 15,2 0 0-15,1 2 0 0,0-2 0 0,1 2 0 16,1-2 0-16,1 1 0 0,1 0 0 0,1 0 0 16,1-1 0-16,0 1 0 0,1-2 0 0,-1 0 0 15,-2 0 0-15,-1 0 0 0,0 0 0 0,-2-2 0 16,2 1 0-16,-2-1 0 0,0 0 0 0,0 0 0 15,1 2-192-15,-1 0 48 0,0-1 0 0,0 1 0 16,-1 1-160-16,0 1-16 0,0 0-16 0,-2 0 0 31,-1 1-480-31,-3-1-80 0,-3 1-32 0,1-1 0 0,3 2-2144 0,2-4-448 0,-11 0-64 16,10 0-32-16</inkml:trace>
  <inkml:trace contextRef="#ctx0" brushRef="#br0" timeOffset="84959.76">13825 12566 7359 0,'42'-2'320'0,"-8"4"80"0,3 5-400 0,9-3 0 16,6-1 0-16,2 1 0 0,1 0 1024 0,1-3 112 0,-3 1 16 0,1-1 16 15,-1 0-832-15,2 2-160 0,2 2-48 16,4-1 0-16,4-4-128 0,-3-3 0 0,-5 1 144 0,-1-1-144 15,0 2 0-15,-4-1 0 0,6 1 0 0,0 1 0 16,4 0 0-16,1 0 128 0,-4-4-128 0,-1-2 0 16,-5 0 0-16,-1 3 0 0,-2-1 0 0,-1 0 0 15,-1 2 176-15,2-1-48 0,1 0 0 0,-2 0 0 16,1 2 272-16,-5-2 48 0,-6-3 16 0,-1 2 0 16,-2 4 192-16,-5-1 48 0,1-1 0 0,0 0 0 15,-4-4-368-15,1 2-64 0,-2 1-16 0,-2 2 0 16,-2-3-96-16,0 2-32 0,-1-2 0 0,-1 0 0 15,0 1-128-15,-4 2 0 0,-3-1 0 0,-2-1 0 16,-12 3 0-16,10-1 0 0,-10 1 0 0,9 1 0 16,-9-1 0-16,0 0 0 0,0 0 0 0,0 0 0 0,0 0-160 15,0 0-112-15,9-5-32 0,-9 5 0 0</inkml:trace>
  <inkml:trace contextRef="#ctx0" brushRef="#br0" timeOffset="87043.54">25039 9605 2751 0,'0'0'128'0,"0"0"16"0,0 0-144 0,0 0 0 0,0 0 0 15,0 0 0-15,0 0 2880 0,0 0 560 0,0 0 96 0,0 0 32 16,0 0-2032-16,0 0-416 16,0 0-80-16,0 0-16 0,0 0-400 0,0 0-96 15,0 0-16-15,-5 4 0 0,5-4-16 0,-6 6-16 0,1 0 0 0,0-1 0 16,0 2-96-16,1-1 0 0,1-1-16 0,0 2 0 16,-2 2 64-16,1-2 16 0,0 5 0 0,2-4 0 15,-1 4 64-15,3 2 0 0,-2 0 16 0,2 0 0 16,0 1-144-16,0 3-48 0,0 1 0 0,2 0 0 15,-2 3-144-15,1-1-48 0,1 2 0 0,2 4 0 0,-3-4 48 0,1 1 0 16,1 4 0-16,-1-3 0 0,1 2-64 16,0-4-128-16,0-4 192 0,0 0-64 0,-1-3 32 0,1 1 0 15,1-3 0-15,-3-3 0 0,2 2 16 0,-2-1 0 16,0-5 0-16,0 2 0 0,1-4-32 0,-2-5 0 16,0 0 0-16,0 0 0 0,0 0 128 0,0 0 32 15,0 0 0-15,1-5 0 0,0-4 0 0,2 2 0 16,1-6 0-16,-4 1 0 0,0 1-64 0,0-3-16 15,0-3 0-15,-3 3 0 0,-2 1-96 0,2 0-128 16,6-4 176-16,0 1-176 0,-2-1 192 0,0-1-192 16,2-2 192-16,-3-2-192 0,0-7 160 0,0 5-160 15,0-1 128-15,0 2-128 0,0 2 144 0,0 1-144 16,0-1 160-16,0 0-160 0,-3 1 160 0,2 2-160 16,0 0 160-16,-2 3-160 0,-1 5 0 0,2-2 128 15,3 5-128-15,0-2 0 0,-1 4 0 0,0 0 0 16,0 5 0-16,0 0 0 0,0 0 0 0,0 0 0 15,-1 9-160-15,0 3 160 0,1 4-144 0,0 3 144 16,0 1-160-16,0 2 160 0,-2 7-128 0,1-1 128 0,0 4 0 0,-3 2-144 16,0 1 144-16,0 1 0 0,1 0 0 0,0-3 0 15,-1-4 0-15,2 1 0 0,0 2 0 0,1-3 0 16,1-4 0-16,-1-3 0 0,-2-2 0 16,2-4 128-16,-2-1 48 0,2-2 16 0,-3-5 0 0,3-1 0 15,1-7 160-15,0 0 32 0,0 0 16 0,0 0 0 16,0 0 32-16,0 0 0 0,0 0 0 0,0-11 0 15,0-2-64-15,1-2-16 0,3-4 0 0,-4-3 0 16,1-1-192-16,-1-5-32 0,0 2-128 0,0-4 192 0,0 5-192 0,2-2 0 16,-1 6 0-16,2 2 0 0,-1 2 0 0,-1 4 0 15,1 6 0-15,-2 7 0 0,0 0 0 0,0 0-160 16,6 4 160-16,-2 6-192 0,0 0 192 0,-2 4-208 16,-1 4 80-16,1 2 128 0,-2 0 0 0,0 3 0 15,-2-1 0-15,0-1 0 0,-1 2-336 0,1 2 48 16,-2-3 16-16,4 0 0 15,0-2-2112-15,-3-2-432 0,1-1-64 0,2-3-11904 0</inkml:trace>
  <inkml:trace contextRef="#ctx0" brushRef="#br0" timeOffset="88777.44">24928 8721 8287 0,'0'0'736'0,"0"0"-592"16,0 0-144-16,0 0 0 0,0 0 1792 0,0 0 320 15,0 0 64-15,0 0 0 0,1-6-896 0,-1 1-192 16,3-3-48-16,-3 8 0 0,1-6-304 0,2 1-64 16,-1-3-16-16,1 3 0 0,-1-1-368 0,2-2-80 15,-1 2-16-15,-2-2 0 0,3 3-64 0,-4 5-128 16,0 0 176-16,0 0-176 0,5-5 320 0,-5 5-64 15,0 0 0-15,0 0 0 0,0 0 0 0,0 0 0 16,0 0 0-16,0 0 0 0,0 0-96 0,0 0-32 16,0 0 0-16,0 0 0 0,0 0-128 0,0 0 0 15,0 0 144-15,0 0-144 0,0 0 0 0,0 0 128 16,0 0-128-16,0 0 0 0,0 0 0 0,0 0 128 16,0 0-128-16,0 0 0 0,0 0 0 0,0 0 0 0,0 0 0 0,0 0 0 15,0 0 0-15,0 0 0 0,0 0 0 0,0 0 0 16,0 0 0-16,0 0 0 0,0 0 0 0,0 0 128 15,0 0-128-15,0 0 0 0,0 0 0 0,0 0 0 16,0 0 0-16,0 0-128 0,0 0 128 0,0 0-128 0,0 0 128 16,0 0-128-16,0 0 128 0,0 0-128 15,0 0 128-15,0 0 0 0,0 0 0 0,0 0-128 0,0 0 128 16,0 0 0-16,0 0 0 0,0 0 0 0,0 0 0 0,0 0 0 16,0 0 0-16,0 0 0 0,0 0 0 0,0 0 0 15,0 0 0-15,0 0 128 0,-3-6-128 0,3 6 144 16,0 0-144-16,0 0 160 0,0 0-16 0,0 0 0 15,-4-5 0-15,4 5 0 0,-6-4 144 0,2 0 32 16,-1-1 0-16,-1 2 0 0,-2 1-64 0,1 1-16 16,-2-1 0-16,-1 1 0 0,-2 0-96 0,1 0-16 15,-1-1 0-15,-1 2 0 0,1-1-128 0,-2 0 128 16,-1-3-128-16,-2 3 128 0,-3 1-128 0,-2-2 0 16,-2-1 0-16,-12 0 128 0,2 3-128 0,0-1 0 15,-3 1 0-15,4-3 0 0,1-3 0 0,-2 3 128 16,1 2-128-16,-2 0 0 0,0 1 0 0,2 0 0 15,0 1 0-15,-2-1 0 0,-3 0 0 0,-1 0 0 16,-3 0 0-16,-1 0 0 0,-3 0 0 0,3 0 0 16,1 0 0-16,1-1 0 0,2-2 0 0,0 3 0 15,1 1 128-15,3 3-128 0,0-1 0 0,-1-3 0 0,-5-1 0 0,0 1 0 16,-5 0 0-16,1-2 0 0,3 0 0 0,0 0 0 16,2 2 0-16,0 0 0 0,-1 0 0 0,3 2 128 15,1-1-128-15,-1-1 0 0,-2 0 0 0,0 0 0 16,-2 0 0-16,-1 0 0 0,-3 0 0 0,3 0 0 15,3-3 0-15,2 2 0 0,0-1 0 0,1 0 0 16,2 1 0-16,0 1 0 0,1 0 0 0,-2 0 0 0,-1 0 0 16,-1 0 0-16,-2-2 0 0,-2 0 0 0,0 1 0 15,1-1 0-15,2-1 0 0,3 2 0 0,2 1 0 0,-1 0 0 16,1-2 0-16,2 2 0 0,2 2 0 0,-2-1 0 16,2-1 0-16,-4 1 0 0,-1-1 0 0,-2 0 0 15,-1-1 0-15,1 0 0 0,0-1 0 0,2 2 0 16,-1 0 0-16,2 0 0 0,1 0 0 0,1 0 0 15,0 0 0-15,2 0 0 0,-1 0 0 0,1 3 0 16,-2 0 0-16,0-1 0 0,0-2 0 0,0 0 0 16,-1 0 0-16,2 0 0 0,-1 0 0 0,3-1 0 0,1 1 0 0,2 0 0 15,-2 0 0-15,4 1 0 0,0 0 0 0,0-1 0 16,0 0 0-16,1 2 0 0,1 3 0 0,2-3 0 16,1-1 144-16,0 2 0 0,-2 0 0 0,1-1 0 15,-2 2-144-15,3-3 160 0,2-1-160 0,0 0 160 16,-1-1-160-16,2-2 0 0,-1 2 0 0,3 0 128 15,3 1-128-15,2 0 0 0,1-1 0 0,8 1 0 16,-7-2 128-16,7 2-128 0,0 0 0 0,0 0 128 16,0 0-128-16,0 0 0 0,0 0 0 0,0 0 128 15,12-4-128-15,1 2 0 0,-2-1 0 0,2 2 0 16,1-1 0-16,3 0 0 0,0 0 0 0,4 1 0 16,2-1 0-16,0 1 0 0,-2-2 0 0,2 2 0 15,1-3 0-15,3-1 0 0,2 1 0 0,2 2 0 16,0 1 0-16,2 1 0 0,-1 0 0 0,6 1 0 0,4 0 0 15,2 0 0-15,-1-2 0 0,3 0 0 0,1 0 0 0,0 1 0 16,0-2 0-16,1 4 0 0,3-2 0 16,3 0 0-16,5 0 0 0,1 0 0 0,1 1 0 0,-3-1 0 15,-2-3 0-15,1 1 0 0,2 1 0 0,0 1 128 16,4 0-128-16,-1 1 0 0,3-1 0 0,-3 0 0 16,-1-3 0-16,-4-1 0 0,-1 1 0 0,0 0 0 15,0 2 128-15,3 1-128 0,2 0 0 0,0 0 0 16,-2-1 0-16,-3-1 0 0,-5 2 0 0,0 0 0 15,1 0 0-15,-1 0 0 0,0 0 0 0,1 3 0 16,4-2 0-16,-1 3 0 0,-2 0 0 0,-2-2 0 16,-4-2 0-16,-3 0 0 0,-1-2 0 0,1 2 0 15,-2 0 0-15,1 4 0 0,0 1 0 0,3-2 0 0,2 1 0 16,0 1 0-16,-1-1 0 0,-2-3 0 0,-2-1 0 0,-5 0 0 16,2 0 0-16,-2 2 0 0,1 0 0 0,1-2 0 15,-1-1 0-15,2 0 0 0,1 1 0 0,-3 1 0 16,1 0 0-16,-1-1 128 0,-1-1-128 0,-2-2 0 15,-6 2 0-15,-2-1 0 0,-1-3 128 0,-2 2-128 16,1-1 896-16,-3 2 128 0,-3 2 48 0,-2-3 0 31,-3-1-1648-31,-2-2-336 0,-3 1-64 0,-3 0-16 0,-7 5 816 0,0 0 176 0,6-8 0 0,-6 8 0 16,0 0 0-16,0 0 128 0,0 0-128 0,-8-6 0 16,0-2 0-16,-2 3 0 0,-1 1 0 0,-2-1 0 15,-4 0 0-15,1 1-288 0,-3 2 32 0,1 0 16 16,-2 2-1520-16,-3-1-304 15,-3 0-64-15</inkml:trace>
  <inkml:trace contextRef="#ctx0" brushRef="#br0" timeOffset="99092">25795 7525 8287 0,'0'0'736'0,"0"0"-592"16,0 0-144-16,0 0 0 0,0 0 784 0,5-5 128 15,3 0 32-15,-3-4 0 0,4 0-304 0,2-1-64 16,2 3-16-16,3-4 0 0,3 3-256 0,2-4-48 16,0 3-16-16,5-1 0 0,2 1 96 0,3 0 32 15,3 4 0-15,2-5 0 0,5 1 64 0,1-2 16 16,1 2 0-16,0-4 0 0,1 3-128 0,1 1-32 15,2-4 0-15,3 4 0 0,1-1-128 0,4 5-32 16,4-2 0-16,-2 1 0 0,-2 3 64 0,-1-1 0 16,-1-1 0-16,0 3 0 0,1 1-192 0,0 0 160 15,1 2-160-15,1 0 160 0,1 2-160 0,-1 1 0 16,-9-2 0-16,0 1 128 0,-1 1-128 0,0 0 0 16,-9 1 0-16,1-2 128 0,0 1-128 0,2 0 128 15,-3 2-128-15,1-2 128 0,-3-1-128 0,-1 1 0 16,-1-1 0-16,-1 1-176 0,-3-3 176 0,-1 1 0 15,-1 0 0-15,3-2 0 0,-4 0 0 0,-2 2 128 16,-5-4-128-16,1 2 128 16,-4-1-128-16,0 0 0 0,-2-2 0 0,-1 2 0 0,-1 1 176 0,-4 0 16 0,0-3 0 15,-8 3 0-15,0 0-368 0,0 0-64 0,0 0-16 16,0 0-8896-16</inkml:trace>
  <inkml:trace contextRef="#ctx0" brushRef="#br0" timeOffset="99436.45">27159 7220 13183 0,'0'0'576'0,"0"0"128"0,10-1-560 0,5 0-144 16,6 0 0-16,1-2 0 0,4 0 832 0,2 0 128 15,1-4 16-15,3 3 16 0,2 1-608 0,4-5-112 16,6 2-16-16,0 2-16 0,-5 0-112 0,1 0-128 16,2 3 176-16,0 0-176 0,4-1 192 0,-1 5-192 15,-3 1 192-15,0 0-192 0,12-1 464 0,-7 4-16 16,-4 2 0-16,-5 1 0 0,-4 3 64 0,-5 1 16 16,-4 2 0-16,-4 2 0 0,-3 1-128 0,-9 6-16 15,-5 3-16-15,-7 2 0 0,-4 1-64 0,-7 5-16 16,-5-1 0-16,-7 2 0 0,-3 0 32 0,-2-1 16 15,-2-2 0-15,-5-1 0 0,-6-2 96 0,-5-5 16 16,-3 0 0-16,0-6 0 0,0 0-128 0,1 0 0 16,0-3-16-16,2-1-12624 0</inkml:trace>
  <inkml:trace contextRef="#ctx0" brushRef="#br0" timeOffset="100685.53">25510 7631 2751 0,'-9'8'256'0,"0"-3"-256"0,-2 4 0 0,-4-2 0 15,-1 5 1472-15,0-1 240 0,-1 3 48 0,1 1 16 16,-2 3-912-16,2 1-176 0,0 3-48 0,1 3 0 0,4-1-384 0,-5 0-64 16,2 4-32-16,0-1 0 0,-1 1-160 0,0-3 0 15,-3 3 0-15,3-1 0 0,-3 1 0 0,0 4 0 16,-2-4 0-16,0 2 0 0,-1 1-176 0,2-2 48 15,0 0 0-15,3 2 0 0,-1-3 128 0,2 2 0 16,1 3 0-16,1-3 0 0,0-2 0 0,3 1 0 16,-1-3 0-16,2 4 0 0,3-2 0 0,-2 0 0 15,2-4 0-15,0 4 0 0,1-3 176 0,0 3-48 16,3-5 0-16,-2 1 0 0,-1 2-128 0,1-5 0 16,0 1 0-16,0 1 0 0,1-2 0 0,-2 0 0 15,-2-1 0-15,1 2 0 0,-1-2 0 0,1-1 0 16,-2 1 0-16,1-1 0 0,-2 3 0 0,0-2 0 15,-1 2 0-15,0-2 0 0,-2-1 0 0,0-1 128 16,-1-1-128-16,-1-1 0 0,0 1 496 0,-1-1 16 16,-1-1 0-16,1 2 0 0,0-3 256 0,-2-1 64 15,0 2 16-15,-1 0 0 0,0-1-384 0,1 0-80 16,1-2 0-16,1 0-16 0,-4 1-368 0,1-3 144 16,0 0-144-16,-2-2 0 0,1 2 128 0,0-4-128 0,-2 3 0 15,1-2 0-15,0 3 128 0,-1-2-128 0,-2 2 0 0,3-3 0 16,0 4 192-16,-2-5-64 0,0 1 0 0,-2 4-128 15,-2 1 400-15,-2-1-16 0,-3 1-16 0,1 0 0 16,-1-3-208-16,2 1-32 0,-2-3-128 0,2 4 192 16,0-3-192-16,2 1 0 0,0-2 128 0,1-1-128 15,-1 2 0-15,2-2 0 0,1 2 0 0,-10-1 0 0,5 1 0 16,13-2 0-16,-3-3 0 0,-3-1 0 0,-2 2 208 0,-3 3-48 16,-1-5-16-16,-1 1 0 0,-2 0 96 0,-23 8 16 15,7-5 0-15,5 0 0 0,5 1-48 0,3-4 0 16,2 4 0-16,3-1 0 0,-1-2-208 0,5-1 176 15,1 0-176-15,1 1 160 0,1 0-160 0,2-1 0 16,0-2 144-16,-2-1-144 0,-1 0 0 0,0 0 0 16,-1-1 0-16,0 1 0 0,0 0 0 0,0 1 128 15,-2-1-128-15,0 0 0 0,1 0 144 0,1 0-144 16,-1 0 192-16,1 0-192 0,1-3 0 0,10 2 0 16,0-3 0-16,-3 3 0 0,-1 1 0 0,0 0 0 15,-3 0 0-15,-1 0 0 0,-1-1 0 0,-20-1 0 16,4 1 0-16,1 1 0 0,2 1 0 0,2 1 208 15,1-2-32-15,3-2-16 0,-1 2-16 0,2 2 0 0,2 0 0 0,0 1 0 16,2-2-144-16,1 2 128 0,0-2-128 0,2 1 128 16,0 0-128-16,2-1 128 0,2 0-128 0,-1 3 128 15,0-1-128-15,-1-1 160 0,0-1-160 0,1 1 160 16,3-2-160-16,0 1 0 0,-1 1 144 0,2 0-144 16,0-1 0-16,2 0 0 0,0-1 0 0,2 3 0 15,1 1 0-15,3-2 0 0,6-2 0 0,0 0 0 16,0 0 0-16,0 0 0 0,0 0-160 0,0 0 160 15,0 0-640-15,0 0-32 0,0 0 0 0,15 1 0 16,2-1-240-16,-2 0-48 0,1 0-16 0</inkml:trace>
  <inkml:trace contextRef="#ctx0" brushRef="#br0" timeOffset="101136.64">23098 9254 15663 0,'0'0'1392'0,"-11"1"-1120"0,1 1-272 0,-1 0 0 15,-1 3 960-15,-3 0 144 0,0 2 32 0,-3 2 0 16,-1-4-704-16,-1 4-144 0,-4-2-32 0,-2 5 0 15,-1-4-256-15,-2 5 160 0,0 0-160 0,-2 0 128 16,1-1-128-16,-1 4 0 0,2-4 0 0,-5 2 0 16,-2 3 128-16,-3 1-128 0,-3-2 0 0,0-1 128 15,-5-2 384-15,1 1 64 0,-1 1 0 0,1 3 16 16,2 2 96-16,2 1 16 0,0-1 0 0,1-1 0 16,-3 2-320-16,-2-2-64 0,-1 0-16 0,3-2 0 15,-3 0-64-15,6-2-16 0,1 3 0 0,7-3 0 16,3 2 16-16,3-6 0 0,2-1 0 0,4 3 0 15,4-1-48-15,3 0-16 0,2 1 0 0,6-3 0 16,2 2-176-16,3-5 0 0,1-7 0 0,7 10 0 16,6-2 0-16,5 0 0 0,5-5 0 0,7 3 0 0,5-5 0 15,7 3 0-15,5-2-160 0,5-1 160 0,6-3-192 0,-2 1 48 16,-4-2 16-16,2 3 0 0,3 4 128 0,3-2 0 16,2 1 0-16,5-2 0 0,4 2-224 0,-3 1 32 15,-6 2 16-15,-1 0-8128 16,1-1-1616-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8:01:39.95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863 17187 4607 0,'0'0'400'0,"0"0"-400"0,0 0 0 0,5-10 0 16,-1 2 2304-16,-4 8 384 0,0 0 80 0,4-11 16 15,0 3-1568-15,-4 8-304 0,0 0-64 0,0-9-16 16,0 9-416-16,0-8-96 0,0 8 0 0,0 0-16 16,0 0-128-16,0 0-32 0,0 0 0 0,-4-6 0 15,4 6 80-15,-6-6 16 0,6 6 0 0,-9-2 0 0,0 1 0 0,0 1 0 16,0 1 0-16,0 2 0 0,-1 2 0 0,-1-1 0 15,-2-2 0-15,-1 1 0 0,-3 2 128 0,-2 0 16 16,-4 0 16-16,0-4 0 0,-2-1 96 0,-2 0 16 16,-3 0 0-16,-1-1 0 0,1-1 32 0,-2-3 16 15,-2 1 0-15,-3 1 0 0,-3-1-240 0,0 2-32 16,-1-4-16-16,-6 2 0 0,-4 0 80 0,-3 1 16 16,-6 0 0-16,1-4 0 0,1 1-96 0,1 2-16 15,-2 1 0-15,1 0 0 0,-3-1-112 0,-4 0-16 16,-6-2-128-16,1-3 192 0,0 4-192 0,4-3 0 15,-2 2 128-15,-1 2-128 0,-5-2 0 0,-1 0 0 16,-3 1 0-16,1-2 0 0,0-1 128 0,1 3-128 0,0-4 0 0,-4 3 0 16,-5-4 0-16,5 2 128 0,0-2-128 0,2 3 0 15,3-1 0-15,-4 1 0 16,-5 1 0-16,3-2 0 0,-2 2 0 0,4 1 0 0,3-3 0 0,1 2 0 16,-2-4 0-16,-1 2 0 0,-1 0 0 0,4 2 0 15,4 1 224-15,3-3-48 0,1 2-16 0,0 1 0 16,-3-4 64-16,1 3 16 0,2-5 0 0,6 3 0 15,4-3-80-15,4 5-16 0,2 0 0 0,4-2 0 16,1 3-144-16,3 0 0 0,-2-3 0 0,3 3 128 16,0-2-128-16,5 0 0 0,3 2 0 0,4-1 0 15,2 2 0-15,1 0 0 0,3 2 0 0,3-1 0 16,2 2 0-16,4 1 0 0,2-1 0 0,-1 1 0 16,3 2 0-16,1 1 0 0,0-1 0 0,3 2 0 15,7-4 0-15,-6 10 0 0,2-2 0 0,2 2 0 0,2-10 0 0,0 14 0 16,1 0 0-16,1 2 0 15,2 2-144-15,3 3 144 0,0 1 0 0,0 1 0 0,-2 1 0 0,1 4 0 16,0 0 0-16,2 4 0 0,0 2 0 0,-1 5-128 16,0 1 128-16,-1 5 0 0,-1 2 0 0,1 5 0 15,-2 3 0-15,0 2 0 0,-1 0 0 0,-2 3 0 16,-1 2 0-16,-1-1 0 0,-1 4 0 0,0-2 0 16,-2 1 0-16,0-1 0 0,-1-3 0 0,0-3 0 15,0 2 0-15,0-2 0 0,0-4 0 0,0-2 0 16,0 1 0-16,-1-2 0 0,5 0 0 0,0-6 0 15,-2 2 0-15,2-4 0 0,-1-4 0 0,0-1 0 16,4-2 0-16,0-2 0 0,1-1 0 0,0-3 128 16,4-3-128-16,2 1 0 0,1-5 0 0,0 1 144 15,3-2-144-15,3-2 128 0,2-2-128 0,2 0 0 0,2-3 0 0,2 0 0 16,2-1 0-16,3-3 0 0,3 1 0 0,1-3 0 16,0 2 0-16,0-4 0 0,-1 3-144 0,1-4 144 15,0 2 0-15,2-1 0 0,1-2 0 0,2-3 0 16,0 2 0-16,5 1 0 0,3-2 128 0,2 2-128 15,3-2 0-15,1 0 0 0,-2-2 0 0,2 0 0 16,0-2 128-16,4 1-128 0,3-1 176 0,2-2-176 16,2 0 160-16,3 1-160 0,0 2 128 0,0-3-128 15,-1-5 0-15,1 3 128 0,0-4-128 0,6 2 0 16,4-2 0-16,-1 3 0 0,-5-4 128 0,1 4-128 16,0-2 0-16,2 4 0 0,-1 0 0 0,4-3 0 15,2 2 0-15,-3 1 0 0,-3-3 0 0,-1 5 0 0,1 2 0 0,0 2 0 16,3 1 0-16,-2-2 0 0,-4-3 0 15,0 1 0-15,-2 0 0 0,2 1 0 0,-3 0 0 0,0-2 0 16,2-1 0-16,-1 2 0 0,-1-3 0 0,-4 2 0 16,-2-1 128-16,-1 2-128 0,-1-2 0 0,1 2 0 15,-1 0 0-15,1 0 128 0,0 0-128 0,-2 0 0 16,-7-3 0-16,-2 2 0 0,-1 1 128 0,-3-1-128 16,-4 2 0-16,0 1 128 0,-5 3-128 0,0 0 0 15,0 4 0-15,-3-4 0 0,-3 0 0 0,-2 1 0 16,-3 0 0-16,-2 1 0 0,-3-1 128 0,-3-2-128 15,-2 2 128-15,0-2-128 0,-5 2 208 0,-9-4-32 16,9 5-16-16,-9-5 0 0,0 0 48 0,0 0 16 16,0 0 0-16,0 0 0 0,0 0 80 0,0 0 16 0,8-5 0 0,-8 5 0 15,2-12-16-15,-2-2 0 0,-2-4 0 0,-1-1 0 16,-1-2-176-16,-1-5-128 0,-4-4 192 0,-1-4-192 16,-3-4 160-16,-1-6-160 0,-1-6 128 0,0-1-128 15,-2-4 144-15,1-4-144 0,1-1 160 0,-2-2-160 16,3 1 320-16,1 2-48 0,1-3 0 0,2 6 0 15,1 1 32-15,2 3 0 0,2 1 0 0,1 6 0 16,-1-2-16-16,1 2 0 0,2-2 0 0,-1 5 0 16,3 1-128-16,-2 2-32 0,2 0 0 0,-1 2 0 15,-1 0-128-15,1 3 0 0,1-1 0 0,0 5 0 16,-1 1-224-16,0 1-80 0,-1 3-16 0,0 1 0 31,-1 4-1424-31,1 1-304 0,-5 2-48 0,2 2-14352 0</inkml:trace>
  <inkml:trace contextRef="#ctx0" brushRef="#br0" timeOffset="3737.01">16014 15597 9215 0,'0'0'816'0,"-11"5"-656"16,-1 1-160-16,3 0 0 0,-1-2 944 0,1 1 144 15,9-5 48-15,-10 7 0 0,3-3-480 0,7-4-80 16,0 0-32-16,0 0 0 0,-6 7 416 0,6-7 96 16,0 0 16-16,-4 9 0 0,4-9 256 0,0 0 48 15,0 0 16-15,0 8 0 0,0-8-176 0,4 10-16 16,4-1-16-16,2 0 0 0,1-2-224 0,3 3-32 16,1 2-16-16,2-3 0 0,-1 2-272 0,3-1-64 15,1 3-16-15,2 2 0 0,0 2-112 0,2-2-32 16,0-1 0-16,1 3 0 0,1 2-64 0,-2-1-16 15,0-2 0-15,-2 2 0 0,-2 2-176 0,-2-2-32 16,-4-2-128-16,-1-2 192 0,1 0-192 0,-1-1 0 0,-2-4 128 16,-3 1-128-16,-1-3 0 0,0 0 0 0,-7-7 0 0,7 8 0 31,-7-8-448-31,0 0-16 0,0 0-16 0,0 0 0 16,0 0-656-16,0 0-128 0,0 0-16 0,0 0-8336 0,4-12-1664 0</inkml:trace>
  <inkml:trace contextRef="#ctx0" brushRef="#br0" timeOffset="4036.01">16503 15649 23439 0,'0'0'1024'0,"0"0"240"0,-3-10-1008 0,3 10-256 0,0-8 0 0,0 8 0 16,0 0 848-16,0 0 128 0,0 0 32 0,0 0 0 0,0 0 48 0,0 0 16 15,0 0 0-15,-11 4 0 0,-2 5-16 0,-1 1 0 16,-1 4 0-16,-4 5 0 0,-1 6-272 0,-1 3-48 16,0 4-16-16,-3-1 0 0,-6 3-144 0,4-1-16 15,-5 0-16-15,1 0 0 0,-1-2-160 0,3-2-16 16,1 1-16-16,3 1 0 0,0-7-144 0,5-1-16 16,3-3-16-16,3-2 0 0,3-3-176 0,2-3 0 15,3-6 0-15,5-6 0 0,0 0-192 0,0 0-128 16,0 0-32-16,14-3 0 15,-1-4-2128-15,4-7-416 0</inkml:trace>
  <inkml:trace contextRef="#ctx0" brushRef="#br0" timeOffset="4663.93">16288 15167 18431 0,'-9'3'1632'0,"0"-1"-1312"0,2-1-320 0,7-1 0 16,0 0 2400-16,0 0 416 0,0 0 64 0,0 0 32 15,0 0-2320-15,7-6-464 0,0-5-128 0,-1-1 0 16,-1-7 0-16,2-2-192 0,0 0 16 0,-2-2 16 15,0-1-544-15,-1-4-96 16,0 0-32-16,-1-1-10944 0</inkml:trace>
  <inkml:trace contextRef="#ctx0" brushRef="#br0" timeOffset="5086.77">16326 13803 22975 0,'-16'-23'1024'0,"6"7"192"0,-1-2-960 0,1-1-256 16,-1 0 0-16,2-1 0 0,0-2 1280 0,0-2 224 16,3-2 32-16,-2 3 16 0,1-3-928 0,-1-1-192 15,-2-2-48-15,2 3 0 0,-1-2-384 0,2 2 0 16,-2-6-224-16,0 0 80 16,2 3-608-16,-1-2-112 0,1 2-32 0,2 1 0 15,0-3-48-15,0 1-16 0,-3 0 0 0,2 1 0 16,-2 1 400-16,3 2 80 0,0-2 16 0,0 2 0 0,-1-1 464 0,2 1 0 0,0 4 0 0,2-3 0 15,-1 1 0-15,0 3 0 0,1-4 208 0,2 1-64 16,0 0-144-16,0-1 0 0,0 1-192 0,0 3 192 16,4 0 0-16,-2-1 0 0,0 0 0 0,0 1 128 15,1 2 192-15,0-2 16 0,1 1 16 0,0-4 0 16,0 0-160-16,0 1-48 0,0 1 0 0,-1 2 0 16,0 1-144-16,-2 1 160 0,-1 3-160 0,0 2 160 15,0-2 112-15,-2 1 32 0,-1 1 0 0,1 3 0 0,-2-1 160 16,-1 2 48-16,0-3 0 0,-1 5 0 0,1-4-192 15,0 1-48-15,1 1 0 0,1 0 0 16,-1-1-272-16,0 0 128 0,0 3-128 0,2-4 0 0,-1 2 0 0,3-1 0 16,0 10 0-16,0-9 0 15,-1-2-1376-15,1 3-224 0,0 8-64 16</inkml:trace>
  <inkml:trace contextRef="#ctx0" brushRef="#br0" timeOffset="5240.1">16171 12075 25631 0,'-14'-4'1136'0,"14"4"224"0,0 0-1088 0,0 0-272 15,0 0 0-15,0 0 0 0,0 0 720 0,0 0 96 0,-9-3 16 16,9 3 0-16,0 0-496 0,0 0-80 0,0 0-32 0,0 0-8848 31,0 0-1760-31</inkml:trace>
  <inkml:trace contextRef="#ctx0" brushRef="#br0" timeOffset="5453.77">15939 12148 24879 0,'-13'7'2208'0,"0"-1"-1760"15,0-3-448-15,0 0 0 16,0 1 288-16,-1 3-32 0,0-2 0 0,0 1 0 0,-6 0-256 0,-1-1-304 16,-2-1 64-16,-2 0-7264 15,-2 0-1456-15</inkml:trace>
  <inkml:trace contextRef="#ctx0" brushRef="#br0" timeOffset="5787.03">13183 12116 12431 0,'-38'2'544'0,"11"-2"128"0,-5 0-544 0,-2-2-128 0,-3-3 0 0,1 4 0 16,1 0 1120-16,-1 0 192 0,2-2 32 0,0 2 16 16,-1 1-144-16,2 2-48 0,1 2 0 0,1-3 0 15,-4 2-480-15,-1 1-112 0,-4 1 0 0,-1-3-16 16,1 0-560-16,0-2 0 0,2-2 0 0,0 2 0 15,3 3-480-15,0-3-208 0,2 0-32 0</inkml:trace>
  <inkml:trace contextRef="#ctx0" brushRef="#br0" timeOffset="6355.59">10958 12184 6447 0,'-25'0'576'0,"-2"0"-576"15,1 0 0-15,-6 1 0 0,3 2 1792 0,1-2 256 16,0-1 64-16,0 2 0 0,2 2-1344 0,0-1-256 0,0-2-48 0,1-1-16 16,-1 0-64-16,1 1-32 0,-3 1 0 0,-1-1 0 15,-1-1-64-15,0 0-16 0,-3-1 0 0,1 1 0 16,2 0-272-16,0 1 0 0,1-1 0 0,0 1 0 15,0 0 0-15,2 2-192 0,0 1 16 0,3-3 16 16,-3-1-128-16,2 0-32 0,1 1 0 0,-2 1 0 16,1-2 320-16,0-2 0 0,-7 1 0 0,3 0 0 15,-2-2 272-15,3 1 16 0,-2 0 0 0,2 1 0 16,1 0 32-16,1 0 16 0,1-1 0 0,1 2 0 16,1-2-336-16,1 1 144 0,2-1-144 0,0 2 0 15,-2-1 0-15,2-2 0 0,1 2 0 0,0 0 0 16,0 0 0-16,1-1 0 0,0 0 0 0,0-1 0 15,-1 2 144-15,1 0-144 0,-3-2 0 0,0-2 144 16,1 1 160-16,0 2 16 0,-1 1 16 0,1-1 0 0,-2-4-48 16,5 2-16-16,0 0 0 0,-1 2 0 0,-2-2-112 15,2-1-32-15,0 1 0 0,3 1 0 0,-3 2 128 0,2 0 0 16,-1 1 16-16,2-1 0 0,-1-2 64 0,0 2 16 16,1 1 0-16,0 0 0 0,-2-1-96 0,5-2 0 15,-2 6-16-15,0-3 0 0,-2 0 128 0,2-3 16 16,-2 2 16-16,1-1 0 0,-2 2 0 0,0-1 0 15,1-3 0-15,-1 3 0 0,1 1-32 0,1 0-16 16,-1 0 0-16,4 0 0 0,-5 0-128 0,3-2-32 16,0-1 0-16,3 2 0 0,2-2-192 0,0 3 176 15,-1-1-176-15,1 1 160 0,-1 4-160 0,2-4 0 16,2-4 0-16,6 4 0 16,-9-3-416-16,1 1-112 0,1-1-32 0</inkml:trace>
  <inkml:trace contextRef="#ctx0" brushRef="#br0" timeOffset="8740.36">9090 12064 11055 0,'-9'-5'976'0,"-1"3"-784"15,0-1-192-15,1 1 0 0,-1-2 1152 0,1 3 176 16,0 1 32-16,0 3 16 0,-1 0-976 0,-1-1-192 16,-1 1-32-16,-2 2-16 0,-4 1-160 0,-1 0 0 15,-1-3 0-15,-1 2 0 0,1 1 0 0,-2-3 0 16,-2-1 0-16,1 1 0 0,-1 0 0 0,0 2 0 0,0 0 0 0,0 3 0 15,0 2 0-15,-2-2 0 0,4 2-160 0,0-1 160 16,-3 1-240-16,4 1 48 0,3-2 16 16,2 1 0-16,0-5 176 0,4 3 0 0,1 0-144 0,1-3 144 31,5 1-656-31,5-6-64 0,0 0-16 0</inkml:trace>
  <inkml:trace contextRef="#ctx0" brushRef="#br0" timeOffset="10709.77">1674 12824 13823 0,'-4'-3'1216'16,"4"3"-960"-16,0 0-256 0,-5-5 0 0,-1 0 560 0,6 5 64 16,0 0 16-16,0 0 0 0,-7 2-640 0,7-2 0 0,-6 8 0 0,1 1 0 15,-1 3 0-15,3 2 0 0,-1-1 0 16,2 5 0-16,0 3 0 0,1 5 144 0,0 7 0 0,1 1 0 16,2 3 96-16,0 1 16 0,-2 4 0 0,-2 5 0 15,1 5-80-15,0-2-16 0,0-2 0 0,-1 3 0 16,0 1-32-16,2-1-128 0,-3-3 192 0,1-1-64 15,-1-2-128-15,1-6 160 0,-1 1-160 0,1-7 160 16,-1-2-160-16,1-6 128 0,0-4-128 0,1-2 128 31,1-2-480-31,0-5-96 0</inkml:trace>
  <inkml:trace contextRef="#ctx0" brushRef="#br0" timeOffset="11061.04">1577 13291 19119 0,'-10'-19'832'0,"6"6"192"0,1-5-816 0,1 1-208 16,1-2 0-16,4 1 0 0,3-3 0 0,0 2 128 16,2-1-128-16,1-2 0 0,0 0 240 0,1-1-48 15,-1 1-16-15,4-3 0 0,1 2 112 0,3 1 32 16,4-1 0-16,-1 0 0 0,0 2 0 0,3 0 0 15,1 2 0-15,4 0 0 0,-2 0-128 0,0 3 0 16,6-1-16-16,-2 3 0 0,-3 4-176 0,4 1 160 16,-1 5-160-16,-2 4 160 0,-1 3-160 0,-3 7 0 0,-2 1 0 15,-4 7 0-15,-1 4 0 0,-4 3 0 16,-5-2 0-16,-3 4 0 0,-3 0 0 0,-3 2 0 0,-4-1 0 0,-4 1 0 16,-1 1 0-16,-5-3 256 0,-8 1-32 0,0-4-16 15,-6 3 352-15,-3-3 64 0,-2-1 16 0,-2 1 0 16,-2-1-112-16,1-3-16 0,2-2 0 0,4-1 0 15,6-5-256-15,3-4-48 0,3-5-16 0,2-3 0 16,5-2-192-16,12 2 0 0,-4-7 128 0,4-7-8624 16,4-4-1712-16</inkml:trace>
  <inkml:trace contextRef="#ctx0" brushRef="#br0" timeOffset="14926.66">2723 12089 10127 0,'0'0'896'0,"0"0"-704"16,0 0-192-16,0 0 0 0,0 0 816 0,0 0 128 15,0 0 16-15,0 0 16 0,-8-6-336 0,8 6-64 16,-8 6 0-16,0-1-16 0,-3 2-176 0,0 5-48 16,-2 2 0-16,-2 0 0 0,-2 0 16 0,0 2 0 15,-2 1 0-15,0 4 0 0,2 6 32 0,1 5 0 16,-4 1 0-16,1 4 0 0,-1 1-16 0,1 2 0 15,0 9 0-15,1-1 0 0,0 2-176 0,2 2-16 0,-1 5-16 16,1-1 0-16,0 0-160 0,4-3 0 0,-2 1 0 16,4-6 128-16,2 0-128 0,4-1 0 0,-1-5 0 0,4-4 128 15,0-2 0-15,3-2 0 0,3 2 0 0,4-3 0 16,1-4 128-16,2-1 32 0,0 0 0 0,4-4 0 16,0 0-96-16,2 2 0 0,-1-6-16 0,2-1 0 15,1 0-16-15,0-1 0 0,-3-1 0 0,1-4 0 16,3 0 0-16,1-3 0 0,-1-2 0 0,-2 1-7472 15,2-4-1504-15</inkml:trace>
  <inkml:trace contextRef="#ctx0" brushRef="#br0" timeOffset="15362.84">2777 12547 4607 0,'0'0'400'0,"0"0"-400"16,0 0 0-16,0 0 0 0,0 0 1792 0,0 0 288 15,0 0 48-15,0 0 16 0,0 0-1200 0,0 0-240 16,0 0-64-16,0 0 0 0,0 0-80 0,0 0-32 16,0 0 0-16,2 12 0 0,-2-12-144 0,2 11-16 0,-1-3-16 0,2 1 0 15,-3-9 16-15,4 11 0 0,0 3 0 0,2 0 0 16,-2-4-80-16,3 3-16 0,2 1 0 0,2-1 0 16,0-2 176-16,2 6 16 0,-1 2 16 0,2 1 0 15,3 0-32-15,-1 5 0 0,1-2 0 0,1 1 0 16,1 0-288-16,0-1-160 0,-1 3 160 0,-2 1-160 15,1 1 160-15,-2-3-160 0,0 1 160 0,-3 1-160 16,-1-2 144-16,2-1-144 0,-3-5 128 0,-1 0-128 16,-3 0 176-16,2-2-48 0,-1-3-128 0,0-1 192 15,-3-3-192-15,-4-10 128 0,3 7-128 0,-3-7 0 16,0 0 0-16,0 0-160 0,4 9 0 0,-4-9-7104 16,0 0-1424-16</inkml:trace>
  <inkml:trace contextRef="#ctx0" brushRef="#br0" timeOffset="15777.66">3203 12394 13407 0,'0'0'592'0,"0"0"128"0,0 0-576 0,0 0-144 0,0 0 0 0,0 0 0 15,0 0 608-15,-10 8 96 0,0 4 0 0,1 4 16 16,-4 2-16-16,1 3 0 0,-1 1 0 0,-2 5 0 16,-1-3 176-16,1 8 16 0,0 4 16 0,-2-1 0 15,-2 1-96-15,0 5-32 0,1 8 0 0,1 1 0 16,-2-2-304-16,1 2-64 0,-1-1-16 0,0 2 0 16,0 0-208-16,1-5-32 0,1-2-16 0,1-3 0 15,-1-3-16-15,1-3 0 0,-2-2 0 0,4-1 0 16,4-4-128-16,1 1 0 0,0-3 0 0,4 1-12000 15</inkml:trace>
  <inkml:trace contextRef="#ctx0" brushRef="#br0" timeOffset="17078.99">3566 12111 4607 0,'0'0'400'0,"0"0"-400"0,0 0 0 0,8-2 0 16,-8 2 1984-16,0 0 320 0,0 0 64 0,0 0 16 15,0 0-1152-15,3 16-224 0,-3 1-48 0,-3 3-16 16,2 2-368-16,0 8-80 0,-2 5-16 0,0 4 0 16,1 3-48-16,1 6-16 0,-2 6 0 0,1 0 0 15,-2-2-32-15,0 2-16 0,0 1 0 0,2 0 0 16,-1 0-176-16,2-5-16 0,0-11-16 0,0-3 0 15,1-5 32-15,0-5 0 0,1-6 0 0,-1-3 0 0,0-5 256 0,1-1 48 16,-1-11 16-16,0 0 0 0,0 0 256 0,0 0 48 16,10-11 16-16,0 0 0 0,-2-2-144 0,0-2-32 15,2-4 0-15,1 0 0 0,1-1-432 0,2-1-96 16,2 0 0-16,-1 3-128 0,2 4 0 0,-2 5 0 16,1-1 0-16,-1 5 0 0,1 3 0 0,-2 6 0 15,-2 4 0-15,0 1-192 0,2 6 192 0,-2 3-144 16,-2 2 144-16,-2 6-128 0,1-2 128 0,-3 2 0 15,-2 1 0-15,0-1 0 0,-1 0 0 0,1-3 0 16,0-1 0-16,1-3 0 0,0-1 0 0,1-4-208 16,1-2 48-16,2-7 16 15,-9-5-1648-15,14 0-320 0,0-3-64 0</inkml:trace>
  <inkml:trace contextRef="#ctx0" brushRef="#br0" timeOffset="17453.91">4486 12549 17503 0,'0'0'1552'0,"-7"-7"-1232"0,1 5-320 0,6 2 0 15,-9-3 1728-15,-1 2 272 0,0 1 64 0,-5 4 16 16,-3 0-1216-16,-1 4-240 0,-3 0-48 0,2 4-16 16,-3-2-240-16,0 5-64 0,1 4 0 0,0 0 0 15,0-1-16-15,2 1-16 0,-3-1 0 0,5 5 0 16,3 0-224-16,2-1 144 0,2-1-144 0,4-2 128 15,2-1-128-15,4-2 0 0,3-1 0 0,3-1 0 16,3-5 0-16,1 0 0 0,1-1 0 0,0-1 128 16,2-3 16-16,0-1 0 0,-1-2 0 0,0-1 0 0,-1 0 0 0,0-1 0 15,-1-3 0-15,-9 4 0 0,10-4-144 0,-2-1 160 16,0 0-160-16,-8 5 160 0,7-4-160 0,-7 4 0 16,0 0 144-16,0 0-144 0,12 0 0 0,-12 0 0 15,7 5 0-15,1 4 0 0,0-1 0 0,-1 3 0 16,1-1 0-16,0 2-128 0,2 2 128 0,-3-4 0 15,2 1 0-15,0 1 0 0,5-3 0 0,0 0 0 16,0-4 0-16,1 0 0 16,2-3-1568-16,1-3-288 0,-4-3-48 0</inkml:trace>
  <inkml:trace contextRef="#ctx0" brushRef="#br0" timeOffset="17795.39">5051 12380 12895 0,'-20'-3'1152'0,"7"2"-928"0,-1 0-224 0,0 1 0 15,0 2 2560-15,0 1 480 0,-2 2 96 0,-2 5 0 16,-1-1-2400-16,-1 3-480 0,-3 4-112 0,3 0-16 16,-3 0 64-16,2 0 0 0,2 2 0 0,1-3 0 15,2-1 0-15,3 1 0 0,3 1 0 0,4-4 0 16,3 0-48-16,6-1 0 0,-3-11 0 0,10 14 0 15,3-5 96-15,1 1 16 0,1-5 0 0,3 2 0 16,1-1 0-16,2-1 0 0,3 1 0 0,2 3 0 16,-1-2-96-16,1 2-16 0,-3-3 0 0,1 4 0 0,0-2-144 0,-3 3 0 15,0-3 0-15,-2 3 128 0,-1 1-128 0,-3-1 0 16,-2 1 0-16,-3-4 0 0,-4 3 0 0,-6-11 0 16,4 9 144-16,-5 2-144 0,-4 0 384 0,-6 0 16 15,-3 1 0-15,-6-2 0 0,-4 2 48 0,-4 1 0 16,-4-3 0-16,-2 1 0 0,1 2-192 0,-1-4-48 15,-1 2 0-15,1-2 0 16,0 1-1392-16,-1 3-288 0</inkml:trace>
  <inkml:trace contextRef="#ctx0" brushRef="#br0" timeOffset="18412.72">3110 13708 11967 0,'0'0'1072'15,"0"0"-864"-15,0 0-208 0,0 0 0 0,0 0 1360 0,0 0 240 0,-3 15 32 0,-1 3 16 16,-1 4-800-16,1 4-144 0,1 6-48 0,2 1 0 16,0 5 224-16,0 3 32 0,1-2 16 0,0 10 0 15,-2 4-112-15,1 0-32 0,-4 1 0 0,2 0 0 16,2 2-368-16,0-4-80 0,0-6-16 0,-1-5 0 16,1-9-144-16,0-4-48 0,-1-3 0 0,2-7 0 15,3-7 0-15,-3-11 0 0,0 0 0 0,0 0-8512 16,10-11-1696-16</inkml:trace>
  <inkml:trace contextRef="#ctx0" brushRef="#br0" timeOffset="18763.49">3777 13811 20271 0,'0'0'896'0,"0"0"192"0,-9 4-880 15,-2 3-208-15,1 2 0 0,-2 4 0 0,-5 3 960 0,-3 2 128 16,-3 1 48-16,-4 2 0 0,0 4-368 0,-4 0-80 16,-1-2-16-16,1 4 0 0,1-2 64 0,2 3 16 15,2-2 0-15,5 2 0 0,2-3-256 0,5 1-48 16,2-1-16-16,6-5 0 0,1-2-240 0,4-3-64 16,1-15 0-16,3 11 0 0,3-1 112 0,-6-10 16 15,0 0 0-15,15-1 0 0,-1-5 32 0,0-4 16 16,0-1 0-16,0-1 0 0,1 0-96 0,-2-1-16 0,-1-1 0 0,2-3 0 15,-2 0-192-15,-2 3 128 0,1 2-128 0,-2 3 0 16,-2-2 0-16,2 3 128 0,-3-1-128 0,-6 9 0 16,0 0 0-16,11 4 0 0,-2 4 0 0,3-1-160 15,-2 5 160-15,-2 2 0 0,-2 0 0 0,3 1-128 16,2-2 128-16,-1 1 0 0,1-4 0 0,-1 0-128 16,1-1 128-16,1 0 0 0,-1-7 0 0,0 1 128 31,2-2-576-31,1-3-128 0,0-2 0 0,0-6-14016 0</inkml:trace>
  <inkml:trace contextRef="#ctx0" brushRef="#br0" timeOffset="19137.38">3984 13535 20959 0,'-5'22'928'0,"1"-3"192"0,0 4-896 0,0 6-224 16,0 0 0-16,2 4 0 0,-2 0 672 0,0 4 96 15,-1 2 0-15,0 3 16 0,-1-1 304 0,-1 1 48 16,0 0 16-16,2-3 0 0,0-1-464 0,-1-2-96 16,3-3-16-16,0-6 0 0,1-2-336 0,0-6-80 15,2-9-16-15,0-10 0 0,0 0 112 0,0 0 0 16,0 0 16-16,0 0 0 0,7-12 336 0,-1-5 64 16,2-2 16-16,1-1 0 0,-1-1-416 0,3 0-80 15,-1-2 0-15,1 3-16 0,1-1-176 0,2 3 128 0,1 5-128 16,1 0 128-16,1 3-128 0,-1 2 0 0,0 5-192 0,-2 3 192 15,-4 3-192-15,0 3 192 0,1 1-192 0,-2 5 192 16,-2 1-160-16,-3 4 160 0,1-2 0 0,-4 3-144 16,-4 1 144-16,0 0 0 0,-4 0 0 0,1-1 0 15,-1-2 0-15,0 1 128 0,-2-1-128 0,0-2 0 16,0-5 0-16,1-1 144 0,8-8-144 0,0 0 0 31,0 0-224-31,0 0-160 0,-6-4-16 0,2-4-9536 0,4 8-1904 0</inkml:trace>
  <inkml:trace contextRef="#ctx0" brushRef="#br0" timeOffset="19463.22">4317 14004 7359 0,'0'0'656'0,"0"0"-528"16,0 0-128-16,0 0 0 0,0 0 4256 0,0 0 816 15,15-5 176-15,-5-3 16 0,-2 1-3632 0,-2-5-736 16,3 6-128-16,0-4-48 0,-1 0-272 0,-2-2-64 15,2 1-16-15,-1 1 0 0,1-4-240 0,-2 2-128 16,1 1 160-16,-2-2-160 0,-3 0 128 0,-1 3-128 16,-1-1 0-16,-1 4 144 0,-1 0-144 0,2 7 0 15,0 0 144-15,-8-4-144 0,-1 4 288 0,1 4-16 16,0 3 0-16,-3 1 0 0,2 5-112 0,1 2-32 16,-1 3 0-16,0 2 0 0,-1 0-128 0,1 1 0 15,2 2 0-15,0 1 0 0,4-3 128 0,1-2-128 0,2 0 0 16,2-3 128-16,1-2-128 0,6-5 0 0,0 1 0 15,1-5 128-15,-10-5 0 0,12 4-128 0,1-4 192 0,0 0-64 16,0-2-128-16,-1 0 0 0,2-1 144 0,0-2-144 31,0-2-304-31,0 0-128 0,1-3-16 0,-1-1-16 16,0-6-2464-16,0 1-480 0</inkml:trace>
  <inkml:trace contextRef="#ctx0" brushRef="#br0" timeOffset="19813.48">4718 13424 17503 0,'0'0'1552'0,"-3"12"-1232"15,0 3-320-15,1 3 0 0,-2 1 704 0,-1 3 64 16,-2 3 32-16,2 2 0 0,1 2 304 0,1-1 64 16,-3 1 16-16,1 0 0 0,0-1-80 0,1 4-16 15,1-1 0-15,0-1 0 0,1 3-416 0,-1 0-96 16,3 0 0-16,1-2-16 0,2-3-416 0,1 4-144 15,1-2 0-15,1-2 144 16,-2 1-464-16,1-3-112 0,0-1-16 0,1-2 0 16,1-1-576-16,-1-2-112 0,1-4-16 0,0 0-6784 0,-3-1-1360 0</inkml:trace>
  <inkml:trace contextRef="#ctx0" brushRef="#br0" timeOffset="20264.34">4721 14252 9215 0,'0'0'816'0,"0"0"-656"0,0 0-160 0,0 0 0 16,-11-3 1936-16,11 3 368 0,-6-6 64 0,6 6 0 16,-7-4-1216-16,7 4-256 0,0 0-64 0,0 0 0 15,-5-5-112-15,5 5-16 0,0 0-16 0,-5-11 0 16,0 3-48-16,1-5 0 0,0 2 0 0,4 1 0 0,-1-3-64 0,-1-1 0 16,2-2-16-16,0-2 0 0,-1-3-112 0,2 0-32 15,1-2 0-15,-1-4 0 0,3-1-160 0,0-2-48 16,1-5 0-16,0-1 0 0,-1-3-208 0,2 1 0 15,0 1 0-15,4 1 0 0,-1 0 0 0,0 3 0 16,-1 1 0-16,-1 0 0 0,2 4 0 0,-1 2 0 16,-2 2 0-16,-1-1 0 0,1 3 0 0,-3 2-128 15,1 1 128-15,0 4 0 0,1 1 0 0,-4 3 0 16,-1-2 0-16,-1 2 0 0,-2 0 0 0,0 1 0 16,-2 3 0-16,1-1 0 0,-1 3 0 0,5 5 0 15,-8-3 0-15,0 3 0 0,-3 4 0 0,1 1 0 16,-2 5 0-16,0 3 0 0,-2-1 0 0,0 5 0 15,-2 5 0-15,2 2-160 0,2 7 160 0,-1 0 0 16,2 4 0-16,-1 7 0 0,1 0 0 0,2 6 0 0,2-1 144 16,2 3-144-16,0-1 240 0,3-3-64 0,2-2-16 0,4-2 0 15,2-4-160-15,5-3 128 0,0-2-128 16,1-4 128-16,2-5-128 0,2-3 192 0,-1-5-192 0,3-2 192 16,2 0-192-16,1-4 128 0,0-2-128 0,0-6 128 15,1-3-320-15,3-3-80 0,2-5-16 0,0 0-8768 16,-2-3-1760-16</inkml:trace>
  <inkml:trace contextRef="#ctx0" brushRef="#br0" timeOffset="21070.68">5341 13459 12895 0,'0'0'1152'0,"7"-10"-928"16,-2-6-224-16,1 2 0 0,0-2 1424 0,2-1 240 16,1 0 64-16,0-1 0 0,0 0-976 0,0-1-192 15,-2-1-48-15,1 0 0 0,1 1 0 0,0 0 0 16,1 2 0-16,-1-1 0 0,1 1 144 0,0 1 32 15,-1 0 0-15,-3 1 0 0,3-1-96 0,-1 3-16 16,-2 0 0-16,1 2 0 0,-1 2-48 0,-1 0-16 16,-5 9 0-16,0 0 0 0,0 0-272 0,0 0-64 0,10 0-16 0,-10 0 0 15,8 10-16-15,-2 7 0 0,-1 2 0 0,-1 4 0 16,-1 3-144-16,-1 4 0 0,-1 3 0 16,1 3 128-16,-1 4-128 0,-1 3 160 0,-1-2-160 0,-2 3 160 15,1-2 32-15,-1 1 16 0,-3 2 0 0,1-6 0 16,0 2 16-16,1 1 0 0,-1-3 0 0,1-2 0 15,1-4-96-15,1-4 0 0,-2 1-128 0,4-2 192 16,-3-5-192-16,2-4 0 0,0-2 0 0,0 0 0 31,-1-3-1456-31,1-4-336 0,-2 2-64 0</inkml:trace>
  <inkml:trace contextRef="#ctx0" brushRef="#br0" timeOffset="21298.13">5289 14076 26719 0,'0'0'1184'0,"0"0"240"0,0 0-1136 0,8-8-288 15,4 1 0-15,8 2 0 0,2-2 784 0,5 1 112 16,4 1 0-16,2-2 16 0,4-1-640 0,3-1-128 16,3 4-16-16,3 0-128 0,0-4 128 0,1 3-128 15,-3 2 0-15,1-2 0 0,-3 1 0 0,0 1 0 16,-3-3 0-16,1-3 0 15,-1 4-560-15,-2-4-64 0,-5-2-16 0</inkml:trace>
  <inkml:trace contextRef="#ctx0" brushRef="#br0" timeOffset="21874.63">5432 11170 21183 0,'0'0'1888'0,"0"0"-1504"0,-9-8-384 0,4-1 0 0,5 9 320 0,0 0-16 16,0 0 0-16,0 0 0 0,0 0-48 0,0 0-16 16,7-4 0-16,7 4 0 0,-1 3-240 0,1 3 128 15,2 2-128-15,5 7 0 0,3 3 128 0,3 2-128 16,2 7 0-16,3 1 0 0,4 4 128 0,1 3-128 15,3 5 0-15,-3 0 0 0,1 5 176 0,-1 0-176 16,1 8 192-16,-1 5-192 0,-3 4 256 0,1 4-64 16,0-3-16-16,2 3 0 0,1 1 16 0,-1-3 16 0,-2-1 0 15,2-3 0-15,-3 4 0 0,-1-5 0 0,-2 1 0 0,-1 2 0 16,1-4 112-16,-3 1 0 0,-1 2 16 0,-3-1 0 16,-1 4 48-16,-6-2 16 0,1 1 0 15,-5 1 0-15,-2 3-80 0,-3 3 0 0,-5 1-16 0,0 1 0 16,-3-1 64-16,-3-1 16 0,-4 2 0 0,0-3 0 15,-2-2 0-15,-1 1 16 0,-6-4 0 0,0 2 0 16,-2-2 16-16,-1 2 0 0,0-4 0 0,-2 1 0 16,-1-5-96-16,-1-2 0 0,-3-1-16 0,-2-4 0 15,-2-3-128-15,-2-5-32 0,-2 3 0 0,2-7 0 16,0-2-16-16,2-1 0 0,-1-5 0 0,3-5 0 31,-1-3-1264-31,6-4-256 0,1-3-48 0,3-3-16 0</inkml:trace>
  <inkml:trace contextRef="#ctx0" brushRef="#br0" timeOffset="22518.57">1642 15983 18431 0,'-5'1'1632'0,"5"-1"-1312"15,0 0-320-15,0 0 0 0,0 0 1632 0,22-9 256 0,3 2 48 0,4-2 16 16,3 1-1424-16,5-3-272 16,3 3-64-16,4-4-16 0,2 0-176 0,1 4-176 0,-4 2 48 0,0-3 0 31,-2 3-1632-31,-4-4-320 0,9 0-64 0,-12-1-16 0</inkml:trace>
  <inkml:trace contextRef="#ctx0" brushRef="#br0" timeOffset="22689.24">2025 16151 23951 0,'-27'13'2128'0,"12"-7"-1696"0,0 0-432 0,3 3 0 15,6-5 896-15,6-4 80 0,0 0 32 0,1 11 0 16,7-4-480-16,1 2-80 0,2-4-32 0,4-4 0 15,-1-2-128-15,5-3-32 0,3-2 0 0,3-1 0 16,1 1-64-16,4-4-32 0,1-2 0 0,1 3 0 0,2-2-288 0,2 2-64 16,-1-2-16-16</inkml:trace>
  <inkml:trace contextRef="#ctx0" brushRef="#br0" timeOffset="24603.06">3103 15364 16175 0,'-3'-14'704'16,"3"14"176"-16,-1-10-704 0,0 0-176 0,1 10 0 0,-2-10 0 0,1 1 928 0,0 2 160 16,1 7 16-16,0 0 16 0,-6-10-352 0,6 10-64 15,-7-5 0-15,7 5-16 0,-9-2-48 0,0 2 0 16,1 1 0-16,-3 4 0 0,1 3-160 0,-1 2-32 16,-2 1-16-16,-1 2 0 0,0 6-176 0,0 4-16 15,0 0-16-15,-1 2 0 0,-2 3 96 0,3 6 0 0,-2 3 16 16,1 1 0-16,-1 6-32 0,2 1-16 0,2 5 0 0,0-2 0 15,6 3-288-15,1-3 160 0,3 2-160 0,6-4 128 16,5-1-128-16,4-4 0 0,3-5 0 0,2-5 0 16,5-8 224-16,3-4 16 0,1-3 0 0,5-5 0 15,1-8 16-15,7-5 0 0,-2-6 0 0,-1-6 0 16,-2-8-16-16,1-4 0 0,1-4 0 0,-2-4 0 16,0-4-64-16,-2-3-16 0,1-1 0 0,-3-3 0 15,-2 2-160-15,0-4 160 0,-4 0-160 0,-2 3 160 16,-4-7 0-16,-5 1 0 0,-7 2 0 0,-2-2 0 15,-6 0 32-15,-5 1 0 0,-4 5 0 0,-2 4 0 16,-4 6-64-16,0 6-128 0,-2 6 192 0,-2 7-64 16,-5 4 128-16,0 6 32 0,-3 6 0 0,-1 7 0 15,0-1-288-15,1 8 160 0,0 3-160 0,4 1 128 16,-1 0-1232-16,4 3-256 0,3 2-48 0,1-4-13312 16</inkml:trace>
  <inkml:trace contextRef="#ctx0" brushRef="#br0" timeOffset="25050.62">4171 16019 4607 0,'-6'12'400'0,"-4"1"-400"0,0 1 0 0,-1-2 0 16,2 0 3488-16,1 2 608 0,2-4 128 0,1 1 32 15,0 0-2480-15,5-11-496 0,-7 5-112 0,7-5-16 16,-5 8-368-16,5-8-80 0,0 0 0 0,-7 6-16 15,7-6 160-15,0 0 48 0,0 0 0 0,-9-5 0 16,2-4 384-16,2-2 96 0,1-5 16 0,2 1 0 16,1-5-448-16,-1-1-96 0,2 1-16 0,0-1 0 15,3-1-256-15,-1 2-64 0,1 1-16 0,1 3 0 0,1 2-256 16,0 2-48-16,-5 12-16 0,0 0 0 16,6-7-176-16,-6 7 0 0,0 0 0 0,0 0 0 0,0 0 0 0,7 7 0 15,-5 4 0-15,-1 2 0 0,-1 1 0 0,-2 2-224 16,-2-3 80-16,0 2 16 15,0-1-560-15,2-4-96 0,-1 2-32 0,3-12 0 16,0 0-2224-16,0 0-448 0</inkml:trace>
  <inkml:trace contextRef="#ctx0" brushRef="#br0" timeOffset="25824.04">4374 15386 13295 0,'0'0'576'0,"0"0"144"0,0 0-576 16,0 0-144-16,0 0 0 0,0 0 0 0,-8-3 992 0,8 3 160 16,-7-4 48-16,7 4 0 0,-8-6-32 0,8 6 0 15,0 0 0-15,0 0 0 0,-1-11-80 0,3-2 0 16,2 4-16-16,2-3 0 0,2-1-448 0,4 0-96 16,2 1-16-16,3 0 0 0,2 3-208 0,2-3-48 15,0 1-16-15,4 3 0 0,-1 4 16 0,1-2 0 16,1 1 0-16,-1 5 0 0,-1 3 0 0,2 0 16 15,-2 2 0-15,-1 1 0 0,-2 1-80 0,-3 5 0 0,-3 3-16 0,0 1 0 16,-7 1-176-16,-2 2 0 0,-2 3 0 0,-2 2 128 16,-4 2-128-16,-4 0 128 0,-3 1-128 15,-2-3 128-15,-6 2 0 0,-1-3 0 0,-2 0 0 0,2-1 0 16,3-4 64-16,0-3 0 0,-1-3 0 0,5 0 0 16,1-6-16-16,3 1 0 0,7-7 0 0,0 0 0 15,0 0-176-15,0 0 0 0,0 0 0 0,13 9 0 16,0-3 0-16,2 2 0 0,5-3 0 0,1-2 0 15,2 2 0-15,2 4 0 0,0 0 0 0,2 4 0 16,0-2-128-16,-3 1 128 0,1 2 0 0,0 1 0 16,-4 3 0-16,0 2 0 0,-2 2 0 0,-4 1 0 15,-4-3 0-15,-3 2 0 0,-3-2 0 0,-5 2 0 16,-4 2 320-16,-3-1 96 0,-6-3 16 0,-4 3 0 16,-4 1 304-16,-5-2 64 0,-2 1 16 0,-1-1 0 15,0 4-48-15,-3-7-16 0,-4-1 0 0,-2-1 0 16,-1 1-304-16,1-2-64 0,0-5-16 0,0-1 0 15,1-4-240-15,0 1-128 0,2-5 160 0,4 0-160 16,1-2-256-16,5-2-128 0,2 1-48 0,5-1 0 16,3-5-1488-16,6 1-288 0,2 1-64 0,4-5-8240 15,3-2-1648-15</inkml:trace>
  <inkml:trace contextRef="#ctx0" brushRef="#br0" timeOffset="26452.97">5172 15004 17503 0,'-6'-15'768'0,"2"10"176"0,-1-3-752 0,5 8-192 15,-5-7 0-15,2-1 0 0,3 8 2528 0,0 0 480 16,0 0 80-16,0 0 32 0,0 0-1920 0,0 0-384 15,0 0-80-15,0 0-16 0,0 0 16 0,2 12 0 16,-1 3 0-16,0 4 0 0,-1 8-176 0,0 1-48 0,1 0 0 0,2 2 0 16,-1 3-128-16,1 0-48 0,-2 1 0 0,2-1 0 15,-1 1-80-15,2-3-32 0,-1 2 0 0,4-1 0 16,4-1-96-16,1-7-128 0,0-4 176 0,2-2-176 16,0-4 352-16,1 1-32 0,0-6-16 0,4 0 0 15,2-5 16-15,1-2 0 0,1-2 0 0,3-2 0 16,-1-3-128-16,2-4 0 0,2 2-16 0,-1-3 0 15,0 3-368-15,-1-5-64 0,-2 1 0 0,-1-3-16 32,0-3-2480-32,-3-1-512 0,-2-1-80 0</inkml:trace>
  <inkml:trace contextRef="#ctx0" brushRef="#br0" timeOffset="26608.86">5753 14952 26719 0,'-13'10'2368'16,"1"7"-1888"-16,-1 2-480 0,3 8 0 0,-2 3 1632 0,3 7 224 15,-1 2 64-15,1 3 0 0,-1 3-848 0,1-2-176 16,-1 5-16-16,0-2-16 0,0 1-336 16,1 0-64-16,0-6-16 0,1-2 0 0,1-1-192 0,2-1-64 15,0 0 0-15,2-1 0 16,3-6-928-16,4 0-192 0,1-6-32 0,4-3-10032 16,-2-2-2000-16</inkml:trace>
  <inkml:trace contextRef="#ctx0" brushRef="#br0" timeOffset="27769.72">8588 12111 10367 0,'0'0'448'0,"0"0"112"0,0 0-560 0,0 0 0 0,0 0 0 0,0 0 0 16,0 0 768-16,0 0 32 0,0 0 16 0,-5 8 0 16,5-8-368-16,0 0-64 0,-5 9 0 0,5-9-16 15,0 0-48-15,-8 0 0 0,8 0 0 0,0 0 0 16,-9 2 224-16,9-2 32 0,-8 2 16 0,8-2 0 16,-7 4 176-16,7-4 16 0,-10 6 16 0,10-6 0 15,-11 2 80-15,1 1 16 0,0 1 0 0,0 0 0 16,0-1-192-16,0 1-48 0,-1-1 0 0,1-1 0 15,1 1-96-15,0-2-32 0,1 0 0 0,8-1 0 16,0 0 80-16,0 0 16 0,0 0 0 0,0 0 0 0,0 0-48 0,0 0 0 16,0 0 0-16,10-6 0 0,1 2-304 0,2 0-64 15,1-1-16-15,1 2 0 0,0-1-192 0,4 1 128 16,2-3-128-16,-1 2 0 0,-2 1 128 0,1 1-128 16,0-1 0-16,0 1 0 0,-1 1 0 0,1 1 0 15,1 0 0-15,-2 1 0 0,1-1 0 0,0 2 0 16,0 1 0-16,0-2 0 0,-1 0 0 0,0 2 0 15,-3-2 0-15,-1 2 0 0,4-1 0 0,-3 1 0 16,-1-2 0-16,-1 0 0 0,-2 1 0 0,1-2 0 16,-2 1 0-16,-10-1 0 0,0 0 0 0,10-1 128 15,-10 1-128-15,0 0 0 0,0 0 128 0,0 0-128 0,0 0 0 16,0 0 144-16,0 0-144 0,0 0 128 16,0 0-128-16,-10-2 128 0,-1 1-128 0,-2 1 0 0,-2 1 0 0,-1-1 0 15,-1-1 0-15,0 0 0 0,0 0 0 0,0-3 0 16,-4 1 0-16,1-1 0 0,2 1 128 0,3-1-128 15,0-3 0-15,-1 2 0 0,0 3 144 0,2-1-144 16,0 1 0-16,1-1 0 0,1 3 0 0,0 0 0 16,1 0 0-16,2 0 0 0,0 3 0 0,9-3 0 15,0 0 0-15,0 0 0 0,-9 1 0 0,9-1-128 32,0 0-704-32,0 0-128 0,0 0-16 0,0 0-16 0,0 0 1568 0,0 0 304 0,11 6 64 0,3-1 16 15,3-3-832-15,1-1-128 0,0 3 0 0,3 0 0 16,1-4-128-16,2 1 128 0,1-1 0 0,1 2 0 0,-3 1 0 15,2-2 0-15,-3-2 0 0,-2 1 0 16,-1 1 0-16,-4 1 0 0,-1-1 0 0,-2-1 0 16,-12 0 0-16,0 0 0 0,0 0 0 0,0 0 0 0,0 0 0 0,-12 6 0 15,-4-3-192-15,-2 1 192 0,-2-1-208 0,-3 2 80 16,-3-3 128-16,0 0-208 0,-2 0 208 0,2-1 0 16,2 0 0-16,1 0 0 0,0 1-192 0,4 0 0 15,1 3 0-15,3-2 0 16,1-2-2112-16,3 0-400 0</inkml:trace>
  <inkml:trace contextRef="#ctx0" brushRef="#br0" timeOffset="30357.35">8518 12125 9215 0,'0'0'816'0,"0"0"-656"0,0 0-160 0,10-3 0 15,1-3 512-15,2 3 64 0,0-1 0 0,1 1 16 16,1 1-320-16,2-3-64 0,3 0-16 0,4 3 0 16,2 2-192-16,3 0 128 0,4-1-128 0,2 0 0 15,2 0 128-15,3 1-128 0,0 0 0 0,0 1 0 16,-2-4 0-16,0 2 0 0,-1 1 0 0,1 1-5376 16</inkml:trace>
  <inkml:trace contextRef="#ctx0" brushRef="#br0" timeOffset="31390.66">16301 12185 16575 0,'0'0'1472'0,"0"0"-1168"0,0 0-304 0,0 0 0 15,0 0 560-15,0 0 48 0,0 0 16 0,0 0 0 16,2 13-336-16,2-4-64 0,-1 2-16 0,-1 2 0 16,-2-2-208-16,-1 3 0 0,0 2 128 0,0-1-128 15,-1 1 0-15,0 2-256 0,-1-1 48 0,2 0-8368 16</inkml:trace>
  <inkml:trace contextRef="#ctx0" brushRef="#br0" timeOffset="31738.34">16284 13230 13071 0,'-2'30'576'0,"1"-4"128"0,-1-1-576 0,0 6-128 0,2-3 0 0,-2 5 0 0,1 0 400 0,0 2 48 16,0 2 16-16,-1 0 0 15,0 0-256-15,-1-1-48 0,1-2-16 0,-2 0 0 0,4-1-144 0,-1 3 0 16,-1 1 0-16,1 2 0 0,0-2 0 0,1 1 0 16,0 2 0-16,1 0 128 0,0-3-128 0,2-1 0 15,1-3 0-15,1 0 0 0,1-3 0 0,2 0 0 16,1-5 0-16,1 2 128 0,0-3 256 0,2 2 64 16,0-3 0-16,1 3 0 0,0 0-160 0,-1 1-32 15,1-4 0-15,-3-1 0 0,0-2-16 0,-1 2-16 16,-1 2 0-16,-2-3 0 0,1 0-48 0,-2-1-16 15,-3 0 0-15,1-2 0 0,-2 0-160 0,0-2 0 16,-1 0 0-16,2 0 128 0,-1 0-128 0,0-4 0 0,-1 3 0 0,1-1 0 16,1-1 0-16,0-3 0 0,0 2 0 15,0-1 0-15,1-2 0 0,-3-9 0 0,0 0 0 0,6 14 0 32,-6-14-464-32,5 12-32 0,0-4 0 0,-5-8-7632 0</inkml:trace>
  <inkml:trace contextRef="#ctx0" brushRef="#br0" timeOffset="31923.45">16357 14943 4607 0,'0'0'400'0,"0"0"-400"0,-4 9 0 0,4-9 0 15,0 0 2048-15,-6 4 336 0,6-4 64 0,-7 5 16 16,7-5-1344-16,-6 7-272 0,6-7-48 0,0 0-16 0,-6 5-512 0,6-5-96 15,0 0-32-15,0 0 0 16,-5 6-528-16,5-6-96 0,0 0-32 0</inkml:trace>
  <inkml:trace contextRef="#ctx0" brushRef="#br0" timeOffset="32355.51">16386 13024 4607 0,'4'-38'400'0,"1"10"-400"0,0 0 0 0,0-5 0 16,-1 0 1968-16,1-1 304 0,0-1 64 0,0 2 16 16,0 1-1632-16,-1-1-320 0,2-2-64 0,-2-1-16 15,0 1-320-15,0-1-256 0,-2-3 32 0,2 3 16 31,-4 4-352-31,0 0-64 0,0 1-16 0,-2 4 0 0,-2-2 640 0,0 3 160 0,0 0 16 0,0 3 0 16,-1-4 656-16,2 7 128 0,-3 2 16 0,3 0 16 16,-2 0-448-16,1 2-96 0,1 1 0 0,2 2-16 15,-2-1-432-15,2 2 0 0,0 2-144 0,1 0 144 16,-4 2-640-16,4 8 0 0,0 0-16 0,-1-11 0 31,-2 2 96-31,2 0 32 0,1 9 0 0,-1-7 0 0,1 7 400 0,0 0 128 0,0-12 0 0,0 12 0 16,0 0 176-16,0 0 144 0,0-6 16 0,0 6 16 0,0 0 96 0,0 0 0 15,0 0 16-15,0 0 0 0,0 0-112 0,0 0-32 16,-5 10 0-16,2 0 0 0,3-10 64 16,0 0 16-16,-5 9 0 0,5-9 0 0,-4 10-192 0,2 2-32 15,2-12-16-15,-2 10 0 0,2-10-304 0,-2 13-64 16,1-5-16-16,1-8-7696 0</inkml:trace>
  <inkml:trace contextRef="#ctx0" brushRef="#br0" timeOffset="32493.56">16119 12172 4607 0,'-14'4'400'0,"-4"-2"-400"0,-3-1 0 0,-2 1 0 16,0 1 896-16,-1 1 112 0,-3-2 16 0,0 2 0 16,2-3-704-16,-2 1-128 0</inkml:trace>
  <inkml:trace contextRef="#ctx0" brushRef="#br0" timeOffset="32997">11044 12039 10703 0,'-34'0'464'0,"12"3"112"0,-4-2-448 16,-1 0-128-16,-2-1 0 0,3 0 0 0,0 1 0 0,1 1 176 0,-1-2-176 0,2 1 192 31,0 1-576-31,0 0-128 0,-12-1 0 0,8 1-3888 0</inkml:trace>
  <inkml:trace contextRef="#ctx0" brushRef="#br0" timeOffset="33290.24">10000 12148 6447 0,'-25'3'576'0,"-3"-2"-576"16,-2 0 0-16,0 1 0 0,-3-2 1328 0,4 0 144 16,-3-2 48-16,4 2 0 0,0 2-1152 0,2-2-240 15,1-2-128-15,0 0 160 0,-3 1-160 0,1 2 0 16,1-1 0-16,2-1 128 0,1-2-128 0,-2 2 0 15,-3-2 0-15,-1 1 0 0,-4-3 0 0,1 2 0 16,-1-1 0-16,2 2 0 0,5-6 0 0,0 3 0 16,1 1 0-16,1 0 0 0,0-1 272 0,2 3 32 15,2 0 0-15,-1 1 0 0,-2-1 208 0,2 0 64 0,2 2 0 0,0-1 0 16,1 0 128-16,1 0 16 0,2-1 16 0,-3 2 0 16,2 0 16-16,-2-1 0 0,0-3 0 0,0 4 0 15,2 1-160-15,1 3-16 0,-1-4-16 0,2 2 0 16,0 0-384-16,4-1-176 0,-1 2 160 0,2 1-160 31,9-4-320-31,0 0-176 0</inkml:trace>
  <inkml:trace contextRef="#ctx0" brushRef="#br0" timeOffset="42113.36">15950 15805 12831 0,'0'0'576'0,"0"0"112"0,0 0-560 0,0 0-128 0,0 0 0 0,0 0 0 0,0 0 1184 0,0 0 208 16,0 0 32-16,0 0 16 0,0 0-304 0,0 0-64 16,0 0-16-16,0 0 0 0,0 0-240 0,0 0-48 15,0 0-16-15,0 0 0 0,10 5-80 0,0-1-16 16,2 1 0-16,1 3 0 0,1-3-80 0,3 5 0 16,5 0-16-16,0 3 0 0,2 1-48 0,1 1 0 15,2 5 0-15,0 1 0 0,0-2-16 0,1 1-16 16,2 2 0-16,-4-2 0 0,-1 3-160 0,-4-3-48 15,2 1 0-15,-3-4 0 0,-1 1-80 0,0-4-32 0,1-2 0 0,-5 0 0 16,-4 1-160-16,-1-1 192 16,-2-2-192-16,0 0 192 0,-2-4-192 0,-6-6 192 0,6 4-192 0,-6-4 192 15,0 0-192-15,0 0 192 0,0 0-192 0,0 0 192 32,0 0-1200-32,0 0-224 0,5-9-48 0,-1-2-8336 0,-2-1-1664 0</inkml:trace>
  <inkml:trace contextRef="#ctx0" brushRef="#br0" timeOffset="42496.69">16522 15673 11055 0,'0'0'480'16,"-5"-6"112"-16,1-5-464 0,-1 5-128 0,1 0 0 0,4 6 0 0,-2-8 2560 0,2 8 512 15,-4-6 80-15,4 6 32 0,0 0-1856 0,0 0-368 16,0 0-80-16,-9-2-16 0,0 4-144 0,9-2-16 16,-10 5-16-16,-1 4 0 0,-2 0-16 0,1 3 0 15,1 0 0-15,-2 4 0 0,-1 2 0 0,-1 4 0 16,0-1 0-16,-3 1 0 0,0 2-16 0,-1 4 0 16,-4-1 0-16,-1 3 0 0,0 3-144 0,-2 0-16 15,1-1-16-15,0-1 0 0,-1 0-96 0,2 1-32 16,-1-4 0-16,-2 1 0 0,4 2-80 0,0-4-16 15,0 2 0-15,2-4 0 0,0 2-256 0,2-3 160 0,1 0-160 0,2-1 128 16,1-3-128-16,3-4 128 0,2-6-128 0,2-1 128 16,8-9-128-16,0 0 0 0,0 0 0 0,0 0 0 15,0 0 0-15,0 0-144 0,8-14 0 0,4 0 0 32,2-3-1392-32,2-1-288 0,2-1-48 0,1-1-8624 0,0 1-1712 0</inkml:trace>
  <inkml:trace contextRef="#ctx0" brushRef="#br0" timeOffset="42829.76">15888 15614 21183 0,'0'0'944'0,"0"0"192"0,0 0-912 0,0 0-224 16,0 0 0-16,0 0 0 0,0 0 912 0,0 0 144 15,0 0 32-15,11 2 0 0,2 2-144 0,1 2-32 16,1 0 0-16,4 2 0 0,3 3 16 0,2 6 0 16,0 2 0-16,3 3 0 0,1 2-304 0,0 0-64 15,-2 1-16-15,1 4 0 0,-3 3-224 0,-1 1-64 16,0-1 0-16,-3 0 0 0,1 0-256 0,-3-3 160 15,-3-1-160-15,-2 2 128 0,-1-5-128 0,-2 0 128 0,1-5-128 16,-3 1 128-16,-1-4-128 0,-1 0 0 16,3-2 0-16,-4-2 0 15,2-3-2032-15,-1-2-432 0</inkml:trace>
  <inkml:trace contextRef="#ctx0" brushRef="#br0" timeOffset="43731.59">16363 15165 31327 0,'-7'-4'2784'0,"-1"-1"-2224"0,2 0-560 0,0-2 0 31,4-6-384-31,1-2-176 0,-2-3-32 0,2-1-16 16,-2-1-432-16,1-9-96 0,-2-4-16 0,-1-3 0 16,0-1-400-16,1-1-96 0,0-1-16 0,-3 1-7776 0</inkml:trace>
  <inkml:trace contextRef="#ctx0" brushRef="#br0" timeOffset="43920.91">16129 13219 3679 0,'-7'-34'320'0,"0"-2"-320"16,2-4 0-16,1-3 0 0,1 1 4416 0,3 4 832 15,2 0 144-15,1 2 48 0,-3 1-4240 0,1 2-848 16,0 1-160-16,1 1-48 0,-1 3-272 0,0-1-64 15,0 4-16-15,2-5 0 16,1 2-512-16,2-1-112 0,2 1 0 0</inkml:trace>
  <inkml:trace contextRef="#ctx0" brushRef="#br0" timeOffset="44060.22">16329 12178 5519 0,'0'0'240'0,"0"0"64"16,1-13-304-16,-1 13 0 0,3-10 0 0,-2 1 0 0,1 0 3184 0,-2 9 576 0,7-8 112 0,-7 8 32 15,0 0-3136-15,5-6-608 0,3-4-160 0,-2 6 0 16,0-4-224-16,-6 8-80 0,7-7-16 0,0 2-8064 16</inkml:trace>
  <inkml:trace contextRef="#ctx0" brushRef="#br0" timeOffset="44230.94">16324 12151 27183 0,'-18'0'1200'0,"18"0"256"0,-13 2-1168 16,2 0-288-16,-1-1 0 0,12-1 0 0,-11 5 176 0,1-2-32 15,10-3 0-15,-14 1 0 0,4 0-352 0,-3 0-80 16,1-1-16-16,2 0-11712 16</inkml:trace>
  <inkml:trace contextRef="#ctx0" brushRef="#br0" timeOffset="44565.25">13454 12396 3679 0,'-32'3'320'0,"-4"0"-320"0,-3 0 0 0,-2 1 0 16,2-2 2576-16,-3 1 448 0,-1-2 96 0,-4 0 16 15,-4 2-1248-15,2-2-240 0,4 1-48 0,-1-1-16 16,1 0-384-16,3 3-80 0,0-2-16 0,3 0 0 15,0-2-448-15,-1 0-80 0,0 0-32 0,-2 0 0 16,-3-2-544-16,1 0-320 0,-1 2 32 0,2 0-7440 16,2-1-1488-16</inkml:trace>
  <inkml:trace contextRef="#ctx0" brushRef="#br0" timeOffset="44782.97">10520 12316 6447 0,'-33'-1'576'0,"-5"0"-576"16,-4-2 0-16,2 2 0 0,3-2 2944 0,1 3 496 0,0 0 80 0,0 0 32 15,2 0-2800-15,4-1-560 0,0-2-192 0,2 1 0 31,3-2-336-31,-4 3-176 0,-1-3-48 0,1 1-7504 0</inkml:trace>
  <inkml:trace contextRef="#ctx0" brushRef="#br0" timeOffset="45029.02">9164 12254 11967 0,'-11'0'1072'0,"1"1"-864"0,-1 0-208 0,-2 2 0 15,0-1 960-15,1 2 160 0,-2-1 32 0,1-1 0 0,0 0-288 0,1 0-48 16,-1 1-16-16,1-2 0 0,-2 0 112 0,0 0 32 16,0 2 0-16,-2-3 0 0,-3 0-256 0,2 0-48 15,-1 0-16-15,2 0 0 0,-2 0-368 0,0-3-64 16,1 1 0-16,0-1-16 15,2 1-1472-15,2-2-304 0</inkml:trace>
  <inkml:trace contextRef="#ctx0" brushRef="#br0" timeOffset="46749.92">9268 14877 9215 0,'0'0'816'0,"0"0"-656"0,0 0-160 0,-5-7 0 16,0 0 2704-16,5 7 512 0,0 0 112 0,-5-12 0 15,-3 3-2048-15,2-1-400 0,-1 3-96 0,0-3-16 0,-1 4-496 0,-1-5-96 16,0 4-32-16,-4-3 0 16,2 2-144-16,-3-2 0 0,-1 4 144 0,-3-3-144 0,-2 1 192 0,1 0-16 15,-4-1-16-15,-1 2 0 0,-1-1 304 0,-4 1 64 16,-5-4 16-16,-3 3 0 0,-5-4 144 0,1 1 16 15,-2-2 16-15,-1-2 0 0,-2 3-208 0,0 2-64 16,0-4 0-16,1 3 0 0,-1 3-176 0,-4 0-32 16,-3 5-16-16,-3-1 0 0,0-1-32 0,0 0 0 15,3 3 0-15,1 2 0 0,1 2-192 0,1 1 128 16,4 1-128-16,1 4 0 0,-4 3 0 0,2 5 0 16,-1-1 0-16,3 1 0 0,4 1 0 0,-1 3 0 15,5 2 0-15,1 1 0 0,3 3 0 0,1-1 0 16,3 1-128-16,1 3 128 0,1 3 0 0,3 0 0 0,1-3-128 15,3 2 128-15,4 1 0 0,-1-5 0 0,6 3 0 16,0 1 0-16,5 3-144 0,3-3 144 0,5 2 0 0,4-1-144 16,2 0 144-16,3-3 0 0,4 2-144 0,2 2 144 15,1 1 0-15,2-2 0 0,3-2 0 0,4 0 0 16,3-3 0-16,2-2 0 0,6-2 0 0,1-2 0 16,6 1 0-16,5-3 0 0,4-1 0 0,2-4 0 15,-2-2 0-15,-1 0 0 0,2-6 0 0,2-1 0 16,3 0 0-16,3-2 0 0,4-2 0 0,1-2 0 15,-2-7 0-15,-4 1 0 0,-1-1 0 0,1-4 0 16,1 0 0-16,0 0 0 0,2-2 0 0,-1-1 0 16,-2-3 128-16,-4-1-128 0,-3 1 192 0,-1-2-64 15,-2-2 16-15,-2-2 0 0,-1 1 0 0,-1-3 0 16,-1 0 32-16,-2 3 0 0,-3-1 0 0,-6 1 0 0,-4-1 0 0,-3-1 0 16,-6 1 0-16,-1 1 0 0,-4-5-48 0,-6 4-128 15,-1-4 192-15,-4 2-64 0,-2-2 0 0,-5 4-128 16,0-1 192-16,-3 1-64 0,-3 0-128 0,-1-4 0 15,-2 1 144-15,-1-1-144 0,-8 2 128 0,0 0-128 16,-7 3 128-16,-1 1-128 0,-2-2 128 0,-2 1-128 16,-6 3 128-16,1-2-128 0,-2-2 128 0,-1 3-128 15,-3 1 128-15,0 4-128 0,-1 1 128 0,-1 1-128 16,-3-3 160-16,-4 4-160 0,-3 2 176 0,-1 3-176 16,-3-2 192-16,-1 1-192 0,0-1 256 0,-2 5-48 15,3 1-16-15,-4 2 0 0,-5-1 48 0,0 3 0 16,-3 4 0-16,2 1 0 0,2 1 64 0,3 6 16 0,1 3 0 15,-3 4 0-15,-2 3-112 0,1 1-16 0,0 1 0 0,3-1 0 16,2 3-192-16,4 2 0 0,5 2 0 0,6-2 0 16,4 1 0-16,5-1 0 0,3 2 0 0,5 1 0 15,3-3 0-15,5 1 0 0,3-1-144 0,6-3 144 32,3 7-448-32,6-3 0 0,0 2 0 0,6-3 0 15,4-5-1152-15,6-2-208 0,3 0-48 0,5-2-13360 0</inkml:trace>
  <inkml:trace contextRef="#ctx0" brushRef="#br0" timeOffset="48150.16">9040 6482 19119 0,'-11'-8'832'0,"3"2"192"0,-1 2-816 0,-1 0-208 0,-1-5 0 0,-2 4 0 15,-4 3 176-15,0-3-16 0,-1-2 0 0,-3 1 0 0,-1 1-16 0,-4-2 0 16,-3 2 0-16,1-1 0 0,0-5-144 0,-1 3 0 16,-2-1 144-16,1 3-144 0,-3-2 0 0,-2 3 128 15,-1 2-128-15,-3 1 0 0,-1-1 128 0,-6 1-128 16,-5 1 160-16,-1-3-160 0,-3-3 288 0,2-1-32 16,1 0-16-16,0 5 0 0,0 3 64 0,-2 3 16 15,1-2 0-15,-2 3 0 0,-1 1-48 0,0 1 0 16,0-3 0-16,3 1 0 0,2 5-48 0,3 0-16 15,1 3 0-15,1 2 0 0,4 0-64 0,-1 3-16 16,-2-1 0-16,3 1 0 0,-1-2-128 0,5 2 0 0,3 0 0 0,3 0 128 16,4 2-128-16,2 0 0 0,3 1 0 0,3 1 0 15,2-2 0-15,4 2 0 0,3 1 0 0,2-2 0 16,0-2 0-16,3 1 0 0,2 2 0 0,3 1 0 16,3 4 0-16,3-3 0 0,2-4 0 0,2 5 0 15,3 0-144-15,2 1 144 0,2 3 0 0,3-2 0 16,1 1-128-16,4-5 128 0,3 1 0 0,6 4 0 15,4-2 0-15,3 2 0 0,5-5 0 0,-1 1 0 16,0-4 0-16,1-3 0 0,4-3 0 0,0 0 0 16,2-4 0-16,4 1 0 0,2-5 0 0,4-3 0 15,-1-2 144-15,1-2-144 0,-2-3 128 0,0-3-128 16,-3 2 224-16,1-4-32 0,3-1-16 0,3-5 0 16,3-2-176-16,-3 0 160 0,-6 0-160 0,-1-2 160 0,0-7 16 15,-4 3 0-15,-1-2 0 0,-2 1 0 0,2 1 80 16,-1-2 0-16,-3-1 16 0,-3-4 0 15,-3-3 64-15,-6 0 16 0,-4-2 0 0,-3 1 0 0,-3-1 16 0,-3 2 0 16,-4-2 0-16,-4 0 0 0,-7-2 848 0,1 0 160 16,-5 3 32-16,-5 2 16 15,-4 1-1424-15,-5 3-480 0,-6 2 0 0,-3 3 0 0,-6 2 480 0,-3 2 128 16,-9 2 16-16,-7 0 0 0,-5 2-144 0,-6 0 0 16,-5 4 0-16,-6 7 0 0,-4 2-304 0,-9 4 16 15,-7 3 0-15,-6 4 0 16,-8 1-1632-16,-4 8-336 0,-7 9-64 0,-9 2-16 0</inkml:trace>
  <inkml:trace contextRef="#ctx0" brushRef="#br0" timeOffset="105806.79">9851 14796 20271 0,'0'0'1792'0,"-6"-10"-1424"16,1-2-368-16,5 12 0 0,-1-10 352 0,1 10 0 15,-3-7 0-15,3 7 0 0,0 0 240 16,-5-12 48-16,2 3 16 0,0-1 0 0,3 10-192 0,-11-10-32 16,4 0-16-16,-2 1 0 0,2-3-160 0,-1 3-16 15,-4 1-16-15,-1 1 0 0,-1-6-80 0,-3 2-16 16,-4 2 0-16,1-2 0 0,-4 3-128 0,0-3 0 15,-6-1 0-15,1 2 0 0,-5-3 0 0,-3 4 0 16,-4-3 0-16,-3-4 0 0,-4 2 144 0,1 2 48 16,2-1 16-16,-1-1 0 0,-1 0 176 0,0 1 48 15,3 1 0-15,-3-2 0 0,-3 1 16 0,-2 3 16 0,-3-3 0 16,-3 4 0-16,-1-1-128 0,2 5-16 16,1 1-16-16,0-1 0 0,-1 0-144 0,-3 2-32 0,-2 0 0 0,-5 1 0 15,-1 2 0-15,4 2 0 0,3 0 0 0,1 1 0 16,0-2-128-16,-1 3 160 0,0 2-160 0,0 0 160 15,0 2-160-15,4 2 0 0,3-1 0 0,4 3 0 16,3 2 0-16,3-3 0 0,0 3 0 0,3 0 0 16,4 1 0-16,0 2 0 0,1 3 0 0,0-1 0 15,2 2 0-15,2 0 0 0,3 3 0 0,4 0 0 16,6 2 0-16,3 3 0 0,1 3 0 0,6 0 0 16,2-1 0-16,5 5 0 0,1 3 0 0,3 0 0 15,2-1 0-15,4 1 0 0,0 0 0 0,5 3 0 16,2-1 0-16,4-2 0 0,3 0 0 0,5-3 0 15,3 0 0-15,3-2 0 0,2-2 0 0,0 1 0 0,2 0 0 16,3-2 0-16,1-1-128 0,5 0 128 16,3-6 0-16,4 0 0 0,4 0 0 0,2-1 0 15,3-3 0-15,0-2 0 0,0-4 0 0,2 1 0 0,3-1 192 0,5-4-64 16,4 2 0-16,1-8 0 0,-2-3 32 0,0-1 0 16,0-1 0-16,2-2 0 0,0-6-32 0,2-1 0 15,1-4 0-15,-4-4 0 0,-5-2-128 0,1-3 160 16,-1-2-160-16,3 0 160 0,-1-4-160 0,0 0 128 15,-5-4-128-15,-2-3 128 0,-4-1-128 0,-7 2 128 16,1-1-128-16,-5 3 128 0,-4-2-128 0,-2 0 128 16,-5 1-128-16,-3 0 128 0,-9-1-128 0,-2 2 128 15,-7 3-128-15,-4-3 128 0,-6-2 160 0,-7 1 32 16,-7 2 0-16,-5 1 0 0,-6 1 272 0,-6-1 64 16,-6 0 16-16,-5 1 0 0,-5-2-224 0,-4 1-32 0,-5 7-16 15,-4 0 0-15,-4 4-144 0,-4 1-16 0,-5-2-16 0,-2 5 0 16,-5 2-224-16,3 1 128 0,1 0-128 15,2-1 0-15,4 0 0 0,0 2-208 0,5-4 16 0,-1-1 0 32,0-5-1920-32,2-3-384 0,6-2-80 0</inkml:trace>
  <inkml:trace contextRef="#ctx0" brushRef="#br0" timeOffset="106774.2">9181 6353 28559 0,'-7'-12'2544'0,"0"-1"-2032"0,4 3-512 0,-4-3 0 15,5 3 384-15,-1-3-32 0,2 1 0 0,-2 1 0 16,1-1-80-16,-2 0-16 0,-1 0 0 0,-2-1 0 16,0-1 816-16,-2 0 144 0,-2 1 48 0,-2 0 0 15,-2 1-1776-15,-3 3-368 16,-3-3-64-16,0 2-16 0,-7 0 752 0,-6-3 208 0,-6 3 0 0,-4-3 0 0,-5 1 0 0,1 3 0 16,-2-3 0-16,0 4 0 0,-3-4-176 0,1 6 176 15,-1-1-128-15,-4 5 128 0,-4-1 0 0,-2 3-160 16,1 0 160-16,1 2 0 0,3 3 0 0,-1 5 0 15,1-1 0-15,-2 3 0 0,-5 4 0 0,3 1 0 16,-2 3 144-16,5 2-144 0,1 4 160 0,5-2-160 16,2 0 192-16,4 5-192 0,3 3 128 0,-1 1-128 15,3 2 0-15,3-1 0 0,5 1 0 0,3 0 0 16,2-1 0-16,6-1 0 0,5 0 0 0,4 1 0 16,4 2 0-16,5 1 0 0,4 0 0 0,3-2 0 15,4 1-192-15,6 1 192 0,4 2-160 0,6-1 160 0,5-2-160 0,3 0 160 16,6-1-128-16,1-2 128 0,0-2 0 15,2-1-144-15,5-3 144 0,5 0 0 0,3-5 0 0,5-2-128 16,7-3 128-16,2 0 0 0,1-4 0 0,3-7 0 16,1-2 240-16,3-3-32 0,3-4 0 0,6-2 0 15,5-7 48-15,0-1 0 0,-6 0 0 0,5-5 0 16,3-6-64-16,1-1 0 0,1-2 0 0,-3 0 0 16,-3-2-192-16,-1 1 176 0,1-2-176 0,-3-3 160 15,0-5-160-15,-7-1 0 0,-4 1 144 0,-8-4-144 16,-4 2 176-16,-5-1-48 0,-4-2 0 0,-6 2 0 15,-3 3 176-15,-6 0 16 0,-7-2 16 0,-6-1 0 16,-6-3 48-16,-9 5 16 0,-8 2 0 0,-5 4 0 16,-6 1 80-16,-8 2 16 0,-9 0 0 0,-6 4 0 0,-7 4-176 15,-6 3-16-15,-8 3-16 0,-7 2 0 0,-9 3-96 0,-12 3 0 16,-12 6-16-16,-2 7 0 0,-4 6-176 0,-9 3 0 16,-8 1 144-16,0 4-144 0,2 4 0 0,-6 1 0 15,-4 3 0-15,4 2 0 0,5 5-208 0,4 3-112 16,3 4-32-16,0 1-11536 15,1 0-2304-1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8:02:53.19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088 19110 5519 0,'0'0'496'0,"0"0"-496"0,0 0 0 0,-8 8 0 15,-1-2 1776-15,1 0 256 0,-3-3 48 0,1-1 16 16,0 1-816-16,0-1-176 0,0 1-16 0,0-2-16 15,-1-1 64-15,-1 0 16 0,4 0 0 0,-2 0 0 16,2-1-128-16,8 1 0 0,-9-1-16 0,9 1 0 16,0 0-176-16,0 0-16 0,0 0-16 0,0 0 0 15,0 0-224-15,10-3-64 0,3 1 0 0,5-2 0 0,5-1-128 0,1 1-16 16,5 0-16-16,3 2 0 16,4 2-80-16,4-2-16 0,5 1 0 0,6 2 0 0,2 1-48 0,9 1-16 15,6 0 0-15,-2-1 0 0,-3-2-16 0,3 0-16 16,4 0 0-16,0 4 0 0,7 0 16 0,-4 0 0 15,0 1 0-15,-1 1 0 0,-2-2 80 0,1 0 32 16,4 2 0-16,4 3 0 0,2-2-64 0,-3 1-16 16,-6-1 0-16,3 2 0 0,2-4-48 0,4 4-16 0,4 0 0 15,-2-2 0-15,-3 0 0 0,-1-4 0 0,-2-1 0 0,5 1 0 16,-1 4-144-16,0-1 0 0,-1-2 0 0,-1-1 0 16,-8-3 0-16,3 1 0 0,2 4 0 0,1-1 0 15,1-3 0-15,-3 0 0 0,-6-2 128 0,-3 1-128 16,-2 0 0-16,-1 0 0 0,1 0 0 0,1 3 0 15,1-5 0-15,-5 1 0 0,-4 1 128 0,-5-1-128 16,-4-2 0-16,-3 2 0 0,-2 0 144 0,0-2-144 16,-3 2 0-16,-2 0 0 0,-1-1 0 0,-3 2 128 15,-2 3-128-15,-7-2 0 0,-3-2 128 0,-4 1-128 16,-4 4 144-16,-4-3-144 0,-10-1 192 0,0 0-192 16,0 0 240-16,0 0-64 0,0 0-16 0,0 0 0 15,-13-1 64-15,-3 1 16 0,-5-3 0 0,-3 2 0 16,-6-2-240-16,-3 2 144 0,-4-2-144 0,-3 3 128 15,-2 2-128-15,-1-1 0 0,-3-1 0 0,-5 3 128 0,-7-1-128 16,-8 2 0-16,-8-4 0 0,-1 2 128 0,-1 1-128 0,-4 1 0 16,-5-2 0-16,-6 3 0 15,-8-1 0-15,5-1 0 0,-1 1 0 0,-6 1 0 0,-4 2 0 0,-3-2 0 16,0 3 0-16,1-2 0 0,0 1 0 0,-3 0 0 16,-6-3 0-16,5 1 0 0,6 5 0 0,-6-3 0 15,-6-3 0-15,6 2 0 0,4-2 0 0,3 0 0 16,1 1 0-16,1 1 0 0,2-3 0 0,5 0 0 15,9 1 0-15,2 1 0 0,3-2 0 0,6-1 0 16,4 0 0-16,8-2 0 0,9 0 0 0,7 0 0 16,5-2 0-16,7 1 0 0,9 0 0 0,4-2 0 15,4-1 0-15,6 2 0 0,3-1 0 0,9 3 0 16,0 0 0-16,0 0 0 0,6-5 0 0,7-2 0 16,6 2-144-16,9 1 144 0,2-1-192 0,10 0 64 0,9 2 128 0,11 0-208 15,11 2 208-15,2 0-144 0,3-3 144 16,5 3-128-16,7 1 128 0,6 1 0 0,6-1-144 0,0 0 144 15,-3-4 0-15,6 4 0 0,7 5 0 0,-2-3 0 16,-3-4 0-16,3 2 0 0,2 2 0 0,1-1 0 16,5-1-128-16,-4 0 128 0,-3 0 0 0,3 2 0 15,3 4 0-15,-6-1 0 0,-6-4 0 0,0 1 0 16,1 2 0-16,-2 1 128 0,-7 0-128 0,-2-1 128 16,-5-2-128-16,-5 1 0 0,4 1 0 0,-4 1 128 15,-6-1-128-15,-7-1 0 0,-9-1 0 0,-4 3 0 16,-7 0 128-16,-3-2-128 0,-5-1 0 0,-5 0 128 15,-7 0-128-15,-3-1 0 0,-7-1 0 0,-5 2 128 16,-4-1-128-16,-11-1 0 0,0 0 0 0,-11 6 0 0,-4-2-160 16,-5 1-16-16,-11 2 0 0,-3-4 0 0,-7 0-16 0,-3 1-16 15,-3-2 0-15,-10 1 0 0,-11 1 208 0,-6-2-192 16,-4-2 192-16,-2 2-192 0,-2-1 192 0,-7 3 0 16,-7-1 0-16,-6 4 0 0,-5-3 0 0,-1-2 0 15,0 3 0-15,-5 0 0 0,-10-1 144 0,2-1 32 16,3 0 0-16,-6 1 0 0,-4 0-176 0,3-1 192 15,7-1-192-15,-3 1 192 0,-2-3-192 0,6 1 160 16,12 0-160-16,2 2 160 0,6-4-32 0,6-1 0 16,4 1 0-16,10 0 0 0,7-1-128 0,10 2 160 15,8 0-160-15,7 0 160 0,7-1-160 0,8 1 0 16,8-1 0-16,9 0 128 0,13 1-128 0,0 0 0 0,0 0 0 16,21-4 0-16,5-3 0 0,13 2 0 0,9 0 0 0,15-2 0 15,14 0 0-15,10 2 0 0,9 0-144 0,9 1 144 16,7-1 0-16,9-1 0 0,9 0 0 0,4 3 144 15,6 0-144-15,5 2 0 0,4 2 0 0,7 2 0 16,7 0 0-16,0 2 0 0,-2 0 144 0,3 0-144 16,4 2 128-16,2 6-128 0,-1 2 160 0,-5 1-160 15,-5 0 128-15,-3-1-128 0,3-1 0 0,-14 2 0 32,-11-4-1408-32,-6 2-368 0,-3 0-80 0</inkml:trace>
  <inkml:trace contextRef="#ctx0" brushRef="#br0" timeOffset="2603.71">12212 18881 5519 0,'0'0'240'0,"0"0"64"0,-4-7-304 0,4 7 0 15,-4-9 0-15,0-2 0 0,4 11 2368 0,-2-7 400 0,2 7 96 0,-3-10 16 16,-1 2-1456-16,4 8-272 0,-3-10-64 0,3 10-16 16,0 0-176-16,0 0-48 0,-6-8 0 0,6 8 0 15,0 0-160-15,0 0-48 0,0 0 0 0,0 0 0 16,0 0-288-16,0 0-64 0,0 0-16 0,14 1 0 16,-1 3-144-16,2 3-128 0,3 2 144 0,3-2-144 15,1 3 288-15,4 3-32 0,2-1-16 0,4 0 0 16,3-3 144-16,3 1 16 0,0 2 16 0,4-3 0 15,3 2 64-15,-1-2 16 0,-4 1 0 0,0-5 0 16,0-1-64-16,-1 0-16 0,-1-2 0 0,1 0 0 16,-1-2-96-16,0 0 0 0,0-3-16 0,-1 2 0 15,-3-2-64-15,0 2-16 0,1-2 0 0,-2 0 0 16,-4-2-96-16,-1-2 0 0,-1 1-128 0,1 1 192 16,-3-4-192-16,-1 4 144 0,-3-2-144 0,-2 0 128 15,-2 0-128-15,-1 0 0 0,-4 0 144 0,0 4-144 0,-2-1 0 0,-10 4 128 16,9-6-128-16,-9 6 0 0,0 0 0 0,0 0 128 15,0 0-128-15,0 0 0 0,0 0 144 0,0 0-144 16,0 0 192-16,0 0-192 0,0 0 256 0,0 0-64 16,-8 7-16-16,-1 2 0 0,-1 4-176 0,-1-3 128 15,1 0-128-15,-4 3 128 0,-3-2-128 0,-2 1 128 16,-1-1-128-16,-3-1 128 0,-1 3-128 0,-2 0 192 16,-2-2-192-16,-2 2 192 0,-5 0-32 0,-1-5 0 15,-5 5 0-15,0-5 0 0,-1 2-160 0,2-5 160 16,-2-1-160-16,1 1 160 0,-1-1-160 0,0 0 128 0,1-4-128 15,-2 0 128-15,-3 0-128 0,1-2 128 16,0 0-128-16,1-6 128 0,0 1-128 0,3-1 0 0,0-5 0 16,4-1 128-16,3 0-128 0,2 0 0 0,1-1 0 0,1 0 128 15,3 1-128-15,3 0 0 0,1-2 0 0,0 4 0 16,5-2 0-16,6 4 0 0,0 2 0 0,2 2 0 16,1-1 0-16,3 2 0 0,6 5-144 0,0 0 144 15,0 0 0-15,0 0-160 0,0 0 160 0,0 0-128 16,0 0 128-16,15 3-192 0,2-1 192 0,0 2-192 15,1 2 192-15,5 0-208 0,1 4 80 0,3-3 128 16,4 4-160-16,0-1 160 0,1 1 0 0,5-3-144 16,5-2 144-16,4-1 0 0,1 2 0 0,4 0-128 15,1-3 128-15,-3 1 0 0,0-1 0 0,-4-2 0 16,0-4 0-16,-2-1 0 0,0 1 0 0,-2-2 0 16,2 0 0-16,-1-2 0 0,-3 1 0 0,0 1 0 0,-4 0 0 0,-1-2 0 15,-2 1 160-15,-3 2-160 0,-3-2 128 0,-3-1-128 16,-5 2 0-16,-1 3 144 0,0-2-144 0,-2 2 160 15,-3 0-160-15,-2 1 160 0,-10 0-160 0,0 0 0 16,0 0 0-16,0 0 0 0,0 0-128 0,0 0 128 16,2 7 0-16,-3 3 0 0,-4-3 0 0,-1 3 0 15,-3-5 0-15,-1 0 0 0,-2 4 0 0,1-3 0 16,-2 2 0-16,-2 1 0 0,-1 2 0 0,-4-3 0 16,-2 2 0-16,-3-4 0 0,-3 1 0 0,-2 2 160 15,-6-6-32-15,-3 3-128 0,0 0 256 0,0-2-64 16,-2-3-16-16,2 2 0 0,0 0-32 0,0-1 0 15,3-4 0-15,0 1 0 0,-1-1-144 0,3-1 0 16,1-2 144-16,2-1-144 0,1 0 0 0,3 4 0 0,3-3 0 16,4-2 0-1,0 5-992-15,4 2-272 0,1 1-48 0,3 2-14752 0</inkml:trace>
  <inkml:trace contextRef="#ctx0" brushRef="#br0" timeOffset="3854.89">11099 18281 18431 0,'0'0'1632'0,"13"0"-1312"0,-3-1-320 0,8-2 0 16,8 1 1520-16,2-1 224 0,3 1 48 0,7 0 16 15,6 1-1072-15,3 1-224 0,4 1-32 0,1-1-16 16,-2-1-464-16,-1 0 0 0,-3-2 0 0,-3 2 0 16,-4 0 0-16,-2 1 0 0,-3 1 0 0,-4 2 0 31,-4-1-256-31,-5 5-160 0,-6-4-32 0,-5 2 0 0</inkml:trace>
  <inkml:trace contextRef="#ctx0" brushRef="#br0" timeOffset="4036.15">11210 18538 16575 0,'0'0'736'0,"0"0"160"0,0 0-720 0,14-4-176 16,5-2 0-16,7-1 0 0,5 1 2816 0,9 2 544 15,5 2 96-15,6-2 32 0,4-1-2512 0,0 1-496 16,-2 0-96-16,2 3-32 0,-1-3-96 0,4 0 0 16,-1 0-16-16,1 2 0 0,1-1-240 0,-2 3 144 15,-4-1-144-15,-4 1 128 16,-6 0-1984-16,-6-1-416 0</inkml:trace>
  <inkml:trace contextRef="#ctx0" brushRef="#br0" timeOffset="4856.8">4099 18674 14735 0,'0'0'1312'0,"0"0"-1056"0,12 10-256 0,1-5 0 15,1-1 1408-15,7-4 240 0,2-3 32 0,2 0 16 16,2-6-976-16,4 0-192 0,4-6-32 0,-2-3-16 16,0 0-112-16,0-4-32 0,3-3 0 0,2 0 0 15,4 0 0-15,-3-4 0 0,2-3 0 0,1-1 0 16,-1-1 96-16,-2-5 16 0,-5-5 0 0,1-1 0 16,-2 0-32-16,0-4 0 0,-5-5 0 0,1 0 0 15,0-4-224-15,-1-4-32 0,-1-3-16 0,-2-1 0 16,0-2-144-16,-3 9 160 0,1 4-160 0,-2 6 160 15,-5 7 0-15,-2 2 0 0,0 9 0 0,-5 1 0 0,-3 8 240 16,-2 1 48-16,-3 3 16 0,-2 6 0 0,-1 0 176 16,-3 7 48-16,5 5 0 0,-14-1 0 15,-4 2-304-15,-3 7-64 0,0 6-16 0,-6 5 0 0,-3 6-176 0,-2 2-128 16,-1 7 144-16,-1 8-144 0,-2 10 128 0,0 7-128 16,1 3 0-16,0 8 144 0,1 5-144 0,1 0 0 15,-1-1 144-15,7-3-144 0,-1-2 144 0,4-3-144 16,4-4 192-16,3-2-192 0,3-6 512 0,4-4 0 15,2-7 0-15,4-2 0 0,3-6-128 0,1 0-48 16,3-4 0-16,1 0 0 0,2-6-192 0,3 1-144 16,2-6 192-16,4-2-192 0,3-3 0 0,3-2 0 15,2 1 0-15,2-5 0 16,7-5-1456-16,-2-2-288 0,-1-3-64 0</inkml:trace>
  <inkml:trace contextRef="#ctx0" brushRef="#br0" timeOffset="5221.03">5513 18256 28559 0,'-17'4'2544'0,"0"-2"-2032"0,-1 3-512 0,0 5 0 15,0-1 768-15,-1 5 64 0,-1 4 16 0,-2 2 0 16,-2 3-464-16,1 1-80 0,2 6-32 0,-1-4 0 15,2 2 16-15,4 0 0 0,4 3 0 0,3-3 0 16,2 1-288-16,7 0 0 0,5-5 128 0,4-1-128 0,4 0 0 0,4-6 0 16,0-6 0-16,4-1 0 0,0-6 256 0,3 0-16 15,3-4 0-15,0-3 0 0,-4 0 288 0,0-6 64 16,-2 0 16-16,0-5 0 0,-4 0 48 0,1-3 16 16,-1-2 0-16,-5 0 0 0,-3-3-224 0,-2 2-32 15,-4-3-16-15,-3-1 0 0,-2 1-176 0,-3 0-32 16,-4-5-16-16,-1 0 0 0,-3-2-176 0,0 1 192 15,-1 6-192-15,4 1 192 16,-1 2-512-16,1 5-80 0,1 3-32 0,1 6 0 16,8 6-1552-16,0 0-320 0,0 0-64 0,0 0-13072 0</inkml:trace>
  <inkml:trace contextRef="#ctx0" brushRef="#br0" timeOffset="5637.06">6380 18188 18431 0,'0'0'1632'0,"10"-6"-1312"0,-2-3-320 0,-1 4 0 16,-2-3 2208-16,-5 8 368 0,0 0 80 0,0 0 16 15,-5-7-1504-15,-4 2-288 0,-3 1-64 0,-5 4-16 16,-5 4-368-16,-4 1-80 0,-3 6-16 0,-5-1 0 16,-1 7-336-16,-1 3 0 0,-1 4 0 0,3 2 0 15,1 4 0-15,3 2 0 0,5 4 0 0,5-2 0 16,4-2 0-16,3-3 0 0,5-5 0 0,4-1-128 15,3 0 128-15,4-5 0 0,2-4 0 0,5-2 0 16,3-1 192-16,4-6 64 0,4-1 0 0,3-4 16 16,0-3 128-16,4 0 32 0,0-2 0 0,1-5 0 0,2-3 64 15,-2-1 16-15,0-2 0 0,-1-1 0 0,-1 0-192 0,-4-2-48 16,-3-4 0-16,-1 2 0 0,-2 4-112 0,-2 0-32 16,-2 3 0-16,-2 3 0 0,-1 0-128 0,-1 6 192 15,-9 5-192-15,9 4 192 0,-9-4 0 0,8 15 0 16,-7 6 0-16,-2 5 0 0,-3 4-16 0,-3 8 0 15,0 3 0-15,-5 6 0 0,-3 8-176 0,-3 6 0 16,-2 8 144-16,-4 4-144 0,-5 2 128 0,-3 2-128 16,-2 1 128-16,-3-10-128 0,-5-8 384 0,1-4 0 15,-1-4 0-15,4-4 0 0,5-7 208 0,-1-4 48 16,2-3 16-16,0-5 0 0,3-3-656 0,3-3 0 16,2-5 0-16,3-6-12896 0,-1 0-2528 15</inkml:trace>
  <inkml:trace contextRef="#ctx0" brushRef="#br0" timeOffset="6321.7">7652 17369 17503 0,'0'0'1552'0,"-4"-8"-1232"0,-2-2-320 0,6 10 0 15,-5-7 912-15,5 7 128 0,-8-7 32 0,8 7 0 16,-10-1-96-16,0 2-16 0,-1 4 0 0,-1 4 0 15,-1 6-384-15,-1 3-64 0,-2 2-32 0,-2 6 0 16,-2 4-160-16,-1 4-16 0,0 3-16 0,0 8 0 16,0 1 64-16,-2 7 16 0,-1 8 0 0,-2 4 0 15,1 8-176-15,1 6-48 0,1-1 0 0,1 3 0 16,3-3-144-16,3-3 0 0,0-4 0 0,6-5 0 0,3-10 144 0,3-4-144 16,3-4 160-16,3-6-160 0,3-1 240 0,2-6-48 15,4-3-16-15,2-2 0 0,1-6-176 0,1 0 0 16,5-4 144-16,2-3-144 0,3-6-192 0,3-1-96 15,0-5-32-15</inkml:trace>
  <inkml:trace contextRef="#ctx0" brushRef="#br0" timeOffset="6704.18">8312 18290 26719 0,'-9'-6'2368'0,"-2"1"-1888"0,-3 1-480 0,0 1 0 15,0 1 384-15,-4 4 0 0,0 1-16 0,-5 2 0 16,-1 6 64-16,-1 1 16 0,-2 2 0 0,0 4 0 16,-1-1 0-16,0 5 0 0,2 3 0 0,1-2 0 15,6 1-192-15,3 2-16 0,2-6-16 0,4 1 0 16,1 0-224-16,5 1 144 0,3-2-144 0,3 0 128 15,2-1-128-15,2-2 0 0,2-4 0 0,6-3 0 16,0-2 240-16,4-2 16 0,2-4 0 0,3-2 0 16,0-2 128-16,1-6 48 0,-2 1 0 0,2-5 0 15,0 2-80-15,0-5-16 0,-2-3 0 0,-3 0 0 0,-4-1-48 0,0-1-16 16,-5 1 0-16,-2-3 0 16,-3-1-32-16,-4 0-16 0,-4-3 0 0,-2 0 0 0,-6-3 80 0,-1 2 16 15,-5-2 0-15,2 6 0 0,0 3-320 0,-1 3 128 16,4 2-128-16,-1 5 0 0,0 4 0 0,2 3-320 15,1 3 32-15,1 3 16 16,2 3-2880-16,2 3-576 0,-1 7-112 0,6 0-32 0</inkml:trace>
  <inkml:trace contextRef="#ctx0" brushRef="#br0" timeOffset="7189.97">9014 18277 17503 0,'0'0'1552'0,"0"0"-1232"0,-7-10-320 0,2 3 0 15,-3-4 1888-15,2 6 320 0,-3 0 64 0,-2-1 16 16,-4 1-1392-16,-3 1-256 0,-1 4-64 0,-2 0-16 16,-3 0-64-16,0 5-16 0,-1 4 0 0,-1 2 0 15,-2 6-144-15,4 3-16 0,-3 6-16 0,2 0 0 16,0 5-112-16,3 3-32 0,4-1 0 0,2-1 0 15,2-4-160-15,5 3 192 0,4-6-192 0,3 2 192 16,5-8-192-16,2-3 128 0,1-1-128 0,5-4 128 16,1-2 192-16,3-7 48 0,3-2 0 0,3-4 0 15,1-3 176-15,4-2 32 0,1-7 16 0,-1-1 0 16,4-5-80-16,-1-5 0 0,-4 1-16 0,2-5 0 0,-3-2-176 0,-1-1-16 16,-5-2-16-16,0-2 0 0,-3 0-96 0,-1-5 0 15,-2-3-16-15,-1-4 0 0,0-2 128 0,-1-5 16 16,2-3 16-16,-2-7 0 0,-3-5-336 0,1-2 128 15,0 1-128-15,-1 10 0 0,0 9 0 0,-2 14 0 16,-1 9 0-16,-1 11 0 0,0 6 0 0,-3 14 0 16,0 0 0-16,0 0 0 0,-6 14-176 0,-1 10 176 15,-4 8-208-15,-1 6 80 0,0 6 128 0,-1 9 0 16,0 5 0-16,-2 8-128 0,-2 5 128 0,1 6 0 16,-1 3-144-16,2 1 144 0,0-3 0 0,2-3-144 15,2-4 144-15,1-8 0 0,1-6 0 0,4-7 0 16,3-7 0-16,4-2 0 0,0-4-224 0,3-7 64 0,0-3 16 15,3-4 0 1,0-5-1072-16,3-3-192 0,2 0-64 0,-1-6-9024 0,1-4-1792 16</inkml:trace>
  <inkml:trace contextRef="#ctx0" brushRef="#br0" timeOffset="7706.02">9761 18379 23039 0,'0'0'2048'0,"0"0"-1648"0,0 0-400 0,-8-2 0 16,-1 0 1216-16,1 2 144 0,-6 0 48 0,-2 2 0 15,-1 1-688-15,-3 0-128 0,-2-1-16 0,-1 2-16 16,0 0-96-16,0 4-16 0,1-2 0 0,-3 7 0 16,-2-1-96-16,2 4-32 0,-1 1 0 0,1 5 0 0,1 1-144 0,0 0-48 15,-1 0 0-15,5 3 0 0,4 1-128 0,2 1 0 16,5 1 0-16,2-6 0 0,6-2 0 0,4-2 0 15,2 0 0-15,6-4 128 0,4-2 192 0,3-4 16 16,3 2 16-16,1-7 0 0,3-2 0 0,1-5 0 16,1-6 0-16,0-3 0 0,-2-2 144 0,2-4 16 15,-2-3 16-15,1-2 0 0,-1-6-144 0,-2-1-48 16,-3 1 0-16,1-3 0 0,-4-2-128 0,1 0-16 16,-3-4-16-16,1-3 0 0,-1-7 16 0,0-4 16 15,-1-6 0-15,-1-1 0 0,-2-7-32 0,2-9-16 16,2-8 0-16,-3-5 0 0,0-5-160 0,1-2 0 0,-1 0 144 0,-3 8-144 15,-2 10 0-15,1 13 0 16,-2 12 0-16,-1 9 128 0,-1 11-128 0,-1 9 0 0,-3 7 0 0,-3 8 0 16,3 8 0-16,0 0 144 15,-8 9-144-15,-3 14 0 0,-3 6 0 0,-4 11 0 0,-3 7 0 0,-1 7-192 16,0 5 192-16,-1 8 0 0,1 8 0 0,-1 9 0 16,0 7 0-16,2 4 0 0,2 0-128 0,3-2 128 15,3-2 0-15,3-4-192 0,5-6 192 0,1-6-192 16,0-12-112-16,4-4-16 0,4-6 0 0,1-6 0 31,2-6-128-31,1-2-16 0,3-2-16 0,1-6 0 16,4-3-1712-16,1-4-352 0,0-4-64 0</inkml:trace>
  <inkml:trace contextRef="#ctx0" brushRef="#br0" timeOffset="8459.08">10454 18256 24927 0,'0'0'1104'0,"0"0"240"0,1-14-1088 0,-2 1-256 16,-2 2 0-16,-1-1 0 0,-2-1 1024 0,-4 3 128 16,-4-1 48-16,-3 3 0 0,-2-1-192 0,-1 7-48 15,-2-1 0-15,1 6 0 0,-2 2-336 0,0 6-80 16,0 5-16-16,1 0 0 0,2 2-368 0,0 2-160 15,1 2 128-15,3-1-128 0,5 0 0 0,5-1 0 16,3 2 0-16,4-2 0 0,4 0 0 0,4-2 0 16,3 1 0-16,2-1 0 0,4-1 128 0,2-1 128 0,2-2 48 15,0-1 0-15,3 0 0 0,-5 1 0 0,0-3 0 0,1 0 0 16,-1 2-176-16,-6-4-128 0,-4 1 144 0,-10-10-144 16,4 10 256-16,-7 2-64 0,-4 0 0 0,-6-1 0 15,-4 0 368-15,-2 3 64 0,-3 1 16 0,-5-1 0 16,0-2-352-16,0 2-64 0,2-4-16 0,-2 1 0 15,1 0-208-15,3-5 0 0,2 0 128 0,6 1-128 32,2-4-1072-32,13-3-256 0,0 0-48 0,0 0-9920 0,3-9-1984 0</inkml:trace>
  <inkml:trace contextRef="#ctx0" brushRef="#br0" timeOffset="8906.85">10527 17025 17503 0,'-20'-7'1552'0,"9"3"-1232"16,-1 0-320-16,6 3 0 0,6 1 992 0,0 0 144 15,0 0 16-15,0 0 16 0,0 0 0 0,0 0 0 16,0 0 0-16,0 0 0 0,6 6-304 0,6 6-64 0,0-3-16 0,5 6 0 16,1 4 32-16,2 5 0 0,2 1 0 0,4 6 0 15,1-2-176-15,2 11-48 0,-1 0 0 0,3 9 0 16,-1 3-208-16,2 5-32 0,0 4-16 0,2 9 0 16,2 6-176-16,-3 5-32 0,-5 8-128 0,-4 0 192 15,-4 2-192-15,-5 1 0 0,-4 6 128 0,-6-4-128 16,-4-5 0-16,-4-7 176 0,-4-5-176 0,-5-2 160 15,-3-2 528-15,-5-3 96 0,-6-7 32 0,-3-1 0 16,-1 1-32-16,-3-1 0 0,-3-6 0 0,0 2 0 16,-4 0-192-16,-1-3-32 0,-1-1-16 0,-2-6 0 15,-5 0-128-15,0 1-32 0,-3-7 0 0,0 0 0 16,2-2-128-16,-1-3-16 0,2-3-16 0,1-4 0 16,3-1-224-16,3-5 128 0,4 2-128 0,-2-9 0 15,0-5-2096-15,-2-1-512 0,2 1-96 0</inkml:trace>
  <inkml:trace contextRef="#ctx0" brushRef="#br0" timeOffset="12143.28">17633 2611 10127 0,'0'0'896'0,"0"0"-704"16,0 0-192-16,0 0 0 0,0 0 1136 0,0 0 192 15,0 0 32-15,10 6 16 0,-1-3-608 0,1 2-112 16,-1 3-16-16,4-3-16 0,-2 0-160 0,1 0-16 16,3-1-16-16,0 0 0 0,1 1-144 0,1 3-32 15,1-5 0-15,0 3 0 0,1-1-96 0,1-2-32 16,1 0 0-16,0 2 0 0,-2-1 32 0,0 0 0 16,-1-3 0-16,3 0 0 0,-1 4 128 0,5 0 32 15,1 2 0-15,0-3 0 0,2-1-48 0,3 2 0 0,1 1 0 0,2-3 0 16,4 0-112-16,3 1-32 0,2-2 0 0,1 0 0 15,1-2 32-15,1-2 0 0,-2 0 0 0,3-1 0 16,2 3 16-16,0 0 0 0,2 1 0 0,2-2 0 16,2-1 16-16,2-1 16 0,2-3 0 0,-3-1 0 15,1 0-80-15,-1-3 0 0,-3 1-128 0,3 0 192 16,3 2-192-16,0-1 176 0,1-1-176 0,-1-3 160 16,-5 2-160-16,2-1 0 0,-4 0 144 0,-1 4-144 15,-1-5 144-15,-1 5-144 0,2-3 192 0,0 3-192 16,-5-3 128-16,-1 2-128 0,0-3 0 0,-2 2 0 15,-6-1 0-15,2 4 160 0,-2-3-160 0,-2 1 128 16,-4 2 32-16,-1-2 0 0,-4 3 0 0,-2 0 0 16,-2 0-160-16,-2 1 0 0,1 3 0 0,-7 1 128 15,-2 0-128-15,-1 1 192 0,-11-1-192 0,0 0 192 0,8 5-16 0,-8-5 0 16,0 0 0-16,0 13 0 0,-3-1-176 0,-6-1 0 16,-5 0 0-16,-3 3 0 0,-1 0 128 0,-2-4-128 15,-4 3 0-15,-3-3 128 0,-1 0-128 0,-2 4 0 16,-6 2 144-16,4-5-144 0,-3 0 0 0,-3 3 144 15,-4-2-144-15,-3 1 0 0,0 0 128 0,-4-2-128 16,2-2 0-16,-2-1 0 0,-2 1 144 0,-1-1-144 16,-2 2 0-16,-2-2 144 0,-5 2-144 0,2-6 0 15,-4 0 0-15,4 1 0 0,0-3 0 0,3 1 128 16,0-2-128-16,3-1 0 0,1 0 0 0,-2 0 0 16,-2-4 128-16,0-2-128 0,-1-2 0 0,5 2 0 15,4-3 144-15,2 0-144 0,-2-4 128 0,2 1-128 16,3-2 160-16,0 1-160 0,-3-1 144 0,4-4-144 0,-3 0 128 0,3 1-128 15,1 0 0-15,0-1 0 0,3 0 128 16,3 1-128-16,4 0 0 0,0 1 0 0,-1-1 0 0,3 2 0 16,1-2 0-16,3 5 0 0,2-1 0 0,0 3 0 15,1 1 0-15,2 0 0 0,2 4 0 0,2 0 0 16,2 1 0-16,2 1 0 0,2-2 0 0,10 5 0 16,-8-1-128-16,8 1 128 0,0 0-160 0,0 0 160 15,0 0-256-15,0 0 64 0,0 0 0 0,0 0 0 16,6 13 0-16,2-1 0 0,4-3 0 0,2 2 0 15,2-5 192-15,2 5 0 0,0 0 0 0,1 0 0 16,0-2 0-16,3 1 0 0,1 1 0 0,2-2 0 16,2 3 0-16,2 1 0 0,1-3 144 0,2 1-144 15,1-3 176-15,4 2-176 0,4-4 192 0,5 2-192 16,2 0 192-16,1-5-64 0,0 1 0 0,-1-1-128 0,2 1 176 0,-1-2-176 16,2-2 160-16,4 1-160 0,2 1 192 0,3-2-64 15,1-2-128-15,-2-1 192 0,-1-4-192 0,-1 1 128 16,0-1-128-16,1-3 0 0,1 0 176 0,2 0-176 15,1-5 192-15,-2 1-192 0,0-4 176 0,-3 1-176 16,-1-2 160-16,-1-1-160 0,-3-3 192 0,0 1-48 16,-1 3-16-16,-2-1 0 0,-2 2-128 0,-4 0 128 15,-2-1-128-15,-5 2 128 0,-5-2-128 0,-4 2 0 16,-5 3 0-16,-2 1 0 0,-3 1 128 0,-2 4-128 16,-5 0 0-16,-2 2 128 15,-8 6-592-15,0 0-128 0,2-9-32 0</inkml:trace>
  <inkml:trace contextRef="#ctx0" brushRef="#br0" timeOffset="15660.53">16559 17991 7487 0,'0'0'320'0,"0"0"80"0,0 0-400 0,-6 5 0 0,6-5 0 0,0 0 0 0,-8 8 0 0,8-8 0 16,0 0 0-16,0 0 0 0,0 0 0 0,3 9 128 15,-3-9-128-15,0 0 0 0,0 0 448 0,11 9 16 16,0-4 0-16,3-4 0 0,0 1-16 0,4-1-16 16,4-1 0-16,3 0 0 0,3 0-208 0,6 0-32 15,0 0-16-15,2-1 0 0,3-1-176 0,1 2 0 16,3-1 0-16,2 1-176 0,2 0 176 0,4 0 0 15,2 1 0-15,7 1 0 0,3-1 0 0,-2 0 0 16,-5 0 0-16,2 1 0 0,0-1 0 0,3-1 0 16,-2-1 0-16,5-1 0 0,8 1 0 0,1 0 0 15,-5 0 0-15,-1-1 0 0,0-3 0 0,1 0 0 16,-2 0 0-16,5 0 0 0,3-4 0 0,-4 1 0 0,-7-2 0 0,0 1 0 16,-2-2 0-16,-4 3 0 0,-3-2 0 0,1 2 0 15,-2 0 0-15,-3 1 0 0,-4 3 0 0,-6-2-5040 16</inkml:trace>
  <inkml:trace contextRef="#ctx0" brushRef="#br0" timeOffset="18775.23">21056 19620 2751 0,'0'0'256'0,"0"0"-256"0,0 0 0 0,0 0 0 15,12-2 160-15,-12 2-16 0</inkml:trace>
  <inkml:trace contextRef="#ctx0" brushRef="#br0" timeOffset="19870.88">21110 19598 2751 0,'0'0'256'0,"0"0"-256"0,0 0 0 0,0 0 0 16,8-6 1568-16,0 1 272 0,-8 5 48 0,8-4 16 16,-8 4-368-16,9-5-64 0,-9 5 0 0,9-5-16 15,-9 5-304-15,0 0-64 0,11-4-16 0,-1 1 0 16,0 2-64-16,2 1-16 0,-1 0 0 0,2 0 0 16,2-1-48-16,3 1-16 0,2 1 0 0,4-1 0 0,2-1-208 0,6 1-32 15,6 0-16-15,2 0 0 0,9-2-64 0,-2 1-16 16,4-4 0-16,5 1 0 0,5-1-128 0,3 1-16 15,8-2-16-15,3 1 0 0,2 0-144 0,1-2-32 16,-1 2 0-16,5 2 0 0,3-1-128 0,4-1-128 16,2 1 144-16,-3 1-144 0,-4 2 160 0,2 0-160 15,3 1 160-15,3 0-160 0,-1 0 0 0,-3 1 128 16,-4 0-128-16,0 3 0 0,0-4 0 0,1 1 0 16,0-1 0-16,-5 0 0 0,-6 2 128 0,-4-2-128 15,0 0 0-15,1 0 0 0,-1-2 128 0,-3 0-128 16,-2-1 0-16,-7 2 144 0,-6 0-144 0,-3-2 160 15,-5-1-160-15,-2-1 160 0,-1 2-32 0,-4 0 0 16,-4 0 0-16,-3 1 0 0,-2-3-128 0,-1 2 0 16,-5-1 0-16,-2 2 0 0,-2 1 128 0,-6-1 0 0,-3 1 0 0,-9 1 0 15,0 0 0-15,0 0 0 0,0 0 0 0,0 0 0 16,0 0 0-16,0 0 0 0,0 0 0 0,-12-5 0 16,-4 4-128-16,-1-1 0 0,-5 1 0 0,-2 1 0 15,-2 1 0-15,0 2-192 0,-5 1 64 0,-1-3 128 16,-2 0-240-16,-2-1 80 0,1 0 16 0,-3 0 0 15,-5 2 144-15,-4-2-208 0,-9-2 80 0,-2 1 128 16,-1 2 0-16,-2-1 0 0,-3-1 0 0,-2 0 0 16,-1 1-128-16,-7-3 128 0,-6 2 0 0,-4 1 0 15,-1 1 0-15,0 2 0 0,-3-2 0 0,-5 0 0 16,-7 1 0-16,1 0 0 0,-1-1 0 0,-4 2 0 16,-8 1 0-16,2 1 0 0,-5-1 0 0,3 0 0 15,2-1 0-15,-5 2 0 0,-5-2 0 0,3 0 128 0,4-2-128 0,1 1 0 16,0 0 0-16,5-1 0 0,8-1 192 15,6 0 16-15,8-1 0 0,5-1 0 0,7 0 288 0,14 2 48 16,8 0 16-16,13 0 0 0,6 1-144 0,8 2-32 16,10-1 0-16,5 1 0 0,9-3-256 0,0 0-128 15,0 0 128-15,15 7-128 0,7 0 128 0,6 3-128 16,6-4 0-16,8 3 128 0,6-4-128 0,6 2 0 16,0 0-192-16,7-3 192 0,5-3-128 0,8 2 128 15,5-4 0-15,10-2 0 0,5 0 0 0,5-4 0 16,5-1 0-16,7 2 0 0,5-4 128 0,2 2 0 15,0-3 0-15,5 0 0 0,6 0-128 0,-6 0 0 16,-6 4 144-16,5-3-144 0,3 1 0 0,-6 0 128 16,-6 3-128-16,2-2 0 0,-2 4 0 0,-4 1 0 0,-7 1 0 0,-6 1 128 15,-5 1-128-15,-5 0 0 0,-2 0 0 0,-8 1 0 16,-5 1 0-16,-10 1 0 0,-10 1 0 0,-9 1-128 16,-6-1 0-16,-7 0 0 0,-7 1 0 0,-5 1 0 15,-5-3-128-15,-12-3 0 0,0 0-16 0,-8 6 0 16,-6 2-32-16,-7-2 0 0,-7 2 0 0,-10 0 0 15,-11-5 96-15,-9 4 16 0,-11 0 0 0,-5-2 0 16,-3 0-32-16,-6 2 0 0,-3-3 0 0,-9-1 0 16,-10 0 0-16,2-2 0 0,3-1 0 0,-8 0 0 15,-7-1 224-15,4-2 0 0,1 1 0 0,1-1 0 16,-2 1 0-16,1 1 0 0,-1-2 0 0,4 0 0 16,6 2 0-16,-3 0 0 0,-2-2 0 0,6 2 0 15,3 0 0-15,5 0 0 0,5-1 0 0,2 0 0 16,-1-1 0-16,9-1 0 0,7 1 0 0,6-1 160 0,7 1-160 0,6-1 192 15,7-2-192-15,3 4 192 0,4-1-192 0,7 2 0 16,4-3 0-16,9-1 128 0,1 2-128 0,7 1 0 16,9 2 144-16,0 0-144 0,13-7 0 0,8-2 0 15,5 4 0-15,10-3 0 0,4-1 0 0,11-3-128 16,5 5 128-16,12-2 0 0,8 2 0 0,10 1 0 16,5-6 0-16,6 5 0 0,5-1 0 0,9 3-128 15,7 1 128-15,1-1 0 0,1 1 0 0,6 6 0 16,5 0 0-16,0-2 0 0,-3-1 0 0,4 2 144 15,5 3-144-15,-2 0 160 0,-3-3-160 0,2 3 128 16,1 1-128-16,-4 1 128 0,-9-3-128 0,0 3 0 16,1 4 0-16,-9-4 0 0,-11-4 0 0,-2 4 0 0,-3 0 0 15,-4 0 0 1,-4 0-688-16,-10-2-64 0,-10-1-16 0,-8-1-9312 0,-6 3-1872 0</inkml:trace>
  <inkml:trace contextRef="#ctx0" brushRef="#br0" timeOffset="20259.23">23293 19606 14735 0,'58'-2'640'0</inkml:trace>
  <inkml:trace contextRef="#ctx0" brushRef="#br0" timeOffset="42246.65">25536 17974 6447 0,'0'0'576'0,"-3"-12"-576"0,3 3 0 0,0-2 0 15,-1 3 2704-15,1-2 432 0,0 2 96 0,0 8 16 16,0 0-1472-16,0 0-304 0,-1-10-48 0,1 10-16 16,0 0-512-16,0 0-128 0,0 0 0 0,0 0-16 15,-7 14-352-15,2-5-64 0,0 5-16 0,-1 4 0 16,-2 2-32-16,0 6-16 0,0-2 0 0,0 6 0 15,-2 3-16-15,-6 30-16 0,2-5 0 0,0 1 0 16,1-6-112-16,1-5-128 0,3-2 176 0,0-7-176 16,2-2 144-16,0-4-144 0,3-2 0 0,3-7 144 15,-1-1-288-15,2-4-64 0,2-3-16 0,1-2 0 32,2-2-1520-32,-5-12-304 0,0 0-64 0</inkml:trace>
  <inkml:trace contextRef="#ctx0" brushRef="#br0" timeOffset="42446.16">25152 18321 27935 0,'0'0'1232'0,"0"0"256"0,10-4-1184 0,4 1-304 16,4 1 0-16,3-2 0 0,7-2 576 0,3-1 64 15,2 0 16-15,4-2 0 0,1-2-112 0,5 4-32 16,4-2 0-16,4 1 0 0,2 3-224 0,-1-1-48 15,-5 1-16-15,-3 1 0 0,-6 3-224 0,-4-2-256 16,-2 1 48-16,-4-1-14256 0</inkml:trace>
  <inkml:trace contextRef="#ctx0" brushRef="#br0" timeOffset="43066.47">26186 18740 24879 0,'0'0'1088'0,"0"0"256"0,0 0-1088 0,0 0-256 0,0 0 0 0,0 0 0 15,0 0 688-15,0 0 80 0,12-1 0 0,-2-2 16 16,0-2-1840-16,3 1-368 0,1 1-80 0</inkml:trace>
  <inkml:trace contextRef="#ctx0" brushRef="#br0" timeOffset="43222.59">26776 18804 26431 0,'0'0'1168'0,"0"0"240"0,0 0-1120 0,0 0-288 16,0 0 0-16,0 0 0 0,0 0 0 0,0 0 0 15,9-5 0-15,3 1-11776 0</inkml:trace>
  <inkml:trace contextRef="#ctx0" brushRef="#br0" timeOffset="43364.23">27625 18819 24191 0,'0'0'1072'0,"9"9"208"0,-9-9-1024 0,12 6-256 0,0 0 0 0,2 2 0 15,2-5 224-15,3 2-16 0,4-1 0 0,3-2-11168 16</inkml:trace>
  <inkml:trace contextRef="#ctx0" brushRef="#br0" timeOffset="43507.07">28616 18922 32703 0,'0'0'1456'0,"0"0"288"0,0 0-1392 0,0 0-352 15,0 0 0-15,11 5 0 0,0-1 256 0,2 0 0 16,0-4-16-16,2-2 0 16,2 2-2448-16,0-5-480 0,10-4-112 0,0 2-16 0</inkml:trace>
  <inkml:trace contextRef="#ctx0" brushRef="#br0" timeOffset="43824.26">29592 18206 21183 0,'0'0'1888'0,"0"0"-1504"0,0 0-384 0,0 0 0 16,0 0 1408-16,-7 13 192 0,-1-3 64 0,0 4 0 15,-1 3-832-15,0 0-176 0,1 2-16 0,-2 4-16 16,0 4-144-16,1-2-32 0,0 5 0 0,-1-4 0 15,-1 4-304-15,1 1-144 0,-1 0 128 0,2-1-128 16,2 2 0-16,-1 0-320 0,-1 0 48 0,2 1-8848 16,3-3-1760-16</inkml:trace>
  <inkml:trace contextRef="#ctx0" brushRef="#br0" timeOffset="44017.69">29277 18537 27519 0,'0'0'1216'0,"15"-2"256"0,6 1-1168 0,2 1-304 16,4 0 0-16,3 0 0 0,5 0 0 0,0-1 160 16,2-2-160-16,1 1 128 15,2-2-768-15,-2-1-176 0,-5 0-16 0,3 1-16 0</inkml:trace>
  <inkml:trace contextRef="#ctx0" brushRef="#br0" timeOffset="44242.25">30398 19072 27935 0,'0'0'1232'0,"14"-4"256"15,3 0-1184-15,3-1-304 0,0-3 0 0,0 5 0 16,1 0-1040-16,0-2-272 0,1-4-48 0,1 3-9680 16</inkml:trace>
  <inkml:trace contextRef="#ctx0" brushRef="#br0" timeOffset="44392.62">31580 19125 23039 0,'20'5'2048'0,"-5"-2"-1648"16,2-2-400-16,5 2 0 0,-1 3 416 0,5 3 0 15,2-2 0-15</inkml:trace>
  <inkml:trace contextRef="#ctx0" brushRef="#br0" timeOffset="48809.95">14448 17704 12207 0,'0'0'528'0,"0"0"128"0,0 0-528 0,0 0-128 0,0 0 0 0,0 0 0 0,0 0 576 15,7-6 64-15,-7 6 32 0,10-3 0 0,1 2-288 0,-1 2-48 16,0 4-16-16,3 0 0 0,-1-1-160 0,2 5-32 16,2-3-128-16,3 6 192 0,1-3-192 0,4 5 0 15,2-2 128-15,-1 0-128 0,2 2 0 0,1 1 0 16,0-1 0-16,2 0 0 0,4 3 0 0,-1-1 0 16,2 1 0-16,3-1 0 0,4 1 0 0,5-2 0 15,5-1 0-15,3-1 0 0,2 2 0 0,-1-2 0 16,-3-2 0-16,2-2 0 0,2 1 0 0,4-3 0 15,6-1 0-15,3 1 0 0,2-3 0 0,-1 1 0 16,-4-2 128-16,3 2-128 0,0-1 0 0,6 0 0 16,6-1 0-16,-2 1 0 0,-2-2 0 0,0-1 0 0,-2-1 0 15,4 2 0-15,3 0 0 0,3 0 0 16,2-2 0-16,-4 0 0 0,-3 0 0 0,4 3 0 0,4 1 0 0,0-1 0 16,0-3 0-16,-5-1 0 0,-4-3 0 0,2 3 0 15,2 1 0-15,0-3 0 0,-2 0 0 0,-3-4 0 16,-7 0 0-16,-2 2 0 0,-1-4 0 0,2 1 0 15,3 2 128-15,-2-4 64 0,1-2 32 0,-6 1 0 16,-2-3 144-16,-3 0 16 0,-1 0 16 0,3-2 0 16,2 0-192-16,-3-2-32 0,-3 0-16 0,-4-1 0 15,-6-2-160-15,-3 0 0 0,-3 0 0 0,-1 0 128 16,-2-5-128-16,-3 0 0 0,-2 0 144 0,-1-2-144 16,2-2 0-16,-2 2 144 0,-5-2-144 0,-1 4 0 15,-2 0 192-15,-4 2-192 0,-4-2 192 0,-5 2-192 16,-4 0 208-16,-1-2-64 0,-4 4-16 0,-5 1 0 15,-2 1-128-15,-6 1 160 0,-5-1-160 0,-2 0 160 0,-7 0-160 16,-3-1 0-16,-6-1 0 0,-3-2 128 0,-3 1-128 16,-1 0 0-16,-2-4 0 0,-2 3 0 0,-3 3 240 0,-1-1-48 15,-2-1 0-15,-3 3 0 0,-7-1 128 0,-6 1 32 16,-1-2 0-16,0 0 0 0,-1 0-144 0,2 2-16 16,-1-2-16-16,-9 3 0 0,-6 1-176 0,-1 0 0 15,2 1 144-15,0 0-144 0,3 2 0 0,-7 1 128 16,-7 1-128-16,0-2 0 0,1-2 0 0,2 3 0 15,2 7 0-15,-3-2 128 0,-6-4-128 0,1 4 128 16,4-2-128-16,4 4 128 0,1 4-128 0,-3-1 0 16,-6 1 0-16,3 2 0 0,3 0 0 0,3 3 0 15,4 5 0-15,-6-2 0 16,-6 0-416-16,1 4 0 0,0-2 0 0,6 3 0 0,3-2 96 0,-5 4 32 0,-4-5 0 16,0 5 0-16,5-4 288 0,2 4-192 0,2 3 192 0,0-1-160 15,-4-1 160-15,1 1 0 0,2 0 0 0,5 0 0 16,5 1 0-16,2 3 0 0,1 1 0 15,0 3 0-15,-3 0 0 0,7 3 0 0,4 1 0 0,6 1 0 16,4 3 0-16,4 4 128 0,7 0-128 0,3 1 176 16,3 4-176-16,5 0 128 0,1-1-128 0,3 3 128 15,5-6-128-15,2 5 0 0,6 0 0 0,5 1 0 16,4 0 0-16,7-2 0 0,6 1 0 0,4 0 0 16,4 3 0-16,5-3-144 0,1-2 144 0,2 0-208 15,3-1 208-15,1 1 0 0,4-2 0 0,4 2-144 16,3-1 16-16,4-2 0 0,6-2 0 0,4 2 0 15,6-1-336-15,0-2-64 0,-4 1-16 16</inkml:trace>
  <inkml:trace contextRef="#ctx0" brushRef="#br0" timeOffset="50067.77">19729 18452 11967 0,'0'0'528'0,"0"0"112"0,0 0-512 0,0 0-128 15,4-9 0-15,-4 9 0 0,0 0 1968 0,0 0 352 16,0 0 80-16,0 0 16 0,2-9-1360 0,-2 9-272 15,-3-12-48-15,-4 6-16 0,0-2-48 0,-3 3-16 16,-3 0 0-16,-1-3 0 0,-4 3-208 0,-2 0-32 16,-3 0-16-16,-1 0 0 0,-2 3-240 0,-3-2-160 15,-4-1 192-15,-5 1-192 0,-5 0 0 0,-4 2 0 16,-4-2 0-16,0-3 0 0,1 4 0 0,-3 0 0 16,0-1 0-16,-5 2-192 0,-4-2 192 0,-5 0 0 0,-7 0 0 15,1-1 0-15,2-1 0 0,0 3 0 0,-1 3 0 0,-8-1 0 16,-6 0 0-16,1-2 0 0,3 2 0 0,-1-2 0 15,2 6 0-15,-6-2 0 0,-7-1 0 0,0 0 0 16,3 3 0-16,0 2-144 0,1 0 144 0,-8-3 0 16,-7 0 0-16,4-1 0 0,1 3 0 0,1 0 0 15,-2 1 0-15,0-3 0 0,-2 1 0 0,2-1 0 16,5 3 0-16,-5 0 0 0,-8-1 0 0,2 0 0 16,5 1 0-16,3 2 0 0,0-4 0 0,0 0 0 15,-1 1 0-15,3 0 0 0,7 1 0 0,-2-2 0 16,-2-1 0-16,-2 0 0 0,1 1 0 0,5-2 0 15,4-1 0-15,-1 4 0 0,2 0 0 0,-1-2 0 16,1 2 0-16,3 4 0 0,7-1 0 0,5 3 0 16,4-3 0-16,0 2 0 0,0 0 0 0,2 2 0 0,5-2 0 0,5 5 0 15,6 0 0-15,4-1 0 0,2 1 0 0,5 1 0 16,4 0 0-16,2 2 0 0,2 2 0 0,0 1-160 16,2 3 160-16,0 2 0 0,3-2-128 0,4 0 128 15,-1 3 0-15,4-1 0 0,1-1-144 0,5 0 144 16,5-3 0-16,3-1-144 0,3 3 144 0,4 1-128 15,2-1 128-15,4 2-128 0,4 3 0 0,4-1 0 16,4 0 0-16,-1 7 0 0,5-2 128 0,1-1-192 16,1 4 192-16,3-3-192 0,4-1 192 0,3 2 0 15,4 0 0-15,5-2-128 0,5-2 128 0,8 2 0 16,4-6 0-16,4 4-128 0,-5-2 128 0,3 2 0 16,4-2-144-16,7 1 144 0,5-4 0 0,2 4 0 15,-1-1 0-15,3-1 0 0,1-3 0 0,5 0 0 0,6 1 0 0,0-3 0 16,-1-5 0-16,1-1 0 0,1-1 0 0,4 0 0 15,5 0 0-15,-3-5 0 0,-2 0 0 0,7-2 0 16,5 1 0-16,-2-1 0 0,-2-5 0 0,2 1 0 16,-1 3 0-16,4-3 0 0,-2-2 0 0,0 2 0 15,0-2 0-15,3 0 0 0,2-2 0 0,-1-2 0 16,-5 1 0-16,3-2 0 0,3 1 0 0,-3-4 0 16,-5-1 128-16,-1-1-128 0,3 4 128 0,-2-5-128 15,-2-1 128-15,1-3-128 0,-4 2 128 0,3-1-128 16,-1-4 192-16,-3-5-64 0,-7 2 0 0,0-1 0 15,0 1-128-15,-2 0 0 0,-3-2 144 0,-4-2-144 16,-5 0 0-16,-1 0 128 0,-3-3-128 0,-2 1 0 16,0-3 0-16,-7 0 0 0,-3 0 0 0,-9-3 128 0,-1 0-128 15,-6-1 0-15,-4-2 128 0,-1-2-128 0,-1-1 160 16,-6-2-32-16,-4-2-128 0,-7-1 192 0,-6 1 128 0,-5-1 0 16,-7 2 16-16,-7 2 0 0,-8-2 160 0,-7-2 16 15,-8 0 16-15,-7-6 0 0,-7 1-80 0,-5 4-32 16,-5-3 0-16,-5 5 0 0,-6 2-272 0,-4 2-144 15,-4 4 160-15,-12 2-160 0,-14 4-208 0,-5 4-144 16,-2 2-32-16,-9 4-8832 16,-12 3-1792-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8:03:55.718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  <inkml:brush xml:id="br3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780 2820 2751 0,'0'0'256'0,"0"0"-256"16,0 0 0-16,0 0 0 0,0 0 2240 0,0 0 416 16,0 0 80-16,0 0 16 0,0 0-1520 0,0 0-288 0,0 0-64 0,0 0-16 15,0 0-112-15,0 0-32 0,0 0 0 0,0 0 0 16,0 0-160-16,0 0-48 0,14 8 0 0,-3-3 0 15,-2-4 0-15,4 3-16 0,-1-2 0 0,2 3 0 16,0-1-80-16,2-3-16 0,1-1 0 0,4 3 0 16,8-1-80-16,0 1 0 0,4 1-16 0,-1-4 0 15,2-3-48-15,1 2-16 0,-1-2 0 0,3 2 0 16,1 0-112-16,3 1 0 0,2 0-128 0,4 2 192 16,2 1-16-16,4 2-16 0,1-1 0 0,1-3 0 15,-2-2 32-15,2-2 0 0,1 1 0 0,2 2 0 16,2 4 0-16,5-2 0 0,2 1 0 0,2-2 0 15,5-2-48-15,-3-1 0 0,-1 0 0 0,3 2 0 0,4 1-144 16,2 3 192-16,1-1-192 0,0-3 192 16,-3-3-192-16,2 2 0 0,1 3 144 0,4 1-144 0,5-2 0 15,-1-1 128-15,-4-1-128 0,-1 1 0 0,3 1 0 0,3 3 0 16,5-3 0-16,-5 0 128 0,-3 1-128 0,-1-1 0 16,2 3 0-16,3 0 128 0,4 1-128 0,-4-3 0 15,-5 1 0-15,-1-1 0 0,0 2 0 0,5 1 0 16,5 0 0-16,-6-1 0 0,-2 0 0 0,0 1 0 15,-3 0 0-15,6-2 0 0,3-1 0 0,-3 3 0 16,-4 4 0-16,-2-5 0 0,-1-4 0 0,6 4 0 16,5 2 0-16,-3-2 0 0,-3 0 0 0,-2 0 0 15,-4-1 0-15,5 0 0 0,5 1 0 0,-2-2 0 0,-3 2 0 16,-3 2 0-16,1-3 0 0,2 0 0 16,4-2 0-16,-1 0 0 0,-2-1 128 0,-5 0-128 15,1 0 128-15,1-1-128 0,4-2 0 0,-1 1 0 0,-4 2 0 16,0-2-128-16,-2-1 128 0,2-1 0 0,-1 1 0 0,1 1 0 15,-2 0 0-15,-1 1 0 0,-5 0 0 0,5-2 0 16,3-2 0-16,-3 3 0 0,-1 1 0 0,2-2 0 16,-6 0 0-16,-1-3 0 0,-2 0 0 0,3 2 0 15,2 0 0-15,-1-1 0 0,-5 2 0 0,-2 1 0 16,-4-1 0-16,-4 2 0 0,-2-3 0 0,4 0 0 16,-1 3 0-16,-1 0 0 0,-3 1 0 0,-2 0 0 15,-6 0 0-15,-2 0 0 0,-3 0 0 0,-2 0 0 16,-4 0 0-16,2 0 0 0,0-1 0 0,1-1 0 15,-6 2 0-15,3 2 0 0,-4-2 0 0,-2 0 0 16,-5 0 0-16,-2 0 0 0,-6 0 0 0,-1 0 0 16,0 0 0-16,-6 1 144 0,-3 0-144 0,-10-1 0 0,9 1 192 0,-9-1-192 15,0 0 192-15,0 0-192 0,0 0 192 0,0 0-192 16,0 0 192-16,-15 8-192 0,-3-7 176 0,-4 2-176 16,-6-4 160-16,-4 2-160 0,-3 1 128 0,-6 1-128 15,-2-3 0-15,-3 0 144 0,3 1-144 0,-7 2 0 16,0-2 144-16,-4 0-144 0,-2-1 144 0,-6 0-144 15,-8-1 192-15,-1 1-192 0,-2 0 160 0,-2 3-160 16,-2-1 128-16,-4-2-128 0,-5 0 144 0,-3 0-144 16,0 1 160-16,-1-1-160 0,-1-1 160 0,-2 0-160 15,-9-2 160-15,0 2-160 0,5-3 256 0,-5 3-64 16,-5 1 0-16,-1 0 0 0,-4-1-32 0,4 1-16 16,-2 0 0-16,-7 0 0 0,-5 0 0 0,2 1 0 15,2-1 0-15,-5 1 0 0,-7 3-144 0,3-1 160 0,2-1-160 16,-4-2 160-16,-7 0-160 0,2 0 128 0,4 0-128 0,-3 3 128 15,-3-1-128-15,1 1 0 0,4-4 144 0,-2 3-144 16,-6 3 0-16,3-1 128 0,2-3-128 0,0 2 0 16,-3-3 0-16,3 1 0 0,6 0 0 0,-3 2 0 15,-4 1 0-15,6-1 128 0,2 0-128 0,-1 2 0 16,-3-5 0-16,3 3 0 0,6 0 0 0,-1 0 0 16,-1-2 0-16,4 1 0 0,2 0 0 0,1 2 128 15,1 0-128-15,0 1 176 0,-1-3-176 0,3 3 192 16,1 3-192-16,1-3 0 0,3-2-192 0,4 3 192 15,6 2 0-15,3-3 0 0,-2 1 0 0,5-1 0 16,0-4 0-16,7 2 0 0,4-2 0 0,4 3 0 16,0 0 0-16,3 0 0 0,4-4-144 0,5-2 144 15,3 0-160-15,6 1 160 0,4 1-128 0,3-2 128 16,4 1 0-16,5 0-160 0,0 0 160 0,1-1 0 0,4 1-128 0,1-3 128 16,2-1 0-16,5 0 0 0,5 0 0 0,3 0-128 15,2-2 128-15,4 4 0 0,3 1 0 0,1 0 0 16,5-1 0-16,5 3 0 0,0 0 0 0,0 0-128 15,0 0 128-15,0 0 0 0,7-6-176 0,7 2 32 16,4 2 0-16,5 0 0 0,4 2-48 0,4 0 0 16,5 0 0-16,6 0 0 0,2 0-96 0,5 0-32 15,3 0 0-15,5 0 0 0,0 0 96 0,9 3 16 16,4-1 0-16,5 1 0 0,4-3 208 0,4 0-192 16,1 0 192-16,7 1-192 0,6 1 192 0,2 0 0 15,0-2-160-15,3 0 160 0,2 0 0 0,4 0 0 0,8-2 0 16,2 0 0-16,-1 1 0 0,7 1-144 0,5 0 144 0,2 0 0 15,-3-1 0-15,7-1 0 0,3 2 0 0,3-1 0 16,2 0 0-16,0 0-128 0,2-1 128 0,5 1 0 16,0-1 0-16,-1-2 0 0,0 1 0 0,3 2 0 15,5 0 0-15,-4-1 0 0,-3 0 0 0,5 1 0 16,4-1 0-16,0 0 0 0,-2-2 0 0,0 1 0 16,0 0 0-16,3-1 0 0,1 1 0 0,-2-1 0 15,-6-4 0-15,2 4 0 0,2 0 0 0,0-1 0 16,-4 0 0-16,1 2 0 0,-1-2 0 0,1 0 0 15,2 0 0-15,-5 1 0 0,-6-1 0 0,3 0 0 16,0 0 0-16,-3 1 0 0,-5-2 0 0,0 1 0 16,1 1 0-16,-8 1 0 0,-2 3 0 0,-2-1 0 15,-1-7 0-15,-5 2 0 0,-6 2 0 0,-5-1 0 0,1 5 0 0,-5-2 128 16,-7-5-128-16,-7 5 0 0,-8 2 0 0,-2 0 0 16,-1 0 0-16,-6-2 0 0,-8 0 0 0,-5-2 0 15,-7 1 128-15,-6 1-128 0,-6 1 0 0,-8-1 0 16,-5 2 0-16,-7 0 0 0,-4 2 0 0,-7 0 128 15,-4-1-128-15,-10-1 0 0,0 0 128 0,0 0-128 16,-12 3 176-16,-7 1-176 0,-5-4 144 0,-8 2-144 16,-7 2 0-16,-5-1 144 0,-7 1-144 0,-12 1 0 15,-8-2 0-15,-2 0 0 0,-6-3 0 0,-4 1 0 16,-2 3 0-16,-13-1 128 0,-7-2-128 0,-2 3 0 16,1-2 0-16,-8 1 0 0,-8-2 0 0,-1 0 0 15,-1-1 0-15,-5 2 128 0,-7 0-128 0,1 3 192 16,1-1-192-16,-4-1 192 0,-7-2-48 0,-1 0 0 0,6 0 0 0,-5 2 0 15,-5-2-144-15,-4 0 0 0,3 3 0 0,-2-1 128 16,2-1-128-16,-5 2 0 0,-6-1 144 16,1 2-144-16,2 0 0 0,-5 0 128 0,-5 4-128 0,-1-3 0 15,-1-2 0-15,2 4 0 0,2-1 0 0,-3 1 128 16,-2 0-128-16,0-1 0 0,3 3 0 0,1-1 0 16,2 1 0-16,-1-2 0 0,-1 1 128 0,6-1-128 15,3 2 0-15,1-4 0 0,-2 0 0 0,5 0 0 16,2-1 0-16,3 2 0 0,0-2 0 0,4 0 0 15,4 3 0-15,3-3 0 0,3-2 0 0,4 2 0 16,-3 2 0-16,8-2 128 0,6 2-128 0,4 0 128 16,3-4 80-16,6 1 32 0,4-2 0 0,6 1 0 15,5 2 0-15,7-1 0 0,3-2 0 0,6 1 0 16,4-2-240-16,7-2 128 0,5 1-128 0,5 2 0 0,6 3 0 16,7-2 0-16,5 0 0 0,8-1 0 0,2-2 0 0,3 0 0 15,4 0 0-15,7 1 0 0,4 2-160 0,10-3 32 16,0 0 0-16,0 0 0 15,0 0-240-15,12 2-32 0,4-2-16 0,5 0 0 16,6-1-160-16,7 0-16 0,7 0-16 0,6-1 0 0,4 1 208 0,9 1 32 16,8 0 16-16,3-2 0 0,2-1 352 0,2-3-176 15,10-1 176-15,7 5-128 0,7 1 128 0,2-2 0 16,1-2-144-16,7 1 144 0,6 0 0 0,4-1 0 16,5-4-144-16,7 4 144 0,5 1 0 0,2-2 0 15,2 0 0-15,7 1 0 0,8-2-128 0,-1 2 128 16,-1-1 0-16,7-3 0 0,6 1 0 0,6-1 0 0,1 0 0 15,1-2 0-15,-4 1 0 0,8 0 0 0,5 2 0 0,3-2 0 16,0 2 0-16,-2-2 0 0,-4-1 0 0,2 2 0 16,2-3 0-16,1 5 0 0,3-5 0 0,-3 3 0 15,-3-3 0-15,-4 1 0 0,-4 3 0 0,1-4 0 16,-1 3 0-16,-5-1 0 0,-5 2 0 0,-3-2 0 16,-1 0 0-16,-3-1 0 0,-4 3 0 0,-5-3 0 15,-7-5 0-15,-4 5 224 0,-3 2-64 0,-7-1-16 16,-6 0 16-16,-6 1 0 0,-4 5 0 0,-4-2 0 15,-7-7-32-15,-3 1 0 0,-10 4 0 0,-7 0 0 16,-5 3 16-16,-3 1 0 0,-2 1 0 0,-8-2 0 16,-8-2-144-16,-8 3 0 0,-10 0 0 0,-4-1 0 15,-8 0 0-15,-6 1 0 0,-7 3 176 0,-11 1-176 0,0 0 400 0,0 0-16 16,0 0 0-16,-18-4 0 16,-6 3-80-16,-10-2-32 0,-11 2 0 0,-8 0 0 0,-9 1-272 0,-7-2 0 15,-5 1 128-15,-7 1-128 0,-7 3 128 0,-10 2-128 16,-6-3 144-16,-5 2-144 0,-3 1 160 0,-10 3-160 15,-10-3 160-15,-4 6-160 0,-3-3 192 0,-3 1-48 16,-7-1-16-16,-2 2 0 0,-3 1 0 0,0 2 0 16,0-4 0-16,-3 2 0 0,-6-4 48 0,3 4 0 15,1 0 0-15,-3-3 0 0,-3 2-176 0,-4 0 160 16,-2 6-160-16,4-1 160 0,6-5-160 0,-3 2 0 16,-5 0 0-16,2 2 0 0,3-1 128 0,4 0-128 15,5-2 0-15,-3 2 128 0,2 5 0 0,7-2-128 16,8-2 192-16,3 0-64 0,-1-2-128 0,8 1 0 15,6 1 0-15,6 2 0 0,3-4 0 0,7-1 0 0,7-1 0 0,8-3 0 16,7 4 0-16,5-4-144 16,3 3 144-16,8-2-208 0,8 0-96 0,8-3-16 0,8-4 0 0,9 2 0 31,4-1-64-31,8 1-32 0,7 0 0 0,5 0 0 0,5-2 16 0,9-1 0 0,0 0 0 0,0 0 0 31,0 0-160-31,15-1-16 0,6-2-16 0,4 0-8512 0,3 0-1712 0</inkml:trace>
  <inkml:trace contextRef="#ctx0" brushRef="#br0" timeOffset="2068.19">17409 1581 7359 0,'10'0'656'0,"2"0"-528"0,-1-2-128 0,1 2 0 16,-1-1 1296-16,1 0 240 0,-2-2 32 0,1 1 16 15,1 0-608-15,-1 1-112 0,-1-1-32 0,1-2 0 16,-1 1-160-16,0 1-32 0,-1-2-16 0,-9 4 0 15,12-4-288-15,-12 4-48 0,8-5-16 0,-8 5 0 16,6-6 96-16,-6 6 16 0,4-12 0 0,-1 2 0 16,-3 1 32-16,-1-2 16 0,-1-1 0 0,-3 0 0 15,-1-4-224-15,-1 2-32 0,-4 0-16 0,-2-1 0 16,-3-3 48-16,-2 2 16 0,-1-1 0 0,-1 2 0 16,-3 0 160-16,-5 2 16 0,-7 0 16 0,-1 1 0 0,-5-2 96 0,-2 0 0 15,-7 0 16-15,1 0 0 0,-4 0-96 16,0 1-32-16,-4 3 0 0,-3-2 0 0,-5 5-96 0,-1-5-32 15,-2 0 0-15,0 1 0 0,2-3-80 0,0 4-32 16,1 0 0-16,-5 0 0 0,-4 4-160 16,1-2 0-16,-4 0 144 0,2 2-144 0,2-2 0 0,-2 3 128 15,-3 3-128-15,1-2 0 0,-2-1 0 0,1 1 0 16,2 0 0-16,0 4 128 0,0-1-128 0,-3 1 0 16,-5 0 0-16,2 0 0 0,4 1 0 0,0 0 0 15,1 3 0-15,-1 1 0 0,-1 3 0 0,2-4 0 16,-1 1 0-16,3 1 0 0,4-1 0 0,1 3 0 15,3 1 0-15,-1 2 0 0,0 1 0 0,2 0 0 16,0 1 0-16,6-3 0 0,4 3 0 0,2-2 0 0,2 0 0 16,3 4 0-16,-2 3 0 0,5 1 0 0,-1 1 0 0,1-1 0 15,2-1 0-15,2 1 0 0,3 0 0 0,2 5 0 16,1 2 0-16,0 3 0 0,1-2 0 0,2 2 0 16,2 0 0-16,2-4 0 0,2 1 0 0,-1 2 0 15,2 4 0-15,2-2 0 0,-3 1 0 16,4 0-128-16,1-4 128 0,2 2 0 0,2 3 0 0,3-1 0 15,-3-3 0-15,6 3-128 0,1 6 128 0,4 0 0 16,3 0 0-16,3-3 0 0,2-1 0 0,5 2-128 16,4 3 128-16,4 0 0 0,2-1 0 0,1 0 0 15,5-2 0-15,5 1 0 0,3-2 0 0,2 3 0 16,1 4 0-16,4-1 0 0,4-4 0 0,1-2 0 16,2-1 0-16,4-1 0 0,6 0 0 0,4 2 128 15,6 0-128-15,1-2 0 0,-4-6 0 0,5-1 0 16,1 2 0-16,9-4 144 0,3 2-144 0,5-2 0 0,2-4 144 0,2 1-144 15,0 1 0-15,3-2 144 0,5-3-144 0,2 1 0 16,0-2 144-16,1 0-144 0,-1-4 0 0,5 0 0 16,3-1 0-16,-1-4 128 0,-3 1-128 0,0-2 0 15,4-1 0-15,0-3 128 0,0-1-128 0,-1 0 0 16,0-3 0-16,3-3 0 0,4 1 0 0,-4 0 144 16,-7-4-144-16,2 1 0 0,2-3 144 0,0 1-144 15,-2-4 0-15,-1-3 144 0,-3 2-144 0,3 1 0 16,2 3 0-16,-4-5 0 0,-5-1 0 0,-2-1 0 15,-2 4 0-15,1-3 0 0,2-3 0 0,-2 0 0 16,-6-2 0-16,-2 3 0 0,0 1 0 0,3-1 0 16,0-5 0-16,-2 1 0 0,-4-2 128 0,-5-1-128 0,-4 5 0 0,-1-1 128 15,1-5-128-15,-1 1 0 0,-1-6 0 0,-4 1 128 16,-5 0-128-16,-4 0 0 0,-4-2 0 0,0 2 128 16,-3 5-128-16,-1-3 128 0,-2 2-128 0,-3-2 128 15,-2-6-128-15,-4 2 0 0,-6 1 0 0,-3 3 0 16,-5-4 0-16,-1 0 0 0,-2-4 128 0,-4 2-128 15,-3-2 288-15,-3 1-32 0,-1-1 0 0,-5 2 0 16,-4-1 96-16,-2 3 16 0,-3 1 0 0,-4 3 0 16,-4-3-192-16,-5 3-48 0,-1 1 0 0,-3-2 0 15,-5-1-128-15,-5 1 0 0,-6-3 0 0,-8 0 128 16,-2-2-128-16,0 3 0 0,-2 1 0 0,-2 3 0 16,-4-2 0-16,-1 6 0 0,-1-1 0 0,-7 2 0 15,-4 1-128-15,-6-2 128 0,-1-4 0 0,-1 5 0 0,-1 1 0 0,-3 2 0 16,-7 3 0-16,-1 0 0 0,0 2 0 15,1 0-144-15,-1-1 144 0,-6 1 0 0,-5 1-128 0,0 4 128 16,-1-1 0-16,0-1 0 0,-3 2 0 0,-1 1-128 16,-4 4 128-16,1 1 0 0,0-1 0 0,-1-1-160 15,-6 2 160-15,2 3-128 0,1 3 128 0,-1 2 0 16,-1-1 0-16,-4 3-128 0,0 0 128 0,-2 4 0 16,-2-3 0-16,-1 5 0 0,0-1 0 0,0 3 0 15,0 3 0-15,-1 0 0 0,-4-2 0 0,3 2 0 16,5 2 0-16,-2-1 0 0,-2 1 0 0,5 2-208 15,4 2 80-15,4 1 128 0,-1-2-144 0,4 1 144 16,3-3 0-16,8 6 0 0,3 0 0 0,1 3-128 16,-2 1 128-16,7-2 0 0,5 3 0 0,6 1 0 0,4 1 0 0,3-2 0 15,1-1 0-15,7 3 0 0,6 0 0 0,2-1-160 16,4-3 160-16,6 2 0 0,3-6 0 0,7 6 0 16,3 4 0-16,4 1-128 0,2-2 128 0,5 2-128 15,5 1 128-15,4-2 0 0,2 0 0 0,6-2-128 16,2-4 128-16,5 0 0 0,2 2-144 0,6-3 144 15,2 2-160-15,4-2 160 0,3 1-208 0,3 3 80 16,5-1-64-16,5-3 0 0,5 0 0 0,5-3 0 16,8 3 192-16,0-3-128 0,2 5 128 0,3-5-128 15,3 2 880-15,7-3 176 0,3 0 32 0,5 0 16 32,3-2-1632-32,1 1-336 0,-1-2-64 0,2 6-16 0,3-3 832 0,6 0 240 0,7-5 0 0,1-1 0 15,-2-1-144-15,8 0 144 0,7 4 0 0,3-10 0 16,2-4-144-16,4-4 144 0,4 4 0 0,3-6-144 15,3-6 144-15,3 2 0 0,2 1 0 0,0-6 0 0,-2-1 0 0,5-2 0 16,3 1 0-16,-5-3 0 0,-8-2 0 16,2 3-128-16,-4 5 0 0,-2-5 0 15,-4 0-1376-15,-6-1-272 0</inkml:trace>
  <inkml:trace contextRef="#ctx0" brushRef="#br0" timeOffset="3402.25">25009 2678 7359 0,'-23'-8'656'0,"10"4"-528"0,-3-1-128 0,2 1 0 16,0 0 2176-16,5 3 384 0,1-1 96 0,8 2 16 15,-8-6-1424-15,8 6-288 0,0 0-48 0,0 0-16 16,0 0-192-16,0 0-64 0,10-8 0 0,4 4 0 16,5-3-304-16,4 4-64 0,4-1-16 0,8 0 0 0,8 1-128 0,6-2-128 15,2 2 144-15,1-1-144 0,1-4 128 0,4 2-128 16,6 1 0-16,8-4 144 0,9 2-144 0,2-1 0 16,1 0 0-16,5 0 0 0,0-1 0 0,4 4 0 15,10-1 0-15,0 1 0 0,-3 1 0 0,5-1 0 16,5-1 0-16,1 0 0 0,2 4 256 0,-2-1 32 15,-1 2 0-15,6 1 0 0,4 3 144 0,1-1 16 16,-4-1 16-16,3 2 0 0,6 1 48 0,-3 1 0 16,-4-3 0-16,4 1 0 0,2-2-48 0,0 2 0 15,-4 1 0-15,0-1 0 0,3 0-16 0,-5 1 0 16,-3-2 0-16,-2 2 0 0,-4 3-96 0,1-2-32 16,-2 1 0-16,-7 0 0 0,-8-3-192 0,-5-1-128 0,-5 3 128 0,-3 2-128 15,-3-3 0-15,-6-2 144 0,-10 1-144 0,-6-1 0 16,-8-2 128-16,-9 2-128 0,-10 0 0 0,-10 1 0 31,-7-2-1296-31,-11-1-320 0</inkml:trace>
  <inkml:trace contextRef="#ctx0" brushRef="#br0" timeOffset="5035.54">16919 3230 3679 0,'0'0'320'0,"0"0"-320"0,0 0 0 0,0 0 0 16,0 0 2528-16,-4-3 432 0,4 3 96 0,-5-3 16 15,5 3-1472-15,0 0-272 0,-5-2-64 0,5 2-16 16,0 0-208-16,0 0-32 0,0 0-16 0,0 0 0 15,0 0-224-15,0 0-32 0,0 0-16 0,0 0 0 16,-5 3-208-16,5-3-64 0,-3 7 0 0,2 2 0 16,1-2-80-16,1 5-32 0,2-2 0 0,-1 3 0 0,4 1-16 0,1 0 0 15,-2 0 0-15,4 3 0 0,0 5 16 0,3 0 0 16,2 0 0-16,2 4 0 0,0-2 80 0,1 1 16 16,1 2 0-16,1-3 0 0,1 3-32 0,0-3 0 15,1 4 0-15,1-3 0 0,1 3-32 0,0-2-16 16,0 3 0-16,-1-2 0 0,-2 2-32 0,-2-1-16 15,1 2 0-15,-1 1 0 0,-2-4-48 0,0 3-16 16,-3 1 0-16,1-3 0 0,-1 2-32 0,-1-3 0 16,-2 0 0-16,-1-2 0 0,0 0-16 0,1 6-16 15,0-3 0-15,-5-12 0 0,0 2-32 0,0 0 0 16,-1-2 0-16,0 0 0 0,-2-4-144 0,2 0 128 0,-1-1-128 16,-2-2 128-16,0 1-128 0,-1-10 0 15,3 7 144-15,-3-7-144 0,0 0 0 0,0 0 0 16,0 0 0-16,0 0 0 15,0 0-1344-15,0 0-192 0,0 0-48 0,-7-8-8992 16,0-3-1808-16</inkml:trace>
  <inkml:trace contextRef="#ctx0" brushRef="#br0" timeOffset="5371.11">17080 4141 15663 0,'0'0'688'0,"0"0"144"0,0 0-656 0,4 10-176 16,-2-5 0-16,4 4 0 0,0 0 1056 0,2-2 176 15,0 3 48-15,3-1 0 0,-1 3-464 0,5 0-96 16,2 2-16-16,2-1 0 0,1 2-288 0,3 2-64 16,1 1-16-16,0 2 0 0,-1 4-208 0,-1-1-128 15,-2-4 128-15,2-2-128 0,-2-6 416 0,-1-1 16 16,3 0 0-16,0-3 0 0,1-5 608 0,1 1 128 15,-2-2 32-15,1-2 0 0,0-4-112 0,0-2-32 16,0-3 0-16,1-1 0 0,0-1-288 0,1-3-48 16,1-4-16-16,0-4 0 0,-1-4-64 0,6-12-32 15,-4-2 0-15,-12 12 0 0,2-6-176 0,-2-4-48 16,-3-5 0-16,-4-1 0 0,-1-5-208 0,-2 1-48 0,-3 4-128 0,0-1 192 16,-2 0-192-16,0 4 0 0,0 7-192 0,1 5 192 31,-1 4-1584-31,3-5-208 0,0 6-32 0</inkml:trace>
  <inkml:trace contextRef="#ctx0" brushRef="#br0" timeOffset="6187.77">17357 4940 4607 0,'-21'-9'400'0,"10"7"-400"15,-1-1 0-15,-4 1 0 0,-1 2 2304 0,-1 1 368 16,0 3 80-16,0-1 0 0,-3 4-1040 0,0-2-224 15,1 5-32-15,1 0-16 0,0 5-336 0,0 3-64 16,1 1-16-16,-5 12 0 0,4-8-336 0,3 1-80 16,0 3-16-16,4-3 0 0,3 2-208 0,0-1-64 15,4 1 0-15,5-3 0 0,3 0-112 0,5-1-16 16,4-3-16-16,-4-8 0 0,4 1-16 0,2-4 0 16,2 4 0-16,1-5 0 0,3 4 64 0,2-5 16 15,1 2 0-15,3-3 0 0,1-3-112 0,0 1-128 16,-2-2 176-16,1-1-176 0,-1-1 0 0,-1-2-272 15,-1 1 16-15,-1-3-8240 0,-2-4-1648 0</inkml:trace>
  <inkml:trace contextRef="#ctx0" brushRef="#br0" timeOffset="6481.05">17805 4977 13823 0,'0'0'608'0,"0"0"128"0,-4 8-592 0,-1 3-144 16,0 5 0-16,0 4 0 0,1 0 1456 0,-1 3 256 16,-2 2 48-16,1-1 16 0,1 3-464 0,0-2-96 15,0 6 0-15,-2-3-16 0,4 1-512 0,-3 2-112 16,0-2 0-16,1 0-16 0,1 0-336 0,0-3-64 16,2-3-16-16,-1-4 0 0,1-4-144 0,2-2 192 15,0-4-192-15,0-9 192 0,0 0 288 0,0 0 64 16,0 0 16-16,7-4 0 0,1-4 256 0,1-6 48 15,1-2 16-15,2-3 0 0,-1 0-400 0,0-3-80 16,1-2-16-16,-1 0 0 0,1-2-256 0,-2-2-128 16,0 4 0-16,2-1 128 0,-1 3-128 0,2 2 0 15,1 2 0-15,0 0 0 0,-2 0 0 0,6 1 0 16,-3 4 0-16,-7 8 0 0,1-2-288 0,0 1 64 16,0 2 16-16,-2 2-9744 15,-7 2-1952-15</inkml:trace>
  <inkml:trace contextRef="#ctx0" brushRef="#br0" timeOffset="6787.83">18210 5309 10127 0,'0'0'896'0,"12"5"-704"0,-1-5-192 0,-1-2 0 15,7-1 2496-15,1-1 480 0,-1-1 96 0,2 0 0 16,2-6-1408-16,-1 0-304 0,0-2-48 0,1-2-16 15,-3 1-592-15,-2 0-112 0,-1 1-16 0,-2-2-16 16,-3 0-368-16,-2-2-192 0,1 2 192 0,-4 1-192 0,-3 1 256 0,0-1-48 16,-4-1-16-16,-1 2 0 0,-3 5 368 0,-1-1 64 15,-3 5 16-15,-3 4 0 0,-4 2-320 0,0 7-64 16,-2 1-16-16,-1 4 0 0,1 3-112 0,-1 1-128 16,-2 2 176-16,2 2-176 0,2 1 192 0,2 1-192 15,-1 1 192-15,5 2-192 0,1-4 128 0,5 2-128 16,2-3 0-16,4-3 0 0,4-1 0 0,2-3 0 15,6-2-128-15,3-1 128 16,4 0-1920-16,4-3-304 0,2-3-48 0</inkml:trace>
  <inkml:trace contextRef="#ctx0" brushRef="#br0" timeOffset="7097.25">18908 5085 11967 0,'-13'5'528'0,"7"-1"112"0,-6 2-512 0,-3 2-128 16,0 3 0-16,-3-1 0 0,-2 3 1904 0,-1 1 336 16,1 0 80-16,0 1 16 0,-1-1-992 0,4 3-192 0,-1-2-32 0,1 2-16 15,3-1-352-15,4-3-80 16,1-3-16-16,3 0 0 0,2-2-336 0,4-8-64 0,0 0 0 0,0 0-16 16,0 0 144-16,10-4 48 0,2-2 0 0,2-3 0 15,0 1-80-15,1-3-16 0,0 3 0 0,0-2 0 16,-2 4-160-16,0-2-48 0,-2 3 0 0,1 4 0 15,-1 2 0-15,-1 3 0 0,-1 3 0 0,-1 2 0 0,0 5 256 16,-3 3 64-16,-3 2 0 0,1 0 0 16,1-1-208-16,-1-2-48 0,1 3 0 0,1-2 0 0,2-1-192 0,0-3 0 15,3-4 0-15,-1-3 0 0,4-2 0 0,2-5-256 16,2-7 48-16,1-2 16 16,-1-3-1280-16,1-5-256 0,0-3-64 0</inkml:trace>
  <inkml:trace contextRef="#ctx0" brushRef="#br0" timeOffset="7344.34">19437 4360 25743 0,'-7'26'1136'0,"6"-12"240"0,-1 4-1104 0,-2 5-272 15,-1 1 0-15,-3 9 0 0,-1 5 960 0,-2 4 128 16,-5 0 16-16,1 1 16 0,-1 4-272 0,0 3-48 16,1 0-16-16,0 4 0 0,0-1-560 0,1-2-224 15,0 0 176-15,2-3-176 16,2 0-1264-16,2-3-336 0,2-2-80 0,2-6-7040 16,2-6-1408-16</inkml:trace>
  <inkml:trace contextRef="#ctx0" brushRef="#br0" timeOffset="7544.77">19077 5143 18431 0,'0'0'1632'0,"6"7"-1312"0,7-3-320 0,0-2 0 0,1-1 1264 0,0 1 176 16,6-2 32-16,-1 0 16 0,3-2-656 0,2 1-128 15,3-5-16-15,2-2-16 0,1 3-320 0,1-3-64 16,-3 2-16-16,-3 1 0 0,-1-3-528 0,-2 3-96 15,-3 1-32-15,-2-1 0 16,-3-2-1856-16,-2 3-384 0,-2 3-80 0,-1-2-6048 16</inkml:trace>
  <inkml:trace contextRef="#ctx0" brushRef="#br0" timeOffset="7821.13">19592 5127 5519 0,'0'0'240'0,"0"0"64"0,9 5-304 0,1-2 0 15,-1-1 0-15,1 1 0 0,-2-3 2304 0,2 1 384 16,-3 0 96-16,4-1 16 0,-4 0-1248 0,3-1-240 15,-2 0-48-15,2-1-16 0,0 0-224 0,0-1-32 16,1-1-16-16,-1 1 0 0,0-1-224 0,3 0-48 16,-3-4-16-16,1 2 0 0,1 1 16 0,-2-4 0 15,0 1 0-15,-4-2 0 0,1 3 144 0,-2-2 48 0,-1 2 0 16,-3 1 0-16,-2-2 48 0,-3 5 16 0,4 3 0 0,-10 1 0 16,-3 3-160-16,0 5-32 0,-4-1 0 0,-1 6 0 31,1 0-416-31,2 2-96 0,-2 0 0 0,2 3-16 0,2 2-16 0,2-1 0 0,1 0 0 0,1 1 0 15,0 4-224-15,5-3 128 0,6-3-128 0,3 0 0 16,1-1 0-16,3-2 0 0,2-1 0 0,6-2 0 16,2-3-1136-16,5 0-208 0,3-3-64 0,3-6-14864 15</inkml:trace>
  <inkml:trace contextRef="#ctx0" brushRef="#br0" timeOffset="8321.49">20984 4907 1839 0,'-10'-11'160'0,"-3"-2"-160"16,-2-2 0-16,-1-1 0 0,0 4 3312 0,-1 1 624 16,1 0 128-16,-1 5 32 0,-1-1-1968 0,2 6-384 15,-1 2-80-15,0 6 0 0,-1-1-368 0,1 7-64 0,2 2-16 0,1 4 0 16,1 3-448-16,2 1-80 0,2 3-32 0,3-2 0 15,1 2-320-15,5-1-64 0,3-4-16 0,4-2 0 16,0-2-112-16,4-1-16 0,1-6-128 0,3 0 192 16,2-4 0-16,1-1 0 0,1-3 0 0,1-4 0 15,1-3 128-15,0 0 0 0,1 0 16 0,-2-5 0 16,-1-4 160-16,-1 3 16 0,-2-5 16 0,0 4 0 16,-4 1-160-16,0 0-48 0,-3 1 0 0,1 1 0 0,-1 4-48 0,0-1-16 15,-2 2 0-15,1 1 0 0,0 3-128 0,-1 3-128 16,0 2 144-16,0 2-144 0,1 0 0 0,1 4 0 15,0-1 0-15,2 3 0 0,4 2 0 0,2 1 0 16,1-6 0-16,2 0 0 16,2-1-1504-16,1 0-400 0,1-7-80 0,4-2 0 0</inkml:trace>
  <inkml:trace contextRef="#ctx0" brushRef="#br0" timeOffset="9289.83">17358 6023 12895 0,'0'0'1152'0,"0"0"-928"0,0 0-224 0,-2-6 0 15,-2-1 1248-15,0 1 208 0,4 6 32 0,0 0 16 16,-6 0-224-16,0 4-64 0,-2 1 0 0,2 2 0 16,-1 5-320-16,1 4-80 0,1 3-16 0,0 2 0 15,0 3-304-15,0 1-64 0,1-3-16 0,0 1 0 16,3 2-32-16,-2-3 0 0,3-2 0 0,3 1 0 16,-3-4-144-16,0-1-48 0,2-2 0 0,1-5 0 15,-3-9 48-15,0 0 0 0,0 0 0 0,7 5 0 16,2-4 96-16,0-2 32 0,0-4 0 0,1-3 0 15,2-4 64-15,0 1 16 0,1-6 0 0,0 2 0 16,0-1-208-16,-2-2-48 0,4 0 0 0,-1-1 0 0,0 1-192 16,1 0 0-16,1 1 128 0,-1 0-128 0,0 3 0 0,0 4 0 15,-1 0 0-15,0 6 0 0,-2 1 0 0,-1 6 0 16,-1 2 0-16,1 7 0 0,-1-1 0 0,-3 4 0 16,-1 3 0-16,-3 1-160 0,0-1 160 0,-3 1 0 15,-3 3 160-15,0-3-160 0,-3-2 0 0,3 0 0 16,-1-3 0-16,1-1 0 0,-2-3 144 0,4-5-144 15,1-5 128-15,0 0-128 0,0 0 0 0,2-6 128 16,2-6-128-16,3-2 0 0,0-1 160 0,3-2-160 16,1 0 192-16,3-3-192 0,0 0 0 0,0 1 0 15,0 1 0-15,1 2 0 0,1 0 0 0,1 6 0 16,-2 0 0-16,2 6 0 0,-1 3 0 0,1 4 0 16,-1 4 0-16,1 6 0 0,-2 5 0 0,-2 1 0 15,-3 2 0-15,-3 2 0 0,-1 0 0 0,-3 3 0 0,-1 0 0 0,-2-2-144 31,-2 3-448-31,2-4-96 0,3-1-16 0,-1-3 0 16,1-8-2048-16,1 1-400 0</inkml:trace>
  <inkml:trace contextRef="#ctx0" brushRef="#br0" timeOffset="9605.79">18494 6014 11967 0,'0'0'1072'16,"0"0"-864"-16,-4 3-208 0,-3 2 0 0,0 2 2832 0,-2 1 528 16,-1 5 96-16,-4 1 32 0,-4 3-1776 0,-1 1-368 15,1 1-64-15,-4 2 0 0,1-1-384 0,1 0-64 16,-1 2 0-16,5 1-16 0,2-2-496 0,4-2-112 16,3 1-16-16,6-3 0 0,2 0-192 0,6-3 0 15,4-4 0-15,3 1 0 0,2-7 0 0,4 0 0 16,1-4 0-16,3-1 0 0,-2-3 128 0,1-2 0 15,-2-6-128-15,0 1 192 0,-2-2 208 0,-3-2 48 16,0-2 0-16,-2 3 0 0,-2 0 32 0,-2 2 16 0,-1-1 0 0,-2-2 0 16,-2-1-176-16,-3 2-16 15,-4 2-16-15,1-2 0 0,-3 0-288 0,-1 1 128 16,0 2-128-16,-2-1 0 16,1 5-1056-16,1-2-320 0,0 2-64 0,2 3-13872 0</inkml:trace>
  <inkml:trace contextRef="#ctx0" brushRef="#br0" timeOffset="10006.85">19139 6048 13823 0,'0'0'608'0,"0"0"128"0,0 0-592 0,0 0-144 0,0 0 0 0,-5 5 0 15,-1 1 2688-15,-3 1 512 0,1-2 112 0,-2 2 16 16,0 0-2016-16,-1 1-400 0,-3 1-80 0,1-2 0 0,-4 5-464 0,1 1-96 15,-3-1-16-15,0 2 0 0,-2 2-112 0,2 1-16 16,2-1-128-16,-1 0 192 0,2 1-192 0,5-1 0 16,2-1 0-16,0 1 0 0,5-2 128 0,3-2-128 15,2 0 0-15,4-3 144 0,4-6-144 0,2-1 128 16,1-5-128-16,5-1 128 0,1-4 128 0,3-3 0 16,1-1 16-16,1-4 0 0,-3-1-48 0,3-2-16 15,1-3 0-15,-1 3 0 0,-1-7-16 0,-2 2 0 16,-2 0 0-16,-1-4 0 0,0 1 128 0,0-3 0 15,-2 1 16-15,-1-1 0 0,-3-3-128 0,-1-1-16 16,-2-1-16-16,-3 1 0 0,-1 1-176 0,-4 5 160 16,-3 1-160-16,1 5 160 0,-1 5-160 0,1 5 0 15,-1 5 0-15,3 7 0 0,0 0 0 0,-7 5 0 16,-1 8-192-16,0 5 192 0,-2 2-192 0,3 6 192 16,-2 0-160-16,1 7 160 0,2 4-208 0,1 0 48 15,-1 3 16-15,4-2 0 16,2-1-1840-16,0-2-384 0,1-1-64 0</inkml:trace>
  <inkml:trace contextRef="#ctx0" brushRef="#br0" timeOffset="10456.81">19458 6261 10127 0,'0'0'448'0,"-3"5"96"0,-3 0-544 0,6-5 0 16,0 10 0-16,0-10 0 0,0 0 2048 0,0 0 320 16,6 8 48-16,1-1 16 0,2 0-976 0,8 2-192 15,-7-6-48-15,2-3 0 0,2-3-384 0,2-4-64 16,0 2-32-16,2-1 0 0,0-3-224 0,1 1-32 15,0-2-16-15,4-3 0 0,-3 2 48 0,1-3 0 16,-4 2 0-16,1 0 0 0,-4-4 64 0,-1 3 32 16,-2 0 0-16,-2 1 0 0,-2 0 64 0,-2-2 16 15,-3 0 0-15,-3 2 0 0,-3 1-128 0,-2 4-32 16,-2 0 0-16,-2 6 0 0,-3 3-320 0,-2 4-64 16,-3 1-16-16,-1 6 0 0,-1 2-128 0,-1 4 0 15,0 4 0-15,0 1 0 0,1 3-128 0,1-1 128 16,5 0 0-16,1-1 0 0,2 3 0 0,2-3 0 0,1 3 0 15,3-3 0-15,1-3-144 0,4 1 144 16,4-5 0-16,0 0 0 0,5 2-128 0,4-4 128 0,2-6 0 0,4-1 0 31,3-4-560-31,1-3 0 0,-1-2 0 0,4-2 0 16,1-2-1472-16,2-5-288 0,3 0-64 0</inkml:trace>
  <inkml:trace contextRef="#ctx0" brushRef="#br0" timeOffset="10835.98">20611 5901 12895 0,'0'0'1152'0,"-4"-5"-928"16,2 0-224-16,-3 2 0 0,0-1 2752 0,5 4 512 15,-7 0 112-15,1 0 16 0,-3-1-2176 0,-2 1-448 16,-3 0-64-16,0 1-32 0,-4 3-272 0,1-1-48 15,0 1-16-15,-1-1 0 0,0 1-336 0,2-2 0 16,0-2 0-16,2 1-192 0,2 1-64 0,0-2-32 16,2 2 0-16,1-2 0 0,1-2 160 0,2 2 128 15,6 0-192-15,0 0 192 0,0 0 0 0,0 0 0 16,0 0 0-16,0 0 0 0,0 0 144 0,0 0 48 16,-1-6 0-16,1 6 0 0,0 0-64 0,0 0-128 15,0 0 192-15,0 0-64 0,2-6-128 0,-2 6 0 16,0 0 144-16,0 0-144 0,0 0 0 0,3-5 128 15,-1-1-128-15,-2 6 0 0,0 0 0 0,0 0 0 0,0 0 0 0,0 0 0 16,0 0-320-16,0 0 32 0,0 0 0 0,0 0 0 31,0 0-256-31,0 0-48 0,0 0-16 0,0 0 0 16,0 0 144-16,0 0 16 0,0 0 16 0,0 0 0 16,0 0-144-16,0 0-48 0,0 0 0 0</inkml:trace>
  <inkml:trace contextRef="#ctx0" brushRef="#br0" timeOffset="11257.85">20187 6568 13823 0,'0'0'1216'0,"0"0"-960"15,7 4-256-15,2 0 0 16,0-3 2704-16,1 2 496 0,2-3 112 0,2-3 16 0,1 1-2160 0,3-3-416 15,2-2-96-15,2-6-16 0,10-4-80 0,-1-2-32 16,1-4 0-16,-1-4 0 0,-2 2-272 0,0-6-48 16,-2 2-16-16,-6 1 0 0,1-5 176 0,-2 2 16 15,-2 0 16-15,0-5 0 0,0-3 192 0,-2-2 48 16,-2-7 0-16,-2 1 0 0,0-4-160 0,-1-3-32 16,-4-3 0-16,-2 0 0 0,-1 1-256 0,-1 3-64 15,-2 2-128-15,-1 6 192 0,-3 7-192 0,-2 5 0 16,3 6 0-16,-5 7 0 0,-3 7 192 0,0 6-48 15,-1 6-16-15,-3 9 0 0,-2 6 0 0,-1 11-128 0,-5 1 192 16,-1 7-64-16,-1 4 16 0,0 8 0 0,1 2 0 16,1 5 0-16,1 4-16 0,-1 3 0 15,7 1 0-15,1 0 0 0,4 0 112 0,3-6 16 0,3-7 0 16,4 0 0-16,4 2-16 0,4-7 0 0,3-2 0 0,3-4 0 16,3-7-240-16,4-2 144 0,-1-7-144 0,0-5 128 15,1-1-944-15,5-1-192 16,2-5-32-16,2-1-15856 0</inkml:trace>
  <inkml:trace contextRef="#ctx0" brushRef="#br0" timeOffset="12866.86">21933 5112 14975 0,'-14'9'656'0,"8"-6"144"0,-2 1-640 0,3 1-160 0,5-5 0 0,0 0 0 16,0 0 672-16,0 0 96 0,0 0 32 0,0 0 0 0,10 0-160 0,1-5-48 15,1-1 0-15,4-2 0 0,1-3 48 0,2-2 0 16,3-2 0-16,1-2 0 0,0-2 128 0,2-1 48 16,2-2 0-16,3-2 0 0,5-6-112 0,4-1 0 15,4 2-16-15,3-3 0 0,4-1-128 0,0 1-32 16,3-2 0-16,23-18 0 0,-9 2-272 0,-2 2-64 15,-1-3-16-15,2 8 0 0,2 0-176 0,-2 2 0 16,-1 4 0-16,-2-2 128 0,-5-3 32 0,2 4 0 16,0 0 0-16,3 2 0 0,3 2 32 0,-2-2 0 15,2-1 0-15,-1 0 0 0,-2 0 0 0,1 1 0 16,1 0 0-16,3 0 0 0,3 1-16 0,1 2 0 16,-1-2 0-16,-4 2 0 0,-5 2-32 0,2-1 0 15,1 0 0-15,1 0 0 0,0-1-16 0,1 3 0 16,-6-2 0-16,-1 3 0 0,-4 3-128 0,0 0 0 15,-3 0 0-15,-2 2 0 0,3-1 0 0,-1 3 128 16,0 2-128-16,0-1 128 0,-4 2-128 0,-3-2 160 16,-3-1-160-16,-1-1 160 0,-1 0-16 0,1-2 0 15,-2 2 0-15,2 0 0 0,3-2-144 0,1 2 160 0,1 0-160 16,0-1 160-16,0-2-160 0,-4 6 0 0,0 0 0 16,-2 1 0-16,-4-2 0 0,-1 2 128 0,0 1-128 0,0 2 0 15,-1 2 0-15,1 1 0 0,-1-1 0 0,0 4 0 16,-3-3 0-16,1 2 0 0,-3 3 128 0,-2 1-128 15,-4-1 0-15,-1 3 0 0,-1-1 0 0,-3-1 0 0,-1 2 0 0,-2-2 0 16,-1 0 0-16,-3 5 0 0,-2-1 0 0,-10 3 0 16,8-5 128-16,-8 5-128 0,6-4 0 0,-6 4 128 15,0 0-128-15,0 0 128 0,0 0-128 0,0 0 0 16,0 0-160-16,0 0 160 16,0 0-432-16,0 0 16 0,0 0 0 0,0 0 0 15,0 0-1920-15,0 0-384 0,0 0-80 0,0 0-16 0</inkml:trace>
  <inkml:trace contextRef="#ctx0" brushRef="#br0" timeOffset="13408.87">25260 2933 14847 0,'-24'5'656'0,"10"-2"144"0,-2 0-640 0,0 4-160 15,-1-2 0-15,2-1 0 0,0 0 384 0,1 1 32 0,0-3 16 0,2 1 0 16,2-2 16-16,3 2 0 0,7-3 0 0,0 0 0 16,0 0-96-16,0 0-16 0,0 0 0 0,0 0 0 15,0 0-48-15,0 0-16 0,0 0 0 0,11-6 0 16,2 0 304-16,2 0 48 0,3-2 16 0,1-3 0 15,1-1-112-15,3 2-16 0,1-4 0 0,3 0 0 16,0-1-32-16,3-2-16 0,3-2 0 0,-7 8 0 16,2-2 48-16,2 2 16 0,8 0 0 0,2-1 0 15,2-1-80-15,20-5 0 0,-7-1-16 0,-6 3 0 16,-2 2-144-16,-2 0-32 0,-1-3 0 0,3 4 0 0,1 2-64 0,1 0 0 16,0-1-16-16,0 5 0 0,-4 1-176 0,0 0 0 15,-3 1 0-15,-5 1 0 0,-4-1 0 0,-5 3 0 16,-2-1 0-16,-1 3 0 0,-5 1 128 0,-2 3-128 15,-3 1 0-15,-4 2 128 0,-11-7-128 0,7 12 0 16,-2-2 0-16,-8 4 0 0,-1 2 128 0,-4 3-128 16,-5 4 192-16,-2 2-64 0,-3-1 64 0,0 4 16 15,-1 1 0-15,-3 2 0 0,-3 1-48 0,-3 1-16 16,-3 2 0-16,0 5 0 0,-6-2-16 0,-3 1-128 16,0-1 192-16,-3 3-64 0,-3 1-128 0,0 1 160 15,2 3-160-15,-2-3 160 0,-1 4-160 0,-3-2 0 16,-3-1 0-16,-4 4 0 15,-2-2-400-15,2 3-112 0,3-6-32 0,4 4-9104 16,1-4-1808-16</inkml:trace>
  <inkml:trace contextRef="#ctx0" brushRef="#br0" timeOffset="18695.81">21688 5709 27647 0,'0'0'2448'0,"0"0"-1952"16,0 0-496-16,0 0 0 0,0 0 624 0,0 0 16 15,0 0 16-15,4-11 0 0,0 0-272 0,-2-1-64 16,2-2-16-16,2 0 0 0,2-3 208 0,2-2 32 16,2-1 16-16,0-2 0 0,2 2-176 0,0-3-48 15,1-1 0-15,1 0 0 0,-1-4-128 0,1 1-16 16,-2-2-16-16,3 0 0 0,-2-3-48 0,0-1 0 16,1-2 0-16,-1 1 0 0,-1 1-128 0,-3-3 192 15,2 0-192-15,-1-1 192 0,-2 1-192 0,-1-1 0 16,-3-1 0-16,-1 0 0 0,0-3 0 0,-5 1 0 15,-2 3 0-15,-1 0 0 0,-1 1 256 0,-1 3 0 0,-2 0 16 0,-2 4 0 16,-4-1 144-16,-1 2 32 0,0-2 0 0,-4 6 0 16,2-1-144-16,-2 2-32 0,0-3 0 0,-4 2 0 15,1 0-144-15,-3-3-128 0,-2 3 192 0,-3 1-192 16,0 2 0-16,0 2 0 0,-4-2 0 0,-2 1 0 16,-2 0-192-16,-3 1 192 0,-4 1-208 0,0 1 80 15,-3 0-16-15,0 1 0 0,0 0 0 0,0-1 0 16,-1 3 0-16,-1 4 0 0,0 1 0 0,-5 2 0 15,-3 0 144-15,-3 1-160 0,1 1 160 0,-1 4-160 16,0-1 160-16,2 4-128 0,0-2 128 0,-3 2-128 16,-5 1 128-16,0 0 0 0,-1 3 0 0,1-3-128 15,-2 0 128-15,5 1 128 0,1 1-128 0,-1 1 176 16,-3-1-176-16,0 3 0 0,0-2 0 0,2 1-176 0,2 0 176 0,1-2 0 16,0 2 0-16,0 2 0 0,-1-3 0 15,-3 3 0-15,-1-5 0 0,1 3-128 0,4 3 128 16,1-1 0-16,1 1 0 0,-1 3 0 0,-1 0 0 0,-4 2-128 15,-4 0 128-15,1 1 0 0,3-1-176 0,1-1 176 16,2 2-208-16,1 0 80 0,0 1 128 0,0 1-128 16,-4 0 128-16,4-1-128 0,4-2 128 0,2 1 0 15,2 2 0-15,2 1 0 0,0-4 0 0,2 3 0 16,-1 1 0-16,-2-1 0 0,-3 0 0 0,3-2 0 16,1 3 0-16,3 2 0 0,0-1 0 0,1 0 0 15,-2 3 0-15,4-1 0 0,0-2 0 0,-2 3 0 16,-3 3 0-16,0-1 0 0,-2 4 0 0,2-2 0 15,3 1 0-15,1 2 0 0,2 0 0 0,4 0 0 16,0 3 0-16,1 0 0 0,4-2 0 0,-3 2 0 0,-2 0 0 0,2 1 0 16,0 3 0-16,2 2 0 0,1 1 0 0,2 2 0 15,2-4 0-15,3 0 0 0,3 4 0 0,3 2 0 16,2 0 0-16,1 0-160 0,0-3 160 0,1 1-160 16,3 1 160-16,2-2 0 0,2 3 0 0,0-1 0 15,4 4 0-15,2-2 0 0,0 1 0 0,3-2 128 16,0 3-128-16,3-1 144 0,2 0-144 0,2 1 160 15,4-5-160-15,0 1 128 0,2 1-128 0,2 0 128 16,2 1-128-16,3-1 0 0,2-1 0 0,2-1 0 16,3-2 0-16,3 2 0 0,1-3 0 0,6 0 0 15,4-2 0-15,2-2 0 0,3 0 0 0,-2-1 0 16,1-1-128-16,2-4 128 0,2 1 0 0,2-1 0 16,4-1 0-16,4 1 0 0,5-5 0 0,3 3 0 15,0-4 0-15,0 0 0 0,-1-3 0 0,2-1 0 0,2 0 0 0,6 1 0 16,3-1 0-16,2-1 0 0,-2-1 0 15,-2-5 0-15,3 2 0 0,2 2 0 0,3-1 128 0,1-4-128 16,1 0 0-16,-1-1 128 0,-2-4-128 0,5 0 160 16,0 1-160-16,2-5 160 0,0-2-160 0,-1 0 128 15,-5-1-128-15,4 1 128 0,4-2-128 0,-1-1 0 16,-2 2 144-16,-1-2-144 0,0-1 0 0,-1 1 128 16,2-5-128-16,1 2 0 0,-4 0 0 0,-1-2 144 15,-1 0-144-15,-1-2 0 0,2 3 0 0,0-1 0 16,0 0 0-16,-4-2 0 0,-4 2 128 0,-1-2-128 15,-2 0 0-15,3-3 0 0,4 2 0 0,-4 0 0 16,-3-1 0-16,-1 3 0 0,-1-4 0 0,-1 0 0 0,-2-2 0 16,2 1 0-16,5-2 0 0,-7-2 0 15,-7-1 0-15,2 1 0 0,-2-1 0 0,-3-3 0 0,0 2 0 0,2 0-144 16,1-2 144-16,-5-3 0 0,-4-2 0 0,-5-1 0 16,-3 0 0-16,-3-1 0 0,0 2 0 0,-1-3 128 15,-5-2-128-15,1 0 144 0,-6 0-144 0,1-1 160 16,-1-1 64-16,-2 1 16 0,-2-1 0 0,-3-3 0 15,-3-1 16-15,-2 1 16 0,-3 0 0 0,-2-3 0 16,-3-2-80-16,-1 2-32 0,-2 2 0 0,1-2 0 16,-6-2-160-16,4 3 0 0,-4-1 0 0,-1 1 128 15,-2-5-128-15,-3-1 0 0,-1-3 0 0,-2 1 0 16,-2-2-192-16,-3 1 192 0,1 0-192 0,-3 1 192 16,-1-4-192-16,-3 0 192 0,-1-2-160 0,0 2 160 15,-3 1 0-15,3 3 0 0,-3-1 0 0,1 0 0 16,-2 2 0-16,0-1 0 0,0 2 0 0,-2-3 0 0,-1 1 0 0,0 1 208 15,-1-3-64-15,-1 3-16 0,-3 2-128 16,1-1 160-16,-3 2-160 0,-3 2 160 0,2-3-160 0,-7 3 0 16,-1 2 0-16,0-3 0 0,-1-2 0 0,0 4 0 15,0-2 0-15,0 2-176 0,-2 2 32 0,-1 1 0 16,-2 1 0-16,-3 1 0 0,-4 2-32 0,0 1 0 16,0 3 0-16,-1-3 0 0,1 2-16 0,1 4-16 15,-1 4 0-15,-5-1 0 0,-5 2-16 0,-1 1 0 16,0 1 0-16,1 1 0 0,1 2-48 0,-3 2-16 15,5 5 0-15,-4-1 0 0,-5 3 0 0,0-2 0 16,1 2 0-16,1-2 0 0,-1 2-16 0,5 4 0 16,3-1 0-16,-5 0 0 0,-7 3 96 0,3 2 16 0,1 3 0 0,3-2 0 15,-1 0 192-15,1 0-144 0,2 6 144 0,-4 1-128 16,-4-3 128-16,1 3 0 0,3-4 0 0,2 8 0 16,3-1 0-16,-1 5 0 0,-1 2 0 0,-2 1 0 15,-8-4 0-15,6 5 0 0,1 2 0 0,3 1 0 16,-1 6 0-16,1 0 0 0,-1-2 0 0,-2 4 0 15,-4 3 0-15,4 1 0 0,1 0-144 0,3 2 144 16,1 2 0-16,-1 2 0 0,-1-2 0 0,1 0 0 16,-3 0-176-16,6 2 176 0,2-2-128 0,3 1 128 15,1-2 0-15,3 5-128 0,2-2 128 0,-1 2 0 16,-4-3-128-16,3 1 128 0,-1 1-128 0,5-1 128 16,2 2 0-16,2 0-160 0,2 1 160 0,3-1 0 15,5-1 0-15,1 1-128 0,0 5 128 0,3-2 0 16,-2 1 0-16,1 2-192 0,1-6 192 0,2 4-160 0,0-2 160 15,2 0-160-15,3 2 160 0,1-2-160 0,2 2 160 0,3 2-128 16,1-2 128-16,3 0-128 0,2 1 128 0,1-4 0 16,4 4-144-16,2-2 144 0,1-5 0 0,1 2 0 15,3-2 0-15,3 0 0 0,1-1 0 0,2-4 0 16,3-2 0-16,1 3 0 0,2 2 0 0,3-2 0 16,1-1 0-16,3 0 0 0,2-1 0 0,2 1 0 15,3 0 0-15,4 0 0 0,0-1 0 0,2 3 0 16,1 2 0-16,0-6 0 0,0-4 0 0,3-2 0 15,-1 4 0-15,6 0 0 0,2-4 0 0,2-1 0 16,2 2 0-16,5-6 0 0,4-1 0 0,-2 2 0 16,-2-1 0-16,2-1 0 0,-1 0 0 0,3-3 0 15,0-2 0-15,5 0 0 0,4-2 0 0,1 0 0 0,0-4 0 0,-1 2 0 16,-3 0 0-16,3-1 0 0,1-4 0 0,4 2 0 16,6-2 0-16,-1 1 0 0,-1-5 0 0,1 4 128 15,0 0 0-15,4 3 0 0,1-1 0 0,1-2 0 16,1-8-128-16,-1-2 0 0,-5-1 0 0,3 0 0 15,1 1 0-15,4-4 0 0,2-1 128 0,-2-2-128 16,-5-4 0-16,0-2 0 0,0 0 0 0,1 2 128 16,2-2-128-16,-3-3 0 0,-2 1 0 0,-5 2 0 15,0-1 128-15,2 1-128 0,0-3 128 0,1 0-128 16,-1 0 128-16,-4 0-128 0,-4 1 128 0,-3-2-128 16,1-2 160-16,1-1-160 0,-1-3 192 0,2 1-192 15,2 3 128-15,-2-7-128 0,-5-1 0 0,-1-2 0 16,-2-2 0-16,1 1 128 0,-2 0-128 0,3-4 0 0,1 0 0 15,-2-1 0-15,-4 0 0 0,-3 0 0 0,-2-1 0 0,-3 0 0 16,-3 0 0-16,-2-1 0 0,-2-3 144 0,-1 2-144 16,0-1 0-16,-2-3 144 0,-2 0 48 0,-4-1 16 15,-4-2 0-15,0 0 0 0,-7 0 96 0,-2-2 16 16,-4 2 0-16,-1-5 0 0,-3-5 32 0,-3 2 16 16,-2-2 0-16,-2 2 0 0,-2 5-48 0,-1-5-16 15,0 2 0-15,-4 2 0 0,1-3-176 0,-4 3-128 16,-2 3 192-16,-2-2-192 0,-4-2 144 0,-3 4-144 15,-2 2 0-15,-5-1 144 0,-4 5-144 0,-3 3 0 16,-1 0 0-16,-2 2 0 0,-2 3-192 0,-1 0 48 16,0 1 0-16,-1 6 0 15,1 0-368-15,3 2-64 0,-3 1 0 0,2-1-15872 0</inkml:trace>
  <inkml:trace contextRef="#ctx0" brushRef="#br0" timeOffset="20448.25">22471 5016 11055 0,'-15'-1'976'0,"-1"0"-784"16,2 1-192-16,2-2 0 0,0 0 0 0,1 1 0 15,1-1 128-15,1-1-128 0,2-1 0 0,7 4 128 16,-5-4-128-16,5 4 0 0,0 0 288 0,0 0-32 15,0 0-16-15,0 0 0 0,0 0 336 0,0 0 64 16,11-5 0-16,0-3 16 0,3 1 240 0,4-4 64 16,2 3 0-16,3-5 0 0,2-1-272 0,1-3-48 15,4-3-16-15,3-2 0 0,-2-3-128 0,4-4-32 16,5-6 0-16,3 2 0 0,2-1-160 0,4 0-48 16,5-3 0-16,3-1 0 0,5-2 32 0,-2 0 0 15,-3-4 0-15,3 4 0 0,1-2 16 0,4-3 0 0,4 2 0 16,5-3 0-16,2 4-64 0,2-6-16 0,-3-1 0 0,4-4 0 15,1 3-96-15,6-1 0 0,3 0-128 0,0-2 192 16,-5-5-192-16,0 4 0 0,-1 0 0 0,3 2 0 16,6 1 128-16,-8 2-128 0,-7 6 0 0,1-1 0 15,-3 4 0-15,2 3 128 0,3 2-128 0,-5 2 0 16,-2-1 0-16,-5 1 0 0,-3 1 0 0,3-1 0 16,3 0 128-16,0 3-128 0,1 0 176 0,-4 1-176 15,-6 0 320-15,-2 4-64 0,-4 4 0 0,-4-3 0 16,-4 2-32-16,-2 2-16 0,-2 2 0 0,1 3 0 15,-3 1-16-15,-2 4-16 0,-4-3 0 0,0 3 0 16,-5-1-48-16,-4 0-128 0,-5 3 192 0,-4-1-64 16,-5 5-128-16,-1 1 0 0,-4 1 0 0,-8 2-8736 15,0 0-1744-15</inkml:trace>
  <inkml:trace contextRef="#ctx0" brushRef="#br0" timeOffset="21297.85">22794 3673 18431 0,'0'0'1632'0,"0"0"-1312"16,0 0-320-16,0 0 0 0,0 0 0 0,0 0 144 15,0 0-144-15,2 12 0 0,2-3 544 0,0 4 0 16,2-3 0-16,-1 4 0 0,2 4-32 0,-1 2 0 15,2 2 0-15,-1 2 0 0,0 0-256 0,0 6-64 0,-3 0-16 0,1 1 0 16,-2 0-176-16,-2 4 160 0,-1 1-160 0,-1-1 160 16,-2-2 0-16,1-6 0 0,-2-2 0 0,1-3 0 15,-3-1 256-15,1-2 48 0,-1-1 16 0,-1-5 0 16,2-4 160-16,5-9 16 0,-6 7 16 0,6-7 0 16,0 0-32-16,-10-1 0 0,2-5 0 0,0-3 0 15,2-8-128-15,0-1-16 0,-1-2-16 0,2-5 0 16,1-2-208-16,1-4-32 0,0-4-16 0,3-5 0 15,0 0-224-15,3-5 144 0,0 3-144 0,4-2 128 16,2 1-128-16,2 3 0 0,2 0 0 0,2 1 128 16,2 4-128-16,0 4 0 0,2 1 0 0,0 4 0 15,1 0 0-15,-1 5 0 0,0 6 0 0,-2 2 0 16,1 5-144-16,-2 1 144 0,-4 3 0 0,0 4 0 0,-2 4-128 0,-3 3 128 16,0 4 0-16,-3 0 0 0,-3 5-256 15,-2 0 48-15,-3 2 16 0,-3 0 0 0,0 1-32 0,-1 0 0 16,-3-1 0-16,-2-3 0 15,-3-1-192-15,0-5-32 0,2 4-16 0,-1-5 0 16,2 1-464-16,2-5-96 0,-1 0 0 0,2 0-7152 16,1-7-1424-16</inkml:trace>
  <inkml:trace contextRef="#ctx0" brushRef="#br0" timeOffset="21653.06">23320 3355 21183 0,'-8'9'1888'0,"-2"0"-1504"0,3 5-384 0,-1 4 0 16,0 2 608-16,1 2 48 0,0 2 16 0,0-1 0 16,-2-4 32-16,5 1 16 0,-1 0 0 0,0-1 0 15,0 4-320-15,1-2-64 0,1-2-16 0,2-4 0 16,1-2-320-16,0-1 0 0,-1 0 0 0,1-12 128 15,0 0-128-15,0 0 0 0,0 0 0 0,0 0 128 16,0 0-128-16,0 0 144 0,0 0-144 0,8-10 160 16,-2 1 80-16,0-5 16 0,2-4 0 0,-2-1 0 15,-2-1 128-15,1-3 16 0,0 2 16 0,-2-2 0 16,-3-1-48-16,2-2-16 0,2 3 0 0,2 2 0 16,1 2-224-16,0 3-128 0,1-1 128 0,0 2-128 0,1 2 896 0,-1 3 96 15,1-3 32-15,2 7 0 16,-1 1-1872-16,-1 2-368 0,-9 3-80 0,10-3-8416 15,-1 1-1680-15</inkml:trace>
  <inkml:trace contextRef="#ctx0" brushRef="#br0" timeOffset="21965.85">23448 3434 10127 0,'0'0'448'0,"-5"6"96"0,5-6-544 0,-1 12 0 0,1-12 0 15,0 0 0-15,8 6 2368 0,2-2 352 0,1-4 80 0,3-4 16 16,4-2-1280-16,1-6-256 0,0-2-64 0,2-1 0 16,0 0-544-16,1-1-112 0,-1 0-32 0,-3-2 0 15,-5-3-368-15,-2 1-160 0,1 4 128 0,-5 2-128 16,-2 0 128-16,-2 1-128 0,0 3 128 0,-3 0-128 16,-4 2 208-16,4 8-32 0,-7-7-16 0,0 3 0 15,-3 3 288-15,-1 1 64 0,1 2 16 0,-1 4 0 16,-1 3-144-16,1 5-16 0,-2 2-16 0,2-1 0 15,-3 1-192-15,4 2-32 0,-1-1-128 0,3 0 192 16,0 3-192-16,3-1 0 0,2-2 0 0,2-3 0 16,2-1 0-16,2-4 0 0,1 1 0 0,2-5 0 15,2 2-400-15,4-4-80 0,4 0-16 16,1-4-8416-16,0-4-1696 0</inkml:trace>
  <inkml:trace contextRef="#ctx0" brushRef="#br0" timeOffset="22349.04">24173 3167 19343 0,'0'0'1728'0,"-9"5"-1392"15,3 0-336-15,-3 3 0 0,-3-2 464 0,2 0 32 16,0-1 0-16,-1 1 0 0,-2 0 240 0,-1 4 48 16,-3-1 16-16,2 2 0 0,0 3-352 0,0-1-80 15,-1 1-16-15,2 3 0 0,0 0-352 0,3 1 0 16,1 0 0-16,2 0 0 0,3-3 0 0,1 0 0 15,4-5 0-15,0-10 0 0,8 9 0 0,3-6 0 0,2-3 0 0,4-3 0 16,-2 0 176-16,4-6-48 0,1 0 0 0,2-5 0 16,-1-4 128-16,1-4 0 0,-4-2 16 0,-2 1 0 15,-2 0-96-15,-2-2-32 0,-2 0 0 0,-2 2 0 16,-3-1 272-16,-4 2 48 0,2 0 16 0,-3 2 0 16,-2-4 80-16,1 0 16 0,-2 1 0 0,0-3 0 15,-2 2-288-15,-1 4-48 0,1 2-16 0,0 0 0 16,0 4-224-16,1 5 128 0,4 9-128 0,0 0 0 15,-9-1 0-15,1 6 0 0,-1 5 0 0,0 6 0 16,0 4 0-16,0 5 0 0,0 1 0 0,3 4 0 16,1 3 0-16,1 1 0 0,1-3 0 0,2 2 0 15,2-1 0-15,2 0-128 0,-1-5 128 0,2-1 0 16,0-3-480 0,1-3 16-16,4-2 0 0,0-5 0 0,5-4-1648 0,-3-3-320 0,2-3-64 0</inkml:trace>
  <inkml:trace contextRef="#ctx0" brushRef="#br0" timeOffset="22546.54">24423 3138 18431 0,'-14'12'1632'0,"6"-3"-1312"16,0 4-320-16,-2 5 0 0,-2 1 640 0,1 0 48 15,-1 0 16-15,3-3 0 0,2 0 368 0,-1-2 80 16,1-3 0-16,2 1 16 0,3 0-432 0,4-2-96 15,-2 2 0-15,0-12-16 0,0 0-464 0,7 4-160 16,-7-4 0-16,12-2 144 16,-1 1-1776-16,0-5-352 0</inkml:trace>
  <inkml:trace contextRef="#ctx0" brushRef="#br0" timeOffset="22867.8">24675 2975 28223 0,'0'0'1248'0,"0"0"256"0,-10-3-1200 16,10 3-304-16,-9-2 0 0,9 2 0 0,0 0 192 0,0 0-32 0,-10 1 0 0,1 0 0 16,0-1 32-16,0 2 0 0,9-2 0 0,-11 5 0 0,-2 5-192 15,2 0 0-15,-1 2 0 0,1 2 128 0,-1-3-128 0,1 4 0 16,-1 0 0-16,3 2 0 0,2-2-144 15,0-1 144-15,2-1 0 0,3-2 0 0,1 1 0 0,1-12-128 16,2 10 128-16,4 0 0 0,2-3 0 0,4-1 0 16,3-1 0-16,3-5 0 0,1-1 0 0,1-3 0 15,0 0 0-15,1 0 0 0,-1 2 0 0,0-2 0 16,1-2 0-16,-1-1 0 0,-2 1-208 0,1-3-48 16,-1 1 0-16,-1-4-12512 0</inkml:trace>
  <inkml:trace contextRef="#ctx0" brushRef="#br0" timeOffset="23057.14">25256 2534 6447 0,'0'0'576'0,"-9"4"-576"0,1 3 0 0,2 4 0 15,0 2 4480-15,-2 5 768 0,0 0 176 0,1 1 16 16,1 1-4144-16,0 5-832 0,1-2-160 0,2 2-48 15,-1 2 48-15,2 2 0 0,0-2 0 0,2 3 0 16,1-1-304-16,2 1 0 0,1-3 0 0,1 0 0 31,0 2-1504-31,-1-3-352 0,2 1-80 0</inkml:trace>
  <inkml:trace contextRef="#ctx0" brushRef="#br0" timeOffset="23234.91">24938 2946 30399 0,'0'0'2704'0,"0"0"-2160"15,0 0-544-15,12-5 0 0,2 1 0 0,7-3 0 16,3 0-192-16,9-3 48 0,6-2 144 0,4-3 0 16,4-4 0-16,-3-1 0 0,5-1-144 0,-2 1 0 15,2 1 0-15</inkml:trace>
  <inkml:trace contextRef="#ctx0" brushRef="#br0" timeOffset="25957.39">15949 3482 7359 0,'0'0'656'0,"0"0"-528"16,0 0-128-16,0 0 0 0,0 0 752 0,0 0 112 0,0 0 32 0,5-5 0 15,-1-1 80-15,0-2 32 0,-4 8 0 0,2-5 0 16,-2-4-112-16,-1 1-32 0,0 2 0 0,-3-2 0 16,-1 1-320-16,-2-2-64 0,1 3-16 0,-2-1 0 15,1 0-240-15,-4 3-48 0,0 1-16 0,-3 2 0 16,-2-2-32-16,-4 3 0 0,-1 2 0 0,-2 0 0 16,-2 1-128-16,-1 2 128 0,1 1-128 0,-1 1 128 15,1-1 144-15,2 5 32 0,3 2 0 0,2 0 0 0,3 1-48 0,2 1-16 16,1 2 0-16,4 0 0 0,0 0-64 0,2 1-16 15,2-3 0-15,2-1 0 0,2 0-160 0,2-1 128 16,2 1-128-16,1-3 128 0,2 2-128 0,3-1 0 16,-2-1 0-16,5-1 0 15,2 1-768-15,0-3-16 0</inkml:trace>
  <inkml:trace contextRef="#ctx0" brushRef="#br0" timeOffset="26267.58">16026 3631 8287 0,'0'0'736'16,"0"0"-592"-16,0 0-144 0,-1 6 0 0,-3 3 1952 0,-1 1 352 16,-2 2 80-16,-1-2 16 0,-2 3-928 0,-2 1-176 0,-2-2-32 0,0 2-16 15,2 0-320-15,-4 1-64 0,2-1-16 0,0-2 0 16,0 1-528-16,2 1-128 0,0-4 0 0,1 0-16 15,1-2-176-15,2-1 0 0,2-3 0 0,6-4 0 16,0 0 128-16,0 0-128 0,0 0 128 0,0 0-128 16,0 0 160-16,6-5-160 0,3-4 192 0,1 0-192 15,0-4 176-15,2 2-176 0,-1 2 160 0,2-4-160 16,0 1 0-16,-1 0 0 0,2 0 0 0,0 3 0 16,0-3 0-16,-1 3 0 0,1 2 0 0,-1 2 0 15,-2-2 0-15,1 3 0 0,-2 2 0 0,-1 1 0 0,-2 1-176 16,-7 0-16-16,7 2-16 0,-7-2-11120 15</inkml:trace>
  <inkml:trace contextRef="#ctx0" brushRef="#br0" timeOffset="26570.44">16026 3888 14735 0,'0'0'1312'0,"0"0"-1056"16,0 0-256-16,8 2 0 0,0 2 976 0,-1 1 144 15,0-1 32-15,1-2 0 0,3-2-16 0,-1 0 0 16,0 0 0-16,1-1 0 0,1-1-544 0,1-1-96 16,-2-2-32-16,2 0 0 0,1 1-304 0,-2-4-160 15,-1 1 160-15,-4 2-160 0,-2-3 128 0,-1 3-128 16,-1 1 0-16,-3 4 144 0,0-7-144 0,0 7 0 16,-4-6 0-16,-4 4 0 0,1 2 0 0,-2 0 0 15,-1 0 144-15,-2 1-144 0,-1 3 240 0,2 0-32 16,-1 5 0-16,1-3 0 0,0 4-208 0,-1-3 144 0,1 3-144 0,3-3 128 15,0 2-128-15,2-4 0 16,1 2 0-16,2 0 128 0,3-7-128 0,0 0 0 0,2 7 0 0,2-1 0 31,2 2-640-31,2-4 0 0,0-2 0 0</inkml:trace>
  <inkml:trace contextRef="#ctx0" brushRef="#br0" timeOffset="26867.95">16457 4030 15663 0,'-6'5'1392'16,"0"3"-1120"-16,-2-3-272 0,-1 2 0 0,-1 4 848 0,-3-4 112 15,-1 3 32-15,-1-2 0 0,-3 2 160 0,2-1 48 16,-1 0 0-16,3-3 0 0,1 3-400 0,4-2-80 16,2-1-16-16,2 2 0 0,0-5-320 0,5-3-64 15,0 0 0-15,0 0-16 0,0 0-96 0,0 0-16 16,9 3 0-16,2-2 0 0,0-1-64 0,2-1-128 15,0-2 176-15,1 1-176 0,0-2 128 0,1 1-128 16,0-3 0-16,-1 1 0 0,-1 1 0 0,0-2 0 16,-1 1 0-16,0 1 0 0,-2 1 0 0,0-2 0 15,-1 1 0-15,-1 2 0 0,-8 2 0 0,0 0 0 16,6-1 0-16,-6 1 0 0,8 0 0 0,1 1 0 16,-4 0 0-16,2-1 0 15,2 0-512-15,0 0-16 0,0-1 0 0,0 0-7488 16,1-2-1504-16</inkml:trace>
  <inkml:trace contextRef="#ctx0" brushRef="#br0" timeOffset="27095.15">16981 3757 7359 0,'0'0'656'0,"0"0"-528"0,-5 3-128 0,0 1 0 16,-2 5 2016-16,-1-1 368 0,-3 5 80 0,0-2 16 15,-3 2-992-15,1 3-192 0,-3 2-32 0,-3 1-16 0,-2 1-304 0,1 2-64 16,0 1-16-16,-1 0 0 0,1 3-464 0,0 1-80 16,-2 0-32-16,3 0 0 0,0-2-288 0,2 2 128 15,2-3-128-15,1 2 0 0,3-1 0 0,0-4 0 16,5-5 0-16,1-1-144 16,1 1-560-16,0-2-96 0,2-2-32 0</inkml:trace>
  <inkml:trace contextRef="#ctx0" brushRef="#br0" timeOffset="27304.42">16588 4053 22687 0,'0'0'496'0,"1"4"96"0,8 5 32 0,4-3 16 0,0 3-512 0,1-3-128 0,0 3 0 0,1-4 0 16,0 1 160-16,2 2 0 0,1-4 0 0,1 2 0 31,-2 2-480-31,2-3-80 0</inkml:trace>
  <inkml:trace contextRef="#ctx0" brushRef="#br0" timeOffset="27576.29">16910 4424 14047 0,'15'4'624'0,"-6"-2"128"0,2 1-608 0,3 1-144 0,3-2 0 0,-2 0 0 0,0-2 768 0,1 0 128 15,-2-2 32-15,-2 0 0 0,0-3-224 0,-3 0-64 16,-2 1 0-16,-2-4 0 0,2-1 0 0,-5 0-16 16,-3 2 0-16,-2 2 0 0,-2-3 480 0,-2 3 112 15,-2 2 0-15,-5 3 16 0,-1 0-336 0,-1 2-64 16,0 1 0-16,-1 5-16 0,1 0-96 0,-1 3-16 15,1-1 0-15,-2 2 0 0,4 0-112 0,-1 0-16 16,1 2-16-16,2 2 0 0,2 1-320 0,2-1-64 16,3 2-16-16,5 6 0 15,7 2-1200-15,5-5-240 0,2 0-64 0</inkml:trace>
  <inkml:trace contextRef="#ctx0" brushRef="#br0" timeOffset="29724.48">22214 4982 9215 0,'0'0'816'0,"0"0"-656"0,14-5-160 0,3-3 0 15,0 2 1056-15,4 0 176 0,2-5 48 16,3 4 0-16,5-3-640 0,6 1-112 0,2-5-16 0,4-2-16 16,1-3 0-16,1-2 0 0,-3-8 0 0,8 1 0 15,3-2-80-15,8 0-16 0,5 2 0 0,4-5 0 16,4-1 160-16,1-2 16 0,-1 0 16 0,2-2 0 15,2 0-208-15,3-3-64 0,4 3 0 0,0-2 0 16,-2-1-80-16,2-5-32 0,3 4 0 0,7-5 0 16,7-1-208-16,-7-2 128 0,-6-3-128 0,5 0 0 15,5 0 144-15,-1 1-144 0,-3-2 128 0,-3-1-128 16,-4-1 128-16,2-1-128 0,4 0 0 0,-1 3 128 16,-7 6-128-16,-3 0 0 0,-6-2 0 0,3 8 128 15,3 4-128-15,0 0 0 0,-1 1 0 0,-3 4 0 16,-9 1 208-16,0 0 16 0,0 2 0 0,1 5 0 0,0 2-224 15,0-2 0-15,-3 1 0 0,-7 4 0 0,-6-2 0 0,-3 2 144 16,-4 2-144-16,-2 4 128 0,-2 2-128 0,-6-1 0 16,-3 4 0-16,-5 0 0 0,-3 3 0 0,-4 1 0 15,-7 1 0-15,-2 1 128 0,-2 2-128 0,-12 1 0 16,7 0 0-16,-7 0 0 16,0 0-832-16,0 0-160 0,0 0-32 0</inkml:trace>
  <inkml:trace contextRef="#ctx0" brushRef="#br0" timeOffset="30070.01">25778 2946 11967 0,'-31'-2'1072'0,"-2"2"-864"0,0-1-208 0,2 0 0 15,3 0 1056-15,4-1 160 0,4 1 48 0,6-1 0 16,3-4-192-16,6 1-48 0,5 5 0 0,5-6 0 15,6-3-192-15,8 2-64 0,6-4 0 0,6 2 0 16,3-5-592-16,4-1-176 0,1-5 0 0,5 1 0 16,-1 1 0-16,4-1 128 0,2 1-128 0,7-1 0 15,5 0 128-15,2-1-128 0,0-2 160 0,-2 4-160 16,-4 4 256-16,-1 2-32 0,0 0-16 0,-1 6 0 16,0 3 48-16,-3 3 16 0,-3 4 0 0,-4 8 0 15,-6 1-48-15,-3 12-16 0,-7 1 0 0,-6 6 0 16,-5 4 128-16,-6 6 32 0,-6 3 0 0,-6 10 0 15,-4 9 352-15,-6 2 80 0,-7 6 16 0,-5 4 0 16,-6-1-416-16,-5 0-80 0,-5 0 0 0,-1-1-16 0,-1-1-176 0,2-2-128 16,5-1 192-16,-1 2-9504 15,1 3-1888-15</inkml:trace>
  <inkml:trace contextRef="#ctx0" brushRef="#br0" timeOffset="34512.15">3447 7946 21183 0,'-20'-11'944'0,"10"6"192"0,0 2-912 0,1-1-224 0,1-1 0 0,2 1 0 16,-1 1 512-16,7 3 48 0,-5-4 16 0,5 4 0 15,0 0 48-15,0 0 16 0,0 0 0 0,0 0 0 16,0 0-256-16,0 0-64 0,0 0 0 0,0 0 0 16,0 0-160-16,13 4-32 0,1 1-128 0,3 0 192 15,0 1-192-15,4-2 144 0,0 0-144 0,6 1 128 0,5-1 64 0,3-3 16 16,5 0 0-16,-1-1 0 15,1-2 16-15,3-2 0 0,4 0 0 0,2 3 0 0,5-1-64 0,3 4-16 16,5 1 0-16,2-3 0 0,-1-3 48 0,3-1 16 16,-1-1 0-16,3 2 0 0,2 3 160 0,3 3 16 15,2-2 16-15,2-1 0 0,-1-4-80 0,0-1-32 16,0 3 0-16,3 0 0 0,1 1-48 0,0 0-16 16,-1-2 0-16,0 2 0 0,-2 0-64 0,2-1-16 15,3 1 0-15,0 0 0 0,2-2-144 0,-1 2 128 16,-2-1-128-16,-1 2 128 0,-1-2-128 0,4 4 0 15,3 0 144-15,-3-3-144 0,-2-6 0 0,-2 4 0 16,0 0 0-16,-1 1 0 0,1 0 0 0,-1-2 0 16,-2-1 0-16,-5 2 128 0,-3-1-128 0,-5 2 0 0,-3 2 0 0,1-1 128 15,-1-1-128-15,-6 0 0 0,-2 2 0 0,-6-2 0 16,-6-2 0-16,-7-1 0 0,-7 2 128 0,0 2-128 16,-5 0 224-16,-5 1-32 0,-5 0 0 0,-1 0 0 15,-10 0 144-15,0 0 32 0,0 0 0 0,0 0 0 16,0 0 160-16,0 0 48 0,-15 0 0 0,-3 0 0 15,-3-1-256-15,-5 1-64 0,-7 0 0 0,-5 2 0 16,-8 5-256-16,-2-4 0 0,-5-1 0 0,-2-1 0 16,-2 1 0-16,-3 1 0 0,-1-1 0 0,-10 4 0 15,-6-1 0-15,-3-2 0 0,-1 1 0 0,0 0 0 16,-3-3 0-16,-4 2 0 0,-8-1 0 0,-1 1 0 16,3 1 0-16,-4 5 0 0,-1-3 0 0,-4 2 0 15,-5-4 0-15,1-1 0 0,2 5 0 0,-5 1 0 16,-5 2 0-16,0-1 0 0,2 2 0 0,-3-1 0 0,-2 3 0 0,-1-1 0 15,0-3 0-15,1 4 0 0,-1 3 0 0,-1-2 0 16,-1 0 0-16,5-1 0 0,2-1 0 0,1 2 0 16,0 0 0-16,6 1 0 0,7-5 0 0,5-1 0 15,3 3 0-15,6-3 0 0,3 0 0 0,8 0 0 16,6-2 0-16,8 4 0 0,5-6 0 0,7 2 0 16,4-2 0-16,7-1 0 0,5 1 0 0,8 2 0 15,3-4 0-15,8-2 0 0,5 0-160 0,9-2 160 16,0 0-160-16,0 0 160 15,19 2-496-15,7-1 0 0,4-1 0 0,7-1 0 0,6-1 272 0,9-2 48 16,8 1 16-16,10-2 0 0,9-1 160 0,4 1 0 16,0 0-144-16,4-4 144 0,6 0 0 0,5-3-144 0,3 1 144 0,2 0 0 15,-1-5 0-15,3 1 0 0,3 1 0 16,1 4 0-16,0 0 0 0,-4 2 0 0,-4-2 0 0,2 4 0 16,1-3 0-16,-2 2 0 0,-8 1 0 0,-4 1 0 15,1 1 0-15,-2 3 0 0,-6 1 0 0,-7 1 0 31,-8 0-1568-31,-6 3-208 0,-5 1-32 0</inkml:trace>
  <inkml:trace contextRef="#ctx0" brushRef="#br0" timeOffset="36733.17">13446 8142 14735 0,'-18'-6'640'0,"8"0"160"0,0 1-640 0,0 3-160 15,1-1 0-15,9 3 0 0,-10-2 448 0,1-2 48 16,0 1 16-16,0 0 0 0,0-1-336 0,0-3-176 15,-1 4 192-15,0-1-192 0,0 0 0 0,-1-2 0 16,1 2 0-16,0 0 0 0,0 1 0 0,0 1 0 16,0 1 0-16,-2-1 0 0,1 0 0 0,-1 2 0 15,1 0 0-15,-2 2 0 0,2 0 384 0,-2-1 80 0,-1 0 16 0,3 2 0 16,2-2 304-16,9-1 64 0,0 0 16 0,0 0 0 16,0 0 16-16,0 0 0 0,0 0 0 0,12 8 0 15,6-2-64-15,4-4-16 0,2-2 0 0,8 2 0 16,3-2-208-16,5 1-32 0,5-1-16 0,8 0 0 15,4 0-272-15,2 1-48 0,6-1-16 0,-2 3 0 16,-4-1-208-16,2 3 128 0,2-2-128 0,1-2 0 16,3-2 128-16,0 1-128 0,7 1 0 0,-3 3 0 15,-5 1 0-15,-1 2 0 0,0-5 0 0,2 1 0 16,3-3 0-16,2-2 0 0,2 1 0 0,0 4 0 16,-3 0 0-16,0 0 128 0,-2-4-128 0,6 1 0 15,5 0 0-15,-1 0 0 0,-4 0 0 0,0 1 0 16,-2-1 0-16,1 4 0 0,2-2 0 0,-1-2 0 15,0-1 0-15,-2 2 0 0,-3 2 0 0,-3-3 0 16,-3-3 0-16,1 2 0 0,1 1 0 0,-2 0 0 0,-1-1 0 0,-5 0 0 16,-6-2 128-16,-2 6-128 0,-1-1 160 0,-3-1-16 15,-4 1 0-15,0-2 0 0,0 0-144 0,-1 0 192 16,-3-2-192-16,-3 2 192 0,-3 0-192 0,-1 2 192 16,-6-1-192-16,-1 0 192 0,-5 0-192 0,-3 1 160 15,-5-4-160-15,-11 2 160 0,0 0-160 0,0 0 192 16,0 0-192-16,0 0 192 0,0 0 304 0,0 0 64 15,0 0 16-15,-16 0 0 0,-4-2-224 0,-2 2-32 16,-4-1-16-16,-3-3 0 0,-4-3-176 0,-3 1-128 16,-1 0 144-16,1-2-144 0,-4 3 128 0,0 0-128 15,-2-1 0-15,-4 0 0 0,0-4 160 0,-5 3-160 0,-6 2 160 16,-3-4-160-16,-2 0 144 0,0-1-144 0,-1 2 128 0,1-1-128 16,-1 4 176-16,-7-3-48 0,-5 1-128 0,0 0 192 15,-2-3-192-15,1 3 0 0,0-2 0 0,-3 5 0 16,-5 3 0-16,-2-2 0 0,-3-7 0 0,-2 5 0 15,1 2 0-15,-5 1-128 0,-4-2 128 0,-3 1 0 16,-2 3 0-16,-2 3 0 0,0 2 0 0,-4-4 0 16,-3-2 0-16,6 0 0 0,3 1 0 0,-3 2 0 15,-2 1 0-15,2-1 0 0,4 0 0 0,5 0 0 16,4 6 0-16,0-6 0 0,-2-4 0 0,7 2 0 16,7 2 0-16,9 1 0 0,3 3 0 0,5-1 0 15,3-5 0-15,4 0 0 0,6 0 0 0,6 0 0 16,7 0 0-16,6 0 0 0,5-1 0 0,8-1 0 15,2 0 0-15,7 1 0 0,3 0 0 0,8 1 0 16,0 0-160-16,0 0 160 0,11 9-128 0,8-6 128 0,8 1-176 16,9 1 176-16,6 2-208 0,8-5 80 0,8 0 128 0,4-1-128 15,4-1 128-15,8 1-128 0,8 2 128 0,7-2-128 16,5-1 128-16,3-1-128 0,1-4 128 0,9 3 0 16,8 2 0-16,1 0 0 0,-2 0 0 0,6 2 0 15,4 1 0-15,2-1-128 0,1-5 128 0,4 3 0 16,3 1 0-16,-1 1 0 0,-2-4 0 0,0 4 0 15,3 1 0-15,-3 1 0 0,-6-4 0 0,0 3 0 16,-4 1 0-16,-4-1 0 0,-4 0 0 0,-4 2 0 16,-3-1 0-16,-3 0 0 0,0-2 0 0,-9-1 0 15,-9-1 0-15,-9 2 0 0,-6 2 0 0,-5 1 0 0,-3-4 0 16,-7 3 0-16,-7-2 0 0,-6 1 0 16,-6-1 128-16,-8 0-128 0,-9-1 0 0,-9 1 128 15,-10-2-128-15,0 0 0 0,0 0 208 0,-19 3-16 0,-12 1-16 0,-9 0 0 16,-10 1-176-16,-5 1 192 0,-4 4-192 0,-10-2 192 15,-6-2-192-15,-14 3 0 0,-12-1 0 0,-4 2 0 16,-3-3 0-16,-8 4 0 0,-8-4 0 0,-1 3 0 16,1 3 0-16,-9-3 0 0,-6 3 0 0,1 1 0 15,2-4 0-15,-5 2 0 0,-5-2 0 0,2 0 0 16,5 3 0-16,-3-4 0 0,1-1 0 0,5 1 0 16,8 3 0-16,3-5 0 0,5 5 0 0,6-6 0 15,13 3 0-15,8-3 0 0,8 3 0 0,6-4 0 16,7-3 0-16,9-1 0 0,11-1 0 0,10 1 0 15,8 2 0-15,11-2 0 0,6-1 0 0,9-1 0 16,8 1-208-16,0 0 16 0,14-3 16 0,11 1 0 16,8 0-272-1,12-1-64-15,9-2-16 0,10-2 0 0,7-4 224 0,8 1 48 0,5-4 16 0,12 5 0 0,12 0 96 16,4 2 16-16,1-4 0 0,11 5 0 0,9-3 128 0,3 2 0 16,0 2-144-16,6-1 144 0,7 1 0 0,1 4 0 15,1-2 0-15,2 1 0 0,1-2 0 0,1 2 0 16,-4 4 0-16,-2-2 0 0,-6 0 176 0,-1 0-48 15,-3 2-128-15,-8 1 192 0,-10-1-64 0,-7 1 0 16,-8 1-128-16,-3 1 192 0,-8 1-16 0,-8-2-16 16,-10 1 0-16,-8 3 0 0,-12-6 32 0,-6 5 16 15,-9-1 0-15,-8-1 0 0,-8 3-16 0,-9-3 0 16,-17-5 0-16,0 0 0 0,-7 5 208 0,-11-1 48 16,-10-1 0-16,-13 0 0 0,-12-3-144 0,-13 4-32 0,-14 0 0 15,-13-3 0-15,-13 0-272 0,-9 2 0 0,-11-1 0 0,-14 0 0 16,-10-4 0-16,-9 4 0 0,-7-4 0 0,-5 4 0 15,-3 1 0-15,-5 1 0 0,-5-1 0 0,-3-2 0 16,-4-1 0-16,-1 0 0 0,0 1 0 0,7-1 0 16,4 0 0-16,6-1 0 0,1 0 0 0,10 1 0 15,10-2 0-15,9 1 0 0,8-3 0 0,13 2 0 16,13 4 0-16,9 1 0 0,7-1 0 0,13-2 0 16,15-2 0-16,11 1 0 0,13-3 0 0,12 1-192 15,11-1-96-15,10 2-16 0,10 2 0 0,11-6 0 31,11-1-304-31,13 2-64 0,16 1-16 0,14-5 0 0,12 2 240 0,11-5 64 0,9 3 0 0,13-1 0 16,12 4 224-16,7-3 160 0,3 3-192 0,9-1 192 0,8-2 0 0,5 4-128 16,1-2 128-16,2 0 0 0,7 1 0 0,0-2 0 15,2 2 0-15,-6-2 0 0,-8 3 144 0,-1 1 48 16,1 2 0-16,-7-1 0 0,-7-2 208 0,-4 4 48 16,-6 1 16-16,-8-1 0 0,-11-2-32 0,-7 1-16 15,-8 2 0-15,-12-2 0 0,-11 1-96 0,-15 1-32 16,-10 0 0-16,-13 0 0 0,-11 0-112 0,-11 1-32 15,-11-1 0-15,-10 2 0 0,-12 0 96 0,-18 3 16 16,-20 2 0-16,-18-2 0 0,-14 2-256 0,-19 2 128 16,-15 3-128-16,-16-2 0 0,-12 4 0 0,-16 1 0 15,-13-2 0-15,-14 3 0 0,-9 2 0 0,-8 1 0 16,-6 3 0-16,4 1 0 0,0 6-192 0,4-2-48 16,-2 1 0-16,8-3 0 15,4 2-1600-15,8-3-320 0,7 1-64 0</inkml:trace>
  <inkml:trace contextRef="#ctx0" brushRef="#br0" timeOffset="38492.6">3353 8246 6447 0,'-16'-6'576'0,"-6"1"-576"16,0 0 0-16,0-3 0 0,3 3 2624 0,-1 1 400 15,1-1 96-15,2 0 16 0,-1-1-2176 0,1 0-416 16,2-2-96-16,1 0 0 0,3-4-160 0,0 2-32 16,5-4 0-16,1-1 0 0,-1 1 0 0,3 0 0 15,6 1 0-15,0-2 0 0,4-1-112 0,0-3-16 0,5 1-128 0,2 0 192 16,1-1-192-16,2 1 0 15,-1 3 128-15,5-2-128 0,3 2 0 0,5 2 128 0,3 3-128 0,5-3 0 16,4 3 288-16,8-1-32 0,5 2-16 0,7 3 0 16,6 3-48-16,0-1-16 0,0-1 0 0,6 3 0 15,2-1-16-15,9 3 0 0,7 0 0 0,-1 3 0 16,-2-3-32-16,2 5 0 0,4 1 0 0,3 0 0 16,2 0 32-16,-1-1 0 0,-1-2 0 0,1 8 0 15,3 0-16-15,0 0 0 0,-6-5 0 0,0 1 0 16,-2 2 48-16,2 5 16 0,6-1 0 0,-7-2 0 15,-3-1-80-15,-3 3-128 0,-3 1 176 0,4 1-176 16,4-1 304-16,-5 0-48 0,-6-6-16 0,-1 6 0 16,-5-1-48-16,3-3-16 0,1 0 0 0,-2-4 0 15,-1 3-48-15,-6-2-128 0,-5 0 192 0,-5 0-64 16,-4-5-128-16,-2 1 192 0,0-1-192 0,-6-1 192 16,-3 1-192-16,-3-2 160 0,-3 0-160 0,-6 0 160 0,-7-2-16 0,-6 1 0 15,-6 1 0-15,-1-1 0 0,-6-2 176 0,-8 3 48 16,0 0 0-16,0 0 0 0,-6-5 336 0,-7 0 64 15,-5 3 0-15,-10 0 16 0,-10-3-352 0,-8 1-80 16,-7 2-16-16,-3-1 0 0,-1 6-336 0,-6-1 128 16,-4 0-128-16,-10-1 0 0,-9 0 0 0,-4 3 128 15,-3 5-128-15,-3-3 0 0,-6 1 0 0,-7 0 0 16,-6 0 0-16,-2 2 0 0,0-2 0 0,-6 2 0 16,-9-3 0-16,2 3 0 0,4 0 0 0,-4 3 0 15,-8-6 0-15,4 5 0 0,4 1 0 0,0 1 0 16,-2-4 0-16,9 1 0 0,6 2 0 0,1 0 0 15,0 1 0-15,8 2 0 0,9-2 0 0,8 1 0 0,6 5 0 0,7-2 0 16,7-3-224-16,6-1 32 0,9-7 16 0,13 5 0 16,11-4-144-16,10 3-48 0,11-3 0 0,11-7 0 31,11 6-352-31,17-2-80 0,16-2-16 0,13-4 0 16,11-10 320-16,16 0 64 0,12 0 16 0,17-5 0 0,14-5 416 0,10-4-160 0,3 0 160 0,11-2 0 15,9 1 0-15,12-3 0 0,5-2 0 0,2-2 0 16,0-2 0-16,2 2 128 0,2-1 0 0,4-2 16 15,-1-1 160-15,-1 1 16 0,-3 3 16 0,-6 0 0 16,-7-1 80-16,-5 5 16 0,-2-1 0 0,-15 5 0 16,-13-1-96-16,-11 5-16 0,-9 0 0 0,-16 5 0 15,-18 3-144-15,-16 3-48 0,-17 7 0 0,-17 0 0 16,-9 3-128-16,-21 1 160 0,-9 6-160 0,-22 11 160 16,-21 2-528-16,-23 6-96 0,-25 6-32 0,-25 13-9168 15,-22 12-1856-15</inkml:trace>
  <inkml:trace contextRef="#ctx0" brushRef="#br0" timeOffset="40377.23">13216 8321 19007 0,'-32'-19'832'0,"12"10"192"0,-3 1-832 0,0 3-192 0,1-1 0 0,0 1 0 16,1-1 0-16,3 1-128 0,2 1 128 0,2 1-208 15,4 1 208-15,2-1 0 0,2 1 0 0,6 2 160 16,0 0-160-16,10-4 0 0,4 2 144 0,7 1-144 16,5 0 192-16,6 1-16 0,3-1-16 0,5 1 0 15,2 0 32-15,2 0 0 0,4 0 0 0,6 0 0 0,3 0 0 0,8 1 0 16,7-2 0-16,2 2 0 15,0 0 0-15,1 0 0 0,1 3 0 0,8-1 0 0,6-1 0 0,2 0 16 16,-1-1 0-16,1 1 0 0,1 2 144 0,6 3 32 16,6-2 0-16,-1 0 0 0,-2-1-16 0,1 1 0 15,4-2 0-15,1 3 0 0,-3-3 0 0,1 4 0 16,-2-5 0-16,3 3 0 0,1 2-80 0,-4-3-16 16,-5-2 0-16,-1-2 0 0,0 0-32 0,-1 0-16 15,-7 0 0-15,-4 0 0 0,-6-4-48 0,-5 2-16 16,-5 2 0-16,-1-3 0 0,-2 2-32 0,-4-2 0 15,-6 0 0-15,-8 0 0 0,-7 3 0 0,-4 0-128 16,-6 0 192-16,-4-1-64 0,-7-2 0 0,-6 2 0 16,-4 1 0-16,-11 0 0 0,0 0 48 0,0 0 0 15,0 0 0-15,-14-4 0 0,-5 4-32 0,-5 0 0 0,-4 0 0 0,-9 4 0 16,-10-2-144-16,-9 1 0 0,-5-3 144 0,-6 0-144 16,-2 1 0-16,-4 4 0 0,-4 4 0 0,-14-5 0 15,-11-4 0-15,-3 3 0 0,-4-1 0 0,-9 5 0 16,-11-1 0-16,-2 3 0 0,-2-2 0 0,-8 0 0 15,-10 3 0-15,-4 0 0 0,-3 5 0 0,-6-2 0 16,-5-4 176-16,-6 1-48 0,-6 3 0 0,2 0 0 16,5 2 128-16,4-1 0 0,1 0 16 0,3-4 0 15,4-1 208-15,12-4 32 0,11-1 16 0,7 3 0 16,2 1-208-16,16 1-32 0,14-7-16 0,12 5 0 16,9 2-272-16,9 0 0 0,5 2 0 0,9-3 0 15,9-1-1536-15,7 0-352 0,5 5-80 0,10 2-16 16</inkml:trace>
  <inkml:trace contextRef="#ctx0" brushRef="#br0" timeOffset="44360.15">25308 14754 18431 0,'0'0'816'0,"-9"-6"160"0,2 1-784 0,0 1-192 0,0-3 0 0,-2 1 0 16,0 1 832-16,-1 0 112 0,-2-5 16 0,-1 3 16 15,-2 0-336-15,-3 0-80 0,-2 1-16 0,-4-4 0 16,-4 0-352-16,1-1-192 0,1 0 192 0,-2 2-192 15,-3-1 128-15,2 5-128 0,0 5 0 0,-1 0 0 16,1 2 256-16,1 4-64 0,0 4-16 0,2 4 0 16,-1-2 96-16,-2 7 32 0,-4 6 0 0,-2 0 0 15,0 6-96-15,2 3-16 0,1 4 0 0,6 4 0 16,6 4-48-16,6-1-16 0,6 2 0 0,7 4 0 0,8 1-128 16,10-3 0-16,7-7 0 0,8-7 0 0,8-2 0 0,2-9 0 15,2-4 0-15,6-5 0 16,2-8-192-16,6-3 192 0,5-5-192 0,4-5 192 15,4-5-144-15,-5-1 144 0,-7-4 0 0,-6-3 0 0,-3-4 0 0,-5-3 176 16,-1 2 0-16,-2-4 0 0,-6-2 32 0,-5-1 16 16,-4 0 0-16,-6 6 0 0,-3-2 128 0,-9 4 32 15,-7 4 0-15,-7-2 0 0,-6-5 224 0,-7 2 48 16,-6 1 16-16,-3 3 0 0,1 2-400 0,-4 3-80 16,0-1 0-16,1 6-16 15,3 4-1952-15,2 5-384 0,4 2-80 0</inkml:trace>
  <inkml:trace contextRef="#ctx0" brushRef="#br0" timeOffset="44981.74">26732 15900 6447 0,'0'0'576'0,"0"0"-576"16,0 0 0-16,-12-1 0 0,-2-3 4112 0,0 1 720 16,-1 0 144-16,-1 2 16 0,-1-1-3408 0,-1 1-688 15,-1 0-144-15,0 1-32 0,-2 0 80 0,-2 2 16 16,-2 1 0-16,0 3 0 0,0 1-240 0,-5 4-32 15,1-3-16-15,-4 7 0 0,-4 3-64 0,-5 0-16 16,-3 2 0-16,-2 3 0 0,-2 2-112 0,3-1-16 16,1 6-16-16,4-2 0 0,4 1-304 0,4 3 128 15,5-7-128-15,5 3 0 0,5-3 0 0,6 2 0 0,3-4 0 0,5-3 0 16,4-2 0-16,4 0 0 0,2-3-128 0,6-2 128 16,2-4 0-16,6 0 0 0,7-3 0 0,4-6 160 15,6 0-160-15,7-4 0 0,4-5 0 0,4 2 128 16,1-6-128-16,-1-1 0 0,-2-2 144 0,-2-1-144 15,-1-2 0-15,-2-3 144 0,-3 1-144 0,-2 0 0 16,-3 0 176-16,-4-3-176 0,-3-1 160 0,-6 1-160 16,-8-1 208-16,-3 3-48 0,-5-2-16 0,-7-3 0 15,-6 3 64-15,-7-4 16 0,-3 0 0 0,-3-2 0 16,-1 1-352-16,-1 2-80 0,-2-2-16 0,1 5 0 31,-1-2-2096-31,2 3-432 0,2 2-64 0,5-2-32 0</inkml:trace>
  <inkml:trace contextRef="#ctx0" brushRef="#br0" timeOffset="45647.57">28149 13314 5519 0,'-15'1'496'0,"5"-1"-496"0,-3 0 0 0,-1 0 0 16,0 1 2880-16,-1 3 464 0,-3 0 112 0,-1-1 0 0,1 0-1760 0,0 2-352 15,-1 1-80-15,0-1-16 0,-1 1-208 0,-4 4-32 16,-3-1-16-16,0 4 0 0,-2 3-272 0,-2 2-48 16,0-1-16-16,1 5 0 0,3 5-48 0,1 0-16 15,2 2 0-15,2 4 0 0,3-4-224 0,3 3-48 16,2 1-16-16,4 2 0 0,2-5-304 0,4-2 0 16,4-1 0-16,5-4 0 0,4-3 0 0,5-4 0 15,1 0 0-15,7-9 0 0,3 0 176 0,5-6-32 16,3-2 0-16,5-6 0 0,1-2 96 0,1-6 16 15,-2-4 0-15,-1-1 0 0,-2-6 64 0,0 1 0 16,-4-4 16-16,0 2 0 0,-3-1-80 0,-4 4 0 16,-5-4-16-16,-4 4 0 0,-5-3 208 0,-2 0 64 0,-7 2 0 15,-2 1 0-15,-5 3 32 0,-3 2 16 0,-3 2 0 0,-2 3 0 16,-2 5-256-16,-3-1-48 0,-3 7-16 0,1 2 0 16,0 2-240-16,-2 5-192 0,4 5 48 0,0-4 0 31,0 3-432-31,1-1-64 0,4 0-32 0,3-3 0 15,2 3-2400-15,9-9-464 0</inkml:trace>
  <inkml:trace contextRef="#ctx0" brushRef="#br0" timeOffset="46365.86">29299 9197 21647 0,'0'0'960'0,"0"0"192"0,-3-7-912 0,3 7-240 0,-4-7 0 15,0 3 0-15,4 4 448 0,-9-1 32 0,-2 0 16 0,-2-1 0 16,-1 0 208-16,-3 2 64 0,-2 0 0 0,-2 5 0 15,-2 1-208-15,-3 7-48 0,-2 2 0 0,-2 4 0 16,2 0-288-16,-2 4-64 0,-2 3-16 0,-1 0 0 0,0 6 192 0,0 4 48 16,0 4 0-16,3-2 0 0,6 1-112 0,5-1-16 15,5-5 0-15,9-5 0 0,4-4-112 0,8-4-16 16,9 1-128-16,5-8 192 0,7-4 16 0,4-5 0 16,4-5 0-16,0-2 0 0,0-7-16 0,2-2-16 15,3-6 0-15,1-5 0 0,0 0-16 0,1-2 0 16,-1-6 0-16,2-1 0 0,0 0 112 0,-2 3 32 15,-7-3 0-15,-3 4 0 0,-7 2 544 0,-3 2 112 16,-6-2 32-16,-4 5 0 0,-4 0-16 0,-6 1 0 16,-3 1 0-16,-4 1 0 0,-5 3-192 0,-6 1-32 15,-5 5-16-15,-6 3 0 0,-6 3-464 0,-4 2-80 16,-4 3-32-16,-3 5 0 0,-3 3-160 0,0 3-144 0,0-2 144 0,1 2-208 31,3-2-2576-31,-2-2-512 0</inkml:trace>
  <inkml:trace contextRef="#ctx0" brushRef="#br0" timeOffset="48549.94">24043 17574 10127 0,'-21'21'448'0,"9"-11"96"0,0 3-544 0,-1 1 0 15,-1-4 0-15,2 1 0 0,1 1 1360 0,2-3 176 16,1 0 16-16,1-2 16 0,2 1-960 0,0 1-192 15,-2 2-32-15,2-3-16 0,0-1 128 0,3 4 16 16,-3 0 16-16,1-3 0 0,1 3-144 0,1-3-16 16,0 3-16-16,1-5 0 0,1-6 160 0,-1 11 16 15,1-11 16-15,0 0 0 0,0 0-32 0,0 0-16 16,0 0 0-16,0 0 0 0,0 0-48 0,0 0 0 16,0 0 0-16,15-7 0 0,-1 0 192 0,0-4 48 15,0 3 0-15,1-8 0 0,2 0-48 0,1-3 0 16,2-2 0-16,2 0 0 0,2-6-128 0,0-1-16 15,0-4-16-15,0-1 0 0,0 3-128 0,0-1-32 16,-1 0 0-16,4-4 0 0,1 0-128 0,0-1-16 0,0 0-16 0,0 1 0 16,2-1-160-16,1 1 160 15,1-1-160-15,-1-1 160 0,1-5-160 0,0 0 0 16,-2 3 144-16,2 0-144 0,0-6 128 0,0 2-128 16,-4-3 128-16,0 3-128 0,-2 2 224 0,2-3-32 15,4 0 0-15,-4-1 0 0,4 0 64 0,1 1 16 16,1 3 0-16,2 2 0 0,1-3-16 0,1 2-16 15,3 1 0-15,-3 1 0 0,-1-3-48 0,-2 0-16 0,-3 1 0 0,1 0 0 16,0-3-176-16,0 2 192 0,1 2-192 0,-2-3 192 16,6-1-192-16,2 2 0 0,-1-3 0 0,2 2 128 15,2 1-128-15,-1-1 0 0,0 1 0 0,-4 1 128 16,-4-5-128-16,1 2 0 0,-1 4 0 0,0-5 0 16,-2 3 0-16,2 0 128 0,2-4-128 0,0 5 0 15,-1-5 128-15,5 3-128 0,-2 3 0 0,0-2 128 0,-1-3-128 16,-2 3 160-16,0-3-160 0,-5 2 160 0,1 1-160 0,-1-4 192 15,2 2-192-15,-2-3 192 0,-2 2-192 0,2 1 0 16,-2 3 144-16,2 1-144 0,-1-2 128 0,-1-1-128 16,3 3 128-16,-3 0-128 0,-3-1 0 0,1-2 0 15,0 3 0-15,1-1 128 0,-5 2-128 0,1-1 128 16,-3-3-128-16,0 2 128 0,1 4-128 0,1-3 0 16,3-8 0-16,-3 6 128 0,0 0-128 0,2-4 0 15,3 1 0-15,0-3 128 0,2 4-128 0,-2-4 0 16,0 3 0-16,3-1 0 0,0 3 0 0,-1-5 0 15,-2 3 0-15,1-1 128 0,1 0-128 0,-2-2 0 16,-2 0 0-16,1 3 0 0,-1-5 0 0,1 6 0 16,2 0 0-16,-3 0 0 0,2-6 0 0,0 5 0 15,0-3 0-15,3 2 0 0,-1-2 0 0,0 0 0 16,-1-1 0-16,4 0 0 0,-2 2 0 0,2 0 0 16,-3-3 0-16,-1 2 0 0,2 2 0 0,-5-3 0 15,1-2 0-15,1 1 0 0,0-2 0 0,0 0 0 0,0-1 0 0,3 2 0 16,2 2 0-16,-2-2 0 15,2 1 0-15,2 1 0 0,1 1 0 0,-1-3 0 0,0 0 0 0,-1 1 0 16,1 4 0-16,-1 0 0 0,-4 1 0 0,-1-1 0 16,-2 1 0-16,1 0 0 0,0-1 0 0,0 5 0 15,-3-3 0-15,2 1 0 0,2-4 0 0,2 4 0 16,-2 2 0-16,0-1 0 0,-1-1 0 0,0 2 0 16,4 1 0-16,-3 1 0 0,-2-4 0 0,1 2 0 0,0 1 0 15,-2-3 0-15,-1 3 0 0,-1-2 0 0,0 0 0 0,2-2 0 16,1 1 0-16,-2 3 0 0,-1-2 0 0,1 4 0 15,2-1 0-15,-2 1 0 0,4 0 0 0,-2 0 0 16,1-1 0-16,1 0 0 0,0 0 0 0,0 1 0 16,-4-2 0-16,1 2 0 0,1 1 0 0,-3 2 128 15,1 2-128-15,0-2 0 0,-2 0 0 0,-1-1 144 16,1 2-144-16,1 3 0 0,1 0 128 0,-1-1-128 16,-3 0 0-16,3-1 0 0,1 4 128 0,0-1-128 15,-1 5 0-15,0-3 0 0,-1 1 0 0,1 3 0 16,-1-1 0-16,0-1 0 0,1 5 128 0,0-2-128 15,1-2 0-15,-2 1 0 0,-2 3 0 0,2-1 0 0,0-1 0 16,0 3 0-16,-3 0 0 0,3-2 0 16,-3 2 0-16,2 0 0 0,4 0 0 0,-1 0 0 15,-8-1 128-15,6 1-128 0,-2 0 0 0,2-2 0 16,-1 4 0-16,1-1 0 0,-2 4 128 0,-1-1-128 16,0-2 0-16,-1 3 0 0,1 4 0 0,-3 0 0 0,-4 2 128 15,1-2-128-15,-4 2 0 0,-1-2 160 0,-2 2-160 0,0 0 128 16,-1 2-128-16,0-1 160 0,-2-1-160 0,1 3 160 15,2-4-160-15,-2 3 128 0,-2-4-128 0,1 2 128 16,2-1-128-16,-1 3 0 0,1 0 0 0,-1-3 0 16,1 2 0-16,-1-4 0 0,0 3 128 0,-1-2-128 15,2 4 0-15,-1-3 0 0,0 2 0 0,1 0 0 16,0 0 0-16,0 2 0 0,-5 5 0 0,5-7 0 16,2 0 0-16,-7 7 0 0,6-5 0 0,0-1 0 15,-6 6 0-15,7-5 0 0,-1 1 0 0,-6 4 0 16,7-5 0-16,-7 5 0 0,0 0 0 0,0 0 0 0,0 0-128 0,8-1 128 15,-8 1-160-15,0 0 160 16,0 0-496-16,0 0 0 0,9 2 0 0,-9-2 0 16,0 0-1776-16,0 0-352 0,0 0-80 0</inkml:trace>
  <inkml:trace contextRef="#ctx0" brushRef="#br0" timeOffset="49249.99">30649 9789 22687 0,'0'0'1008'0,"0"0"208"0,-1-9-976 0,1 9-240 16,-2-10 0-16,2 10 0 0,-4-6 960 0,4 6 128 15,-8-8 48-15,0 3 0 0,0 1-480 0,-3-1-80 16,0 4-32-16,-2 0 0 0,-2-1-192 0,-3 1-32 15,-2 1-16-15,-3 1 0 0,-2 2-176 0,-5 1-128 16,-1-2 144-16,-1 1-144 0,0-2 192 0,1 0-48 16,4-1-16-16,0 2 0 0,-1 0 160 0,1-1 32 15,0 1 0-15,3-1 0 0,1 1-144 0,2 1-32 16,1 0 0-16,3-1 0 0,3 2 32 0,5 0 0 16,-1 2 0-16,10-6 0 0,0 0-176 0,-5 5 128 15,5-5-128-15,0 0 128 0,-1 12-128 0,4-5 0 16,2 5 0-16,3-5 0 0,0 2 0 0,3 0 0 15,2 4 0-15,3 0 0 0,3 0 0 0,2 8 0 16,2-2 0-16,1 0 0 0,0-1 128 0,1 1-128 16,1 0 192-16,-2 1-64 0,-1 1-128 0,0 0 0 0,1 0 0 0,-4-4 0 15,-1 0 128-15,-2-3-128 0,-3 0 0 0,0-3 128 16,-3-2-128-16,-3 4 128 0,-3-3-128 0,0 0 128 16,-5-10-128-16,0 0 0 0,0 0 0 0,0 0 0 15,0 0-1600-15,0 0-320 16,0 0-48-16,-8 4-11120 0</inkml:trace>
  <inkml:trace contextRef="#ctx0" brushRef="#br0" timeOffset="49754.38">30269 9951 9215 0,'-4'-16'400'0,"3"10"96"0,1 6-496 0,-1-10 0 15,0 2 0-15,1 8 0 0,-2-9 1552 0,2 3 224 16,0 6 32-16,0 0 16 0,0-6-928 0,0 6-192 16,0 0-48-16,0-9 0 0,0 9-48 0,0 0-16 15,3-7 0-15,-3 7 0 0,0 0-16 0,0 0-16 16,0 0 0-16,0 0 0 0,11 0-64 0,-11 0-16 16,13 3 0-16,1 2 0 0,1 3 64 0,2-2 16 15,1 3 0-15,1 0 0 0,2 2-80 0,2-1-16 16,-1 2 0-16,3 3 0 0,1 2-64 0,-1 0-16 15,0 2 0-15,1 2 0 0,-2-1-64 0,1 3-32 16,0 2 0-16,-2 1 0 0,-2 3-128 0,-1-1-32 0,-2 0 0 0,-1 2 0 16,-3 0 48-16,-2 0 0 0,0-4 0 0,-3 4 0 15,-3 3 80-15,-2 0 0 0,1-1 16 0,-4 0 0 16,-2 1 176-16,0 0 16 0,-4 1 16 0,-3-1 0 16,-1 2-96-16,-1 1 0 0,-1 1-16 0,-1 0 0 15,-2 0-16-15,1-1 0 0,-1-3 0 0,-1 2 0 16,1 3-176-16,-1-2-48 0,1-3 0 0,0 3 0 15,1 0-128-15,1 3 0 0,0-5 0 0,1 2 128 16,-1 0-128-16,2 0 0 0,0-2 0 0,2-1 128 16,3-3-128-16,1-1 0 0,2 1 144 0,2-4-144 0,2-2 0 0,2 1 128 15,3-3-128-15,3 1 0 0,0 0 0 16,3-3 0-16,1 0 0 0,3-1 128 0,4 0-128 0,3 2 0 16,3 0 0-16,4 2 0 0,4-2 0 0,2-4 0 15,1-3 0-15,2-3 0 16,2 0-2320-16,-1-6-432 0</inkml:trace>
  <inkml:trace contextRef="#ctx0" brushRef="#br0" timeOffset="50968.41">31160 12047 16575 0,'0'0'1472'0,"0"0"-1168"16,0 0-304-16,0 0 0 0,0 0 832 0,0 0 128 15,0 0 0-15,0 0 16 0,-7 6 32 0,0 0 0 16,1 6 0-16,-2-1 0 0,-1 7-288 0,1 1-48 0,-1 3-16 16,-1-1 0-16,-1 3-160 0,-1 6-48 0,-4-2 0 0,0 3 0 15,-2 1-64-15,0 1-32 0,0-4 0 0,1 3 0 16,-2-1-48-16,0-1-16 0,-1-2 0 0,4-2 0 16,5-7-80-16,-2-5-16 0,3 0 0 0,3-2 0 15,3 0 176-15,4-12 16 0,0 0 16 0,0 0 0 16,0 0 80-16,0 0 16 0,16-7 0 0,-2-1 0 15,3-6 64-15,3-3 16 0,0 1 0 0,0-5 0 16,1 0-320-16,0-2-48 0,0 1-16 0,-1 2 0 16,-1 1-192-16,-1 1 0 0,0 1 0 0,-2 3 0 15,1 4 0-15,0 0 0 0,1 5 0 0,-1 1 0 16,-3 3 0-16,-2 3 0 0,1 1-128 0,-1 6 128 16,-4 2 0-16,-1 5-160 0,-5 0 160 0,1 3-128 15,-3 0 128-15,-1 4 0 0,-2 3-144 0,-5-4 144 16,1 3 0-16,-3 0 0 0,1 0 0 0,-3-2 0 15,-2-1 0-15,2-4 128 0,0-4-128 0,2-2 128 0,1-1-128 16,3-6 192-16,6-5-192 0,0 0 192 0,0 0-32 0,0 0 0 16,0 0 0-16,6-13 0 0,2-2-32 0,4-1-128 15,5-1 192-15,1-4-64 0,0 1-128 0,2 2 0 16,0-1 0-16,2 0 0 0,1-3 0 0,-3 3 0 16,2 3 0-16,1 3 0 0,1 4 0 0,-1 0 0 15,-3 4 0-15,-1 4 0 0,-2 5-176 0,-4 5 176 16,-2 1-128-16,-4 5 128 0,0 4-128 0,-4 3 128 15,0 3-128-15,-4 1 128 0,-4 3 0 0,-2-2 0 16,-3 2 0-16,-6-3 0 0,-1 1 0 0,-1-1 0 16,0-2 0-16,2-3 0 0,-1-2 0 0,2-1 128 15,2-1-128-15,5-5 0 0,1-1-128 0,5-1-112 16,2-10-16-16,0 0 0 16,0 0-2512-16,0 0-512 0</inkml:trace>
  <inkml:trace contextRef="#ctx0" brushRef="#br0" timeOffset="51326.4">31699 12715 24879 0,'0'0'2208'0,"0"0"-1760"0,0 0-448 0,-9 0 0 15,1 1 608-15,8-1 32 0,-7 3 16 0,7-3 0 16,-9 5-96-16,3 3-32 0,0-3 0 0,-2 4 0 0,0 0-336 15,-1 3-192-15,0 1 192 0,1 2-192 0,-1 1 144 0,0 0-144 16,-1 2 0-16,-1-2 144 0,5 1-144 0,1-2 0 16,5 0 144-16,0-4-144 0,3-1 0 0,2-3 144 15,1 4-144-15,3-5 0 0,1-2 224 0,3 1-64 16,-1-1-16-16,4-2 0 0,-4-2 176 0,4 0 48 16,-1-2 0-16,1-2 0 0,1-3 16 0,-2 2 16 15,-2 0 0-15,-2-4 0 0,-2 2 32 0,-4-3 0 16,-5 10 0-16,3-13 0 0,-6 1 80 0,0 0 32 15,-4 0 0-15,-2 2 0 0,-3-3-80 0,-1 4-16 16,-1-2 0-16,-3 1 0 0,1 2-448 0,2 3 128 16,0-1-128-16,1 2 0 0,2 0-208 0,2 3-96 15,9 1-16-15,0 0 0 16,0 0-2080-16,0 0-416 0,0 0-96 0</inkml:trace>
  <inkml:trace contextRef="#ctx0" brushRef="#br0" timeOffset="51801.8">32123 12779 10127 0,'0'0'896'0,"-11"-2"-704"0,4 4-192 0,-2-2 0 16,0-2 2496-16,-1 5 480 0,0 2 96 0,-1-1 0 16,1-3-1856-16,1 3-384 0,1-1-80 0,-4 2-16 15,-1 0-288-15,2 0-48 0,-3 4-16 0,0 0 0 16,-1 2 128-16,1-1 32 0,2 4 0 0,0 0 0 15,-2-1 48-15,2-2 16 0,2 3 0 0,0 0 0 16,3-1-128-16,1 0-32 0,1-2 0 0,2-1 0 16,1-1-48-16,2 3-16 0,0-6 0 0,0-6 0 0,0 0-144 0,11 6-48 15,1 1 0-15,2-6 0 0,1-6 320 0,4-3 64 16,3-2 16-16,1-1 0 0,1-6-176 0,0 1-32 16,0-3-16-16,-1-3 0 0,-1-4-240 0,-2 2-128 15,-1-4 128-15,0 3-128 16,-2-3 0-16,-2 1 144 0,-1-3-144 0,0 1 0 0,0-6 128 0,0 1-128 15,-2-2 0-15,-3 17 0 0,-2-4 144 0,0 2-144 16,1-1 0-16,0 4 144 0,-2 1-144 0,0 3 0 16,-2 3 0-16,4-4 128 0,-8 15 64 0,0 0 16 15,0 0 0-15,-5 17 0 0,0 4-208 0,1-7 144 16,-3 5-144-16,0 3 128 0,-3 2-128 0,-1 5 0 16,0 6 0-16,0 2 0 0,-6 2 0 0,-11 38 0 0,4-9 0 0,1-5 0 15,1-4 0-15,2-6 0 0,2-3 0 0,2-8 0 16,1-5-144-16,1-6-64 0,2-1-16 0,2-7 0 31,2-3-1456-31,3-5-304 0,4-1-48 0</inkml:trace>
  <inkml:trace contextRef="#ctx0" brushRef="#br0" timeOffset="52152.99">32198 13220 26719 0,'0'0'2368'16,"0"0"-1888"-16,-5 12-480 0,2-3 0 0,3-9 1456 0,0 0 192 15,5 11 32-15,-5-11 16 0,13 3-800 0,2-1-176 16,0-5-16-16,-5 2-16 16,3-3-240-16,1-2-64 0,1-1 0 0,2-2 0 0,-1 2-384 0,0 0 0 15,-2-1 128-15,7-8-128 0,-5 6 0 0,-5-1 0 16,-3 2 144-16,-3-1-144 0,-5 10 256 0,0-8-32 15,0 8 0-15,-5-9 0 0,-3 7 208 0,-2 2 32 16,-3 2 16-16,-1 4 0 0,-1 3-240 0,6-5-48 16,-1 4-16-16,-2-1 0 0,-2 6-176 0,2-1 0 15,-1 3 0-15,0 1 0 0,1 2 0 0,-8 16 0 16,6-2 0-16,4-6 0 0,3-2 0 0,4-4 0 16,2-1 0-16,3-2 0 0,2-5 0 0,0-3-144 15,1-2 144-15,1 0-208 16,3-3-544-16,2 0-96 0,0-3-32 0,2-2 0 15,2-2-224-15,3 0-48 0,-3-6-16 0</inkml:trace>
  <inkml:trace contextRef="#ctx0" brushRef="#br0" timeOffset="53055.97">32435 13850 13823 0,'0'0'1216'0,"-7"9"-960"0,-1-4-256 0,8-5 0 0,-5 8 912 0,5-8 144 0,-5 9 32 0,5-9 0 16,0 0-240-16,0 0-32 0,0 0-16 0,0 0 0 15,0 0 160-15,0 0 48 0,0 0 0 0,0 0 0 16,6 6-432-16,-6-6-96 0,10 5-16 0,1-2 0 16,-11-3 48-16,12 0 0 0,1-3 0 0,-2-1 0 15,0 1 32-15,0-1 16 0,0-1 0 0,2-3 0 16,1 2-32-16,0-4 0 0,0 1 0 0,1-4 0 0,-1 1-16 0,0 1 0 16,2-6 0-16,-1 2 0 0,0-1-176 0,0-1-32 15,-1-1-16-15,0-1 0 0,2-2-288 0,-2-1 160 16,-2-3-160-16,1 1 128 0,-2-4-128 0,1 0 0 15,-2-7 144-15,0 1-144 0,-1-2 0 0,-4 17 0 16,0 0 0-16,0-2 0 0,0-2 0 0,-1 2 0 16,0 4 0-16,1 0 128 0,-2 1-128 0,2-10 0 15,-1 7 0-15,-2 5 0 0,-1 4 0 0,2 0 0 16,-3 10 128-16,0 0-128 0,-3-8 0 0,3 8 128 16,0 0-128-16,0 0 0 0,-3-9 0 0,3 9 0 15,0 0 0-15,0 0 0 0,-7-4 0 0,7 4 0 16,-5-1 0-16,-2 0 128 0,0 0-128 0,1 1 0 15,-2 0 0-15,1 0 0 0,-1 0 0 0,0 1 0 16,-7 3 0-16,1 1 0 0,0 1 0 0,1 1 0 16,1-2 0-16,-1 3 0 0,-2 1 0 0,-1 4 0 15,5 0 0-15,-3 2 0 0,-3 5 160 0,2 3-32 16,3 1-128-16,-4 7 192 0,0 1-48 0,1 1-16 16,1-1 0-16,3 2 0 0,-1 0 0 0,1 2 0 0,4-3 0 15,2-1 0-15,-2-6-128 0,5 1 0 0,1-5 0 0,2-1 0 16,3-2 0-16,1 0 128 0,0-2-128 15,4-1 0-15,3 0 128 0,1-2-128 0,1-5 0 0,0 1 128 16,3-5-128-16,-1 0 0 0,1-1 0 0,-1-4 0 31,1-4-1792-31,1-1-224 0,1-2-48 0</inkml:trace>
  <inkml:trace contextRef="#ctx0" brushRef="#br1" timeOffset="57249.8">27273 16145 12895 0,'0'0'1152'0,"0"0"-928"15,-2-9-224-15,2 9 0 0,0 0 688 0,0-7 80 16,-2 0 32-16,2 7 0 0,0 0-144 0,-5-5-16 15,0-1-16-15,-1 0 0 0,0 4 0 0,-3 0 0 16,-3 2 0-16,-2-1 0 0,-1 0-96 0,-3 1-16 16,-2 2 0-16,-3 1 0 0,-2-2-64 0,0 4 0 15,-1-1-16-15,-6 1 0 0,-1 4-192 0,1-1-48 16,3 3 0-16,0-2 0 0,2 1 160 0,3-1 32 16,1 1 0-16,4-2 0 0,4-1 160 0,3 0 32 15,3-1 16-15,3 3 0 0,6-9-240 0,0 0-48 16,0 0-16-16,2 11 0 0,-2-11 96 0,7 9 32 15,3-2 0-15,4 0 0 0,1-2 112 0,3 1 32 16,1 0 0-16,3-1 0 0,1 1-240 0,3 2-64 16,2-2 0-16,0 6 0 0,-2-5-256 0,-1 4 160 15,-1-4-160-15,3 3 128 0,-3-5-128 0,-4 2 0 16,1-1 0-16,-2-2 128 0,-1-2-368 0,-4 2-80 16,-3 3 0-16,-11-7-16 15,10 3-1648-15,-10-3-320 0,0 0-64 0</inkml:trace>
  <inkml:trace contextRef="#ctx0" brushRef="#br1" timeOffset="57656.02">26873 16185 6447 0,'0'0'576'16,"0"0"-576"-16,0 0 0 0,0 0 0 0,0 0 2752 0,0 0 432 15,0 0 80-15,0 0 32 0,0 0-2080 0,0 0-400 16,14 0-96-16,-1-1-16 0,1-2 128 0,0 2 0 16,1 1 16-16,0 0 0 0,0 0-192 0,3 3-32 15,1 0-16-15,3 0 0 0,1 1-96 0,2 1 0 16,2 0-16-16,3-1 0 0,6 2-48 0,1 2-16 16,-2-3 0-16,2 0 0 0,1 1-176 0,0-3-48 15,-1-1 0-15,0 1 0 0,1-1-48 0,-1 4-16 16,1-3 0-16,0 0 0 0,2 1 16 0,0 2 0 15,1-1 0-15,0-1 0 0,-2 0-160 0,-1 1 0 0,-2-1 0 0,-2-3 0 16,1 0 144-16,-1-2-144 0,-1 1 160 0,0 0-160 16,0 0 144-16,0-3-144 0,0 1 128 0,3-2-128 15,1 3 224-15,-2 0-32 0,0-2-16 0,0 0 0 16,-2 2 16-16,-1-1 16 0,-2-3 0 0,2 1 0 16,-3 0 32-16,1 1 0 0,-2 1 0 0,-2-1 0 15,0 1-80-15,-2 0-16 0,0 0 0 0,-1 1 0 16,-1 2-144-16,-2 0 128 0,-2 0-128 0,-3-1 128 31,-2 2-1104-31,-13-2-240 0,9 7-32 0</inkml:trace>
  <inkml:trace contextRef="#ctx0" brushRef="#br1" timeOffset="58440.4">29407 15777 10127 0,'0'0'896'0,"0"-7"-704"16,0-2-192-16,0 4 0 0,0 5 2304 0,0 0 448 15,0 0 64-15,0 0 32 0,0 0-1536 0,0 0-304 16,0 0-64-16,0 0-16 0,0 0-352 0,0 0-80 16,-3 10-16-16,-2 5 0 0,1 4-32 0,-1 1-16 15,0 3 0-15,0 0 0 0,-2 1-112 0,0 4-32 16,-2-1 0-16,0 1 0 0,-3 1-32 0,0 0 0 16,-4 3 0-16,0 0 0 0,1-5-64 0,-2 2 0 15,0-2-16-15,1-1 0 0,1-5-48 0,-1-1-128 0,2-1 192 16,2-2-64-16,3-2-128 0,3 1 0 0,-1 0 0 0,5-6 0 31,2-10-544-31,2 10-144 0,-2-10-16 0,8 8-7760 0,-8-8-1552 0</inkml:trace>
  <inkml:trace contextRef="#ctx0" brushRef="#br1" timeOffset="58773.91">29866 16003 18431 0,'0'0'1632'0,"0"0"-1312"16,-7-5-320-16,-1 4 0 0,8 1 1216 0,-13 4 192 15,-1 0 16-15,-1 1 16 0,0 4-464 0,-3 1-80 16,-2 4-32-16,-1 1 0 0,-1 3-416 0,-1 0-96 16,0 1-16-16,2 0 0 0,0 0-112 0,3-1-32 15,2-1 0-15,3 1 0 0,1-1-48 0,5-3-16 16,2-5 0-16,5-9 0 0,-2 11 64 0,2-11 0 15,0 0 0-15,8 5 0 0,-8-5 272 0,13 0 64 16,-2-1 16-16,1-2 0 0,-1-2-96 0,0-4-32 16,1 2 0-16,-2-5 0 0,-1 2-208 0,1 1-32 15,-2 0-16-15,-2 3 0 0,-6 6-160 0,0 0 128 16,0 0-128-16,9-3 128 0,-9 3-128 0,0 0 0 16,10 12 0-16,-2-1-176 0,-2 3 176 0,-1 3 0 15,-1-1-144-15,1 1 144 0,2-2 0 0,0-1-144 0,1 1 144 0,2-2 0 31,3-4-720-31,2-3-48 0,0-4 0 0,4-4 0 0,3-1-1792 0,-1-6-384 16</inkml:trace>
  <inkml:trace contextRef="#ctx0" brushRef="#br1" timeOffset="59184.52">30306 15702 17503 0,'-16'14'768'0,"4"-4"176"0,-1 6-752 0,1 3-192 16,0 5 0-16,1 2 0 0,-3 0 2064 0,1 2 384 16,0-1 80-16,2 2 16 0,0 1-1568 0,-1 2-304 15,1-3-64-15,-2 2-16 0,4 1-336 0,-1-2-64 16,2-2 0-16,3-1-16 0,3-4-176 0,-2-4 0 16,3-1 144-16,1-3-144 0,0-5 0 0,0 1 0 15,0-11 0-15,0 0 0 0,1 8 0 0,-1-8 0 16,0 0 0-16,0 0 0 0,0 0 0 0,8-4 0 15,-1-1 0-15,1-6 0 0,-1-2-272 0,1 3-32 16,0-2 0-16,-1 5 0 16,-7 7-160-16,7-10-48 0,-2 3 0 0,-5 7 0 0,0 0 320 0,0 0 48 15,9 3 16-15,-9-3 0 0,8 10 128 0,-2-1 0 16,-4 4 0-16,-1-3 0 0,-1 1 144 0,0 2-144 16,0-4 192-16,-2 2-192 0,-2-3 192 0,-1 2-192 0,-1-2 192 0,-1 3-192 15,1-5 224-15,-2 5-64 0,-1-5-16 0,0 4 0 16,1-4 32-16,0 3 0 0,0-2 0 0,1 0 0 15,-1 1-176-15,2-3 128 0,6-5-128 0,-8 5 128 16,8-5-128-16,0 0 0 0,0 0 0 0,0 0 128 31,0 0-512-31,0 0-96 0,0 0-32 0,0 0-11584 0</inkml:trace>
  <inkml:trace contextRef="#ctx0" brushRef="#br1" timeOffset="59524.06">30351 16244 21183 0,'0'0'1888'0,"0"0"-1504"16,0 0-384-16,9-4 0 0,2-1 1824 0,2-2 288 16,-3 2 64-16,4 0 16 0,2-5-1248 0,1 1-256 15,-2-4-48-15,0 1-16 0,2 2-416 0,-3-3-80 16,-1 0 0-16,-3 2-128 0,-1-5 144 0,-2 2-144 15,-2 4 0-15,-1 1 144 0,-1 2-144 0,-3 7 0 0,0-7 0 0,0 7 128 16,0 0 256-16,0 0 64 16,-8 2 0-16,-2 3 0 0,2 2-16 0,-1 6 0 15,-2 0 0-15,0 1 0 0,0 1-304 0,1-1-128 0,1 1 128 0,2-1-128 16,0 0 0-16,2 0 0 16,1 0 0-16,4-2 0 0,4-1 0 0,1-1 0 0,-5-10 128 0,12 8-128 15,-1-2 0-15,2 1 0 0,1-6-160 0,1-1 160 31,0-1-1520-31,2-2-208 0,2-2-32 0,-1-1-12112 0</inkml:trace>
  <inkml:trace contextRef="#ctx0" brushRef="#br1" timeOffset="59774.75">30960 15659 18431 0,'0'0'816'0,"0"0"160"0,-2-6-784 0,2 6-192 15,0 0 0-15,0 0 0 0,0 0 2112 0,0 0 368 16,0 0 80-16,-4 14 0 0,-1 0-1536 0,0 3-320 16,-1 2-64-16,-6 3-16 0,1-2-48 0,-2 6 0 15,-1 0 0-15,2 4 0 0,-1-5-208 0,0 6-48 16,-2-3-16-16,2 3 0 0,1 0-304 0,-1-2 0 16,-1 2 128-16,2 0-128 0,2-3 0 0,1-1 0 15,0-4 0-15,2 1 0 16,2-4-400-16,0-2-48 0,1-5 0 0,1 1 0 15,3-14-624-15,-1 13-128 0,1-13-16 0,0 0-16 0</inkml:trace>
  <inkml:trace contextRef="#ctx0" brushRef="#br1" timeOffset="60242.17">31075 16132 14735 0,'-10'4'1312'0,"4"2"-1056"16,-2 0-256-16,0-3 0 0,2 1 1792 0,6-4 320 15,-5 7 48-15,5-7 16 0,0 0-704 0,0 0-144 16,0 0-32-16,0 0 0 0,9 5-336 0,1-5-64 16,0-3 0-16,3-2-16 0,0-1-384 0,-1 1-80 15,1-2-16-15,1-1 0 0,-1-3-224 0,-2 0-48 16,-2-1-128-16,0 0 192 0,-1 2-192 0,-2-1 144 15,0 2-144-15,-4 0 128 0,-2 9 48 0,0 0 0 0,-8-5 0 0,2 2 0 16,-3 5 128-16,-3 1 16 0,-2 9 16 0,0-1 0 16,-1 5-208-16,0 1-128 15,0 4 128-15,-2-1-128 0,2 0 0 0,2-1 0 16,0 0 0-16,3 2 0 0,1-2 0 0,3 1 0 16,1-3 0-16,1-1 0 15,4 2-512-15,5-5 0 0,1-3-16 0,5 1-9344 0,1-4-1872 0</inkml:trace>
  <inkml:trace contextRef="#ctx0" brushRef="#br1" timeOffset="60642.36">31614 16085 6447 0,'0'0'576'0,"-9"2"-576"0,-1 0 0 0,-1 3 0 15,-3-2 3200-15,-2 5 544 0,0 1 96 0,1-1 32 0,-3 2-2272 16,-3-1-464-16,0 1-96 0,-2 4-16 0,-1-5-64 0,2 3-32 15,1 0 0-15,2-1 0 0,-1 3-128 0,5 2-32 16,1-4 0-16,3-2 0 0,3 2-272 0,3-4-64 16,0 0-16-16,5-8 0 0,0 0-112 0,10 6-32 15,0-3 0-15,4 0 0 0,3-4 16 0,2-2 0 16,3-2 0-16,0-4 0 0,4 0 16 0,-1-5 0 16,1-2 0-16,-1-1 0 0,-3-1-64 0,1-1-16 15,-3-1 0-15,0-3 0 0,-2-6 32 0,-1 0 0 16,0 1 0-16,1-2 0 0,1 0 32 0,0-3 16 15,0-3 0-15,-2-1 0 0,-2-6-96 0,-2 2-16 16,-2 1 0-16,-3 3 0 0,-2 5-64 0,-1 7-128 0,-1 7 176 16,-1 7-176-16,-2-1 192 0,-1 12-64 15,0 0 0-15,0 0-128 0,-10 8 128 0,2 6-128 16,-1 10 0-16,-6 4 0 0,-4 6 0 0,2 6 0 0,2 1 0 0,0 1 0 16,-3 5 0-16,2 0-144 15,0 4 144-15,1 1 0 16,1 2-944-16,0-1-96 0,-1 3-32 0,1-4-9792 0,1-2-1952 0</inkml:trace>
  <inkml:trace contextRef="#ctx0" brushRef="#br1" timeOffset="61280.6">31070 16907 23039 0,'0'-7'2048'0,"-1"-4"-1648"0,0 4-400 16,-2-1 0-16,-1 2 1136 0,2 1 144 15,-3-3 16-15,-2 4 16 0,-3 2-320 0,-1 2-64 0,-5 1-16 0,0 3 0 16,-1 3-528-16,-3 4-128 0,-5 4 0 0,0 1-16 16,3 1-240-16,-1 2 0 0,1 1 0 0,4-1 0 15,3-2 0-15,4-2 0 0,0 0 0 0,5-2 0 16,2-4 0-16,4 1 0 0,0-10 144 0,0 0-144 16,8 8 512-16,2-4 0 0,1-6 16 0,5-1 0 15,0-3 16-15,5-4 0 0,1 0 0 0,1-5 0 16,0-4-304-16,0-3-64 0,1 1-16 0,-1-2 0 0,-3 0-160 0,-2-3 160 15,-1 3-160-15,-3 1 160 0,-2-4-160 0,0 2 0 16,-1 1 0-16,-3-4 128 0,-2 5-128 0,-1 1 0 16,-1 3 144-16,-1 4-144 0,-3 6 176 0,0 8-48 15,0 0 0-15,0 0 0 0,0 0 48 0,-5 10 0 16,0 6 0-16,-2 5 0 0,-2 7-176 0,2 0 0 16,0 3 0-16,1 2 0 0,0 0 0 0,1 2 0 15,-2 0 0-15,3-3 0 0,-1 0 0 0,1 0 0 16,2-7 0-16,-1 2 0 15,1-4-576-15,1 0 16 0,-1-1 0 0,2-4 0 16,0-1-2064-16,3-5-400 0</inkml:trace>
  <inkml:trace contextRef="#ctx0" brushRef="#br1" timeOffset="61654.15">31393 16972 20271 0,'0'0'896'0,"0"0"192"0,0 0-880 0,0 0-208 0,0 0 0 0,0 0 0 16,0 0 2576-16,0 0 480 0,0 0 80 0,-8 1 32 15,-2 3-2080-15,0 4-432 0,-1-1-80 0,-2 6 0 16,-1-3-320-16,-1 4-64 0,-3 1-16 0,4 3 0 16,-1 0-48-16,2 0-128 0,0 0 192 0,4-2-64 15,2-2 0-15,3-4 0 0,1 3 0 0,3-5 0 16,0-8 16-16,4 7 0 0,-4-7 0 0,10 4 0 0,0 0 176 0,3-4 16 15,0-3 16-15,0 1 0 0,1-6-96 0,-2 2 0 16,0-1-16-16,-1-4 0 0,1-2-112 16,-2 1-128-16,-4-2 176 0,0 0-176 0,0 1 176 0,-5 4-176 15,1-1 160-15,-2 10-160 0,0 0 0 0,0 0 128 16,0 0-128-16,0 0 0 0,0 0 0 0,0 0 0 16,4 13 0-16,-1 1 0 0,-1-2 0 0,0 1 0 15,1 1-128-15,2 1 128 0,2-2-224 0,2-3 16 16,2 2 0-16,2-5 0 15,2 5-1568-15,-1-6-304 0,-1-2-64 0,-1 0-7680 16,1-2-1536-16</inkml:trace>
  <inkml:trace contextRef="#ctx0" brushRef="#br1" timeOffset="62076.66">31825 16781 11967 0,'-4'-19'528'0,"3"10"112"0,0 0-512 0,1 2-128 15,0 7 0-15,0 0 0 0,0 0 3312 0,0 0 624 16,0 0 128-16,0 0 32 0,0 0-2304 0,0 0-448 16,-7 11-80-16,0 6-32 0,-3 2-368 0,-2 8-80 15,-1 1-16-15,0 5 0 0,-1-2-256 0,-2 4-64 16,0-2-16-16,0 0 0 0,3-3-16 0,2 2 0 15,-1 0 0-15,3-3 0 0,0-5-160 0,1 2-48 16,2 2 0-16,1-6 0 0,-2 0-208 0,6 1 0 16,0-4 0-16,0-2 0 15,-1-3-496-15,2 0-144 0,0-2-16 0,0-12-16 16,3 9-2352-16,-3-9-480 0</inkml:trace>
  <inkml:trace contextRef="#ctx0" brushRef="#br1" timeOffset="62542.77">31562 17203 28383 0,'0'0'1264'0,"0"0"256"0,14-2-1216 0,0-3-304 0,1 0 0 0,4 1 0 16,0 1 576-16,3-2 64 0,3 0 16 0,2 0 0 16,0-6-464-16,1 3-192 0,0-4 176 0,0 5-176 31,-2-5-640-31,1 4-208 0,-2-3-48 0,1 5-16 15,-1 0-1968-15,-4 2-400 0,-4-1-80 0,-1 1-16 0,-2 0 2448 0,-3 3 480 16,-1 0 112-16,-10 1 16 0,12-2 320 0,-12 2 0 0,10 4 0 0,-10-4 0 0,0 0 704 16,10 8 192-16,-10-8 64 0,9 6 0 0,-9-6-256 0,9 12-32 15,-9-12-16-15,0 0 0 16,8 8-144-16,-8-8-48 0,0 0 0 0,0 0 0 0,0 0 240 0,0 0 32 16,0 0 16-16,0 0 0 0,1 12 80 0,-1-12 32 15,-3 13 0-15,-2-3 0 0,-1 1 48 0,-4 2 16 16,-4-2 0-16,0 3 0 0,-2 3-272 0,0 1-48 15,-2 1-16-15,3 0 0 0,2 1-224 0,-1 0-48 16,3 0-16-16,4-3 0 0,4 1-128 0,0-1-32 16,6-1 0-16,0-2 0 0,5-1 240 0,2-4 32 15,4 1 16-15,0-6 0 16,3 0 48-16,2-2 16 0,2-2 0 0,-4-1 0 0,3-2 16 0,-2-1 16 16,-3-1 0-16,-2-2 0 0,-3 0 0 0,-1 4 0 15,0-4 0-15,-9 7 0 0,8-5-144 0,-8 5-16 16,0 0-16-16,0 0 0 0,0 0-208 0,0 0-144 15,0 0 192-15,5 13-192 0,-5-13 0 0,6 11 0 16,-6-11-240-16,5 12 80 16,-5-12-1920-16,0 0-384 0,9 7-80 0</inkml:trace>
  <inkml:trace contextRef="#ctx0" brushRef="#br1" timeOffset="63379.5">30662 15421 22575 0,'0'0'992'0,"0"0"224"0,0 0-976 0,0 0-240 0,0 0 0 0,0 0 0 0,0 0 1040 0,0 0 176 16,0 0 16-16,0 0 16 0,0 0-32 0,0 0 0 15,5-5 0-15,0-6 0 0,2-1-224 0,0-5-48 16,3-6-16-16,2-2 0 0,1-1-288 0,2-5-64 16,0-7-16-16,3-1 0 0,0-2-32 0,-2-3 0 15,1-5 0-15,0-4 0 0,3-4-48 0,-1-4-16 16,0 1 0-16,0 0 0 0,0-3-112 0,1 2-32 16,2-3 0-16,-1 7 0 0,4 1-48 0,0 0-16 15,2-2 0-15,1 2 0 0,2 4-64 0,2 3-32 16,0 0 0-16,3 0 0 0,1 5-160 0,-1-1 160 15,-3 5-160-15,0 2 160 0,-3-6-160 0,-1 6 0 16,-2 1 0-16,-2 2 0 0,-1 0 0 0,-2 2 0 16,0 3 128-16,-5-2-128 0,-2 5 0 0,-1 2 0 15,-3 1 0-15,-2-2 0 0,1 6 0 0,-3 2 0 16,0 4 0-16,-1 3 0 0,-2-2-224 0,-1 6 80 0,-2 7 16 16,2-9 0-1,-2 2-256-15,0 7-32 0,0 0-16 0,0 0 0 16,0 0-1776-16,0 0-352 0,-9 0-80 0,1 3-7984 0,8-3-1600 0</inkml:trace>
  <inkml:trace contextRef="#ctx0" brushRef="#br1" timeOffset="63718.29">31000 13996 22111 0,'0'0'976'0,"0"0"208"0,-7-2-944 0,7 2-240 16,0 0 0-16,0 0 0 0,0-6 992 0,3-1 160 15,4-3 16-15,3-1 16 0,3-2-384 0,4-4-80 16,1-2-16-16,5-2 0 0,0 0-368 0,2-2-80 16,1 3 0-16,2-3-16 0,2-1 32 0,2 2 16 15,1 2 0-15,1 2 0 0,5 1 192 0,-3 3 32 16,0 3 16-16,0 0 0 0,-3-1-16 0,-3 5 0 15,-3-1 0-15,-2 4 0 0,-6 2-288 0,0 3-64 16,-3 4-16-16,-4 4 0 0,-1 5-144 0,-4 3 0 16,0 3 0-16,-4 3 0 0,-3 4 0 0,-3 2 0 15,-1 4 0-15,-1 1-176 16,-4 2-480-16,-1-1-112 0,-1 3 0 0,1 2-9088 16,1-2-1824-16</inkml:trace>
  <inkml:trace contextRef="#ctx0" brushRef="#br1" timeOffset="64110.58">31548 14792 12895 0,'-15'-11'576'0,"5"4"112"0,-2-3-560 0,2 1-128 16,2-2 0-16,2 3 0 0,0 2 1264 0,6 6 208 16,-7-9 64-16,2 5 0 0,5 4-384 0,-7-2-64 15,-2-1 0-15,1 7-16 0,2 0-96 0,-4 1-16 16,-1 4 0-16,0 1 0 0,-2 3-192 0,2 4-64 15,-1 1 0-15,0 2 0 0,0 1-96 0,3-1-32 16,0 2 0-16,4-2 0 0,3-1 64 0,1-2 0 16,-1-5 0-16,5 1 0 0,1-1-80 0,-4-12-16 15,10 7 0-15,1 1 0 0,3-4-304 0,1-4-64 16,3-7-16-16,1 2 0 16,2 0-1168-16,2-6-224 0,-3-5-48 0,1 2-13072 0</inkml:trace>
  <inkml:trace contextRef="#ctx0" brushRef="#br1" timeOffset="64511.86">31726 14629 24879 0,'0'0'2208'0,"-8"4"-1760"0,1 3-448 0,0 3 0 16,2 4 912-16,0 4 112 0,0 1 0 0,0 1 16 0,0 3-368 0,-1 2-80 15,-1 1-16-15,1 2 0 0,0-3 64 0,-3 3 16 16,4-3 0-16,1 0 0 0,-3-3-368 0,2-2-80 15,3-8-16-15,0 1 0 0,1 0-192 0,1-13 128 16,0 0-128-16,0 0 0 0,0 0 0 0,0 0 0 16,0 0 0-16,0 0 0 0,0 0 0 0,7-8-160 15,-1-1 160-15,0-2-128 0,-2 1-192 0,0-3-16 16,-2 1-16-16,1 3 0 16,0-3-256-16,-1 4-48 0,-1-2-16 0,2 5 0 15,-3 5-16-15,4-9 0 0,-4 9 0 0,0 0 0 16,0 0 48-16,4-8 16 0,-4 8 0 0,0 0 0 0,0 0 368 0,3-7 80 15,-3 7 16-15,0 0 0 0,5-12 656 0,1 1 128 16,1 3 16-16,-2-3 16 0,3 3 112 0,-1-5 32 16,0-1 0-16,2-1 0 0,-2 0-304 0,5 2-64 15,-1-2-16-15,1 0 0 0,-2-2-144 0,4 3-16 16,0 3-16-16,0-3 0 0,-3 2-240 0,1 3 0 16,-1-1 128-16,-1 5-128 0,0 3 0 0,-10 2 0 15,11-3 0-15,-11 3 0 16,12 0-576-16,-12 0-16 0,10 5 0 0</inkml:trace>
  <inkml:trace contextRef="#ctx0" brushRef="#br1" timeOffset="64828.71">31891 14943 28559 0,'-11'4'1264'0,"11"-4"272"16,0 0-1232-16,0 0-304 0,0 0 0 0,0 0 0 0,0 0 1088 0,0 0 176 16,13-9 16-16,-1 0 16 0,2-3-896 0,0-1-176 15,3-2-32-15,-2 1-16 16,-1-3-176-16,0 1 0 0,-1-1 0 0,-2 2 128 0,-2 0-128 0,-1 3 0 16,-3 3 0-16,-5 9 0 0,0 0 0 0,0 0 0 15,0 0-128-15,0 0 128 0,0 0 0 0,0 0-176 16,-9 13 176-16,0 0-128 0,0 3 128 0,0 2 0 15,-1-1-144-15,2 0 144 0,3 1 0 0,0 0 0 16,0-2 0-16,1-2 0 0,3-1-400 0,0-4 32 16,1-9 16-16,1 13 0 15,2-4-1712-15,-3-9-352 0,0 0-64 0</inkml:trace>
  <inkml:trace contextRef="#ctx0" brushRef="#br1" timeOffset="65294.73">32243 14876 13823 0,'0'0'1216'0,"0"0"-960"0,-9 6-256 0,1 5 0 16,-3-3 3168-16,4 5 592 0,-2-4 112 0,1 2 32 16,-1 2-2576-16,3-3-512 0,0 2-112 0,-1-3 0 15,1 2-256-15,1-2-64 0,1 0 0 0,4-9 0 16,-1 11 0-16,1-11-16 0,0 0 0 0,0 0 0 16,5 7 224-16,-5-7 48 0,13 2 16 0,-2-3 0 15,0-3-336-15,1-3-64 0,-1-1 0 0,1-4-16 16,-1 4-48-16,1-4-16 0,-1 3 0 0,0-1 0 0,1 4-176 0,-8 1 192 15,1 0-192-15,0-1 192 0,-1 3-192 0,0-2 160 16,-1 1-160-16,1 0 160 0,-4 4-160 0,0 0 0 16,8-4 0-16,-8 4 0 0,0 0 0 0,9-6 0 15,-3 1 0-15,3 0 0 0,-1-4 0 0,0 1-144 16,1-3 144-16,2 0-160 0,0-3-32 0,2-1-16 16,-1 0 0-16,2 0 0 0,0-2 208 0,0 2-176 15,-1-3 176-15,0 0-160 0,1 1 160 0,-4-6 0 16,0-3 0-16,0-2 128 0,0 0-128 0,1-5 0 15,-2 0 0-15,-3-2 0 0,-1-2 0 0,-4 4 0 16,2 2 0-16,-2 7 0 0,-2 5 160 0,-1 6-32 16,1 6-128-16,1 7 192 0,0 0-192 0,0 0 144 15,-10 5-144-15,1 7 128 0,0 8-128 0,-2 6 0 16,-4 7 0-16,1 4 0 0,0 5 0 0,1 0 0 0,0 3 0 0,2-4 0 16,-1-1 0-16,1-1 0 15,-1 2 0-15,2 1 0 0,1 1 0 0,0 3 0 16,6-3 0-16,0 0 0 0,2-6 0 0,2-5-176 0,2-7 16 15,0 0 0 1,3-3-1760-16,0-8-336 0,0-5-80 0</inkml:trace>
  <inkml:trace contextRef="#ctx0" brushRef="#br1" timeOffset="65480.14">32321 14818 16575 0,'0'0'736'0,"0"0"160"16,0 0-720-16,13-3-176 0,2 0 0 0,3 2 0 0,5 0 4016 0,1 1 768 16,0-1 144-16,6-2 48 0,3-2-3648 0,-1 0-736 15,0 0-144-15,-3-4-16 0,2 1-192 0,-3-1-48 16,0 1 0-16,-3-3 0 16,2 4-1472-16,-6 2-288 0,-2-3-64 0</inkml:trace>
  <inkml:trace contextRef="#ctx0" brushRef="#br1" timeOffset="65928.47">32645 15013 30927 0,'0'0'1360'0,"0"0"304"0,0 0-1344 0,0 0-320 0,0 0 0 0,0 0 0 15,0 0 560-15,6-10 32 0,2-3 16 0,1 1 0 0,0-1-160 0,1-1-48 16,0-1 0-16,-1 1 0 0,0 0-208 0,-1 2-32 16,-3 0-16-16,-2 3 0 0,-1-3-144 0,-2 12 0 15,-4-9 144-15,4 9-144 0,0 0 0 0,-13 3 144 16,-1 2-144-16,0 5 0 0,0 7 176 0,2 6-176 16,-2 1 160-16,0 8-160 0,0-2 336 0,3 2-16 15,5-2-16-15,4 2 0 0,-1-5 224 0,7 1 48 16,2-5 16-16,3-2 0 0,4-3-80 0,1-4-32 15,2-1 0-15,5-7 0 0,3-2-272 0,-8-3-48 16,5-2-16-16,3-2 0 16,1-2-864-16,4 0-176 0,4-4-48 0,144-30 944 0</inkml:trace>
  <inkml:trace contextRef="#ctx0" brushRef="#br2" timeOffset="77203.78">27214 17241 3679 0,'0'0'160'0,"0"0"32"0,-8-2-192 15,8 2 0-15,-8-9 0 0,2 4 0 0,0 1 3696 0,-1-2 688 16,1-1 144-16,-1 5 16 0,7 2-2752 0,-7-5-576 16,7 5-96-16,-7-8-32 0,7 8-288 0,-6-6-64 15,6 6-16-15,0 0 0 0,-2-9-16 0,2 9-16 16,0 0 0-16,0 0 0 0,-4-6 32 0,4 6 16 16,0 0 0-16,0 0 0 0,0 0-80 0,0 0-16 15,0 0 0-15,0 0 0 0,0 0-192 0,0 0-32 16,0 0-16-16,0 0 0 0,0 0-160 0,0 0-48 15,-4 7 0-15,3 2 0 0,1 3 16 0,1-4 0 16,-1-8 0-16,4 18 0 0,2 1-16 0,6 0 0 16,-1 0 0-16,2 2 0 0,3 2 32 0,2-2 0 0,0 3 0 0,1 2 0 15,1-3-32-15,-1 3-16 16,4 1 0-16,0 0 0 0,-1-3-176 0,-3-2 160 16,1-1-160-16,-2 3 160 0,1-2-160 0,-3-2 160 15,2-2-160-15,-5 0 160 0,0-4-160 0,-2-2 160 16,-2 2-160-16,-1 0 160 0,-2-1-160 0,2-4 0 15,-3 3 0-15,-3-6 128 0,-2-6-128 0,0 0 0 16,0 0 0-16,0 0 0 16,0 13-288-16,0-13-144 0,0 0-16 0,0 0-16 15,0 0-1712-15,-11-2-320 0,-2-2-80 0,0-3-11904 0</inkml:trace>
  <inkml:trace contextRef="#ctx0" brushRef="#br2" timeOffset="77854.85">27421 17127 17503 0,'0'0'1552'0,"0"0"-1232"15,6-11-320-15,-1 2 0 0,-1 1 1536 0,-4 8 240 16,6-6 48-16,-6 6 16 0,7-10-480 0,-7 10-80 15,0 0-32-15,0 0 0 0,0 0-288 0,0 0-48 16,0 0-16-16,0 0 0 0,0 0-208 0,0 0-48 16,0 12-16-16,-3 2 0 0,-2 0-112 0,-1 4-32 15,-3 2 0-15,0 6 0 0,-3-1 16 0,1 4 0 16,-4 2 0-16,1 1 0 0,-4 3-64 0,0 3-16 16,-1 1 0-16,0 0 0 0,-4 0-160 0,3 2-16 15,-2 1-16-15,1-3 0 0,0-3-96 0,5-3 0 16,0-4-128-16,4-1 192 0,0-5-32 0,3-3-16 0,1 2 0 0,4-4 0 15,-1-5 0-15,2-1 0 0,3-12 0 16,0 12 0-16,0-12 32 0,0 0 0 16,0 0 0-16,0 0 0 0,10-4 32 0,0-1 16 0,-1-3 0 15,2-5 0-15,-1 1-224 0,0-3 0 0,0-5 0 0,0 0 0 16,2 0 0-16,-1-2 0 0,1-5 0 0,-1 1 0 16,2-2 0-16,-2 1 128 0,1-3-128 0,0 2 0 15,4-3 0-15,-1-1 0 0,0 2 0 0,3-1 0 16,1-3 0-16,0 1 0 0,-1 3 0 0,0-2 0 15,-1 0 0-15,1 0 0 0,0-1 0 0,1 8 0 16,0-2 0-16,-1 5 0 0,-4 1 0 0,0 3 0 0,-1 3 0 16,-2 1 0-16,-3 5-128 0,-2-1 128 15,-2 3 0-15,-4 7 0 0,0 0 0 0,0 0 0 0,0 0 0 0,0 0 0 16,0 0 0-16,-12 8 0 0,-2 6-160 0,-3 4 160 16,-3 1-128-16,-1 5 128 0,-2 3 0 0,0 3 0 15,-2 6 0-15,-3 2-128 0,-3-3 128 0,-2 4 0 16,1 0 0-16,-2 2 0 0,0-3 0 0,1-3 176 15,1-2-176-15,3-1 192 0,3 0-192 0,3-5 192 16,4 1-192-16,3-5 192 0,3-3-192 0,3-1 128 16,4 0-128-16,2-4 128 0,1-2-128 0,3-4 0 15,3 1-160-15,-3-10 160 16,0 0-640-16,10 3-48 0,0-6 0 0,0 1 0 16,2-2-2064-16,-1-5-400 0,1-3-96 0,-2 0-16 0</inkml:trace>
  <inkml:trace contextRef="#ctx0" brushRef="#br2" timeOffset="78138.39">26964 17206 21183 0,'-10'-9'1888'0,"10"9"-1504"0,0 0-384 0,0 0 0 16,-2-6 1280-16,2 6 176 0,0 0 32 0,0 0 16 15,0 0-80-15,10-3-16 0,0 2 0 0,3 3 0 16,1 2-144-16,2 5-48 0,2 0 0 0,2 5 0 16,2 4-288-16,2 1-64 0,2 1-16 0,-1 4 0 15,0 0-400-15,2 3-96 0,-2 1-16 0,1 1 0 0,-3-3-128 0,-2 2-16 16,0-4-16-16,-3 1 0 0,-2 2-176 0,-2-4 160 16,-3 0-160-16,0 2 160 0,-2-5-160 0,-3 1 0 15,-1-2 0-15,-1-3 128 0,-2-2-304 0,2-1-64 16,0 1-16-16,0-2-11840 15,0-2-2368-15</inkml:trace>
  <inkml:trace contextRef="#ctx0" brushRef="#br2" timeOffset="79180.94">27095 17463 24879 0,'0'0'2208'0,"0"0"-1760"0,0 0-448 0,0 0 0 16,0 0 1248-16,0 0 160 0,0 0 48 0,0 0 0 15,0 0-1072-15,0 0-192 0,0 0-64 0,0 0 0 16,0 0-128-16,-5-7 160 15,0 1-160-15,5 6 160 0,0 0-160 0,-6-10 0 16,1 2 0-16,5 8 0 16,-5-13-656-16,0 3-16 0,-2 3 0 0,5-2 0 15,-3 0-1888-15,1-3-384 0</inkml:trace>
  <inkml:trace contextRef="#ctx0" brushRef="#br2" timeOffset="79331.14">27006 17152 3679 0,'0'0'160'0,"2"-10"32"0,-1 1-192 0,0-1 0 0,2 0 0 0,0-3 0 0,1 2 3920 0,1-1 752 16,0-1 128-16,2-1 48 16,-1-2-4272-16,2 0-832 0,-2-3-192 0,3 0-16 0</inkml:trace>
  <inkml:trace contextRef="#ctx0" brushRef="#br2" timeOffset="79478.31">27229 16508 30815 0,'-18'-11'1360'0,"10"6"288"0,3-1-1328 0,0-1-320 0,0 0 0 0,5 7 0 16,-6-6 0-16,3-2 0 0,3 8 0 0,-6-6 128 31,-1-3-1408-31,2 3-288 0,0 0-48 0</inkml:trace>
  <inkml:trace contextRef="#ctx0" brushRef="#br2" timeOffset="80223.45">27093 16148 19343 0,'-9'-11'1728'0,"4"6"-1392"0,0-5-336 0,0 2 0 0,1-5 1824 0,1 6 288 16,2-3 64-16,0 2 16 0,-2-5-1632 0,3 3-336 15,-1 0-64-15,1-2-16 16,1 2-544-16,2-4-112 0,-2 0-32 0,2-2 0 15,-1-1-480-15,1 2-80 0,-1 2-32 0,-1-3 0 16,1-3 576-16,-2-2 112 0,0 1 32 0,0 0 0 0,0-2 608 0,0 2 112 16,0 1 16-16,0-2 16 0,-2 0 240 0,1-1 64 15,1 2 0-15,0 1 0 0,0 0-336 0,0 0-64 16,0-1-16-16,3 0 0 0,-2 0-224 0,3 1 0 16,-2-2 0-16,1 2 0 0,1-2-272 0,-1-2 48 15,1 1 16-15,1-1 0 0,0 0 32 0,1 2 16 16,-3-2 0-16,1-2 0 0,1 2-96 0,0 1-32 15,-1-1 0-15,0 3 0 16,0 0-416-16,-2-1-64 0,1 3-32 0,-2-1 0 0,-1 0 464 0,3 0 80 16,-3-4 32-16,0 2 0 0,0 2 608 0,1 1 112 15,-1 0 16-15,1 2 16 0,-1-1 368 0,0 2 64 0,0-3 0 0,0 0 16 16,-1-3-224-16,0 3-48 16,-2 0-16-16,3 0 0 0,3-1-352 0,-2 0-64 0,-1 1-16 0,1 2 0 15,0-1-448-15,2 2-80 0,0-3-32 0,-1-2 0 31,-1 1-432-31,1-2-96 0,-2 1 0 0,0 0-16 0,0 1-48 16,0-2 0-16,-2 0 0 0,1-1 0 16,-1 2 384-16,-1 1 64 0,0 1 0 0,1 1 16 0,-2 0 592 0,0 0 112 0,1 1 32 0,-1-1 0 15,0 3 288-15,1 0 64 0,1-1 16 0,-1 1 0 16,1-3-48-16,0 3-16 0,0-1 0 0,1 1 0 16,1-2-384-16,0 0-80 0,-2 2-16 0,1 0 0 0,-1-1-128 0,2-1 0 15,-2-1 0-15,2 1 128 0,-1 2-128 16,0-2 0-16,-2 0 0 0,1 2 0 0,-1 0 0 0,1-1 0 15,-2-2 0-15,0 2 0 0,0 0 0 0,2 2 0 16,-1-1 0-16,0-1 0 0,1 1 0 0,-1 3 128 16,0 0-128-16,0 3 128 0,1-2-128 0,0 3 0 15,0-5 0-15,-1 3 0 0,1 2 0 0,-1-1 0 16,1-2 0-16,2 10 128 0,-4-10 176 0,1 1 16 16,2 2 16-16,1 7 0 0,-1-9-176 0,1 9-32 15,0-6-128-15,0-3 192 0,1 3-192 0,-1 6 128 16,2-10-128-16,-2 10 0 0,0 0 128 0,4-8-128 15,-4 8 0-15,0 0 0 0,5-8 0 0,-5 8 0 16,0 0 0-16,0 0 0 0,7-6 160 0,-7 6-160 16,0 0 160-16,0 0-160 0,0 0 288 0,0 0-32 15,6-4-16-15,-6 4 0 0,0 0-112 0,0 0-128 16,0 0 176-16,0 0-176 0,0 0 0 0,0 0 0 16,0 0 0-16,0 0-12544 0</inkml:trace>
  <inkml:trace contextRef="#ctx0" brushRef="#br2" timeOffset="81117.82">26976 13913 7359 0,'0'0'320'0,"0"0"80"0,0 0-400 0,0 0 0 15,0 0 0-15,0 0 0 0,0 0 3760 0,0 0 656 16,-9-2 144-16,0 1 32 0,9 1-2608 0,-10-3-512 0,0 1-96 0,2-1-32 16,8 3-704-16,-10-3-160 15,1 1-32-15,0 0 0 0,1-1-448 0,1-2 0 16,-2 0 0-16,3 2 0 0,-3 0 0 0,1-2-208 0,0 1 16 0,1 0 0 16,-2 1-384-16,0-3-80 0,0 1-16 0,0 1 0 15,0 2-1008-15,0-2-208 0,1 0-32 0</inkml:trace>
  <inkml:trace contextRef="#ctx0" brushRef="#br2" timeOffset="81255.86">26588 13830 5519 0,'0'0'240'0,"-10"1"64"0,-1-1-304 0,-1 1 0 15,1 1 0-15,-1-1 0 0,1 0 3104 0,-3 2 560 16,-1-2 112-16,-1 2 32 0,1-2-2656 0,0 1-512 16,-2 1-128-16,1 0 0 0,-2-1-192 0,-1 2-16 15,-2 0-16-15,2-2 0 0,0 2-288 0,0-1 0 16,0 0-208-16</inkml:trace>
  <inkml:trace contextRef="#ctx0" brushRef="#br2" timeOffset="81400.72">25795 13923 9215 0,'-20'2'816'0,"-1"1"-656"15,0-3-160-15,-1 2 0 0,0 2 2304 0,0-3 416 0,-1 2 96 0,1-2 0 16,2-1-2224-16,1 0-448 15,1 0-144-15,0-1-8608 0</inkml:trace>
  <inkml:trace contextRef="#ctx0" brushRef="#br2" timeOffset="81490.07">25208 13930 9151 0,'-26'2'400'0,"8"-1"96"0,-4 0-496 0,-3-1 0 0,0 0 0 0,2 1 0 15,0 2 0-15</inkml:trace>
  <inkml:trace contextRef="#ctx0" brushRef="#br2" timeOffset="81635.42">24437 13943 9215 0,'-26'0'400'0,"7"0"96"0,-4 3-496 0,0-3 0 16,1-3 0-16,2 2 0 0,-2 2 1984 0,-1-1 320 15,1-1 48-15,-3-1 16 0,1 0-2064 0,0-1-304 16,-1 1-272-16,1-2-7424 0</inkml:trace>
  <inkml:trace contextRef="#ctx0" brushRef="#br2" timeOffset="81939.57">23877 13886 2751 0,'-10'-1'256'0,"-2"-1"-256"15,-2 0 0-15,2 2 0 0,-2-4 2528 0,1 3 464 16,1-1 80-16,1 2 32 0,-2-2-2192 0,2 1-432 16,-1-2-96-16,0 2 0 0,-1 1-192 0,0 0-48 15,-1-2 0-15,3 2 0 0,-2-1 96 0,3 0 16 16,-2 1 0-16,4 0 0 0,-1-1 80 0,9 1 32 0,-11 0 0 0,11 0 0 15,-8-2 32-15,8 2 16 0,-9-1 0 0,9 1 0 16,0 0-80-16,0 0-16 0,-8-1 0 0,8 1 0 16,0 0 0-16,0 0 0 0,0 0 0 0,0 0 0 15,0 0 16-15,0 0 0 0,0 0 0 0,10 4 0 16,0-3-16-16,4 0 0 0,0-1 0 0,4 0 0 16,1 0-192-16,2-1-128 0,-2 0 160 0,2 1-160 15,3-3 0-15,3 2-320 0,2-3 64 0,3 3 0 16,2-2-288-16,2 2-48 0,1 1-16 15,5 0 0-15,2 0-16 0,2 0 0 0,4 0 0 0,-5 0 0 16,-1 0 16-16,-2 1 0 0,1 1 0 0,1-1 0 16,0 4-32-16,0-1-16 0,2-2 0 0,1 2-6224 15</inkml:trace>
  <inkml:trace contextRef="#ctx0" brushRef="#br2" timeOffset="82508.36">25456 13928 3679 0,'0'0'320'0,"12"2"-320"16,0 0 0-16,-1-1 0 0,-1-1 2688 0,3 0 480 15,-3 0 96-15,0 1 0 0,1-1-2064 0,-1 1-432 16,0-1-64-16,0 2-32 0,0-2-112 0,3 0-32 16,0-2 0-16,1 2 0 0,-2 0-64 0,1-1-16 15,1 0 0-15,-3 0 0 0,1-1-32 0,-1 1-16 16,1 0 0-16,-1 1 0 0,1 0-256 0,0 0-144 15,1 0 160-15,-1 0-160 0,0 0 0 0,1 0 0 0,0 0 0 0,-2 0 0 32,1 0-544-32,0 1-48 0,-2-1-16 0,2 0 0 15,-1-1-48-15,1 1-16 0,-1-3 0 0,2 2 0 16,0-2-80-16,-1 2-16 0,0-1 0 0,2 0 0 0,-2 2 512 0,0-1 112 0,-1-1 16 0,1-1 0 16,-2 0 128-16,3 2 0 0,-2 0 0 0,1 0 0 15,-2-1 0-15,0 1 176 0,-10 1-48 0,13-2 0 16,-3-1 320-16,-1-1 48 0,-9 4 16 0,12-5 0 15,1 1 192-15,-2 2 64 0,0 0 0 0,-1 0 0 0,1-1-304 0,1 1-48 16,0 1-16-16,0-1 0 0,3 1-400 0,-1 0 0 16,-2-1 128-16,2 1-128 0,-2-1 0 0,1 2-176 15,1 0 48-15,-3 0 0 0,-11 0 128 0,12 0-160 16,-2-3 160-16,-10 3-160 0,10-2 160 0,-10 2 0 16,10-4 0-16,-10 4 0 0,0 0 0 0,9-3 0 15,-9 3 0-15,9-4 128 0,-9 4 80 0,8-2 32 16,-8 2 0-16,0 0 0 0,10-5 16 0,-10 5 0 15,8-5 0-15,-8 5 0 0,10-4 0 0,-10 4 16 16,9-4 0-16,-2 2 0 0,-7 2-16 0,9-6 0 16,0 5 0-16,1-1 0 0,-1-1-128 0,1-1-128 15,0 2 192-15,-1-1-192 0,-1-1 0 0,3 2 0 16,-2-1 0-16,1 1 0 0,-1-1 0 0,-9 3-192 16,12-2 192-16,-2-1-192 0,-10 3 192 0,10-4 0 15,-10 4-160-15,9-2 160 0,-9 2 0 0,0 0 0 16,0 0 0-16,0 0-7328 15,0 0-1392-15</inkml:trace>
  <inkml:trace contextRef="#ctx0" brushRef="#br2" timeOffset="84967.48">24136 13632 15135 0,'0'0'672'0,"0"0"144"0,0 0-656 0,0 0-160 0,4-7 0 0,-4 7 0 16,0 0 448-16,0 0 48 0,0 0 16 0,0 0 0 15,-1-10-96-15,1 10-16 0,0 0 0 0,0 0 0 16,-7-5 80-16,7 5 16 0,0 0 0 0,0 0 0 16,-9-3 0-16,9 3 0 0,-11-1 0 0,1 4 0 15,1 1-80-15,-1 2-16 0,-3 2 0 0,0-2 0 16,-1 0-48-16,-1 3-16 0,-1 3 0 0,-4-4 0 0,0 3 48 0,0-5 16 16,-2 4 0-16,-2-2 0 0,0 3 128 0,1-1 32 15,-1 2 0-15,1-5 0 0,0 5 16 0,0-4 0 16,0-1 0-16,0-3 0 0,-2 4-208 0,1 0-48 15,1 0 0-15,1 1 0 0,2-4-176 0,1 1-144 16,-1 2 192-16,1-3-192 0,1 0 144 0,1 3-144 16,1-4 0-16,0 1 144 0,3 1-144 0,-1-3 0 15,0 0 0-15,1 1 0 0,1-1 0 0,1 2 0 16,1-1 0-16,-2-2 0 0,2 1 0 0,0-1 128 16,0 2-128-16,-2-1 0 0,0-1 0 0,0 0 0 15,2 1 0-15,0 1 0 0,-2 0 0 0,2 0 0 16,0-2 0-16,1 2 0 0,9-4 0 0,-9 4 0 15,0 0 0-15,9-4 0 0,0 0 0 0,0 0 0 16,-6 5 0-16,6-5 0 0,0 0 0 0,0 0 0 16,0 0 0-16,0 0 0 0,0 0 0 0,6 6 0 15,-6-6 128-15,11 7-128 0,-1-2 0 0,-10-5 128 16,12 1-128-16,1 0 0 0,1-1 192 0,1 0-64 0,1 1 0 16,0-1 0-16,2-1 176 0,1 0 16 0,1 1 16 0,5-1 0 15,0-1-32-15,3 1-16 16,2 0 0-16,2 0 0 0,-3-2-160 0,6 3-128 0,-2-1 144 0,-1 1-144 15,-2 0 128-15,1 0-128 0,-2 0 0 0,-1 1 144 16,0 2-144-16,-2-2 0 0,0 0 0 0,-3 2 0 16,-2-1 0-16,-2 2 0 0,-2-4 0 0,-4 3 0 15,-2 0-448-15,-11-3 48 0,12 5 0 0,-12-5 0 16,0 0-1520-16,0 0-288 0,0 0-64 16,0 0-16-16</inkml:trace>
  <inkml:trace contextRef="#ctx0" brushRef="#br2" timeOffset="85598.9">23638 13949 15375 0,'0'0'672'0,"11"3"160"16,2-3-672-16,-4 0-160 0,-9 0 0 0,10 0 0 16,-10 0 896-16,10 0 160 0,-10 0 32 0,0 0 0 15,0 0-272-15,0 0-48 0,0 0-16 0,0 0 0 0,0 0-176 0,-11 4-48 16,-4 3 0-16,-1-2 0 15,0-2-240-15,-2 1-48 0,-1-2-16 0,-7 2 0 0,0-1 224 0,-2 1 32 16,0-3 16-16,-1 3 0 0,-1 2-16 0,-3-4 0 16,-1-2 0-16,0 4 0 0,-2 4-80 0,-1 2-16 15,0-2 0-15,-5-1 0 0,-3-3-192 0,-5 0-32 16,-5 0-16-16,-1 2 0 0,1-3-144 0,-1 2 0 16,-2 1 0-16,-1 0 0 0,-4 2 0 0,-5 0 128 15,-6-4-128-15,-1 1 0 0,-1 1 0 0,1 0 0 16,5 7 128-16,-4-5-128 0,-6-3 0 0,4 1 192 0,1-1-192 0,5 3 192 15,4-1 112-15,7 0 16 16,8 0 16-16,3-1 0 0,1 0-112 0,3-1-32 16,4-5 0-16,5 1 0 0,4-1-192 0,4 0 0 15,3 0 128-15,5-1-128 0,4-3 0 0,4 3 0 0,0 2 0 0,11-1 0 32,0 0-512-32,0 0-80 0,0 0-32 0,0 0-13264 0</inkml:trace>
  <inkml:trace contextRef="#ctx0" brushRef="#br2" timeOffset="86542.9">18323 13930 10127 0,'0'0'896'0,"0"0"-704"16,-9 4-192-16,9-4 0 0,-9 1 1168 0,9-1 208 16,-8 4 32-16,8-4 16 0,-9 12-496 0,0-2-96 15,2 3-32-15,1 1 0 0,-2 1-48 0,2 3-16 16,1 2 0-16,0-1 0 0,-1 1-96 0,-1 3 0 15,2 4-16-15,0 1 0 0,-1 1-176 0,-1 4-48 16,0 1 0-16,-2-1 0 0,1 3-208 0,1-3-64 16,-2-5 0-16,1-4 0 0,0-2 192 0,2-6 16 15,2-4 16-15,-1-2 0 0,5-10 480 0,-6 5 112 16,6-5 16-16,0 0 0 0,-5-6-224 0,2-7-32 16,2-4-16-16,1-3 0 0,1-1-208 0,4-7-32 15,3-4-16-15,2 0 0 0,1-4-304 0,2 2-128 0,1 0 128 0,1 1-128 16,3-3 0-16,1 3 0 0,3 1 0 0,1 3 0 15,2 0 0-15,6 6-192 0,-1-1 0 0,1 6 16 16,-3 4 176-16,-2 1-208 0,2 2 80 0,0 5 128 16,-1 4-192-16,-3 2 192 0,-4 3-160 0,-2 1 160 15,-2 3 0-15,-5 2-144 0,-5 5 144 0,-3 1 0 16,-7 1 0-16,-2 1 0 0,-8 4 0 0,-4-1-128 16,-6 0 128-16,-2 0 0 0,-3-3 0 0,-3 1-128 15,-5 1 128-15,2-2 128 0,1-3-128 0,2-5 176 0,1-1 16 16,6-5 0-16,2-4 0 0,8-1 0 0,3-3-192 0,6-2 0 15,2-2-160-15,5-3 160 16,4 2-2656-16,8-2-432 0</inkml:trace>
  <inkml:trace contextRef="#ctx0" brushRef="#br2" timeOffset="86843.76">18984 13915 20271 0,'-6'14'1792'0,"-4"0"-1424"16,0 0-368-16,-3 10 0 0,1 5 1040 0,0 2 144 16,-2-2 32-16,-3-2 0 0,2 2-480 0,-2-2-96 15,2 2 0-15,0-6-16 0,0-3-320 0,3-2-64 0,2-5-16 0,2-1 0 16,2-3 32-16,6-9 0 16,-6 9 0-16,6-9 0 0,0 0 384 0,0 0 64 15,0 0 32-15,11-9 0 0,2-1 224 0,1-4 64 16,1-2 0-16,2-3 0 0,-1-3-496 0,3-2-80 15,-2 1-32-15,-1 1 0 0,1 2-416 0,-1-4 128 0,0-3-128 0,-2 3 0 16,-2 5 0-16,2 2 0 0,0 3 0 0,-1-1 0 16,0 1 0-16,-1 1-256 15,1 6 48-15,0-2 0 16,-1 1-256-16,0 5-48 0,-3 0-16 0,-9 3 0 16,10 1-1584-16,-10-1-304 0,11 5-64 0</inkml:trace>
  <inkml:trace contextRef="#ctx0" brushRef="#br2" timeOffset="87133.96">19152 14144 19343 0,'0'0'848'0,"0"0"192"0,0 0-832 0,0 0-208 16,0 0 0-16,9-6 0 0,1 0 1504 0,3 0 256 16,0-5 48-16,2 3 16 0,1-2-1104 0,0 2-208 15,0-2-64-15,1-1 0 0,-1-1-224 0,-1-2-48 16,-2 4-16-16,-3 1 0 0,-1-2-160 0,-2 3 0 15,-4-2 0-15,-3 10 128 0,0 0 16 0,0 0 0 16,0 0 0-16,-11 0 0 0,-1 6 48 0,-2 2 0 16,-1 5 0-16,0-2 0 0,0 0-192 0,-1 5 128 15,0-1-128-15,1 0 128 0,-1-2 0 0,1 3 0 16,1 0 0-16,3 3 0 0,1 0-128 0,3-1 0 16,2-4 144-16,3 1-144 0,2-2 0 0,3-5 0 15,4 1 0-15,4-4 0 16,3-3-416-16,5-4-160 0,3-1-16 0</inkml:trace>
  <inkml:trace contextRef="#ctx0" brushRef="#br2" timeOffset="87576.84">19921 14005 13823 0,'-37'8'1216'0,"12"1"-960"0,-6-2-256 0,-1 5 0 0,1-1 1984 0,-1 0 368 15,0-1 64-15,0 1 16 16,-2 6-1376-16,1 0-272 0,3 0-48 0,2 1-16 0,2 0-160 0,5-2-48 16,-1-1 0-16,5-1 0 0,3-5-96 0,5 3-32 15,4-3 0-15,5-9 0 0,0 0-64 0,8 10 0 16,3-6-16-16,5-1 0 0,0-1 96 0,3-4 32 16,2-1 0-16,0-3 0 0,0-5-80 0,3 1-16 15,2-2 0-15,1-3 0 0,-1-4-80 0,-2-1-32 16,0 1 0-16,0-3 0 0,0-1 16 0,-1-2 0 15,0-6 0-15,-1 2 0 0,-1 1-240 0,-2 1 128 16,-1-3-128-16,-1-4 0 0,-1-5 128 0,-1 1-128 16,-1-2 0-16,-1-2 0 0,-3-3 144 0,2-2-144 15,-2 0 128-15,-1 4-128 0,-3-2 0 0,0 14 128 16,1 4-128-16,-2 9 0 0,-3 8 0 0,-2 10 0 0,0 0 0 0,0 0 0 16,0 0-208-16,-5 14 80 15,-1 10 128-15,-3 3-208 0,-1 3 208 0,-2 6-144 16,-2 1 144-16,-1 3-128 0,1 5 128 0,-1 7 0 15,-3 5-144-15,-1 3 144 0,-1 5 0 0,-1-8 0 0,2-4 0 0,4-3 0 16,1-3-352-16,5-4 0 16,3-7 0-16,1-8 0 15,1-3-368-15,3-4-80 0,5-5-16 0,-1-6 0 0,-3-10-1568 16,0 0-320-16</inkml:trace>
  <inkml:trace contextRef="#ctx0" brushRef="#br2" timeOffset="87767.97">20082 13923 6447 0,'-7'7'576'0,"1"1"-576"15,-3 5 0-15,1 1 0 0,0 3 4864 0,1 1 880 16,-2 1 160-16,0 0 48 0,-2-1-4176 0,0 0-832 16,1 0-176-16,3-2-16 0,-4-2-432 0,5 0-64 15,0 0-32-15,1 0 0 0,-1-2-224 0,4-1-160 16,-1 1 32-16,3-12 0 15,0 10-1920-15,0-10-368 0,0 0-80 0</inkml:trace>
  <inkml:trace contextRef="#ctx0" brushRef="#br2" timeOffset="88078.5">20597 13824 24879 0,'0'0'2208'0,"0"0"-1760"0,0 0-448 0,0 0 0 16,0 0 128-16,-9 2-128 0,1-1 128 0,-3 3-128 15,0 0 192-15,-3 2-32 0,-5-1-16 0,-1 6 0 16,-1-3-144-16,-3 5 160 0,2-1-160 0,-3 2 160 16,-3 2 112-16,3 2 32 0,2 1 0 0,2 1 0 15,4-2 32-15,3 0 16 0,3 0 0 0,5-2 0 16,4-2-144-16,3 0-16 0,-1-14-16 0,6 10 0 15,2 1 176-15,2-3 32 0,3 0 16 0,2-4 0 0,-2 1 16 0,4 0 0 16,2-2 0-16,3-3 0 16,-5-3-288-16,3-2-128 0,-1 1 128 0,1-1-128 15,1-5-576-15,-1 1-192 0,-1-4-32 0,-1 1-12640 16</inkml:trace>
  <inkml:trace contextRef="#ctx0" brushRef="#br2" timeOffset="88319.59">20938 13437 24879 0,'0'0'1088'0,"-8"0"256"0,8 0-1088 0,-7 9-256 16,0 1 0-16,1 3 0 0,0 1 320 0,-3 2 0 15,-1 5 0-15,-1-1 0 0,0 0 48 0,0 2 16 16,-2 0 0-16,-1 3 0 0,1 0 80 0,0 5 32 0,1 2 0 0,2-2 0 15,1 3-304-15,1 1-48 16,0 1-16-16,5-2 0 0,-1 0-128 0,1 0 0 0,2-4 0 0,2 0 0 31,3-2-2160-31,0-4-464 0,2-2-80 0,2-3-32 0</inkml:trace>
  <inkml:trace contextRef="#ctx0" brushRef="#br2" timeOffset="88550.98">20616 13952 23039 0,'0'0'1024'0,"0"0"192"0,4-9-960 0,1 3-256 16,2 1 0-16,2-3 0 0,1 2 608 0,2-2 80 15,4-3 16-15,0 0 0 0,-1 2-256 0,6-2-32 16,-2 1-16-16,1-3 0 0,1 4-208 0,0 0-32 15,2 0-16-15,1 3 0 0,2 2-144 0,-1 0 0 16,-1-2-192-16,0 4 192 16,0 0-1440-16,1 1-160 0</inkml:trace>
  <inkml:trace contextRef="#ctx0" brushRef="#br2" timeOffset="88872.37">21131 13808 16575 0,'0'0'1472'0,"0"0"-1168"0,0 0-304 0,0 0 0 15,0 0 1456-15,0 0 224 0,0 0 48 0,0 0 16 16,0 0-768-16,0 0-144 0,0 0-48 0,0 0 0 16,13-2-96-16,-2-1-32 0,-11 3 0 0,13-4 0 15,0-2-240-15,1 3-48 0,-3 1-16 0,-1-1 0 16,-10 3-160-16,11-5-48 0,-11 5 0 0,10-1 0 15,-10 1 32-15,0 0 0 0,0 0 0 0,9 5 0 0,-9-5-176 16,0 0 0-16,6 9 0 0,-6-9 128 0,0 0-128 0,2 11 160 16,-2-11-160-16,0 0 160 0,-1 11-160 0,-1-1 0 15,2-10 0-15,-4 9 0 0,4-9 0 0,-4 9 0 16,4-9 0-16,-4 7 0 0,4-7 0 0,0 0 0 16,0 0-192-16,0 0 192 15,0 0-1392-15,0 0-144 0,0 0-48 0,0 0 0 0</inkml:trace>
  <inkml:trace contextRef="#ctx0" brushRef="#br2" timeOffset="89394.22">21711 13704 15135 0,'0'0'672'0,"0"0"144"0,0 0-656 0,0 0-160 16,-8-4 0-16,1-3 0 0,-4 2 1136 0,4 1 192 15,-5 0 32-15,1 1 16 0,-2 1-320 0,0 1-64 16,-1 1-16-16,-1 1 0 0,-1 3-192 0,-2-1-32 0,-1 3-16 0,1 1 0 16,2 0-160-16,-1-1-16 0,2 3-16 0,-3-2 0 15,3 5-128-15,1-2-32 0,0 4 0 0,4 1 0 16,1 0-192-16,4 1-32 0,1-5-16 0,4 1 0 15,2-1 96-15,5-5 16 0,3 1 0 0,3-1 0 16,2-3 160-16,3-3 32 0,-1-2 16 0,4-1 0 16,-1-6-32-16,5 1-16 0,1-3 0 0,-1-2 0 0,-2-5-96 15,0-2-32-15,0-3 0 0,-1 1 0 0,-1-3-112 0,1 2-32 16,-1 3 0-16,0-6 0 0,-2 0-144 0,0-4 0 16,0 4 144-16,-1-6-144 0,-2 0 128 0,1-4-128 15,-2-2 128-15,0-2-128 0,2-10 0 0,-1 1 144 16,1 1-144-16,-3-1 0 0,-1 1 128 0,-3 4-128 15,-1 2 0-15,0 11 0 0,-2 0 0 0,-3 12 0 16,-1 4 0-16,-3 7 0 0,0 8 144 0,0 0-16 16,0 0-128-16,-12 7 192 0,-1 9-192 0,-3 4 0 15,-3 3 0-15,-4 5 0 0,1 3 0 0,1 4-128 16,-2 5 128-16,0 4-208 0,0 6 208 0,1 3 0 16,1 4 0-16,-1 4 0 0,-1 0-128 0,6 4 128 15,4-5 0-15,4-5-144 16,3-4-1104-16,3-3-224 0,3-6-32 0,3-4-16 0</inkml:trace>
  <inkml:trace contextRef="#ctx0" brushRef="#br2" timeOffset="91412.88">22233 13620 9215 0,'0'0'816'0,"0"0"-656"15,0 0-160-15,0 0 0 0,-1-9 1536 0,-3 2 288 16,4 7 48-16,-4-7 16 0,4 7-352 0,0 0-64 16,-3-6 0-16,3 6-16 0,0 0-176 0,0 0-16 0,0 0-16 0,0 0 0 15,-9 0-544-15,9 0-128 16,-9 9 0-16,0 4-16 0,4-1-256 0,-3 2-48 0,-1 7-16 0,2-2 0 15,0 0 144-15,1 1 16 0,1-1 16 0,1 5 0 16,0 2-64-16,3-3-16 0,3-1 0 0,2-1 0 16,3-2-144-16,0-5-48 0,2-3 0 0,3-4 0 15,2-4 304-15,1 1 48 0,0-4 16 0,3-4 0 16,1 1 48-16,0-2 16 0,0-7 0 0,0 2 0 16,-1-4-144-16,-2 0-32 0,0 0 0 0,-2 0 0 0,-2-5-160 0,0 1-48 15,-2 2 0-15,0 0 0 0,-2 1-48 0,-2 2-16 16,-2 2 0-16,1 0 0 0,-5 11-128 0,5-7 0 15,-2 0 0-15,-3 7 128 0,0 0-128 0,0 0 0 16,0 0 0-16,-5 12 0 0,-3 2-176 0,-1 7 176 16,-1 3-128-16,-2 5 128 0,1-1 0 0,0 5-160 15,-3 4 160-15,-2 6 0 0,-1 0 0 0,-4 4 0 16,-2-1 0-16,-1 5 0 0,-1 2 144 0,-1 2 48 16,1 1 0-16,-2-4 0 0,-1-2-16 0,-1 0 0 15,-1 0 0-15,-1-7 0 0,-1-7 80 0,-1-4 32 16,0-6 0-16,5 0 0 0,-1-7-16 0,5-4 0 15,0-6 0-15,3 1 0 0,3-5 112 0,5-4 0 16,1-2 16-16,3-5 0 0,2-4-128 0,3-3-16 0,0-2-16 16,4-4 0-16,4-2-96 0,1-2-16 15,4-1 0-15,2-2 0 0,4-1-128 0,4-1 192 16,3 4-192-16,5 0 192 0,5 4-192 0,1 4-176 16,-2 2 48-16,2 3 0 0,2 4 0 0,-1 3 0 15,0 4 0-15,-1 7 0 0,-1-2 128 0,1 6 0 16,2 1-144-16,-2 3 144 0,-2-1 0 0,0 4-144 15,-4 0 144-15,-3 3 0 16,-4 2-1744-16,-2 0-240 0,-4-2-64 0,-3 0-15104 0</inkml:trace>
  <inkml:trace contextRef="#ctx0" brushRef="#br2" timeOffset="99236.62">7083 12808 17327 0,'0'0'768'0,"-4"-11"160"0,-1-1-736 0,2-1-192 0,-1 7 0 0,2-4 0 16,1 0 1184-16,1 10 208 0,0 0 32 0,0 0 16 0,0 0-368 0,0 0-80 16,0 0-16-16,2 15 0 0,3 0-432 0,-3 7-96 15,0 6 0-15,1 7-16 0,-1 2-16 0,-1 6 0 16,1 3 0-16,-2 5 0 0,-2 2-48 0,0 5-16 15,-3 0 0-15,0 4 0 0,0-2-80 0,-3 2-16 16,-1-2 0-16,1-3 0 0,1 2-112 0,-1-7-16 16,2-4-128-16,-3-2 192 0,3-5-16 0,-2-6-16 15,0-6 0-15,3-2 0 0,0-7 32 0,3-3 0 16,-1-3 0-16,1-6 0 0,2-8-192 0,0 0-192 16,0 0 32-16,0 0-9520 15,3-14-1904-15</inkml:trace>
  <inkml:trace contextRef="#ctx0" brushRef="#br2" timeOffset="99485.16">7098 12915 21183 0,'-27'-4'944'0,"12"1"192"0,1 1-912 0,1-1-224 0,4 1 0 0,9 2 0 16,-8-4 1232-16,8 4 208 0,0 0 32 0,0 0 16 15,0 0-848-15,2-10-192 0,3 1-16 0,5-3-16 16,4 1 48-16,5-3 16 0,6-3 0 0,4 1 0 16,4-2-128-16,6 0-32 0,6 2 0 0,0-1 0 15,2 0-128-15,1 0-48 0,-4 2 0 0,-1 2 0 16,-1 0-144-16,-4 2 0 0,-2 3 0 0,-3 4 0 16,-4 3-208-16,-2 1-128 0,-4 1-32 0,-5 3-8736 15,-6 0-1760-15</inkml:trace>
  <inkml:trace contextRef="#ctx0" brushRef="#br2" timeOffset="99656.74">6967 13248 27647 0,'-9'14'1216'0,"9"-14"256"0,0 0-1168 0,6 10-304 16,5-2 0-16,6-2 0 0,6-4 304 0,5-2 0 15,5-2 0-15,5-3 0 0,4-3 16 0,4 2 16 16,4-4 0-16,-1-2 0 0,2-1-80 0,-1 0-32 0,-2-1 0 0,-1 3 0 31,1-1-1568-31,-3-2-304 0</inkml:trace>
  <inkml:trace contextRef="#ctx0" brushRef="#br2" timeOffset="100157.77">7994 13095 27647 0,'0'0'1216'0,"-8"-5"256"0,3-5-1168 0,3 2-304 0,2 8 0 0,1-11 0 16,-1 11 576-16,4-12 48 0,0 4 16 0,0-3 0 15,1 3-512-15,0-1-128 0,-1 0 0 0,-1 0-13280 16</inkml:trace>
  <inkml:trace contextRef="#ctx0" brushRef="#br2" timeOffset="100308.16">8117 13433 31903 0,'0'0'1408'0,"0"0"304"15,0 0-1376-15,0 0-336 0,0 0 0 0,0 0 0 16,0 0 544-16,0 0 32 0,0 0 16 0,0 0 0 0,0 0-320 0,3-10-64 16,3 3-16-16,-3-5-10384 15,2 3-2096-15</inkml:trace>
  <inkml:trace contextRef="#ctx0" brushRef="#br2" timeOffset="100953.29">8536 13876 15663 0,'0'0'1392'0,"0"0"-1120"16,0 0-272-16,0 0 0 0,0 0 1328 0,11 0 208 15,2 0 32-15,-2 0 16 0,3-2-368 0,1-1-80 0,6 0-16 0,3-1 0 16,4-2-80-16,4 0-16 0,2 0 0 0,3 3 0 16,1-5-160-16,3 3-32 0,-1 0-16 0,0-2 0 15,-2 2-112-15,-1 2 0 0,-3 0-16 0,-1-1 0 16,-2-1-384-16,0 1-80 0,-4 4-16 0,0 0 0 15,-3 0-208-15,-1 0 144 0,-3-1-144 0,-1 0 128 16,-2 1-128-16,-2-2-176 0,-1 2 48 0,-1-1 0 31,-1 1-2432-31,-1-2-496 0</inkml:trace>
  <inkml:trace contextRef="#ctx0" brushRef="#br2" timeOffset="101854.65">10210 13216 20271 0,'0'0'896'0,"0"0"192"15,0 0-880-15,10-8-208 0,3 3 0 0,3 3 0 0,4-1 752 0,7 1 96 0,4 0 32 0,5-1 0 16,6 0 32-16,2-1 16 0,4 0 0 0,2-2 0 16,-1 0-256-16,3 3-48 0,2 3-16 0,3 0 0 15,1 1-256-15,1 1-48 0,-2-2-16 0,-5 0 0 16,-1 0-96-16,-3 1-32 0,-1-1 0 0,-2 0 0 15,-2 0-32-15,-4 2 0 0,1 1 0 0,-1 1 0 0,-1-2-128 0,-2 1 128 16,-4-2-128-16,-6 2 128 16,-3-1-464-16,-4 0-112 0,-3-4 0 0,-5 2-8544 15,-11 0-1696-15</inkml:trace>
  <inkml:trace contextRef="#ctx0" brushRef="#br2" timeOffset="102120.74">11027 12972 22111 0,'0'0'1968'0,"0"0"-1584"15,0 0-384-15,11-4 0 0,5-1 1120 0,7-1 144 16,3 1 16-16,7 1 16 0,7-3-624 0,3 2-128 0,3 3-32 16,3 1 0-16,3-2-112 0,2 3-16 15,-1 3-16-15,-2 0 0 0,-3 5-48 0,-2 0-16 0,-3 2 0 0,-5 0 0 16,-3 5-48-16,-5 3-16 0,-3-1 0 0,-5 2 0 15,-5 0 16-15,-4 4 16 0,-7 3 0 0,-4 1 0 16,-5 2 144-16,-4 2 32 0,-5-2 0 0,-4 1 0 16,-6 2-128-16,-5-4-32 0,-3 1 0 0,-2 1 0 15,-4-6-32-15,-3 1 0 0,-4 1 0 0,-2-5 0 16,3 1-128-16,2-3-128 0,0-3 192 0,6 1-192 16,5-3 0-16,5-6-320 0,4-1 32 0,8-3-10464 15,12-4-2080-15</inkml:trace>
  <inkml:trace contextRef="#ctx0" brushRef="#br2" timeOffset="102454.84">12899 12522 23951 0,'-15'-13'2128'0,"6"8"-1696"16,0-4-432-16,2 5 0 0,7 4 736 0,0 0 64 15,-9 8 16-15,0-2 0 0,1 5 0 0,3 1 0 16,-4 7 0-16,0 6 0 0,-1-1-192 0,0 9-48 16,1 2 0-16,3 7 0 0,-3 7-192 0,1 0-64 15,-2 3 0-15,-1 5 0 0,-2 6-64 0,0 3-32 0,-1 4 0 0,0 1 0 16,0 3-80-16,-3 3-16 0,-3 2 0 0,1-5 0 15,2-2-128-15,-1-6 160 0,3-7-160 0,-1-5 160 16,2 0-32-16,3-7 0 0,1-9 0 0,1-5 0 16,1-8-128-16,2-4 192 0,1-5-192 0,1-4 192 31,4-12-1344-31,0 0-256 0,0 0-48 0,6-14-12816 0</inkml:trace>
  <inkml:trace contextRef="#ctx0" brushRef="#br2" timeOffset="102739.99">13436 12589 28559 0,'0'0'2544'0,"0"0"-2032"0,-9 4-512 0,3 9 0 0,0 5 512 0,1 6 0 15,0 10 0-15,0 2 0 0,-4 3-224 0,0 7-32 16,-1 0-16-16,-4 6 0 0,-1 2 16 0,-4 9 16 15,-1 2 0-15,-3 8 0 0,-3 6-128 0,3-1-16 16,-1 2-128-16,-1-2 192 0,-3 6-192 0,0-7 144 16,1-4-144-16,3-4 128 0,5-4-128 0,-1-5 128 15,1-7-128-15,2-6 128 0,3-8-128 0,5-3 0 16,0-2 0-16,4-8 0 0,1-5 0 0,3-5 0 16,1-5 0-16,0-11 0 15,0 0-656-15,10 1-176 0,4-6-16 0,0-6-13008 0</inkml:trace>
  <inkml:trace contextRef="#ctx0" brushRef="#br2" timeOffset="103280.25">12789 12535 27647 0,'10'-35'1216'0,"3"11"256"0,4 0-1168 0,10 2-304 0,6 1 0 0,9 2 0 16,8 2 432-16,3 1 16 0,3-2 16 0,4 3 0 15,-3 1 112-15,4 5 0 0,0-1 16 0,5 6 0 16,5 4-288-16,0 4-64 0,-1 6-16 0,-2 3 0 0,-5 4-224 0,-4 7 128 16,-7 3-128-16,-4 9 0 0,-3 10 0 0,-3-1 0 15,-2 5 0-15,-7 2 0 0,-6 3 0 0,-7 6 0 16,-4 5 0-16,-7 6 0 0,-7 1 0 0,-4-1 0 15,-7-1-128-15,-5-1 128 0,-5 0 0 0,-3-6 0 16,-5-7 0-16,-2-4 0 0,-1-2 464 0,-3-6 0 16,-4-5 0-16,-3 0 0 0,-2-5 256 0,-1-6 48 15,-3 1 16-15,3-7 0 0,-6-6-352 0,0-3-80 16,-2 0-16-16,4-6 0 0,3 0-144 0,3-6-48 16,3-7 0-16,5 1 0 0,5-1-16 0,4 3 0 15,6-7 0-15,4 2 0 0,4 2-128 0,4-1 0 0,6 6 0 0,0 0 0 16,0 0 0-16,0 0-192 0,12 2 32 15,6 5 16-15,4-1-32 0,3 8 0 0,3 1 0 0,4 4 0 16,3 0 176-16,4 3 0 0,3 5 0 0,2-1-128 16,2 6 128-16,1-1-208 0,-3 1 80 0,2 1 128 15,1-3 0-15,1 4 0 0,-1 2 0 0,3-2 0 16,-2 1 0-16,3-4 0 0,0 1 192 0,0-1-64 16,2 0 240-16,-6-3 32 0,-4 2 16 0,-1-6 0 15,0 0-16-15,-3-2 0 0,-1-3 0 0,-3 0 0 16,-2-3-176-16,-1-2-32 0,-1-2-16 0,-3-1 0 31,-3-3-1152-31,-1-3-240 0,-2-6-32 0</inkml:trace>
  <inkml:trace contextRef="#ctx0" brushRef="#br2" timeOffset="104605.78">12638 7926 19343 0,'0'0'1728'0,"0"0"-1392"0,0 0-336 0,0 0 0 16,0 0 192-16,8 6-16 0,4 4-16 0,1-3 0 15,2-4 336-15,5 1 64 0,3-1 16 0,6 1 0 16,6 1 160-16,5 1 32 0,6 0 16 0,9 2 0 16,8 1-224-16,6-5-48 0,2 0-16 0,3-2 0 15,2 2-176-15,8 0-48 0,6 0 0 0,2-2 0 16,1-3-80-16,-1 0 0 0,5-1-16 0,6 1 0 15,6-2 16-15,1-2 0 0,-6-2 0 0,4 3 0 16,4 1 0-16,0-4 16 0,-2-1 0 0,-1 1 0 16,-3 4-64-16,3 2-16 0,-3-2 0 0,-3 1 0 15,-8-3 80-15,-5 1 16 0,-1 4 0 0,-4 0 0 16,-2 0 32-16,-9-2 16 0,-9-1 0 0,-7 0 0 16,-6 2-64-16,-6 1-16 0,-8 0 0 0,-5 1 0 0,-5 0-32 0,-6 1-16 15,-8 1 0-15,-14-3 0 16,0 0-16-16,0 0 0 0,-10 6 0 0,-10-1 0 0,-6 0 0 0,-11 2 0 15,-8-2 0-15,-11 4 0 0,-8 5-128 0,-14-2-176 16,-7-6 48-16,-3 4 0 0,-5 0 128 0,-6 3 0 16,-10 0 0-16,-3-3 0 0,-1-180 0 0,-3 363 0 15,-3-183 0-15,-1 4 0 0,-2 0 0 0,0-3 128 16,-4 1-128-16,2 1 176 0,-1-3-48 0,5 4-128 16,3 0 192-16,1-4-64 0,3-1-128 0,3 2 0 15,13-3 144-15,3 3-144 0,3-3 128 0,10 2-128 16,6-2 128-16,10 2-128 0,9-4 0 0,8 1 128 15,11 0-128-15,7 0 0 0,5 3 0 0,8-3 128 0,8 0-128 0,9-7 0 16,3 10 0-16,11 0 0 0,8-2-160 16,12-1 160-16,11 1-128 0,15-3 128 0,13 0 0 0,7 0 0 15,6-3-192-15,8 0 64 0,12 2 128 0,8 0-208 16,4-1 208-16,6 1 0 0,6 0-160 0,3-1 160 16,7-3 0-16,4 2-144 0,5 3 144 0,-2-5 0 15,-1-5 0-15,4 3 0 0,5 2 0 0,-3 0 0 16,-9-2 0-16,2 0 0 0,3-1 0 0,-11 2 0 15,-6 1 0-15,-3-1 0 0,-2-3 0 0,-12 3 144 16,-11-2-16-16,-9 4 0 0,-7 4 0 0,-6-3 0 16,-10-6 0-16,-13 1 0 0,-11 1 0 0,-13-1 0 15,-10 2 32-15,-10-1 0 0,-14 2 0 0,0 0 0 16,-13-2 96-16,-17 2 0 0,-18 2 16 0,-16-2 0 16,-11-2-112-16,-18 6-32 0,-10 0 0 0,-16-2 0 0,-13-2-128 15,-13 3 0-15,-9 5 0 0,-8-6 0 0,-7-1 0 0,-10 3 0 16,-9 3 128-16,-5-2-128 0,-3 4 0 0,3-1 0 15,2 0 0-15,7 2 128 0,5-1-128 0,6 4 0 16,5 1 144-16,15-1-144 0,14-2 0 0,9 2 144 16,3 1-144-16,21-2 0 0,11 2 144 0,16 0-144 15,13-1 0-15,13-4 144 0,10 0-144 0,12-4-272 16,11 1 64-16,10 2 16 16,10-8-1344-16,11 6-272 0,12-1-48 0</inkml:trace>
  <inkml:trace contextRef="#ctx0" brushRef="#br2" timeOffset="105790.7">13234 12860 7359 0,'10'-14'656'0,"1"-1"-528"16,1-2-128-16,0 1 0 15,2-1 192-15,-1-1 0 0,-1-1 0 0,-1 2 0 0,-3 0-192 0,-1 3 0 16,0 0 144-16,-2-4-144 0,-1 1 0 0,-2-1 144 16,-2 0-144-16,0 1 0 0,-1 2 576 0,0-1 0 15,-2-2 0-15,2 4 0 0,-2 5-304 0,2-2-48 16,0 0-16-16,-1 0 0 0,0 2-208 0,-1-2 144 16,3 11-144-16,-2-12 128 0,-1 2-128 0,1 1 0 15,2 9 0-15,0 0 128 0,-5-6 128 0,5 6 32 16,-3-5 0-16,3 5 0 0,0 0 96 0,0 0 0 15,0 0 16-15,0 0 0 0,0 0-112 0,-8 5-32 16,8-5 0-16,-5 6 0 0,5-6 144 0,0 0 32 0,0 0 0 16,0 0 0-16,0 0-160 0,0 0-16 0,0 0-16 0,0 0 0 15,-1 12-112-15,1-12-128 0,0 0 176 0,0 0-176 16,0 0 176-16,0 0-176 0,0 0 160 0,0 0-160 16,0 0 0-16,0 0 0 0,0 0 0 0,-9-3 0 15,0-2-192-15,2-1 192 0,0-3-192 0,0 0 192 16,-1 4 0-16,2-3-128 0,-1-1 128 0,0 0 0 15,-4 2 0-15,1 0 0 0,1-2 0 0,1 3 0 32,-1-4-640-32,0 3 0 0,-1-3-16 0,-1 3 0 15,1-2-448-15,0 2-96 0,0 2-16 0,1-2 0 16,-4 2 576-16,2 1 96 0,-1-4 32 0,0 4 0 0,-2 1 512 0,-2 0 0 0,-1-1 0 0,-1-1 0 16,-1 1 0-16,0 2 320 0,0-3-32 0,0-2-16 15,0 4 304-15,1 0 48 0,1 0 16 0,2 0 0 16,2-2-208-16,3 2-48 0,1 0 0 0,9 3 0 0,0 0 16 0,0 0 0 15,0 0 0-15,-6 8 0 16,3 1-96-16,2 6-32 0,0 3 0 0,1 4 0 0,2 7-272 0,2 5 0 16,0 4 0-16,1 6 0 0,0 6 176 0,0 6 16 15,-2 7 16-15,-2 3 0 0,-1 7 32 0,-1 5 0 16,-3 1 0-16,-2 6 0 0,-2 4-80 0,-1 1-16 16,-1 0 0-16,-2 3 0 0,-2 4-16 0,-1-2-128 15,0 3 192-15,1-1-64 0,1-6 64 0,2-2 0 16,-1-5 0-16,1-8 0 0,-1-6 48 0,2-9 16 15,1-4 0-15,0-7 0 0,2-11-64 0,-1-6-16 16,1-3 0-16,3-9-9216 0</inkml:trace>
  <inkml:trace contextRef="#ctx0" brushRef="#br2" timeOffset="106163.1">13398 12631 18431 0,'3'-14'1632'0,"4"2"-1312"0,-1-2-320 0,2 0 0 15,-2 3 288-15,2 5-16 0,-1 1 0 0,-7 5 0 16,11 0 224-16,-11 0 32 0,8 5 16 0,0 5 0 15,-2 0-304-15,1 4-64 0,-2 4-16 0,0 4 0 0,0 5-160 0,0 3 0 16,-2 7 144-16,-1 7-144 0,-4 5 0 0,0 7 0 16,-4 5 0-16,-4 7 0 0,-2 10 0 0,-4 4 0 15,-3 7 128-15,-3 5-128 0,-1 6 0 0,-2-1 144 16,-3 2-144-16,0 0 0 0,-1-7 176 0,2-3-176 16,0-3 160-16,1-9-160 0,-2-9 176 0,1-4-176 15,0-6 192-15,3-6-192 0,3-5 192 0,-2-6-64 16,2-8 0-16,4-3-128 0,0-3 256 0,3-6-64 15,5-2-16-15,3-7 0 0,1-8-48 0,5-6-128 16,0 0 192-16,0 0-7360 16,1-11-1488-16</inkml:trace>
  <inkml:trace contextRef="#ctx0" brushRef="#br2" timeOffset="106724.97">12711 12382 23039 0,'-6'-25'1024'0,"7"6"192"0,4-7-960 0,8 3-256 0,6 2 0 0,5-5 0 16,3 1 272-16,7-1 16 0,4 5 0 0,8 1 0 0,6-2-96 15,4 4 0-15,3 3-16 0,0-2 0 16,1 2-176-16,0 5 128 0,0-1-128 0,1 9 128 16,2 7-128-16,1 7 0 0,1 0 0 0,-7 6 0 0,-5 4 0 15,-3 5-144-15,-4 8 144 0,-4 7 0 0,-4 3-128 0,-3 5 128 16,0 6 0-16,-6 7 0 0,-4 0 0 0,-2 5 0 16,-1 3 0-16,-4 0 0 0,-6 4 0 0,-3 1 0 15,-5 2 0-15,-4-5 0 0,-4-3 0 0,-5-1 144 16,-6-5-144-16,0-2 128 0,-4-6-128 0,-3-3 192 15,-1-2-192-15,-2-4 192 0,-7-3 256 0,-3-2 48 16,-5 0 16-16,-2-1 0 0,-1-5-160 0,-4-6-32 16,-4-3 0-16,0-6 0 0,-5 1 0 0,5-3 0 15,3-1 0-15,6-5 0 0,0-2-112 0,5-3-16 16,4-2-16-16,7 2 0 0,1-5-176 0,8 4 0 0,4-2 0 0,4-1 0 16,9-4 0-16,0 0-176 0,0 0 176 0,6 11-192 15,6 1 64-15,6 0 0 0,8 1 0 0,5-2 0 16,8 3-32-16,6 2 0 0,7 2 0 0,9-1 0 15,6-1 160-15,3-2 0 0,1-2-144 0,3 2 144 16,1 1 0-16,9-1 0 0,5-1 0 0,-3 1 128 16,-3 0-128-16,-4 3 0 0,-4-2 0 0,1 1 0 15,0 2 128-15,-1 1-128 0,-3-1 0 0,-9-1 128 16,-4-6-352-16,-5 3-80 0,-2 4-16 0,-5-4-12208 16</inkml:trace>
  <inkml:trace contextRef="#ctx0" brushRef="#br2" timeOffset="107559.13">8955 13779 15663 0,'-11'-1'1392'0,"-2"-2"-1120"15,-2 1-272-15,2-1 0 0,2 1 768 0,2-2 112 16,0 3 16-16,0-1 0 0,-3 2-160 0,1-1-32 16,0-4 0-16,-1 4 0 0,-3-1-112 0,3 2-16 15,1-1-16-15,1 0 0 0,0-3-144 0,3 3-32 16,7 1 0-16,0 0 0 0,0 0-192 0,0 0-64 16,0 0 0-16,18-5 0 0,4 2-128 0,3-1 192 0,2-1-192 0,5 1 192 15,3-1-16-15,2 3 0 0,-1-5 0 0,-1 2 0 16,1 2-48-16,-1 0 0 0,-2 0 0 0,0 0 0 15,-1 0 0-15,-3 1-128 0,-2-1 192 0,-1 2-64 16,-5 1 128-16,-3 0 0 0,-7 0 16 0,-11 0 0 16,0 0 112-16,0 0 32 0,0 0 0 0,-11 1 0 15,-7 0-16-15,-5 3 0 0,-6 2 0 0,-7 1 0 16,-4 3 624-16,-5-1 128 0,-3 4 32 0,-5-5 0 31,-7 3-1568-31,0-4-320 0,0 3-64 0,4-1-16 0,7 1 992 0,3 3 208 0,5-4 32 0,7 3 16 16,4-4-336-16,5 4-128 0,6-3 0 0,5 1 144 15,4-2-144-15,4 0 0 0,6-8 0 0,0 0 0 16,8 11-128-16,4-1 128 0,7-4-160 0,4 3 160 16,5-3-1696-16,5 3-240 15</inkml:trace>
  <inkml:trace contextRef="#ctx0" brushRef="#br2" timeOffset="109192.8">12752 12189 16575 0,'0'0'1472'0,"1"-11"-1168"0,0-3-304 0,-1 2 0 16,-1 2 768-16,0-2 112 0,1 12 16 0,-1-8 0 15,-1-3 224-15,2 11 48 0,0 0 16 0,0 0 0 16,0 0-640-16,-9 0-128 0,1 2-32 0,0 3 0 15,0 4-160-15,1 1-32 0,-1 3-16 0,2 4 0 16,-2 5-48-16,0 7 0 0,1 4 0 0,-2 5 0 16,-1 4-128-16,0 12 192 0,-1 5-192 0,0 5 192 15,-3 5-192-15,-1 7 0 0,1 8 144 0,-3 2-144 0,1 1 0 16,-1-5 128-16,-1 0-128 0,2-6 0 0,2-1 0 0,1-1 0 16,2-3 0-16,2-3 128 0,1-4 0 0,1-6 0 15,-1-2 0-15,2-2 0 0,-1-3 48 0,2-2 16 16,0-6 0-16,1-3 0 0,0-5-48 0,2 0 0 15,-1-2 0-15,2-1 0 0,0-7-16 0,1 2 0 16,0-7 0-16,1 2 0 0,0-6-128 0,2-1-144 16,-1 1 144-16,2-6-208 15,-4-10-1456-15,8 10-304 0,-8-10-48 0</inkml:trace>
  <inkml:trace contextRef="#ctx0" brushRef="#br2" timeOffset="109600.16">13431 12387 17615 0,'-7'-18'768'0,"5"8"192"0,-2-2-768 0,0 3-192 0,0-2 0 0,4 11 0 15,0 0 512-15,0 0 64 0,-10-1 0 0,1 5 16 16,0 5-48-16,1 2-16 0,-1 5 0 0,0 5 0 16,0 7 80-16,1 5 16 0,-1 3 0 0,0 5 0 15,0 7-32-15,2 5 0 0,-1 4 0 0,1 6 0 16,-2 2-176-16,1 3-32 0,0 3-16 0,2 2 0 16,-2 2-176-16,0 4-16 0,-5-2-16 0,0 3 0 0,2-1-32 0,-2-4 0 15,-1 0 0-15,-1-3 0 0,-3 1 64 0,0-2 0 16,0-2 0-16,4 2 0 0,2 0 80 0,-1-2 32 15,3-3 0-15,-2-4 0 0,2 0-96 0,0-2-16 16,1-1 0-16,3-2 0 0,-3 0-192 0,5-6 144 16,0-3-144-16,0 0 128 0,1-6-128 0,-1-1 128 15,1-8-128-15,2-2 128 0,0-3-256 0,3-7-64 16,2-2-16-16,1-9 0 16,-5-10-1488-16,13 0-288 0,3-9-64 0</inkml:trace>
  <inkml:trace contextRef="#ctx0" brushRef="#br2" timeOffset="110427.4">12282 12611 27647 0,'-25'-15'2448'0,"13"7"-1952"0,0-1-496 0,7 2 0 15,4-5 0-15,6 1-336 0,4-1 48 0,4-3 16 0,3 0 464 16,6-2 80-16,7-2 32 0,7 0 0 0,4 1-112 0,6 0 0 15,2-1-16-15,6 0 0 0,3-2-176 0,1 0 0 16,0 0 0-16,1 0 0 0,2-3 192 0,3 5-64 16,2 4 0-16,0 0 0 0,0 1 0 0,-1-2 0 15,-4 3 0-15,3 0 0 0,0 6 16 0,4 2 0 16,-2 3 0-16,0 1 0 0,-1-1-144 0,-3 2 0 16,-5 3 0-16,1 2 128 0,-5 4-128 0,0 4 0 15,1-1 0-15,-5 5 128 0,-2 1-128 0,-3 4 0 16,0 3 0-16,-5 1 0 0,-4 3 0 0,-6 5 0 15,-4-3 0-15,0 4 0 0,1-4 0 0,-5 5 0 0,-5 3 0 16,-3 1 0-16,-4 0 0 0,-3 8 0 0,-2 0 144 16,-2 1-144-16,-4 0 128 0,-2-1-128 0,-4-1 160 0,-2 1-160 15,-1 3 128-15,-3-3-128 0,-3 1 0 0,-2-1 144 16,-4-3-16-16,-3 2-128 0,-4 2 192 0,-3-3-64 16,-1 0 64-16,-5-3 16 0,-3 3 0 0,0-6 0 15,0 0-32-15,0 0-16 0,0-4 0 0,0 0 0 16,-1-3 32-16,0 0 16 0,-3-4 0 0,0 1 0 15,0-4 32-15,0-3 0 0,1-3 0 0,3-2 0 16,1-4 16-16,3-3 0 0,4-6 0 0,1 0 0 16,0 2-80-16,3-5-16 0,5-3 0 0,1 0 0 15,0-2-160-15,5-1 192 0,2 1-192 0,4-1 192 16,1 0-192-16,3 0 0 0,9 4 0 0,0 0 0 16,0 0 0-16,0 0 0 0,0 0 0 0,11-7 0 0,2 3 0 15,2 4-176-15,4 0 176 0,4 2-128 0,4 5 128 16,-1 2 0-16,1-2 0 0,2 5-128 0,4 2 128 0,0 3 0 15,6 4 0-15,-3 0 0 0,5 5 0 0,1-2 0 16,0-1 0-16,1 5 0 0,-2-2 0 0,2 4 0 16,0-4 0-16,3 5 0 0,1 2 0 0,4-3 0 15,4-5 144-15,2 5-144 0,3 1 384 0,-1-2-16 16,-3-1-16-16,4-3 0 0,1 1 96 0,1 0 0 16,1 4 16-16,3-6 0 0,2-4-80 0,1-2 0 15,-5-3-16-15,2-1 0 0,0-1-192 0,2 1-48 16,4 0 0-16,-1-2 0 0,-1-6-128 0,-4-1 160 15,-7-2-160-15,0 1 160 0,-1-2-160 0,-5 0 0 16,0-1 0-16,0 4 0 16,-1-2-2016-16,-2 2-336 0,-3-2-64 0</inkml:trace>
  <inkml:trace contextRef="#ctx0" brushRef="#br3" timeOffset="-212661.8">9948 15091 29487 0,'0'0'2624'0,"0"0"-2112"0,0 0-512 0,0 0 0 16,0 0 400-16,0 0-16 0,0 0-16 0,0 0 0 15,0-13 288-15,-4 2 64 0,-2 3 16 0,-2-3 0 16,-3 0-336-16,-2-1-64 0,-2-2-16 0,-4 4 0 16,-3-2-320-16,-2 2 144 0,-3 0-144 0,0-4 0 15,-2-1 144-15,-3 1-144 0,-4 1 0 0,-1-1 144 0,-1-1-16 0,-6-1 0 16,-8-3 0-16,-2 3 0 0,-7-1 48 15,1 5 0-15,-1-2 0 0,-2 0 0 0,-3 3-32 0,-5 3 0 16,-4-3 0-16,-5 2 0 0,-5-2-144 0,0 5 192 16,0-2-192-16,-4 3 192 0,-7 0-192 0,0 1 192 15,-2 0-192-15,0 0 192 0,0-1-64 0,-6 3 0 16,-7-1 0-16,2-1 0 0,0 2-128 0,-5 1 160 16,-4-2-160-16,0 3 160 0,1 3-160 0,-1 0 0 15,-3 3 0-15,0-4 0 0,-1 1 0 0,-2 3 0 16,-2 4 0-16,-1-1 0 0,-2-1 0 0,0-1 0 15,-1 5 0-15,2 0 0 0,-1-3 0 0,2 4 0 16,-1 1 0-16,1 3 0 0,0 0 0 0,1 1 0 16,1 0 0-16,2 0 0 0,-2 0 0 0,5 1 0 0,0 1 0 15,-1 0 0-15,-1-2 0 0,4 1 0 0,4 0 0 0,-1 4 0 16,-2 1 0-16,3-1 0 0,2-3 0 0,3 7 0 16,0 0 0-16,3 2 0 0,2-4 0 0,6 5 0 15,5 0 0-15,5 1 0 0,4 0 0 0,2 0 0 16,-1 1 0-16,7 2 0 0,5 0 0 0,6 3 0 15,3 1-144-15,3 1 144 0,2-6 0 0,4 5 0 16,2 0-144-16,2 0 144 0,9-1 0 0,2-2-144 16,8 2 144-16,4 0 0 0,4 1-144 0,7 0 144 15,3 1 0-15,6-1-144 0,4-1 144 0,4-2 0 16,4 2-144-16,6-3 144 0,3-2 0 0,5 0-144 16,6 0 144-16,3 1 0 0,7-4 0 0,4 0-128 15,5 2 128-15,3-2 0 0,4 0 0 0,4 0 0 16,3-3 0-16,6 2 0 0,6-4 0 0,5 4 0 15,7-4 0-15,-2-4 0 0,3-1 0 0,6 2 0 0,7 0 0 0,3 0 0 16,3-7 0-16,4 1 0 0,3 0 0 16,6 0 144-16,4-1-144 0,0-2 160 0,1 1-160 0,6 1 0 15,3-4 0-15,1 0 0 0,0 0 0 0,5-2 0 16,4-1 0-16,4 0 0 0,1-5 0 0,3 1 0 16,1-1 0-16,1-2 0 0,0-2 0 0,-2-1 0 15,0-3 0-15,4-2 0 0,0 1 128 0,-5-5-128 16,-3 3 128-16,1-3-128 0,3-5 192 0,-4 1-32 15,-7-4-16-15,2 3 0 0,1-1-16 0,-7-2-128 16,-2-1 192-16,-3-3-64 0,-1-1-128 0,-6-2 128 0,-6 0-128 16,-1-2 128-16,0 1 0 0,-3-4-128 0,-6-3 192 15,-3-1-64-15,-3-5 112 0,-2-2 16 0,-4 0 0 0,-6-4 0 16,-3 1-32-16,-10-5 0 0,-7-3 0 16,-4-1 0-16,-6-1 96 0,-9-2 0 0,-8-2 16 0,-10 1 0 15,-7-2 48-15,-9 2 0 0,-9-5 0 0,-10 4 0 16,-10 3 16-16,-12 3 16 0,-9 0 0 0,-6 5 0 15,-7 2-144-15,-11 5-16 0,-8 3-16 0,-13 5 0 16,-10 5-240-16,-12 5 176 0,-8 3-176 0,-9 5 160 16,-13 3-160-16,-3 8 0 0,-2 1 0 0,-10 4 0 31,-5 3-1504-31,-1 4-288 0,3 7-48 0,3 0-10672 0,3-5-2144 0</inkml:trace>
  <inkml:trace contextRef="#ctx0" brushRef="#br3" timeOffset="-211293.44">13386 16033 22111 0,'-34'2'1968'0,"-4"2"-1584"0,0 0-384 0,-1-2 0 15,0 1 1872-15,2 1 304 0,2 1 48 0,2-1 16 16,1 1-1280-16,4 0-256 0,5 0-64 0,6-3 0 15,6 1-272-15,11-3-64 0,0 0-16 0,0 0 0 0,17 0 112 16,7 0 32-16,9-3 0 0,7 0 0 0,10-5 80 0,6 2 32 16,11-3 0-16,8 2 0 0,10 2-80 0,9-2-16 15,7-1 0-15,6 2 0 0,5-2-64 0,8 2-32 16,9-3 0-16,3 2 0 0,1 2-64 0,5-4-16 16,3 2 0-16,2-3 0 0,2 2 32 0,3-3 0 15,-1 4 0-15,2-2 0 0,0 4-144 0,-3 0-32 16,-4-1 0-16,2 1 0 0,1 2-128 0,-8 1 192 15,-9 0-192-15,-2 2 192 0,-2-1-192 0,-8-1 0 16,-6 2 0-16,-7-2 0 0,-9 1 0 0,-9 0 128 16,-4-1-128-16,-11 1 0 0,-9 0 128 0,-12 0-128 0,-11 1 128 15,-10-2-128-15,-8 1 0 0,-10 1 128 0,-10 0-128 16,0 0 0-16,-18 1 144 0,-13 1-144 0,-14-2 160 0,-12 2-160 16,-16 2 128-16,-9 1-128 0,-8-1 0 15,-15 1 0-15,-12 5 0 0,-7 2 0 0,-10 3 0 0,-5 0 0 16,-18 2-128-16,-7 2 128 0,-5 2 0 0,-6 2 0 15,-2 3 0-15,-5-1-128 0,-5 0 128 0,-1 1 0 16,-1 3 0-16,6-2 0 0,4 1 0 0,1-4 0 16,4 1 0-16,2-2 0 0,5-1 0 0,12 1 0 15,10 3 0-15,7-4 0 0,6-3 0 0,11-1 144 16,9 0-144-16,15-1 0 0,12 0 0 0,14-2-176 16,10 1 176-16,15-5 0 0,11 0 0 0,11 1 0 15,11-6 0-15,13-6-128 0,9 12 128 0,12-6-128 16,14-1-16-16,13 0 0 0,13-2 0 0,18-1 0 15,14-2 144-15,11-1-128 0,9 0 128 0,12-2-128 16,8-2 128-16,7 1 0 0,3 0 0 0,9 1-128 0,7-2 128 16,5 1 0-16,0 0 0 0,3 0 0 0,4-4 0 15,2 2 0-15,1 0 0 0,-4-2 0 0,-2 3 0 0,-5-5 0 16,-1 1 128-16,-4 0-128 0,-6 3 128 0,-7-1-128 16,-9-3 160-16,-7 5-160 0,-10-3 128 0,-8 2-128 15,-8 2 0-15,-12 1 0 0,-12-3 176 0,-13 3-176 16,-11-2 192-16,-12 2-192 0,-11 2 0 0,-12 1 0 15,-8-4 0-15,-12 4 0 0,-12-4 0 0,-12 2 0 16,-13 0 0-16,-14 0-144 0,-14-1 144 0,-16 2-160 16,-13 2 160-16,-10 0-160 0,-8 1 160 0,-11 0-160 15,-20-2 160-15,-4 3-160 0,-4-2 160 0,-7 2 0 16,-5 2 0-16,-5 1 0 0,-4-1 0 0,3 3 128 0,2-3-128 0,3 1 176 16,1 2-176-16,4-2 192 0,4 6-192 0,8-5 192 15,6 2-192-15,12-4 0 0,11 2 0 0,10-1 0 16,10-1 0-16,13-2 0 0,13 0 0 0,13 0 0 15,13 1 0-15,15-2 0 0,10-2 0 0,21 0 0 16,0 0-192-16,16-2 16 0,13-5 16 0,17 2 0 16,13 2-96-16,18-5-32 0,13 0 0 0,12-2 0 15,7 2 288-15,15 0-128 0,14-1 128 0,10 0 0 16,4 1 0-16,4 3 0 0,5-1 0 0,7 2 0 16,5 0 0-16,-1 2 0 0,-3-1 0 0,0 2 0 15,-3-2 0-15,0 2 0 0,-5 0 0 0,-7-2 144 16,-11-1 48-16,-3 2 0 0,-6-5 0 0,-10 1 0 15,-11 3 32-15,-12 0 16 0,-12-5 0 0,-10 2 0 16,-9 1-32-16,-16-3 0 0,-13 3 0 0,-14 2 0 0,-13 0-64 16,-14 3-16-16,-17-8 0 0,-16 3 0 0,-18-3-128 15,-17 6 128-15,-16-3-128 0,-21 2 128 0,-18 3-128 0,-13 0 0 16,-11 1 0-16,-15-1 0 0,-17 0 0 0,-8 2 0 16,-7 0-144-16,-3 3 144 0,-3 2 0 0,6-4 0 15,4 8 0-15,7-4 0 0,4 5 0 0,12-4 256 16,9 4-64-16,15-3 0 0,12 2-64 0,22-2-128 15,16 1 176-15,18 3-176 0,14-4 192 0,19 1-192 16,14 0 192-16,18 0-192 16,18-1-384-16,16 0-176 0,15-2-32 0,22 0-16 15,19-3-2368-15,27-4-480 0,70-4-80 0,7-6-32 0</inkml:trace>
  <inkml:trace contextRef="#ctx0" brushRef="#br3" timeOffset="-209941.98">6506 18082 16575 0,'-4'-17'736'0,"3"7"160"0,-1-2-720 0,0-3-176 15,0 1 0-15,2 2 0 0,-1 1 1552 0,1 1 288 0,0 10 48 16,0 0 16-16,0 0-656 0,0 0-128 0,0 0-32 15,0 0 0-15,5 12-576 0,-3 5-112 0,-1 6-16 0,0 8-16 16,0 3 128-16,-2 3 16 0,0 5 16 0,0 6 0 16,-1 6 0-16,2 3 0 0,0 5 0 0,0 2 0 15,0 4-48-15,-2 5-16 0,0 3 0 0,-1 5 0 16,-4-4-176-16,0-1-32 0,-1-2-16 0,-1-2 0 16,-1-1-64-16,0-7-16 0,-2-2 0 0,2-3 0 15,-3-7 96-15,2-7 0 0,0 0 16 0,2-8 0 16,0-3-96-16,4-7-32 0,-2-1 0 0,5-6 0 15,-2-5-144-15,1-5 0 0,3-10 0 0,0 0 0 32,0 0-1664-32,0 0-272 0,7-17-48 0</inkml:trace>
  <inkml:trace contextRef="#ctx0" brushRef="#br3" timeOffset="-209685.71">6234 18402 17503 0,'10'-14'768'0,"0"5"176"0,4-2-752 0,5-6-192 16,5-1 0-16,7-1 0 0,4-1 2576 0,3 0 496 16,3-2 80-16,4 5 32 0,2 1-1808 0,3-2-352 15,3-1-80-15,0 3-16 0,3-1-432 0,-3 2-96 16,-1-2-16-16,-1 3 0 0,-5 0-224 0,-2 5-160 15,-2-2 192-15,-2 6-192 16,-5 0-800-16,0 1-272 0,-5 3-48 0,-6 1-12880 0</inkml:trace>
  <inkml:trace contextRef="#ctx0" brushRef="#br3" timeOffset="-209550.49">6419 18851 29487 0,'0'0'2624'0,"-2"11"-2112"0,2-11-512 0,11 6 0 15,3-2 1184-15,5 0 128 0,5 1 32 0,6-5 0 16,3-4-512-16,5-1-80 0,4-1-32 0,5-4 0 16,2-2-384-16,3-2-80 0,2-2 0 0,-1-1-16 15,2-2-1136-15,1 1-208 0,1 2-48 16</inkml:trace>
  <inkml:trace contextRef="#ctx0" brushRef="#br3" timeOffset="-209318.93">7760 18689 39567 0,'-2'-18'1744'0,"2"3"368"16,-2-1-1680-16,2 0-432 0,2 4 0 0,0-1 0 0,1-1 288 0,-2 3-32 15,-1 0 0-15,1 0 0 0,1 1-400 0,1-2-96 16,-3 12-16-16,0 0 0 16,0 0-2368-16,0 0-496 0</inkml:trace>
  <inkml:trace contextRef="#ctx0" brushRef="#br3" timeOffset="-209161.45">7789 19167 36863 0,'0'0'3264'0,"0"0"-2608"16,-11-4-528-16,11 4-128 0,0 0 1328 0,-9-1 224 0,0-3 48 0,9 4 16 16,0 0-912-16,0 0-176 0,0 0-32 0,-6-5-16 31,6 5-1440-31,0 0-272 0,2-11-64 0,-2 11-17136 0</inkml:trace>
  <inkml:trace contextRef="#ctx0" brushRef="#br3" timeOffset="-208408.86">8689 19906 14111 0,'-14'0'624'0,"4"-2"128"0,0 2-608 0,0-1-144 15,-5-1 0-15,3-1 0 0,3-1 1152 0,-1 3 192 16,3-2 32-16,7 3 16 0,-8-2-176 0,8 2-48 15,0 0 0-15,0 0 0 0,0 0 80 0,0 0 16 16,0 0 0-16,0 0 0 0,10-3-48 0,5 1-16 16,4-1 0-16,6 1 0 0,4 2-352 0,5 0-64 15,4 0-16-15,8 0 0 0,4 2-176 0,3-4-32 0,2-1-16 16,6 2 0-16,5 1-112 0,6 0-32 16,6 0 0-16,1-1 0 0,-1-2-16 0,5 2 0 15,-4-3 0-15,1-1 0 0,0 1 16 0,0 2 0 0,0-1 0 0,-4 2 0 16,-4-7-128-16,-1 4-16 15,-8 2-16-15,0 0 0 0,-2 2-240 0,-5 0 176 0,-4 0-176 0,-7 0 160 16,-5 0-160-16,-6 0 0 0,-5-1 0 16,-4 4 128-16,-6-1-128 0,-5 2-144 15,-6 2 144-15,-8-6-208 16,2 8-1584-16,-7 2-304 0,-6-2-64 0,-1 1-14352 0</inkml:trace>
  <inkml:trace contextRef="#ctx0" brushRef="#br3" timeOffset="-207723">11778 19298 10127 0,'-18'-1'448'0,"8"1"96"0,-1 0-544 0,-1-1 0 0,1-2 0 0,1 2 0 0,0 1 1840 0,-1 0 256 16,11 0 48-16,-8-4 16 0,-1 0-688 0,9 4-144 15,-7-4-32-15,7 4 0 0,-2-10-176 0,3 2-32 16,-1 8-16-16,10-7 0 0,4-1-176 0,1 1-48 15,6-6 0-15,4 3 0 0,7 1-240 0,10-4-48 16,6 2-16-16,9-1 0 0,7 1 32 0,1 2 0 16,3-4 0-16,5 4 0 0,2-1-64 0,5 2-16 15,4-3 0-15,-3 5 0 0,-3-2-208 0,-5 3-32 16,1 0-16-16,-1 0 0 0,-2 1-16 0,-3 1 0 16,-1 2 0-16,-6 0 0 0,-8-3-48 0,-3-1-16 15,-5 2 0-15,-3 2 0 0,-5 0-160 0,-5 1 0 16,-3 0 0-16,-3 2 0 15,-5 1-416-15,-3 1-112 0,-4-4-32 0,-3 2-10224 0,-11-2-2048 0</inkml:trace>
  <inkml:trace contextRef="#ctx0" brushRef="#br3" timeOffset="-207327.14">13455 18576 29135 0,'0'0'1280'0,"13"0"288"0,6 3-1248 0,4 0-320 0,3 1 0 0,7 4 0 0,7-2 896 0,2 6 112 16,-4-2 16-16,4 3 16 0,1 1-608 0,0-2-128 15,-2 3-32-15,2 2 0 0,4 0-64 0,3-1-16 16,2 2 0-16,1 0 0 0,2 1 0 0,-6-3-16 15,-3 1 0-15,-3-2 0 0,-1 2 16 0,-6 0 16 16,-6 1 0-16,-4 1 0 0,-7 0 112 0,-5 0 32 16,-4 0 0-16,-6 0 0 0,-4 4 64 0,-4 3 16 15,-7-3 0-15,-5 5 0 0,-3-4-96 0,-4 2-16 16,-8 0 0-16,-5-2 0 0,-3 3-128 0,-8-2-16 16,-7-2-16-16,-4 0 0 0,-3-3-160 0,5 1 128 0,0-4-128 15,5 0 128-15,4-2-384 0,5-3-64 16,5-2-32-16,4-3 0 15,5-2-2528-15,5-5-512 0</inkml:trace>
  <inkml:trace contextRef="#ctx0" brushRef="#br3" timeOffset="-206748.95">16567 17634 22687 0,'0'0'1008'0,"-2"-12"208"15,-2 1-976-15,2-1-240 0,-1 1 0 0,0 5 0 0,3 6 816 0,-9-4 112 16,0-2 32-16,-1 1 0 0,-2 5-352 0,-1 0-64 15,-4 2-16-15,-4 3 0 0,0 1 96 0,-3-3 16 16,-2 8 0-16,-3-3 0 0,-4 6 96 0,-1 0 32 16,-3 2 0-16,0-2 0 0,-1 0-192 0,1 1-16 15,1 1-16-15,3 2 0 0,3 0-224 0,3 1-32 16,2-2-16-16,2-1 0 0,2 2-16 0,5-2-16 16,2-3 0-16,1 4 0 0,4 2-16 0,4 1 0 15,1-2 0-15,4 0 0 0,5-1 96 0,4 3 0 16,4-1 16-16,4 3 0 0,0 4 16 0,4 2 0 0,2 2 0 0,-2 0 0 15,0 0-176-15,-4 3-48 16,-1 0 0-16,-6-2 0 0,-1-1-128 0,-6 2 160 16,-3-4-160-16,-3 2 160 0,-6 2-160 0,-1 1 0 0,-6-4 0 0,-3 2 0 15,-4 1 0-15,-2 2 0 16,-3 0 0-16,-1 1 0 0,-1-1 0 0,1 3 0 16,-1-1 0-16,1-1 0 0,-1-2 0 0,2 1 0 0,2 0 0 0,3 1 0 15,2 3 0-15,4 3 0 0,0 0 0 0,6 3 0 16,3 1 0-16,4-1 0 0,4 2 0 0,4-4 128 15,2 1 16-15,5-1 0 0,0 4 0 0,3-4 0 16,0 0 192-16,4 3 48 0,-2-3 0 0,3 3 0 16,3-3 0-16,0-2 0 0,-1 1 0 0,1 0 0 0,1-2-192 15,-3 3-16-15,2 0-16 0,0-4 0 16,3-1-160-16,-2-1 0 0,-1-5 144 0,0-3-144 0,-2 0 0 16,2-6-128-16,-2-2 0 0,3 1 0 15,4 0-1344-15,-2 0-272 0,3-7-48 16,5-2-16256-16</inkml:trace>
  <inkml:trace contextRef="#ctx0" brushRef="#br3" timeOffset="-205355.46">17441 18425 5519 0,'6'-10'496'0,"2"-3"-496"0,0-2 0 0,-2 1 0 15,-1 0 2464-15,-1 1 400 0,0-1 80 0,0-2 0 16,-2-1-1136-16,-1 2-224 0,1 1-48 0,-4 4-16 16,-1-4-272-16,-1 1-48 0,-1 3-16 0,-2-3 0 15,-2 7-96-15,-2-3 0 0,-3 2-16 0,-1 5 0 16,0-1-176-16,-6 5-16 0,0 1-16 0,-4 4 0 15,-3 3-352-15,-1 3-64 0,-1 2 0 0,-2 6-16 0,-1 2-128 0,-1 5-32 16,1 8 0-16,3 2 0 0,2 3-128 16,2 2-16-16,1 5-128 0,1 4 192 0,3 6-192 0,2-1 0 15,2 3 0-15,7-6 0 0,2-2 0 0,6-6 0 16,4-7 0-16,6 1 0 0,3-7 0 0,6-4 144 16,3-2-144-16,6-7 128 0,3-1 16 0,3-4 0 15,2-4 0-15,2-1 0 0,0-5 32 0,1 0 0 16,0 0 0-16,0-9 0 0,-1-3 64 0,-3-4 16 15,-3 0 0-15,1-8 0 0,-1-5 64 0,1-2 0 16,0 2 16-16,-5-5 0 0,-2 0-80 0,-2 0 0 16,-8-3-16-16,-3-3 0 0,-3 0 128 0,-6-1 16 15,-6 1 16-15,-3-5 0 0,-5-7 32 0,-3 4 0 16,-4-3 0-16,-4 7 0 0,-2 2-240 0,-2 4-32 16,-1 1-16-16,0 5 0 0,0 3-144 0,0 5 0 15,-2 5 0-15,4 2-176 0,2 3-144 0,3 5-48 16,0 3 0-16,5 3 0 15,3 2-2416-15,5 4-480 0,8-8-112 0</inkml:trace>
  <inkml:trace contextRef="#ctx0" brushRef="#br3" timeOffset="-204954.71">17917 18926 28047 0,'0'0'1232'0,"0"0"272"0,0 0-1200 0,10 9-304 16,0-3 0-16,1 5 0 0,1-1 1216 0,-1 4 192 16,-1 3 48-16,2 3 0 0,0 4-400 0,1 6-80 15,0 3-16-15,-3 2 0 0,-5 0-304 0,-1 0-64 16,-3 0-16-16,-1 3 0 0,-2-1 0 0,-5 1 0 16,-7 0 0-16,0 3 0 0,-2 0-128 0,-2-1-16 0,-1-1-16 15,-3-1 0-15,-3-2-208 0,-2 0-32 16,-1-5-16-16,0 0 0 0,-2-8-160 0,-2-2 128 15,0 2-128-15,2-5 128 16,1-4-1456-16,2-3-288 0,3-4-64 0,2-6-15824 0</inkml:trace>
  <inkml:trace contextRef="#ctx0" brushRef="#br3" timeOffset="-204383.26">18871 18024 23039 0,'-10'-15'1024'0,"7"6"192"0,1 0-960 0,2 9-256 16,-1-9 0-16,1 9 0 0,0 0 1824 0,0 0 320 0,0 0 64 15,-8 6 16-15,-1 0-960 0,0 8-192 16,0 4-48-16,0 3 0 0,0 10-256 0,-1 3-64 16,0 4-16-16,1 5 0 0,0 6-192 0,0 4-48 15,1 2 0-15,-3-1 0 0,2 4 80 0,-2 3 16 16,0-2 0-16,-1 4 0 0,1-1-288 0,1-1-64 0,1-1-16 0,0-6 0 15,0-3-176-15,2-2 0 0,2-4 144 0,3-3-144 16,1-5 0-16,2-4 0 0,3 0 0 0,2-9 0 16,0-5-192-16,3-2-96 0,-1-2-32 0,2-2 0 15,0-7-2688-15,2-2-528 0</inkml:trace>
  <inkml:trace contextRef="#ctx0" brushRef="#br3" timeOffset="-204066.82">19212 19329 11055 0,'0'0'976'0,"7"7"-784"16,2 5-192-16,0-2 0 0,1 2 4464 0,1 4 848 15,0 3 160-15,2 5 32 0,-3 5-3040 0,-1 4-608 16,-4 0-128-16,-1 4-32 0,-4 3-512 0,-2 0-96 0,0 3-32 0,-3-1 0 16,-3-1-352-16,-1-2-64 0,0 1 0 0,-2-3-16 15,-6-2-32-15,1-3 0 0,-2 0 0 16,-5 0 0-16,-2 1-192 0,-3-3-32 0,-3-2-16 0,-2 3 0 15,0-7-352-15,-2 1 0 0,-4-3 0 0,-2-3 0 16,-9-4-2336 0,-2-7-432-16</inkml:trace>
  <inkml:trace contextRef="#ctx0" brushRef="#br3" timeOffset="-203187.63">19738 19226 26543 0,'0'0'1168'0,"0"0"256"0,0 0-1136 0,0 0-288 16,-9 0 0-16,9 0 0 0,-9 2 2048 0,9-2 368 16,0 0 64-16,0 0 16 0,-9-2-752 0,9 2-144 15,0 0-16-15,-9-5-16 0,9 5-704 0,-5-11-144 16,2 6-16-16,3 5-16 0,-3-11-432 0,3 11-96 15,0 0-16-15,4-9 0 0,-2-3-144 0,-2 12 0 16,4-7 0-16,-4 7 0 16,0 0-1600-16,0 0-288 0,0 0-64 0,0 0-9936 15,12 6-1984-15</inkml:trace>
  <inkml:trace contextRef="#ctx0" brushRef="#br3" timeOffset="-202995.18">20091 19193 19343 0,'0'0'848'0,"0"0"192"0,0 0-832 0,0 0-208 0,0 0 0 0,0 0 0 15,0 0 3568-15,0 0 656 0,0-8 144 0,0 8 32 16,3-9-3040-16,-3 9-592 0,5-9-128 0,0 0-32 16,1 4-416-16,2-2-64 0,0-1-128 0,1 3 176 15,0-3-928-15,1 4-176 0,0 1-32 0,0 1-9632 16,0 1-1920-16</inkml:trace>
  <inkml:trace contextRef="#ctx0" brushRef="#br3" timeOffset="-202835.5">20488 19168 23951 0,'-15'3'2128'0,"7"-3"-1696"0,-1-3-432 0,9 3 0 0,-9 0 2144 0,9 0 352 16,0 0 64-16,0 0 0 0,0 0-1936 0,0 0-400 15,0 0-80-15,0 0-16 16,-2-7-2000-16,3 0-416 0,4-3-80 0</inkml:trace>
  <inkml:trace contextRef="#ctx0" brushRef="#br3" timeOffset="-202267.16">21055 19013 16575 0,'0'0'736'0,"0"0"160"0,0 0-720 0,-5 9-176 15,5-9 0-15,-7 9 0 0,2 5 3376 0,2 1 640 0,0-2 128 16,2 4 16-16,-1 3-2176 0,2 4-448 16,2 1-96-16,-1 6-16 0,3 0-640 0,-2-1-128 15,2 3-16-15,-3 3-16 0,-1 1-112 0,-1 1-32 0,-1 1 0 0,-3 0 0 16,-3 3-16-16,-1 3 0 0,-2-4 0 0,-3-2 0 15,-3 0-160-15,2-3-48 16,-4-3 0-16,0-1 0 0,-2-7-112 0,2 1-16 16,2-6-128-16,0-1 192 0,2-1-64 0,2-2 0 15,0-5-128-15,3-4 192 0,1-1-352 0,9-6-80 0,0 0-16 0,0 0 0 32,-4-16-2256-32,6-6-464 0</inkml:trace>
  <inkml:trace contextRef="#ctx0" brushRef="#br3" timeOffset="-201696.56">21540 18936 30111 0,'0'0'1344'16,"-8"2"256"-16,-1-3-1280 0,9 1-320 0,-5-6 0 0,5 6 0 0,-3-9 912 0,7-4 112 16,1-2 32-16,4-4 0 0,2-4-288 0,5-1-64 15,0-5-16-15,3-1 0 0,1 0-368 0,2-2-64 16,1-4 0-16,1 5-16 0,2-1 128 0,-2 0 16 16,-1-1 16-16,-2 0 0 0,-2 2 32 0,-2 5 0 0,-3 0 0 0,-2 7 0 15,-1 4-224-15,-4 6-32 16,-7 9-16-16,0 0 0 0,0 0-160 0,0 0 192 15,-1 19-192-15,-2 7 192 0,-2 2-192 0,-2 5 0 16,-2 4 144-16,-1 1-144 0,-2 4 0 0,0 3 0 0,-4 4 0 0,2-1 128 16,-2 4-128-16,-1-2 128 15,-1-2-128-15,3-7 128 0,2-6-128 0,3-2 128 0,1-7-128 16,6-6 128-16,-1-3 64 0,4-6 32 0,0-11 0 16,0 0 0-16,0 0 112 0,0 0 32 0,11-4 0 0,2-9 0 15,1-4-32-15,2-2 0 0,1-3 0 0,-1-3 0 16,0-1-208-16,-1-3-128 0,0 2 128 0,2-3-128 15,-2-1 0-15,-1 4 128 0,0 0-128 0,1 5 0 16,0 2 0-16,-1 1 0 0,-1 2 0 0,-1 3 0 16,0 6 0-16,0 3 0 0,-12 5 0 0,10 7 0 15,-4 2 0-15,1 6 0 0,-1 4-192 0,-2 6 64 0,0 1 128 0,-2 4 0 16,-1-1 0-16,-1 6-128 0,-1 5 128 0,-1 2 0 16,-3 2 0-16,-1 3 0 0,1 2 0 0,2-2 0 15,-1-1 0-15,0-3-128 0,1-2 128 0,1-7 0 16,1-3 0-16,-2-2-128 0,1-10-176 0,0-2-16 15,1-2-16-15,2-8 0 16,-1-7-1680-16,0 0-336 0,10 0-64 0,1-2-14528 0</inkml:trace>
  <inkml:trace contextRef="#ctx0" brushRef="#br3" timeOffset="-200934.97">21826 17563 15663 0,'-7'-13'688'0,"6"7"144"0,-1-3-656 0,1 1-176 0,-2-3 0 0,3 2 0 0,3-2 2816 0,1 2 544 16,2-3 96-16,4 5 32 15,3-3-1856-15,2-1-368 0,4 1-80 0,7 0-16 0,2 1-320 0,1 0-64 16,2 3-16-16,0 3 0 0,2 2-48 0,0 4-16 16,-3 0 0-16,1 6 0 0,0-1-368 0,-1 5-80 15,0-2 0-15,-2 7-16 0,-2 1-240 0,-2 6 0 16,-3 3 0-16,-5 5 0 0,-4 6 0 0,-5 0 0 15,-4 0 0-15,-3 3 0 0,-5 8 0 0,-5-1 0 16,-3 2 0-16,-2 0 0 0,-2 1-160 0,1 0 160 16,-2 0-128-16,0 1 128 0,2-3 0 0,0-1-128 15,5-7 128-15,2 1 0 0,3-2 0 0,3-5 0 16,4-1 0-16,4-4 0 0,4 1 0 0,5-1 0 16,4-6 0-16,4 3 0 0,3-2 0 0,3 0 0 15,4-3 0-15,5 0 0 0,3-4 0 0,4-1 0 16,1 0 128-16,1-4-128 0,-4-3 0 0,-2-5 128 15,-2 2-128-15,-4-3 0 0,-4-1 0 0,-3-1 144 0,-3-2-144 0,-5 3 0 16,-3-2 128-16,-4 2-128 16,-3-1 0-16,-9-3 0 0,5 13 0 0,-5 1 0 0,-3 0 0 0,-5 6 0 15,-2 1 176-15,-3 3-176 0,-2 7 160 16,-3-1-160-16,-4 3 192 0,3 2-64 16,2 2-128-16,0 2 192 0,3 5-192 0,0 1 0 0,1-1 0 15,2 1 0-15,-1-1 0 0,2 2 0 0,1 0 0 0,3 2 0 16,2-3 0-16,0 0 0 0,1-3 0 15,0 7 0-15,3-4 0 0,-3 1 144 0,2-1-144 0,0-1 128 16,-2-4 384-16,-2 0 80 0,-4 0 16 0,-1-2 0 16,-1 0 112-16,-4-4 32 0,-3-2 0 0,-5-3 0 15,-4 2 0-15,-3-5 0 0,-1 1 0 0,-2-1 0 0,-2-4-256 16,-2-1-48-16,0-1-16 0,-1-1 0 0,-2-1-288 0,-3 0-144 16,-4-2 160-16,-9 0-160 15,-6-6-1248-15,-8 2-352 16,-5 4-64-16,-5-1-18496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8:05:58.353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92D05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57 14274 16575 0,'-10'-6'1472'0,"1"0"-1168"0,3 1-304 0,6 5 0 15,-7-4 800-15,7 4 96 0,0 0 32 0,0 0 0 16,0 0-160-16,0 0-48 0,0 0 0 0,0 0 0 16,0 0-304-16,13-1-64 0,0 1-16 0,1 1 0 15,0 0 80-15,4 1 16 0,1 0 0 0,4 2 0 16,-3 1-240-16,5-1-32 0,3 0-16 0,3 1 0 15,2 2-144-15,4-1 128 0,3 1-128 0,2 2 128 16,5-4-128-16,0 5 0 0,0-2 0 0,0 1 0 16,-1-3 224-16,1 3-32 0,0-3-16 0,2 0 0 15,1 2 144-15,4-1 48 0,3-1 0 0,0 2 0 16,-1-4 16-16,0 1 0 0,0 0 0 0,-3-3 0 16,2 0-32-16,3-2 0 0,5-2 0 0,2 0 0 15,1-2-112-15,-3 0-32 0,-3 0 0 0,2-1 0 0,2-4-208 16,2 4 128-16,3 3-128 0,3-5 0 0,3 1 128 0,-3 0-128 15,-2-5 0-15,0 5 0 0,0-4 0 0,4 4 0 16,3 1 0-16,0-3 0 0,-1 0 128 0,-4-1-128 16,0 4 0-16,3-1 0 0,1-3 0 0,3 3 0 15,1-2 0-15,-4 2 0 0,-5-4 0 0,3 2 0 16,1 3 0-16,1-3 0 0,3 3 0 0,-3 1 0 16,-1-6 0-16,-2 3 0 0,-3-5 912 0,1 4 96 15,0-2 16-15,4 3 0 16,3-4-1648-16,-5 0-320 0,-5-2-64 0,-1-2-16 0,0 1 832 0,3 0 192 15,0 1 0-15,3-2 0 0,0-3 0 0,0 1 0 0,-8-4 0 0,0 0 0 16,2 2 0-16,2-3 0 0,0 0 0 0,1 1 0 16,0 2 0-16,-5-4 0 0,-1 0 0 0,-5 1 0 15,-3-1 0-15,3 1 0 0,-2 1 0 0,1 0 0 16,5-1 0-16,-7-3 0 0,-5 0 0 0,-3 4 0 16,-2-3 128-16,-2 1-128 0,1 0 0 0,-2 0 0 15,-1-4 0-15,1 4 0 0,1-2 0 0,0 0 0 16,-1-1 0-16,-2-2 0 0,-3 4 0 0,-1-3 0 15,-6-1 128-15,1-1-128 0,-3 1 0 0,2-1 0 16,-4-4 144-16,-1-3-144 0,-2 2 0 0,1 0 144 16,-1-2-144-16,-3-1 0 0,-2 0 0 0,2 1 0 15,0-4 0-15,1 3 0 0,1 2 0 0,-4-1 0 16,0 2 0-16,0-4 0 0,1-3 0 0,-2-1 0 16,-3 0 0-16,-1-2 128 0,-1 2-128 0,0-3 0 15,-2 3 0-15,1 0 0 0,-1-2 128 0,1 2-128 16,0-3 0-16,0 3 0 0,-1-2 0 0,2-1 0 0,1-2 0 0,0 3 0 15,-3-3 0-15,3 2 0 0,-5-2 0 0,4 3 0 16,1-6 0-16,0 1 0 0,-3 0 0 0,2 2 0 16,0-2 0-16,1-1 0 0,0-1 0 0,-2 3 0 15,2-1 0-15,2-1 0 0,1 2 0 0,4 2 0 16,0-1 0-16,1 1 0 0,1-3 0 0,2-2 0 16,1-1 0-16,-1 2 0 0,-1 2 0 0,2-2 0 15,-1-2 0-15,3 2 0 0,1 3 0 0,3-1 0 16,-1 0 0-16,2 2 0 0,0-2 0 0,4 1 0 15,2 4-144-15,0-6 144 0,6 3 0 0,-2-1 0 16,2 0 0-16,-2 4 0 0,0-4 0 0,0 1 0 16,2-2-128-16,-1 1 128 0,2 0 0 0,2 0 0 0,3 4 0 0,4-4 0 15,1 0 0-15,-2 1 0 0,-3-2 0 0,-1 1 0 16,-1-3 0-16,2 0 0 0,1 3 0 0,3 2 0 16,1-4 0-16,4 4 0 0,-1-2 0 0,1-2 0 15,-3 4 0-15,2-2 0 0,1 1 0 0,2 0 0 16,3 0-128-16,2 3 128 0,0-3 0 0,-1 4 0 15,-5 2 0-15,2-2 0 0,-1 1 0 0,3 2 0 16,0-3 0-16,3 2-128 0,4 5 128 0,-3-1 0 16,-4-1 0-16,0 0-128 0,-3 2 128 0,3 2 0 15,3 4-160-15,1-1 160 0,3 2-128 0,-2 0 128 16,-4 3-176-16,1-2 176 0,3 3-208 0,4-3 80 16,2 3-64-16,1 1-16 0,1-1 0 0,0 3 0 15,-2 0-48-15,1 3 0 0,2 1 0 0,4-2 0 16,1-3 64-16,-2 4 16 0,-3 0 0 0,1 4 0 0,3 0 176 0,5 2-192 15,-1 0 192-15,-2 0-192 0,-3 0 192 0,2 3 0 16,1 4-144-16,4-2 144 0,2 1 0 0,-2 0 0 16,-4-3 0-16,2 5 0 0,2 2 0 0,2-1 0 15,2-1 0-15,-5 2 0 0,-7 1 0 0,3 1 0 16,1 1 0-16,0 1 0 0,1 2 0 0,-8-1 0 16,-4-1 0-16,-5 1 0 0,-4 2-160 0,1 1 160 15,-4-1-208-15,-1 3 80 16,-1 1-400-16,-7-3-80 0,-5 2-16 0,-7-3-11216 0</inkml:trace>
  <inkml:trace contextRef="#ctx0" brushRef="#br0" timeOffset="1936">9193 17873 14735 0,'0'0'1312'0,"0"0"-1056"0,0 0-256 0,0 0 0 16,0 0 896-16,0 0 128 0,0 0 32 0,12-6 0 16,1-3-864-16,4 1-192 0,-3-2 0 0,5 1 0 15,4-7 0-15,2-1 0 0,3-3 144 0,3 0-144 16,0-6 128-16,2-1-128 0,-2 3 0 0,-1-5 144 15,6-5-144-15,1-1 0 0,-2 1 0 0,5-2 128 16,1 0-128-16,6-3 0 0,2 3 0 0,5-6 0 16,0-5 0-16,0 0 0 0,-4-4 0 0,4 1 0 0,0-6 0 0,2 3 0 15,4 1 0-15,5 0 0 0,2-3 0 0,1 0 0 16,-5-2 0-16,2-1 0 0,0-1 0 0,4 1 0 16,-1-2 0-16,7 2 0 0,5-1 0 0,-3-3 0 15,-6 1 0-15,1-5 0 0,3 0 0 0,5-1 0 16,5-1 0-16,-2 0 0 0,-7 6 0 0,2-4 0 15,1-1 0-15,5-2 0 0,5-2 0 0,-2 1 0 16,-4 3 0-16,-2-2 0 0,-1-1 0 0,3-1 0 16,7-3 0-16,-2 0 0 0,-2-2-176 0,-1 2 176 15,-2 2-128-15,4 0 128 0,1-1-352 0,3-3 16 0,-1-5 0 16,-4 3 0 0,-2 3-96-16,3 1-16 0,3 1 0 0,0-4 0 0,-2 1 224 0,-2 1 32 15,-3-1 16-15,1 2 0 0,4 5 176 0,-1-2 0 0,1-1 0 0,1-2 0 16,-11 0 0-16,5 2 0 0,3 1 0 0,1 1 0 15,-2-1 0-15,-3-2 0 0,-5-2 0 0,2 0 0 16,3 1 0-16,3 2 0 0,4 1 0 0,-5 0 0 16,-7-4 0-16,1-2 128 0,-1 1-128 0,5 2 176 15,4 1 16-15,-2-1 0 0,-7 0 0 0,1-1 0 16,-2-1-192-16,3 1 0 0,5 1 0 0,-1 1 128 16,-3 1-128-16,-3 0 0 0,-3-3 0 0,2 1 0 15,-1-2 208-15,8 3 16 0,1 4 0 0,-3-1 0 16,-7 0 64-16,3-1 16 0,2-2 0 0,5-1 0 15,5 2-160-15,-3 1-16 0,-6 0-128 0,-3 1 192 16,0-2-192-16,5 1 0 0,5-2 128 0,-3 3-128 0,-1 1 0 16,-4 2 0-16,-2-3-144 0,3-3 144 0,3 1-160 0,1-2 160 15,-3 3-160-15,-2 1 160 0,-4-1 0 0,0 2 0 16,5 1 0-16,3-2 0 0,-1-3 0 0,-2 1 0 16,-6-1 0-16,1 2 0 0,1 0 0 0,4-1 0 15,7-2 0-15,-6 0 0 0,-4-3 0 0,-1 2 192 16,-1 1-48-16,2 1 0 0,3 3 16 0,-2-2 0 15,-2-2 0-15,-3 1 0 0,-5 3 48 0,1 1 16 16,2 0 0-16,2 3 0 0,2 4-80 0,-3-5-16 16,-5 1 0-16,-2 2 0 0,-4-1-128 0,2 5 128 15,-5-1-128-15,3 3 128 0,3-1-128 0,-2 0 0 16,0-5 0-16,-3 6 0 0,-6 2 0 0,2 1 0 16,-3 2 0-16,0 1 0 0,0 1 0 0,3 0 0 0,-1 3 0 0,1-3 0 15,-3-4 192-15,-1 3 16 0,-5 4 0 0,-1-2 0 16,1 3 304-16,0 1 48 0,0-2 16 0,3 4 0 15,2 0 0-15,0 2 16 0,1-3 0 0,-1 1 0 16,-5-1-144-16,-2 1-48 0,-1 3 0 0,2-1 0 16,-2 1-128-16,2 1-16 0,-2 2-16 0,3-1 0 15,3 3-64-15,-2 5-16 0,-1-1 0 0,-4 0 0 16,-6 2-160-16,-2 0 192 0,-2-1-192 0,1 0 192 16,-3 4-192-16,1 1 0 0,-1 1 144 0,-2 5-144 15,0 1 0-15,-1 0 0 0,-3 0 0 0,0-3 0 16,-1 5 0-16,0 0 0 0,-3 3 0 0,-1 0 0 15,-1-1 0-15,-1 2 128 0,-3 3-128 0,-2-3 0 16,-2 2 0-16,1 3 0 0,0-1 0 0,-2 2 128 0,-3 0 0 16,2 0 16-16,-8 7 0 0,8-5 0 15,-8 5 48-15,3-6 16 0,-3 6 0 0,0 0 0 0,0 0-16 0,0 0 0 16,5-7 0-16,-5 7 0 0,0 0-64 0,0 0-128 16,0 0 176-16,0 0-176 0,0 0 128 0,0 0-128 15,0 0 0-15,0 0 0 0,0 0 0 0,0 0 0 16,0 0 0-16,0 0 0 0,0 0 0 0,-8 7 0 15,8-7 0-15,-12 6 0 0,12-6 0 0,-10 7-224 16,10-7 64-16,-10 9 16 16,10-9-320-16,-9 6-64 0,0 3-16 0,0-2 0 15,9-7-144-15,-9 10-16 0,9-10-16 0,-9 9-7488 16,9-9-1504-16</inkml:trace>
  <inkml:trace contextRef="#ctx0" brushRef="#br1" timeOffset="19397.31">4290 1301 6447 0,'8'-6'576'0,"2"-3"-576"0,3 1 0 0,-1 0 0 0,0-2 2176 0,-2 4 336 16,0-3 64-16,-1 4 16 0,-3-3-1264 0,-1 3-256 16,-2 1-48-16,-3 4-16 0,0 0-176 0,0 0-16 15,-4-5-16-15,-4-1 0 0,-3 5-352 0,-2 1-64 16,-2 1 0-16,-9 4-16 0,-1 0-160 0,4 0-16 16,-6 7-16-16,-2-1 0 0,-1 3-176 0,-5 3 160 15,-1 2-160-15,-4 6 160 0,-2 4-32 0,0 6 0 16,2 3 0-16,1 2 0 0,0 2 128 0,5 0 32 15,2 5 0-15,1 2 0 0,2-1-160 0,-9 30-128 16,10-9 192-16,14-24-192 0,1 4 128 0,5-1-128 16,2-1 0-16,5-3 0 0,2-3 128 0,6-4-128 15,4-2 144-15,4 1-144 0,3-4 368 0,3-6-32 16,1 1 0-16,5-4 0 0,2-5 64 0,4-1 16 16,3-4 0-16,1-4 0 0,0-1-48 0,2-5-16 15,2-1 0-15,20-4 0 0,-5-4-80 0,-21 1-16 0,2-1 0 0,1-5 0 16,2 0-256-16,0-2 0 0,1-2-128 0,-1 1 128 31,-4 0-2048-31,0 1-320 0,-2-1-64 0,1 0-16 0</inkml:trace>
  <inkml:trace contextRef="#ctx0" brushRef="#br1" timeOffset="19746.41">5097 1011 19343 0,'0'-5'1728'0,"0"5"-1392"16,1-8-336-16,-1 8 0 0,-1-5 560 0,1 5 32 15,0 0 16-15,0 0 0 0,-2 9-464 0,-2 0-144 16,0 5 0-16,0 4 0 0,-1 2 128 0,1 11-128 15,-1 1 0-15,0 7 0 0,-2 4 0 0,-2 11 0 16,0 7 0-16,-7 36 0 0,1-8 0 0,5-28 0 16,-5 3 0-16,0 6 0 0,-2 4 0 0,1-3 0 0,2-5 128 0,0-4-128 15,3-3 0-15,2-6 0 16,2-5 128-16,2-1-128 0,1-5 0 0,3 14 128 0,1-11-128 0,3-22 0 16,3-4 240-16,1-3-64 0,2-1-16 15,1-4 0-15,3-2-160 0,1-6-256 0,1 0 64 0,0-6 16 16</inkml:trace>
  <inkml:trace contextRef="#ctx0" brushRef="#br1" timeOffset="20114.25">5625 1623 19119 0,'0'0'832'0,"-5"-6"192"16,0 3-816-16,-2 0-208 0,7 3 0 0,-10 4 0 0,0-2 512 15,-5 7 64-15,-2 5 16 0,-1 3 0 0,-2-1 80 0,-2 5 16 16,5 4 0-16,-4 3 0 0,-2 5-208 0,3 7-32 16,2 4-16-16,2-2 0 0,2 2-304 0,4-4-128 15,3-6 0-15,5-6 128 0,2-1-128 0,3-7 160 16,4-1-160-16,2-2 160 0,3-10 160 0,4 0 48 16,0-5 0-16,2-2 0 0,1-4 192 0,1-3 32 15,1-1 16-15,-1-4 0 0,0-2 32 0,1-3 16 16,-1-2 0-16,-2-3 0 0,-3-1-112 0,-1-2-32 15,-1 0 0-15,-2 2 0 0,-3-3 0 0,0 3-16 16,-3 2 0-16,-2-1 0 0,0 1-176 0,-2 4-48 16,-1 4 0-16,0 2 0 0,0 5-272 0,0 6 0 15,0 0 0-15,0 0 0 0,-4 6 0 0,1 7-176 0,0 1 32 0,1 3 0 16,0 3 144-16,4 1-160 16,0 3 160-16,2 4-160 15,2-2-1280-15,7 12-256 0,2-8-48 0,4-2-7696 16,4-5-1536-16</inkml:trace>
  <inkml:trace contextRef="#ctx0" brushRef="#br1" timeOffset="20500.37">6797 1375 21183 0,'-19'-8'1888'0,"11"7"-1504"0,-1 0-384 0,1-1 0 0,0 1 976 0,-3 0 128 16,-1-2 32-16,-2 6 0 0,-3-2-912 0,-2 3-224 15,-1 0 0-15,-1 2 0 0,0 2 0 0,1 0 0 16,-1 4 0-16,-6 7 0 0,6 0 0 0,8-5 0 16,-1 1 0-16,-2 6 0 0,5-1 0 0,8-6 0 15,0-4 0-15,6 2 0 0,0 0-128 0,6 0 128 16,3-1-192-16,3 3 192 0,3-2-208 0,3 2 64 15,2 1 16-15,3 1 0 0,0 1 128 0,1 1-160 16,0-3 160-16,-2 1-160 0,-2 2 160 0,-2-3 0 16,-1-2 0-16,-4 2 0 0,-3 2 0 0,-4-1 0 15,-5 1 0-15,-2 0 128 0,-4-2 160 0,-5-1 32 16,-3 2 16-16,-6 2 0 0,-3 0 128 0,-4-2 32 16,-4 0 0-16,-2-2 0 0,-2 0-208 0,0-3-32 15,-2-1-16-15,-1-1 0 0,0 0-96 0,2-4-16 16,2-2 0-16,3-5 0 15,3-1-1328-15,4-3-272 0</inkml:trace>
  <inkml:trace contextRef="#ctx0" brushRef="#br1" timeOffset="20882.32">7627 1258 19343 0,'0'0'1728'0,"0"0"-1392"16,-7 1-336-16,0-1 0 0,-2 3 912 0,0 2 112 15,1 0 32-15,-2 0 0 0,-4 2-608 0,-1 4-128 16,-2-2-32-16,-2 1 0 0,2 1-48 0,0-1-16 16,2 3 0-16,0 2 0 0,1 0-224 0,-2 8 0 15,10-10 0-15,2-1 0 0,2 0 0 0,2 3 0 16,2-1 0-16,3 2 0 0,2-2 0 0,0 0 0 15,6 1 0-15,3 1 0 0,2 1 0 0,0 0 0 16,-1-4 0-16,-2 4 0 0,-1 0 0 0,-2-1 0 16,-1-1 144-16,-4 2-144 0,-2-3 192 0,-2-1-64 15,-6 1 0-15,0 1 0 0,-6 0 480 0,-4-1 96 16,-4 3 0-16,-2-1 16 0,-2-1-48 0,-3 1-16 16,-4-1 0-16,-2-1 0 0,0-1-320 0,-1-3-64 15,1 0-16-15,1-3 0 0,-2 2-128 0,6-5-128 16,-1 0 192-16,6-3-9568 15,2-2-1904-15</inkml:trace>
  <inkml:trace contextRef="#ctx0" brushRef="#br1" timeOffset="21143.77">8280 1434 21183 0,'0'0'1888'0,"0"0"-1504"16,0 0-384-16,0 0 0 0,0 0 1920 0,4 7 304 15,1 2 64-15,3 1 16 0,2 4-1920 0,-1 1-384 16,-2 2 0-16,0 2-160 0,-4-2 160 0,1 4 0 16,1-1 0-16,2 4 0 0,0 3 0 0,0 0 0 15,-3 1 0-15,-2 1 0 0,-6-1 0 0,0 1 0 16,2-5 0-16,-2-1 128 15,3-1-672-15,1-4-128 0,0-5-32 0,2 0-11616 0</inkml:trace>
  <inkml:trace contextRef="#ctx0" brushRef="#br1" timeOffset="21515.3">9179 1061 20783 0,'15'-26'912'0,"-7"15"208"0,1-7-896 0,1-2-224 15,-1 1 0-15,-2-3 0 0,-3 0 512 0,-3 1 48 16,-3 1 16-16,-3-2 0 0,-4 0 0 0,0 3 0 0,0 1 0 0,0 3 0 16,-5 5-256-16,0 1-32 0,-2 4-16 0,-5 5 0 15,-8 6-272-15,-4 6 0 0,0 2 0 0,-1 4 0 16,-1 3 0-16,1 7 0 0,0 1 0 0,1 6 0 15,0 3 0-15,1 3 0 0,3-1 0 0,2 2 0 16,4 0 0-16,3-2-144 0,2-2 144 0,4 0 0 16,4-3 0-16,1 1 0 0,5 0 0 0,3-3 0 0,1-5 0 0,2 0 0 15,3-1 0-15,4-2 0 0,0-4 128 0,1-2-128 16,0-2 128-16,1-1-128 0,0 2 0 0,-2-1 0 16,0-1 0-16,1-1 128 0,-1 1-128 0,0-2-192 15,-3 0 64-15,2 0 0 16,-3-3-368-16,-1-1-64 0,-3 2-16 0,-1-3-6656 15,-4-1-1344-15</inkml:trace>
  <inkml:trace contextRef="#ctx0" brushRef="#br1" timeOffset="21671.02">8853 1492 20271 0,'0'0'1792'0,"4"-7"-1424"16,1 1-368-16,3 1 0 0,1-2 416 0,2 0 16 15,2 0 0-15,1-1 0 0,0 0 48 0,0-2 16 16,1 2 0-16,0-3 0 0,1 1-208 0,0-1-32 0,1 4-16 0,-1-2 0 31,2 3-1456-31,-1-5-272 0</inkml:trace>
  <inkml:trace contextRef="#ctx0" brushRef="#br1" timeOffset="21860.21">9381 1290 17503 0,'-18'11'768'0,"18"-11"176"16,6 13-752-16,1 3-192 0,-5 1 0 0,-2 2 0 16,-2 2 896-16,-3 4 128 0,0 1 48 0,-4-2 0 0,-4 2-96 0,2-5-16 15,0 1 0-15,4 0 0 0,-3-1-512 0,3-3-128 16,1-3 0-16,2 1-16 0,0-1-304 0,3-1 0 16,1-4 128-16,1-1-128 15,3-3-624-15,-4-6-176 0,6 5-32 0,3-3-6384 16,2-4-1264-16</inkml:trace>
  <inkml:trace contextRef="#ctx0" brushRef="#br1" timeOffset="22117.09">9963 1314 11055 0,'-6'-12'480'0,"2"8"112"0,-1 1-464 0,-2-2-128 16,2-1 0-16,-1 4 0 0,2 1 2368 0,-2-1 464 15,-3 0 96-15,-2 2 16 0,-3 1-1824 0,-3 2-352 16,2 0-80-16,-6 6-16 0,2-1-272 0,3 3-48 0,-1 2-16 0,3 0 0 16,2 2-336-16,1 2 0 0,3 0 0 0,2 1 0 15,4 0 0-15,2 0 0 0,1-3 0 0,6 2 0 16,1-1 144-16,4-2-144 0,1-4 192 0,3 2-192 16,6-5 240-16,-1 2-64 15,5-5-16-15,0 0 0 0,2 0-160 0,2-3-176 0,-2-1 48 0,0-1-7568 16,0-3-1520-16</inkml:trace>
  <inkml:trace contextRef="#ctx0" brushRef="#br1" timeOffset="22482.24">10719 1256 16575 0,'0'0'1472'0,"-9"-1"-1168"15,-2-1-304-15,1 2 0 0,-2 1 1808 0,0 1 304 16,-4 1 64-16,1 0 16 0,-3 0-1648 0,1 5-336 16,-1-2-64-16,0 3-16 0,-1-1 16 0,2 3 0 15,1-2 0-15,2 3 0 0,1-3-144 0,3 2 0 16,1-2 0-16,2 1 0 0,0 1 0 0,3-2 0 16,2 2 0-16,3-5 0 0,-1-6 0 0,5 8 0 15,2-2 144-15,0-4-144 0,2 2 176 0,0-1-48 16,-9-3 0-16,10-1 0 0,5-2 0 0,-1 0 0 15,-2 1 0-15,-1-2 0 0,-1-1 128 0,-1 2 0 16,-1 1 16-16,-2 1 0 0,-6 1 32 0,0 0 0 16,9 1 0-16,-1 4 0 0,-2 1-304 0,-1 2 128 15,0 3-128-15,-2 1 0 0,2-1 0 0,1 2 0 16,2-4 0-16,2 1 0 0,3-2 128 0,2 1-128 16,0-3 0-16,4-2 0 0,3-2 0 0,1-2-352 15,1-2 48-15,3-3-8080 0,2 0-1632 0</inkml:trace>
  <inkml:trace contextRef="#ctx0" brushRef="#br1" timeOffset="22676.17">11441 852 12895 0,'0'0'576'16,"0"0"112"-16,-5-2-560 0,-1 2-128 0,-2 1 0 0,-1 4 0 0,-2 3 1632 0,-2 1 288 15,1 5 64-15,-1 2 16 16,-2 2-784-16,1 4-144 0,1 3-48 0,0-1 0 0,2 5-416 0,-1-1-96 15,2 3 0-15,0 2-16 0,1-3-288 0,1 5-48 16,2 0-16-16,1 2 0 0,1 4-144 0,2-3 160 16,0-1-160-16,4 17-7696 15,0-10-1648-15</inkml:trace>
  <inkml:trace contextRef="#ctx0" brushRef="#br1" timeOffset="22856.41">11392 1483 18431 0,'0'0'1632'0,"10"-2"-1312"0,1 0-320 0,2-1 0 16,1 1 288-16,1 1-16 0,3-2 0 0,1-3 0 16,2-1 32-16,0 2 0 0,0-4 0 0,-1 3-6240 15,0-5-1232-15</inkml:trace>
  <inkml:trace contextRef="#ctx0" brushRef="#br1" timeOffset="23041.14">11931 1362 11967 0,'0'0'528'0,"0"0"112"0,4 6-512 0,-2 4-128 16,-1-1 0-16,1 5 0 0,-2 2 1792 0,-3-1 336 16,-2-1 64-16,-1 0 16 0,-1 0-800 0,0 1-176 15,-1-3-16-15,0 2-16 0,2-2-624 0,0-3-112 16,1 0-16-16,1-1-16 0,1 1-288 0,2-3-144 15,1-6 160-15,0 0-160 0,0 0-144 0,4 4-128 16,2 0-32-16,3-3 0 16,1-2-2064-16,3-3-400 0</inkml:trace>
  <inkml:trace contextRef="#ctx0" brushRef="#br1" timeOffset="23416.36">12264 1349 18543 0,'10'-6'1648'0,"-10"6"-1328"0,0 0-320 0,0 0 0 16,0 0 960-16,0 5 128 15,0 1 32-15,-4 3 0 0,0-1-48 0,1 3-16 0,-1-1 0 0,-1 3 0 16,-2 2-512-16,0 3-96 16,0-1-32-16,2-2 0 0,0-2-240 0,3-1-48 0,2 2-128 0,0-6 192 15,1 0-64-15,4-5-128 0,1 1 176 0,3-2-176 16,1-4 304-16,3 0-48 0,2-1-16 0,2-3 0 16,2-4-16-16,1-2 0 0,2 1 0 0,-1-3 0 15,5-4-48-15,-1 4-16 0,-1 0 0 0,1 1 0 16,0 1-160-16,0-1 128 0,1-1-128 0,-3 4 128 15,-4 1-128-15,-1 1 0 0,-3 3 0 0,0 0 0 16,0 0 0-16,-1 2 0 0,-2 3 0 0,-1 2 0 16,-1-1 0-16,1 3 0 0,-3 2 0 0,1-2 0 0,0 2-128 0,1 3 128 15,2-1 0-15,-2 3 0 0,-1-3 0 0,1 5-144 16,0-2 144-16,0 2 0 0,-1 1-128 0,0 1 128 16,0 2 0-16,0-1 0 0,0-1-144 0,1-1 144 15,-2 0 0-15,1-1-144 0,0 0 144 0,-1-3 0 16,1 3 0-16,2-1 0 0,-1-2 0 0,0 3 0 15,-3-4 0-15,2 1 128 0,-2-2-128 0,0 1 0 16,1-4 0-16,-3 0-13600 0</inkml:trace>
  <inkml:trace contextRef="#ctx0" brushRef="#br1" timeOffset="23573.56">12270 1117 32255 0,'-30'-16'2864'0,"21"13"-2288"16,2-1-576-16,4 0 0 0,-4 1 1408 0,7 3 160 16,0 0 32-16,0 0 16 0,-5-1-1264 0,5 1-352 15,0 0 128-15,0 0-128 0,0 0 0 0,5-6 0 16,2 1 0-16,5-7-16928 0</inkml:trace>
  <inkml:trace contextRef="#ctx0" brushRef="#br1" timeOffset="23996.04">14373 1208 23039 0,'-9'-20'1024'0,"9"10"192"0,-2-2-960 0,2-2-256 16,2 0 0-16,3 0 0 0,-3 0 1200 0,2 0 192 0,0 0 32 0,-1 3 16 16,3-1-992-16,-1-2-192 0,1 2-32 0,2 2-16 15,0-3-208-15,-1 5 0 0,1 1-192 0,1 3-12608 16</inkml:trace>
  <inkml:trace contextRef="#ctx0" brushRef="#br1" timeOffset="24135.95">14390 1391 22111 0,'0'0'1968'0,"-6"3"-1584"0,6-3-384 0,0 0 0 16,0 0 1216-16,0 0 144 0,0 0 48 0,0 0 0 0,0 0-320 0,0 0-64 15,0 0-16-15,0 0 0 0,0 0-240 0,0 0-64 16,-2-7 0-16,2 2 0 15,0-4-1872-15,5 2-384 0,0-2-80 0</inkml:trace>
  <inkml:trace contextRef="#ctx0" brushRef="#br1" timeOffset="24485.5">15890 946 19807 0,'0'0'880'0,"0"0"176"0,0 0-848 16,-5 9-208-16,-1 3 0 0,1-5 0 0,-2 7 432 0,-4 4 32 15,-2-1 16-15,4-6 0 0,-2 4 352 0,-2 3 64 0,1 2 0 0,-2 5 16 16,0-1-512-16,1 4-96 0,1-2-32 0,2 5 0 15,1-2-144-15,3 3-128 0,1 0 144 0,4 1-144 16,2-2 0-16,4 0 0 0,3 1 0 0,3-3 0 16,4-6 352-16,3-1-32 0,1-3 0 0,2-2 0 15,3-1 128-15,1-2 32 0,4-3 0 0,2-2 0 16,-1 1-272-16,1-2-48 0,1-1-16 0,-2 1 0 0,3-5 32 16,-2-1 0-16,-2-2 0 0,-2-2 0 15,-8-1-1424 1,0 0-288-16,1-5-48 0</inkml:trace>
  <inkml:trace contextRef="#ctx0" brushRef="#br1" timeOffset="24678.21">15710 1295 28559 0,'0'0'2544'0,"11"-3"-2032"15,6-1-512-15,3-1 0 16,4 0-704-16,3 1-224 0,2-3-48 0,4-1-16 0,5-2 1248 0,4 2 256 15,3-1 64-15,3 0 0 0,0-1-64 0,2 0 0 16,3-4 0-16,0 3 0 0,-6 2-512 0,0-1-176 16,-3 2 0-16,-7-1-12496 0</inkml:trace>
  <inkml:trace contextRef="#ctx0" brushRef="#br1" timeOffset="24840.48">15758 991 24879 0,'-14'-14'2208'0,"10"10"-1760"16,7-2-448-16,1-1 0 0,3 4 256 0,9 0-48 0,-6 0 0 0,4-2 0 16,4 0 48-16,3 0 16 0,5-2 0 0,3-1 0 15,4 2 176-15,1-5 48 0,8 4 0 0,14-6 0 16,3 0-288-16,0 4-48 0,-2-3-16 0</inkml:trace>
  <inkml:trace contextRef="#ctx0" brushRef="#br1" timeOffset="25024.14">17117 1165 19343 0,'5'13'1728'16,"4"4"-1392"-16,2 5-336 0,3 2 0 0,0 3 880 15,7 1 96-15,0 1 32 0,1-1 0 0,-2 3-496 0,2-3-112 16,-1 2-16-16,1-1 0 0,-2-5-160 0,-1 2-32 15,-2-3-16-15,0 0 0 16,-2-1-1136-16,-1 3-240 0,-2-5-32 0</inkml:trace>
  <inkml:trace contextRef="#ctx0" brushRef="#br1" timeOffset="25221.41">17375 1206 23951 0,'-11'9'1056'0,"2"-3"224"0,-4 4-1024 0,0 5-256 0,1 6 0 16,-4 3 0-16,-5 0 1552 0,-2 8 256 0,-4 2 48 15,2 2 16-15,-2 0-1136 0,0 0-224 0,1-2-64 0,-2 2 0 16,0 2-208-16,1-1-48 0,2-1-16 0,2-2 0 31,1-1-2176-31,4-5-432 0</inkml:trace>
  <inkml:trace contextRef="#ctx0" brushRef="#br1" timeOffset="25547.67">18435 1358 27647 0,'-18'-13'1216'0,"12"6"256"15,1-1-1168-15,-3-3-304 0,4 1 0 0,2-3 0 0,-1 1 912 0,3 4 128 0,2-4 32 0,1 3 0 16,3-1-864-16,1 1-208 0,2-4 0 0,0 3-13952 16</inkml:trace>
  <inkml:trace contextRef="#ctx0" brushRef="#br1" timeOffset="25727.05">18290 1638 32079 0,'-14'-7'1408'0,"14"7"320"0,10-5-1392 0,1 2-336 0,3-1 0 0,0 1 0 0,1 2 0 0,4-2-256 15,1 0 32-15,2 0-9168 16,-2 0-1824-16</inkml:trace>
  <inkml:trace contextRef="#ctx0" brushRef="#br1" timeOffset="26269.44">20553 1836 24479 0,'0'0'1088'0,"0"0"208"0,0 0-1040 0,0 0-256 0,9-6 0 0,-2-2 0 16,4-1 848-16,1-2 112 0,5-2 32 0,4-5 0 16,5-3-256-16,2-5-48 0,4-2-16 0,3-1 0 15,5-4-352-15,0-3-64 0,2-8 0 0,-1 1-16 0,-1 1-240 0,1-8 176 16,-4-3-176-16,-5 1 160 0,-4-3-160 0,-2-3-176 16,0-6 48-16,-3 3 0 0,-3-5-64 15,-3 6-16-15,-3 2 0 0,-3 9 0 0,-5 7 80 0,-2 12 128 16,-4 5-208-16,-2 8 80 0,-6 7 128 0,-2 7 0 15,-7 7 0-15,-2 10 128 0,-4 10-128 0,-16 21-208 16,-3 7 48-16,13-12 16 0,-4 5 144 0,-21 30 0 16,1-1-144-16,5-3 144 0,6-1 0 0,14-21 0 15,0 6 192-15,2 0-64 0,4-3-128 0,2-3 0 16,6-5 0-16,6-4 0 0,2-3 0 0,5-6 0 16,5-3 0-16,7 3 0 0,3-9 0 0,7-8-224 0,3-9 48 15,-1-2 16 1,4-5-1824-16,6-3-384 0</inkml:trace>
  <inkml:trace contextRef="#ctx0" brushRef="#br1" timeOffset="26555.51">21543 1223 21999 0,'-18'4'960'0,"8"0"224"0,-1 1-944 0,-6 0-240 0,-3 4 0 0,-2 4 0 15,-2 3 880-15,2 3 128 0,7-5 16 0,-1 5 16 16,-2 3-208-16,1 1-32 0,2 2-16 0,6-2 0 16,0 3-528-16,8-2-96 0,2-4-32 0,7 4 0 15,5-2 128-15,7-6 0 0,7-4 16 0,4-1 0 16,2-4-80-16,4-1-32 0,5-6 0 0,-2-5 0 0,0-1-160 0,-2-5 192 16,-2 1-192-16,-2-5 192 0,-2-2-192 0,-5-2 128 15,-2 0-128-15,-3-1 128 0,-4-3 112 0,-7 3 16 16,-5-1 0-16,-6 1 0 0,-5 0 240 0,-5-2 48 15,-5-1 16-15,-7 3 0 0,-2 2-368 0,-1 3-192 16,-1 3 192-16,-2 2-192 0,0 5 0 0,0 3 0 16,0 0-240-16,3 2 80 15,2 2-1888-15,5 0-384 0</inkml:trace>
  <inkml:trace contextRef="#ctx0" brushRef="#br1" timeOffset="26928.16">22637 1106 22511 0,'0'0'992'0,"0"0"224"0,0 0-976 0,-6 9-240 0,-5-1 0 0,-6 3 0 16,-7 5 384-16,0-5 16 0,6-1 16 0,-6 3 0 16,-7-3 160-16,0 4 48 0,0 1 0 0,2 3 0 15,1 0-224-15,4 0-32 0,0 0-16 0,1 2 0 16,6-1-352-16,7-1 144 0,4-2-144 0,6 0 0 15,6-9 384-15,5 2-48 0,6-4 0 0,5-2 0 0,3-2 304 16,4-1 48-16,3-1 16 0,2-3 0 16,1 0-80-16,0-2-16 0,2 1 0 0,-3 1 0 0,-2 1 32 15,-1 2 0-15,-2 2 0 0,-2 2 0 0,-3 3-80 0,-3 6-16 16,-3 2 0-16,-3 5 0 0,-1 1-288 0,-3 0-64 16,-5 5-16-16,-2 1 0 0,-4 3 16 0,-4-1 0 15,-5 4 0-15,-2 1 0 0,-5 0 0 0,-4 0 0 16,-5 3 0-16,-21 12 0 0,0-8-16 0,22-23 0 15,-8 1 0-15,-1 0 0 0,-1-1-176 0,-2-1 192 16,-3-2-192-16,-1-3 192 16,0-3-1024-16,-31 6-192 0,15-8-32 0,10-6-10416 15,6-3-2096-15</inkml:trace>
  <inkml:trace contextRef="#ctx0" brushRef="#br1" timeOffset="27669.34">23235 1164 8287 0,'0'0'368'0,"-5"-12"80"0,1 2-448 0,1 4 0 0,2 1 0 0,1-3 0 16,0 2 2560-16,0-3 416 0,0 9 96 0,0 0 0 16,0 0-1456-16,0 0-288 0,0 0-64 0,0 0-16 15,5 11-736-15,-1 4-128 0,-4 2-48 0,3 2 0 16,-2 4-48-16,-1 4-16 0,-4-1 0 0,3 5 0 16,-3-1-96-16,0 1-32 0,0 2 0 0,-1 1 0 15,3 1 96-15,-1-4 16 0,1-4 0 0,-1-2 0 16,1-4-416-16,0-3-80 0,2-4-16 0,2-4-11712 15</inkml:trace>
  <inkml:trace contextRef="#ctx0" brushRef="#br1" timeOffset="27949.8">23797 1164 20271 0,'0'0'1792'0,"-5"6"-1424"15,-3 0-368-15,-1 3 0 0,-2-2 352 0,-3 3 0 0,-4-1 0 0,-2 2 0 16,-6-1 112-16,2 2 32 16,-3-1 0-16,3-3 0 0,-1 1-208 0,1-4-32 15,3 0-16-15,6 3 0 0,4-2-240 0,3 0 128 0,3 1-128 0,5-7 0 16,5 5 0-16,4 0 0 0,2 1 0 0,4-1-160 16,3 2 160-16,1 0 0 0,4 0-144 0,-1 3 144 15,-1 0 0-15,1 4 0 0,-2 4 128 0,-3-1-128 16,-3 1 256-16,-4 0-48 0,-2 2 0 0,-4 2 0 15,-4-3 176-15,-4-1 16 0,-4-2 16 0,-2 2 0 16,-4 0 144-16,-4-2 16 0,-5-2 16 0,-2 2 0 16,-2-5-272-16,-2-1-48 0,-3-2-16 0,2-2 0 15,2-3-80-15,2-3-32 0,5-3 0 0,5-4 0 0,2-2-352 0,7-1-80 16,3-2-16-16</inkml:trace>
  <inkml:trace contextRef="#ctx0" brushRef="#br1" timeOffset="28147.08">24398 728 20495 0,'0'0'896'0,"0"0"208"0,-5 9-880 0,1-2-224 16,-1 6 0-16,-1 2 0 0,-2 6 304 0,-2 3 16 15,-2 5 0-15,-2 3 0 0,-2-1 320 0,-1 6 64 16,0-1 0-16,0 2 16 0,3 3-272 0,-2-2-64 15,-1 4-16-15,0 1 0 0,1-2-368 0,-1 3 144 0,1 1-144 0</inkml:trace>
  <inkml:trace contextRef="#ctx0" brushRef="#br1" timeOffset="28472.49">23953 1378 21135 0,'18'-12'928'0,"-4"7"208"0,6-3-912 0,8 2-224 0,5-4 0 0,2-1 0 15,0-3 176-15,-1-2-16 0,-2-2 0 0,0 2 0 16,1-4 128-16,0 1 32 0,-1 0 0 0,0 0 0 16,-7 2-176-16,-1 1-16 0,-1 1-128 0,-5 4 192 15,-10 3-192-15,-1 4 0 0,3 0 0 0,-1 2 0 0,-9 2 288 0,5 6-32 16,-2 2-16-16,-3 4 0 15,-3 6 144-15,-3 1 48 0,-2 3 0 0,-2 5 0 0,-3 1 16 0,-1 3 0 16,0 4 0-16,-1 0 0 0,0 0-144 0,-2-4-32 16,3-8 0-16,-1 1 0 0,1 1-80 0,0-4 0 15,0-2-16-15,2 2 0 0,-1-4-32 0,3 0 0 16,2-1 0-16,-1 1 0 0,3-3-144 0,3-5-272 16,2 0 64-16,1-9-12720 0</inkml:trace>
  <inkml:trace contextRef="#ctx0" brushRef="#br1" timeOffset="28747.76">24957 1263 23727 0,'0'0'1040'0,"0"0"240"0,0 0-1024 0,0 0-256 16,0 0 0-16,-6 0 0 0,-4 1 352 0,-4 2 32 15,-3 3 0-15,-4-1 0 0,-5 5 0 0,2 0 16 0,1 4 0 0,-2 0 0 16,-3 0-144-16,0 4-16 0,2 4-16 0,-4 1 0 16,-1 2-224-16,8 2 0 0,16-6 0 0,3 0 0 15,3-2 0-15,3-1 0 0,5-3 0 0,3-1 0 16,1 0 160-16,7-5-16 0,2 0 0 0,3-4 0 16,3 0 32-16,-1 1 0 0,1-6 0 0,0-2 0 15,4-1-688-15,-1 0-144 16,-1 0-32-16,1-1-7344 0,-5-5-1472 0</inkml:trace>
  <inkml:trace contextRef="#ctx0" brushRef="#br1" timeOffset="29871.41">26830 1043 20271 0,'0'0'1792'0,"-8"4"-1424"15,-1 3-368-15,-4 5 0 0,2 2 128 0,3 0-128 16,-1 6 128-16,-5 12-128 0,3-2 208 0,2-5-16 0,-2-3-16 0,-6 17 0 16,4-1 160-16,1-3 48 0,-2 1 0 0,0 2 0 15,1 3-208-15,4-16-48 16,-2 3 0-16,-3-3 0 0,1 3 0 0,-6 3 0 0,4-9 0 0,1-6 0 15,2-6 528-15,6-6 112 0,6-4 0 0,0 0 16 16,-5-5 576-16,2-3 112 0,3-3 32 0,3-6 0 16,1-2-464-16,1-4-80 0,1-3-32 0,2-1 0 15,-1-3-528-15,4-3-96 0,0 2-32 0,3 3 0 16,4-1-272-16,0 5 0 0,2-2 0 0,0 5 0 16,2 3 0-16,8-4 0 0,0 4 0 0,-4 6 0 0,1 2-160 0,-8 3-32 15,1 2-16-15,4 3-10320 16,1-1-2064-16</inkml:trace>
  <inkml:trace contextRef="#ctx0" brushRef="#br1" timeOffset="30205.33">27074 1451 25103 0,'-12'20'1104'0,"7"-12"240"0,3 3-1072 0,0-2-272 0,2 1 0 0,2 2 0 0,0-5 208 0,7 0-16 16,0-3 0-16,7-7 0 0,6-1 576 0,5-2 128 16,5-7 0-16,3-3 16 0,3-5-400 0,0 1-64 15,-1-2-32-15,-4-2 0 0,-3-1-224 0,-2 1-64 16,-3-3 0-16,-3 4 0 0,-3 0-128 0,-4 0 0 0,-6 7 0 16,-3-1 0-16,-1 2 0 0,-2 0 128 15,-3 1-128-15,-3 1 128 0,-3 6 32 0,-4 0 0 16,-4 6 0-16,-7 5 0 0,-3 2-32 0,-10 12-128 15,3 0 192-15,10-3-64 0,-3 3-128 0,-7 10 192 16,6 1-192-16,4 3 192 0,4-3-192 0,-1 4 0 16,0 3 0-16,12-11 0 0,3-1 0 0,4 2 0 0,4 0 0 0,4-2 0 15,5 2-128-15,7-2-128 0,-1 0 0 16,4 2-9264-16,3-6-1840 16</inkml:trace>
  <inkml:trace contextRef="#ctx0" brushRef="#br1" timeOffset="30575.38">28216 1310 7359 0,'0'0'656'0,"0"0"-528"0,0 0-128 0,-1-8 0 0,-3 2 2336 16,-1 1 432-16,-1-4 96 0,0 4 16 0,-2-2-1600 0,-2 0-304 16,-2 3-64-16,-2 3-16 0,-2-1 16 0,-3 4 0 15,1-1 0-15,-1 4 0 0,-4 4-144 0,-1 1-16 16,-3 4-16-16,-2 1 0 0,-8 3-208 0,-1 1-32 15,-1 2-16-15,2 1 0 0,5 4-96 0,-1-3 0 16,2 1-16-16,6 0 0 0,7-4-192 0,4-2-48 16,5 1 0-16,4-2 0 0,5-4 0 0,5-5 0 0,5 3 0 0,8-5 0 15,5-1 384-15,2-5 80 0,2-3 16 0,1-2 0 16,1-1-224-16,3-2-64 0,2 1 0 0,0-2 0 16,-3 3-112-16,-1 2-16 15,-5 2-16-15,-1 5 0 0,-2 1-176 0,-4 2 192 0,-5 6-192 0,-2 5 192 31,-6 0 0-31,-3 3 16 0,-2 6 0 0,-2 3 0 0,-3 5-80 0,-6 1-128 0,0 1 176 0,-3 3-176 16,-11 14 272-16,1-5-48 0,-3-5-16 16,-4 3 0-16,-7-6-80 0,6-6-128 0,2-1 176 0,-2-6-176 15,0-1-352 1,1-5-176-16,1-5-48 0,2-4-10144 0,4-5-2032 0</inkml:trace>
  <inkml:trace contextRef="#ctx0" brushRef="#br1" timeOffset="31021.56">28544 1316 17391 0,'-5'14'768'0,"3"-6"160"0,-2 2-736 0,-2 9-192 15,-2 4 0-15,0 5 0 0,-1 4 448 0,2-9 48 16,-2 1 16-16,0 5 0 0,-1-2 192 0,0 2 64 0,-1 3 0 0,1-4 0 15,-1 0-368-15,-1-3-64 0,1 3-16 0,-3 6 0 16,5-12 80-16,4-8 16 0,0-7 0 0,2 1 0 16,3-8 544-16,0 0 96 0,0-6 32 0,2-1 0 15,0-4 128-15,3-2 16 0,3-10 16 0,0 1 0 16,0-3-608-16,0-1-128 0,2 0-32 0,8-14 0 16,-4 3-272-16,-1 13-48 0,2-1-16 0,10-10 0 15,3 3-144-15,-1 5 0 0,0 6 0 0,3 3 0 16,0 4 0-16,3 4-176 0,1 5 176 0,-7 1-128 15,2 3-960-15,3 1-192 0,1 0-48 16</inkml:trace>
  <inkml:trace contextRef="#ctx0" brushRef="#br1" timeOffset="31356.52">28928 1773 20271 0,'0'0'1792'0,"2"10"-1424"16,0 2-368-16,2 2 0 0,2-3 288 0,3 0-16 15,3-3 0-15,2-2 0 0,2-3 208 0,12-5 32 16,3-4 16-16,-11-2 0 0,-4-2-272 0,2 1-64 16,3-5-16-16,-1 2 0 0,1-1-416 0,0-1-80 0,-3-4 0 0,-2 0-16 15,-3 0-32-15,-3 1 0 16,-5-1 0-16,-4-2 0 0,-4-1 368 0,-6 5 0 0,-4 3 192 15,0 4-64-15,-2 1 192 0,-3 7 48 0,-1 2 0 0,-2 7 0 16,-2 1-16-16,0 6 0 0,-1 3 0 0,-6 9 0 16,9 2 32-16,-8 17 0 0,6-4 0 15,12-13 0-15,5-1-96 0,5 2-16 0,5-2 0 0,2 2 0 16,5-3-32-16,5-4-16 0,3-4 0 16,15 4 0-16,-15-13-224 0,5-3 0 0,6-2 128 0,1-3-12336 15</inkml:trace>
  <inkml:trace contextRef="#ctx0" brushRef="#br1" timeOffset="31718.49">29903 1564 23951 0,'0'0'2128'0,"-6"1"-1696"16,-1-1-432-16,7 0 0 0,0 0 736 0,-8 3 64 15,-6-2 16-15,-3 0 0 0,1 1-352 0,-2 0-64 16,-1 0-16-16,-2 0 0 0,-2 1-48 0,2 0-16 16,-1 6 0-16,4-1 0 0,3 3-320 0,3 0 0 0,3 1 0 15,5 2 0-15,3-2 0 0,4 2 0 16,4 0 0-16,4 0 0 0,1-2 0 0,3 4 0 16,-5-4 0-16,7 2 0 0,7 0 192 0,-3-2-48 15,-4 0 0-15,6 2 0 0,3-2 64 0,-4 1 16 16,-9-1 0-16,1-3 0 0,5 1-96 0,-3-2-128 0,-7 2 176 0,-2-1-176 15,-7 1 560-15,-4 0 0 0,-5-1 0 0,-5 0 0 16,-8 0-32-16,-3-4 0 16,-6 1 0-16,1-2 0 0,-1-1-272 0,0-2-48 0,1 2-16 15,2-2 0-15,2-2-192 0,4-1 144 0,4 1-144 0,5 0 128 32,3-2-1888-32,5-1-384 0,5 4-80 0</inkml:trace>
  <inkml:trace contextRef="#ctx0" brushRef="#br1" timeOffset="32042.6">30545 1687 20271 0,'0'0'896'0,"0"0"192"0,1-9-880 0,-1 9-208 0,0-7 0 0,0 7 0 0,-1-4 1408 0,-5-2 224 16,-2 2 48-16,-1 1 16 0,-2 1-912 0,-3 3-176 15,-3 0-32-15,-2 2-16 0,-2 1-176 0,-2 3-16 16,0-2-16-16,0 7 0 0,-2-3-96 0,3 2 0 15,7-4-16-15,1 1 0 0,-3 0-64 0,4 3-16 16,3-3 0-16,1 2 0 0,2-1 48 0,4 3 16 16,2-3 0-16,2 4 0 0,2 3 80 0,4-1 16 15,2 2 0-15,1-1 0 0,2 1-128 0,1 0 0 16,1 1-16-16,-3 4 0 0,0-1-176 0,-3 1 0 16,-4-2 0-16,-2 2 0 0,1-8 128 0,-4 2-128 15,-7 1 0-15,-3-1 128 0,-3 4 128 0,-3-4 32 0,-1-1 0 0,-1 2 0 16,-7 1 64-16,0-2 16 15,2-1 0-15,-1-4 0 0,-3-1-160 0,6-5-16 0,7-3-16 16,1 0 0 0,1-6-1184-16,0-3-224 0,8-5-48 0</inkml:trace>
  <inkml:trace contextRef="#ctx0" brushRef="#br1" timeOffset="32274.76">30693 1939 17503 0,'0'0'768'0,"0"0"176"0,0 0-752 0,0 0-192 0,0 0 0 0,0 0 0 0,0 0 1264 0,0 0 208 15,0 0 64-15,2 6 0 0,-1 2-576 0,-2 0-96 16,-3 3-32-16,-1 1 0 0,-1 2-352 0,-3 1-80 16,-2 1-16-16,-1 1 0 0,-4 6-80 0,-4-2-32 15,-1 2 0-15,-2-1 0 0,-2 3-48 0,-1-1-16 16,1-2 0-16,-1 0 0 0,-4-1-208 0,6 0-208 15,2-5 32-15,4-1 16 16,4-2-1568-16,4-5-304 0</inkml:trace>
  <inkml:trace contextRef="#ctx0" brushRef="#br1" timeOffset="32751.86">30918 2089 23951 0,'0'0'2128'0,"-7"5"-1696"16,1-1-432-16,1 1 0 0,0 0 352 0,1 1-16 0,1 0 0 0,-6 0 0 16,-3 2 336-16,-1-3 64 0,8 2 16 0,-3 0 0 15,1 0-400-15,2 3-80 0,1-2-16 0,3 2 0 16,1-2-16-16,3 2-16 0,4-4 0 0,8 2 0 16,3-3 288-16,0-2 48 0,-7-1 16 0,3-1 0 15,2-1-32-15,7-1 0 0,-1 0 0 0,-3-3 0 16,1 0-144-16,-2-2-16 0,0 0-16 0,1-1 0 0,1-2-112 15,2 2-32-15,2-1 0 0,-1 0 0 16,4-3-64-16,-2 3-16 0,-2-1 0 0,-1 3 0 0,-3 4-16 16,-2-1-128-16,-3 0 192 0,0 1-64 0,0 2-128 0,0 4 0 15,0 1 0-15,-2 0 0 0,-6 2 0 0,-5-1 0 16,-3 2 0-16,1 3 0 0,3 0 128 0,-3-3-128 16,-5 2 0-16,2-2 128 0,1 2-128 0,1-4 0 15,-3 2 0-15,1-1 128 0,4-7-128 0,0 0 0 16,0 0 144-16,0 0-144 0,4 5 0 0,2 0 128 15,3-1-128-15,2-1 0 0,3-2 160 0,0 0-32 16,-1 1-128-16,-2-2 192 0,0 1-192 0,3 1 0 16,3 2 0-16,2 1 0 0,-7-1 0 0,2 0 0 15,4 2 0-15,-3 2 0 0,-5-3 0 0,3 4 0 16,2-3 0-16,-2 1 0 0,-4-1-176 0,-1-2 32 16,3 1 0-16,1 1 0 15,5-1-480-15,-2-1-80 0,0 0-32 0,-1-2 0 16,-1 2-560-16,1-1-112 0,0-1-32 0</inkml:trace>
  <inkml:trace contextRef="#ctx0" brushRef="#br1" timeOffset="32925.87">31285 1546 32255 0,'-12'-4'2864'0,"-3"-3"-2288"15,3 0-576-15,0 5 0 0,1 1 1984 0,3 2 304 0,-1-2 48 0,3 1 16 16,-1 1-1696-16,7-1-336 0,0 0-64 0,0 0 0 16,0 0-704-1,0 0-144-15,8-1-32 0</inkml:trace>
  <inkml:trace contextRef="#ctx0" brushRef="#br1" timeOffset="37166.58">4786 2918 14735 0,'-21'-5'1312'0,"6"1"-1056"16,-1-2-256-16,-3-2 0 16,0 0-592-16,1 1-176 0</inkml:trace>
  <inkml:trace contextRef="#ctx0" brushRef="#br1" timeOffset="37710.53">3988 3183 19295 0,'-18'0'848'0,"9"0"176"0,-1 0-816 0,2 0-208 0,8 0 0 0,0 0 0 16,-4-6 1280-16,4 6 192 0,4-9 64 0,6-2 0 15,4-2-704-15,8-1-128 0,7-8-16 0,7 0-16 16,3-3-256-16,6-4-48 0,2-3-16 0,3 3 0 16,5-3-224-16,5 2-128 0,3 1 160 0,7-1-160 15,4 1 192-15,1 2-48 0,0-2-16 0,5 3 0 16,1-5 32-16,6 6 0 0,3-1 0 0,0 3 0 15,-2-5-160-15,2 3 192 0,2-3-192 0,4 1 192 16,4-1-64-16,-1 4-128 0,-6-1 192 0,3 2-64 16,2 0 112-16,1 1 16 0,-1-1 0 0,0 1 0 15,-1 0 80-15,0 3 32 0,4 0 0 0,-3-3 0 16,-4-4 32-16,1 3 16 0,0-1 0 0,1 3 0 0,-1 2-48 0,0-1-16 16,-1-1 0-16,-3 2 0 0,-1-2-96 15,1 0 0-15,1 1-16 0,0 0 0 0,-6-2-240 16,0 2 144-16,2 2-144 0,-3-1 128 0,4 2-128 0,-1 0 0 15,-4-2 0-15,0 1 0 0,0 1 0 0,0 3 0 16,2 3 128-16,-5-1-128 0,-4-4 0 0,-1 3 0 16,-1 3 0-16,0-4 128 0,1 0-128 0,-5 1 0 15,-1 2 0-15,-1-2 0 0,-7 2 224 0,-1 1-32 16,0-3-16-16,-2 5 0 0,-2-2 80 0,0 4 32 16,2-4 0-16,-7 3 0 0,0-2-64 0,-4 3-16 15,-3 0 0-15,-2-2 0 0,-3 2-48 0,0 2-16 16,-2-3 0-16,-2 4 0 0,-3 0-16 0,-2 1 0 15,0 0 0-15,-4 1 0 0,-3 1-128 0,-1 0 0 0,-2 3 144 0,-2-2-144 16,-1-1 0-16,-3 1 128 0,-1 2-128 0,-2-1 0 16,-2-1 0-16,-10-1 0 0,8 6 0 0,-8-6 128 15,0 0-128-15,0 0-160 0,0 0 160 0,-8 6-208 32,-5 1-1536-32,-5 2-304 0,1-1-64 0</inkml:trace>
  <inkml:trace contextRef="#ctx0" brushRef="#br1" timeOffset="39260.94">26484 2088 2751 0,'0'0'256'0,"0"0"-256"16,0 0 0-16,0 0 0 0,0 0 3840 0,0 0 736 16,0 0 144-16,0 0 16 0,-6-4-2576 0,6 4-528 15,0 0-96-15,0 0-32 0,0 0-544 0,0 0-96 16,-7 6-32-16,2 4 0 0,-1 4-368 0,1 2-80 15,1 1 0-15,-1 6-16 0,1 0 0 0,1 5 0 16,-2-2 0-16,0 5 0 0,0 8-96 0,0-3-16 16,1 1 0-16,-1-2 0 0,4-2-112 0,-2-2-16 15,1-5-128-15,-1 1 192 0,2-6-192 0,0-3 128 0,-3-4-128 0,1-5 0 16,2 4 0-16,1-13 0 0,-1 8-208 0,1-8 64 31,0 0-640-31,0 0-128 0,0 0-32 0,0 0-7952 0,0 0-1600 0</inkml:trace>
  <inkml:trace contextRef="#ctx0" brushRef="#br1" timeOffset="39535.68">26639 2008 13823 0,'0'0'1216'0,"0"0"-960"0,0 0-256 0,0 0 0 16,0 0 2496-16,0 0 448 0,0 0 80 0,0 0 32 0,0 0-1984 0,0 0-400 15,-1 14-80-15,-1-3-16 0,2 3 0 0,-1 3-16 16,0-2 0-16,1 3 0 0,0 1-368 16,0 2-192-16,0 5 192 0,0 2-192 0,0 2 304 0,0 1-48 15,-1 2-16-15,-1 2 0 0,-1 2 192 0,1 4 32 16,0-2 16-16,-2-1 0 0,0-1-144 0,0-1-16 16,0-3-16-16,2-5 0 0,-1 0-304 0,1 0 128 15,-1-4-128-15,1 0 0 0,-2-4 144 0,3 0-144 16,-2-5 0-16,2-1 144 0,1-2-144 0,-1-3 0 15,-1 0 0-15,2-9 0 0,0 0 0 0,0 0-320 16,0 0 48-16,0 0 16 16,0 0-1408-16,0 0-288 0,-1-14-48 0</inkml:trace>
  <inkml:trace contextRef="#ctx0" brushRef="#br1" timeOffset="39882.19">26111 2530 3679 0,'-15'12'320'0,"4"-2"-320"0,-3 2 0 0,1 6 0 16,0 0 5072-16,2 4 944 0,-1 3 192 0,2 0 48 16,0 3-4560-16,4-1-912 0,-2 1-176 0,3-4-32 15,3-3 96-15,2-1 32 0,2-1 0 0,3 0 0 16,1-1-320-16,2-3-64 0,6-1-16 0,0-1 0 15,1-7-144-15,4-1-32 0,2 0 0 0,3-6 0 0,3-4 128 0,3-1 0 16,2-6 16-16,0-3 0 16,-1-3 272-16,1-2 48 0,-1-2 16 0,2-1 0 0,2-2-16 0,1 1 0 15,-4-2 0-15,3 1 0 0,2 3 96 0,0 3 16 16,-1 1 0-16,-3 1 0 0,-2 1-208 0,-3 1-48 16,-2 0 0-16,-3 3 0 0,-3-2-272 0,-1-1-176 15,-1 0 192-15,-3 1-192 0,-1 1 0 0,-4-1 0 16,1-1 0-16,-4 4-192 15,-3 0-2304-15,-3 2-448 0</inkml:trace>
  <inkml:trace contextRef="#ctx0" brushRef="#br1" timeOffset="40763.94">22826 3744 5519 0,'0'0'240'0,"0"0"64"0,6-10-304 0,-6 10 0 0,0 0 0 0,8-8 0 16,-8-6 2784-16,1 5 496 0,-1-2 112 0,-1 4 0 0,1 7-1520 16,-8-8-304-16,2 4-64 0,6 4-16 0,-9-4-400 0,0 3-64 15,-1 2-32-15,-1 3 0 0,1 3-352 0,-1 6-64 16,-4 5 0-16,-2 5-16 0,-1 3-96 0,2 5-16 16,0-1 0-16,3 4 0 0,0-1-240 0,3 1-48 15,2-6-16-15,3 0 0 0,2 1-144 0,3-5 128 16,3-2-128-16,3-4 128 0,3-4 0 0,3-2-128 15,2-7 192-15,2-1-64 0,4-4 64 0,1-2 16 16,-1-2 0-16,3-6 0 0,2-2 144 0,1-3 32 16,-1-3 0-16,-1-2 0 0,2-4-64 0,-3 2-16 15,-3 2 0-15,-2-1 0 0,-2-3-96 0,-4 4-16 16,-5 0 0-16,-3 2 0 0,-5 3 80 0,-3-1 16 16,-3 1 0-16,-4 1 0 0,-3 1-48 0,-2 4-16 15,-2-2 0-15,0 5 0 0,-1-3-96 0,1 5-128 0,1 1 176 0,1 2-176 31,2 1-896-31,3 0-304 0,2 1-48 0,9-1-9136 16,0 0-1840-16</inkml:trace>
  <inkml:trace contextRef="#ctx0" brushRef="#br1" timeOffset="41062.69">23230 3717 26719 0,'-19'22'1184'0,"7"-8"240"0,1 2-1136 0,-1 3-288 0,2 3 0 0,1 1 0 16,2 0 864-16,0 2 112 0,1-2 32 0,2-4 0 16,4-1-208-16,3-1-32 0,2-4-16 0,2 0 0 0,6-1-320 15,-1 0-64-15,2-1-16 0,1-1 0 0,1-7-224 0,3 0-128 16,3-3 128-16,0-3-128 0,-2-2 0 0,2-6 0 16,0-2 0-16,1-1 128 0,-1-2-128 0,1-2 128 15,-2-5-128-15,-1 1 128 0,-3 0 80 0,-1 1 32 16,-4 0 0-16,-2-1 0 0,-3 2 80 0,-3-1 32 15,-3 1 0-15,-1 0 0 0,-1-3-96 0,-2 1-32 16,-1 1 0-16,-1 3 0 0,1 1-224 0,-1 3 0 16,3 2 0-16,-2-2 0 15,1 2-1152-15,2 2-256 0,0 1-64 0,0 3-8832 16,-1-3-1776-16</inkml:trace>
  <inkml:trace contextRef="#ctx0" brushRef="#br1" timeOffset="41295.07">23835 3199 27295 0,'0'0'1216'0,"0"0"240"0,-10 5-1168 0,2 0-288 0,0 5 0 0,1 3 0 16,-2 2 368-16,1 3 16 0,1 2 0 0,-1 7 0 16,-1 2 128-16,2 4 48 0,-1 0 0 0,0 4 0 15,1 1-320-15,0 5-64 0,2 1-16 0,1 0 0 16,-2-2-160-16,1 0 0 0,0 4 0 0,1-4 0 15,0-2-160-15,3-2-112 0,-2-6-32 0,3-4 0 16,0-4-1680 0,2-6-320-16,-2-6-80 0,0-12-8656 0</inkml:trace>
  <inkml:trace contextRef="#ctx0" brushRef="#br1" timeOffset="41435.29">23570 3691 11967 0,'0'0'1072'0,"0"0"-864"15,0 0-208-15,11-3 0 0,4 0 2880 0,0 0 512 16,3 0 128-16,2-1 0 0,2 1-2320 0,5-3-480 16,-2-2-80-16,2 1-32 0,3-2-448 0,2 3-160 15,1-3 0-15,1 1-11904 0</inkml:trace>
  <inkml:trace contextRef="#ctx0" brushRef="#br1" timeOffset="41814.5">24294 3811 28799 0,'-14'36'1280'0,"5"-13"256"0,-1 6-1232 0,1-1-304 0,-3 4 0 0,2-2 0 16,0 1 832-16,0 1 96 0,0-2 32 0,1-6 0 16,1-3 64-16,3-5 0 0,3-3 16 0,0-1 0 15,2-12-656-15,0 0-128 0,3 8-16 0,-3-8-16 16,0 0-224-16,7-5 0 0,1-6 0 0,0-5 0 15,-2-4 0-15,2-2 0 0,-2 0 128 0,0-4-128 16,2 2 0-16,-3 1 0 0,0-1 0 0,3 0 0 16,-3 1 0-16,4-1 0 0,0 1 0 0,1 4 0 15,-1 2 0-15,1 3 0 0,4 4 0 0,-1 0 0 16,-2 5 0-16,2 2 0 0,-1 3 0 0,0 3 0 0,-1-1-144 16,0 5 144-16,-4 2 0 0,-1 0-144 0,0 3 144 0,-4 4-208 15,-3-1 80-15,-3 0 128 0,-2-2-384 0,-3 1 64 16,-1 1 0-16,-2 0 0 0,-1 2 0 0,-2-2 16 15,-3-2 0-15,1-2 0 0,-1-2 32 0,0 0 0 16,1-4 0-16,5 1 0 16,-2-2-304-16,2-1-64 0,2-3-16 0,10 0 0 15,-6-4-1776-15,6 4-368 0</inkml:trace>
  <inkml:trace contextRef="#ctx0" brushRef="#br1" timeOffset="42067.11">24844 3843 25631 0,'-7'18'1136'0,"1"-4"224"0,0 1-1088 15,0 3-272-15,-3 0 0 0,0 1 0 0,0-1 768 0,0-3 80 0,0-1 32 0,0-4 0 16,2 1 112-16,2 1 32 0,1-6 0 0,4-6 0 16,0 0-448-16,0 0-64 0,0 0-32 0,0 0 0 15,4-7-32-15,-2-5 0 0,3-1 0 0,2-2 0 16,-1-3-224-16,2-2-48 0,0-2-16 0,1 2 0 15,-1-1-160-15,-2-1 160 0,-1 2-160 0,2 0 160 16,-5 4-32-16,1 2-128 0,-1-3 192 0,0 2-64 16,-2 0-128-16,0 2 0 0,0 4 0 0,-2-1 128 15,1 1-1120 1,1 9-224-16,-2-10-64 0,-1 5-13968 0</inkml:trace>
  <inkml:trace contextRef="#ctx0" brushRef="#br1" timeOffset="42309.37">25300 3215 24879 0,'0'0'2208'0,"0"0"-1760"16,4 12-448-16,0 3 0 0,-1 3 1808 0,-1 1 288 16,1 1 48-16,-2 6 16 0,-1 3-1344 0,-1 3-272 15,-1-1-48-15,0 6-16 0,-1 3-192 0,1 0-32 16,-5 9-16-16,1-1 0 0,1 0-240 0,-4 3 128 15,0 0-128-15,-2 0 0 0,1-4-128 0,1-2-128 0,-1-1-32 16,1-4 0 0,2-2-704-16,3-2-144 0,2-7-16 0,1-3-16 15,-1-7-1360-15,1-4-272 0,0-6-48 0,1-9-16 0</inkml:trace>
  <inkml:trace contextRef="#ctx0" brushRef="#br1" timeOffset="42460.36">25004 3848 10127 0,'0'0'896'0,"0"0"-704"0,0 0-192 0,0 0 0 16,13-2 4208-16,1-1 800 0,5 2 176 0,5 0 16 16,0-1-3488-16,4 0-704 0,5-2-144 0,0-1-32 15,0-7-176-15,6 1-32 0,-1 0-16 0,4-2 0 16,5 3-608-16,2 1 0 0,5-1 0 0,0-1-15072 16</inkml:trace>
  <inkml:trace contextRef="#ctx0" brushRef="#br1" timeOffset="43082.53">27628 3776 19343 0,'-4'-10'1728'0,"-2"1"-1392"0,-3-3-336 0,0 1 0 16,-3-1 1088-16,1 0 128 0,-4 4 48 0,-2 2 0 16,-3 4 160-16,1 5 48 0,-4 3 0 0,0 2 0 15,-2 6-880-15,-3 4-160 0,-4 2-48 0,-2 9 0 16,-3 4-96-16,0 7-32 0,-1-3 0 0,3-1 0 16,5 1 48-16,2 0 0 0,3 0 0 0,7-3 0 0,4-2-144 0,5-8-32 15,5-5 0-15,7-3 0 0,3-4-128 0,8-7 128 16,5-2-128-16,8-6 128 0,6-6-128 0,4-5 0 15,2-8 144-15,3-5-144 0,0-9 128 16,0 1-128-16,-1-5 128 0,-2-3-128 0,3 0 0 0,-3-3 144 16,-1 3-144-16,-2 2 0 0,-3-4 320 0,-1 3-64 15,-2-3 0-15,-2 2 0 0,-4-4 32 0,-2 2 0 16,-7-3 0-16,-1 1 0 0,-2 1-96 0,-2 2-32 16,-1 4 0-16,0 9 0 0,-2 5-160 0,0 8 0 15,-1 6 0-15,-6 12 0 0,0 0 0 0,0 0 0 16,0 19-192-16,-6 7 192 0,-4 2-192 0,-2 7 192 15,-2 4-160-15,-2 6 160 0,-5 3-128 0,1 4 128 16,-3 3 0-16,0 1-144 0,3 1 144 0,2-1 0 0,3 1 0 16,1-4 0-16,0-3 0 0,4-2 0 15,1-7 0-15,1-2 0 0,3-4-336 0,2-4 16 0,3-4 0 0,3-3 0 32,0-6-1872-32,0-7-368 0</inkml:trace>
  <inkml:trace contextRef="#ctx0" brushRef="#br1" timeOffset="43351.21">28168 3724 28559 0,'0'0'2544'0,"0"0"-2032"0,0 0-512 0,-9 9 0 0,2 6 832 0,-2 1 80 16,1 3 16-16,-2 2 0 0,-2 0-240 0,1 5-48 16,0 0-16-16,0 2 0 0,1 2 0 0,0-4 0 15,0 4 0-15,2-4 0 0,-2 3-384 0,2-4-80 16,1 0-16-16,2-5 0 16,2-3-960-16,2-6-192 0,2 0-32 0,-1-11-9264 15,0 0-1856-15</inkml:trace>
  <inkml:trace contextRef="#ctx0" brushRef="#br1" timeOffset="43727.24">28800 3660 31327 0,'0'0'2784'0,"-10"0"-2224"0,-3-1-560 0,-1 0 0 16,0 1 832-16,-3-2 64 0,-3 1 16 0,-1 1 0 15,-2 0-432-15,-1 3-96 0,-1 0 0 0,2 4-16 16,3-2-192-16,1 4-48 0,3 1 0 0,3 3 0 16,4-3-128-16,4 4-176 0,1 0 48 0,4-2 0 31,4 0-256-31,3 1-64 0,5 1 0 0,2-2 0 0,4 0 208 0,1 2 48 0,1 0 0 0,3 1 0 16,2 0 192-16,-3 2 0 0,-2 0 0 0,-1 1 160 15,-2-2 96-15,-3-1 0 0,-4 0 16 0,-4-1 0 16,-3-1 144-16,-4 2 32 0,-6 0 0 0,-3 2 0 0,-4-3 64 15,-5-2 0-15,-5 2 16 0,-3 0 0 0,-2 0-208 16,-4-3-32-16,-1-1-16 0,1-5 0 0,1 0-272 0,1-3 0 16,0-5 0-16,4-2-144 15,4-4-1360-15,5-4-272 0,6-2-48 16,4-2-13728-16</inkml:trace>
  <inkml:trace contextRef="#ctx0" brushRef="#br1" timeOffset="43976.64">29503 3666 27647 0,'0'0'1216'0,"0"0"256"0,0 0-1168 0,0 0-304 16,0 0 0-16,0 0 0 0,-12 3 864 0,0 0 112 15,-4-2 32-15,0 3 0 0,-1 1-64 0,-2 2-16 0,-4-2 0 0,1 6 0 16,0-3-480-16,0 5-80 0,1 1-32 0,2 1 0 15,2 3-336-15,2 1 0 0,1-1 0 0,4 0 0 16,1-3 0-16,4 0 0 0,3 1 0 0,4-1 0 16,2 1 0-16,4-4 0 0,5-5 0 0,5 1 0 15,2 1 0-15,4-4 0 0,4-1 0 0,2-4 0 16,0-3-160-16,2-2-96 0,-3 0-32 0,-1-5 0 16,-2 0-1696-1,-1-3-352-15,-1-3-64 0,-1 0-10656 0</inkml:trace>
  <inkml:trace contextRef="#ctx0" brushRef="#br1" timeOffset="44260.85">29866 3542 24927 0,'0'0'1104'0,"2"10"240"0,-2 3-1088 16,-2 5-256-16,0 2 0 0,1 3 0 0,-3 2 720 0,-3 2 96 15,-3 6 16-15,1 0 0 0,0-3 256 0,2 0 64 16,-1-1 16-16,2 1 0 0,-1-2-448 0,2 0-80 15,0-5-32-15,1-4 0 0,1-3-352 0,0-4-64 16,1-2 0-16,-1-1-16 0,3-9-48 0,0 0 0 16,0 0 0-16,0 0 0 0,6-10 192 0,3 0 48 15,1-3 0-15,2-3 0 0,1-5-128 0,-1 0-32 16,1-2 0-16,1 0 0 0,0 1-16 0,-1-2 0 0,-2 0 0 16,2 1 0-16,1-2-64 0,1 2-128 0,2 3 176 0,-1 3-176 15,-1 6 0-15,1 2 0 0,-1 0 0 0,-1 4-192 31,-1 1-288-31,-2 4-48 0,2 0-16 0,-2 1-10448 0,1 2-2080 0</inkml:trace>
  <inkml:trace contextRef="#ctx0" brushRef="#br1" timeOffset="44572.8">30310 3810 28559 0,'0'0'2544'0,"0"0"-2032"0,0 0-512 0,13 5 0 0,1 3 912 0,3-1 96 16,3-4 16-16,0-3 0 0,0-8-384 0,2 1-80 15,2-5-16-15,-1 1 0 0,0-4-32 0,-2-2-16 16,-3 3 0-16,-4-2 0 0,-1-1-352 0,-3 3-144 16,-2 0 128-16,-3-1-128 0,-4 3 0 0,-2 3 0 15,-4-2 128-15,-3 5-128 0,-2-3 0 0,-4 6 128 16,-5 2-128-16,-2 5 128 0,-3 3-128 0,-1 1 0 15,-4 3 0-15,-2 0 0 0,-2 3 0 0,3 2 128 16,0 1-128-16,5 2 0 0,1 2 0 0,5 0 0 16,2-1 0-16,6-5 0 0,6 2 0 0,2-3 0 15,3 0-224-15,6-2 80 16,5-4-1712-16,4 0-320 0,4-1-80 0</inkml:trace>
  <inkml:trace contextRef="#ctx0" brushRef="#br1" timeOffset="45068.29">31177 3089 23951 0,'0'0'2128'0,"0"0"-1696"0,0 0-432 0,0 0 0 16,0 0 2208-16,5 14 352 0,-4 2 80 15,-2 3 16-15,-3 4-1360 0,-1 6-272 0,0 5-48 16,-3 2-16-16,1 1-384 0,0 4-96 0,0 5-16 0,-1 4 0 15,0-2-304-15,2 2-160 0,-4-1 160 0,2-2-160 16,-2-1 0-16,3 0 128 0,-5-2-128 0,3-2 0 31,0-1-448-31,0-5-144 0,6-9-32 0,-1-1 0 16,0-4-1712-16,3-7-352 0,5-5-64 0</inkml:trace>
  <inkml:trace contextRef="#ctx0" brushRef="#br1" timeOffset="45329.6">30862 3610 34095 0,'0'0'3024'0,"0"0"-2416"0,0 0-480 0,10 6-128 0,3-3-144 0,2-1-48 16,1-2-16-16,3 0 0 0,3-2 400 0,5-1 96 15,2-6 16-15,1 2 0 0,0-3-304 0,0 3 128 16,-1-1-128-16,1-1 0 15,-1-1-320-15,-1 0-160 0,-3-4-32 0,-1 5-16 16,-1-1-608-16,-2 2-112 0,-1-3-32 0,-2 2 0 16,0 2 160-16,-4 1 32 0,2-4 0 0,-3 5 0 15,-2 0 240-15,-11 5 48 0,0 0 16 0,10-5 0 16,-10 5-48-16,0 0-16 0,0 0 0 0,0 0-4976 16,0 0-1008-16</inkml:trace>
  <inkml:trace contextRef="#ctx0" brushRef="#br1" timeOffset="45631.48">31498 3491 7359 0,'13'4'320'0,"-3"0"80"0,2-1-400 0,-1 4 0 0,3-2 0 0,0 1 0 16,0 2 2544-16,0-3 416 0,-1-1 96 0,1 1 16 16,0-1-912-16,1-2-176 0,2-2-48 0,2-1 0 15,1-5-320-15,2-3-64 0,-1 2-16 0,1-3 0 16,3 0-464-16,-1-3-112 0,-2-2 0 16,2 1-16-16,3 0-320 0,-2 0-64 0,-3-1-16 0,-3 0 0 15,-4-3-192-15,-2 1-32 0,-2-1-16 0,-4 1 0 16,-2-1 256-16,-3 0 48 0,-2 2 16 0,-3 2 0 15,-4 2-64-15,-2 2-16 0,-2 5 0 0,-4 2 0 16,-4 3-48-16,-2 4-16 0,2 5 0 0,-1 4 0 16,-3 5-304-16,0 4-176 0,0 6 192 0,2 5-192 15,1 3 192-15,4 2-192 0,1 4 192 0,5 1-192 0,1-3 192 16,7-1-64-16,6-3 0 0,4-1-128 0,3 2 128 0,6-4-128 16,3-1 0-16,8-5 0 0,4-1 0 0,11-3-272 15,9 1 48-15,8 1 16 16,3-4-1424-16,-23-9-288 0,9-3-48 0</inkml:trace>
  <inkml:trace contextRef="#ctx0" brushRef="#br1" timeOffset="49351.29">7925 14254 24927 0,'0'0'1104'0,"0"0"240"0,0 0-1088 0,0 0-256 16,0 0 0-16,0 0 0 0,0 0 688 0,0 0 80 15,0 0 0-15,0 0 16 0,0 0-48 0,0 0-16 16,0 0 0-16,0 0 0 0,0 0-272 0,0 0-48 15,-6-8-16-15,-4 0 0 0,-3-2-144 0,-2 2-48 16,-4-3 0-16,-1 2 0 0,-5-5 192 0,-1-1 16 0,-4-2 16 0,-3 3 0 16,-1 1 144-16,-1-2 16 0,-4 0 16 0,-3 1 0 15,-2-1-144-15,-3 4-48 0,0 0 0 0,-8 3 0 16,-6-2-240-16,-1 4-160 0,-2 1 192 0,3 1-192 16,0 4 128-16,3 0-128 0,1 1 0 0,-1 6 0 15,-1-1 0-15,-4 3 0 0,2-4 0 0,4 3 0 16,3 3 0-16,1 4 0 0,3-1 128 0,3 1-128 15,1 2 0-15,-1 5 0 0,-3 0 0 0,-1-1 0 16,-1 0 0-16,3 4 0 0,0 0 0 0,2 4 0 16,7-1 0-16,0 3 0 0,2 2 0 0,3-3 0 15,5 5 0-15,4 1 0 0,1 5-128 0,1-2 128 16,1 1 0-16,3 4 0 0,4 2 0 0,2 4 0 16,2-2 0-16,6 4 0 0,1 2 0 0,6 0 0 15,3 1 0-15,5-2 160 0,2 1-160 0,4-5 128 0,3-1-128 16,4 1 128-16,-2-5-128 0,4 1 128 0,4-7 0 0,3 0-128 15,3-1 192-15,5-2-64 0,3 0-128 0,5-1 192 16,3-5-192-16,5-2 192 0,2 1-192 0,-1-5 0 16,-2-7 144-16,4-2-144 0,1-5 128 0,5 0-128 15,3-4 160-15,5-5-160 0,3-2 144 0,-2-7-144 16,-4-1 128-16,-2-3-128 0,1 0 144 0,3-2-144 16,4-3 160-16,-1-1-160 0,-2-1 144 0,-2-3-144 15,-3-5 128-15,2 1-128 0,-2-1 0 0,2 2 0 16,1-5 128-16,-3-1-128 0,-3-2 0 0,-1 2 0 15,-3-3 0-15,-4-2 128 0,-4-3-128 0,-2 1 0 16,-2 0 0-16,-2 0 0 0,-2 0 128 0,-2-2-128 0,-2 1 128 16,-6-1-128-16,-5-5 128 0,-3 3-128 0,-6-3 0 0,-4 2 128 15,-3-3-128-15,-3 2 128 0,-3-1-128 0,-6 3 128 16,-5-2-128-16,-5 3 128 0,0-2-128 0,-5 5 128 16,-5 0-128-16,-6 4 192 0,-8 3-192 0,-4 4 192 15,-5-1 64-15,-4 4 32 0,-3-3 0 0,-3 5 0 16,-4 1-48-16,-3 5-16 0,-2 1 0 0,-6 1 0 15,-6-3-224-15,-3 2 0 0,0 4 128 0,1 5-128 16,-2 2 0-16,-1 0 0 0,-7 2 0 0,2 2 0 16,2 1 0-16,3 2 0 0,4 3 0 0,2 0 0 15,1 1 0-15,-2 1 0 0,-1-1 0 0,6 0-160 32,3 1-240-32,5-2-48 0,4 0-16 0,7 3 0 15,3-2-1632-15,4-1-320 0,0-1-64 0</inkml:trace>
  <inkml:trace contextRef="#ctx0" brushRef="#br1" timeOffset="50436.89">8098 5754 15663 0,'0'0'1392'0,"0"0"-1120"16,2-8-272-16,-1-1 0 0,-1 9 928 0,0-9 128 16,0 9 32-16,-3-6 0 0,0-2-192 0,3 8-16 15,-7-8-16-15,2 1 0 0,-1 1-144 0,2 2-16 16,-4-3-16-16,-1 2 0 0,-2 1-352 0,0-1-64 15,-1-2-16-15,-1 3 0 0,-1-2 48 0,-2-1 0 16,-1 2 0-16,-3-1 0 0,-4-2-48 0,-4 3-16 16,-3 0 0-16,-3 0 0 0,-4 1-112 0,-4 2 0 0,1 2-128 15,1 0 192-15,-2 0 64 0,-2 2 16 0,-1 1 0 0,-2 0 0 16,-2 4-48-16,-4-1-16 0,-4 3 0 0,-2-1 0 16,2 3-16-16,0-1 0 0,0 3 0 0,2 4 0 15,-2-2-192-15,-3 3 144 0,-3 2-144 0,-2 0 128 16,0 2-128-16,-1 3 0 0,2-2 0 0,2 4 0 15,1 1 0-15,0 5 0 0,-3-3 0 0,2-2 0 16,-1 3 0-16,1 1 0 0,3-2 0 0,2 3 0 16,3 1 0-16,6 0 0 0,1-1 0 0,1 0 0 15,0 2 0-15,1 1 0 0,3 1 0 0,1-2 0 16,2 0 0-16,4-2 128 0,6 1-128 0,4 0 128 16,3 3 0-16,4 1-128 0,4 0 192 0,4-1-64 15,4-2-128-15,3 0 0 0,3 2 0 0,4-1 128 16,2-2-128-16,6-1 192 0,2 1-192 0,3-1 192 15,4 0-192-15,3 0 128 0,3-2-128 0,4-2 128 0,4 2-128 16,3-2 0-16,3-2 144 0,1-2-144 16,-2-1 128-16,5-3-128 0,2-4 128 0,5 1-128 0,2-3 0 15,6-3 0-15,5-2 0 0,0 0 128 0,1-4-128 0,0 0 0 16,0-4 0-16,4-1 0 0,3-1 0 0,4-2 0 16,3-5 0-16,-1-1 0 0,-4-3 0 0,4-3 144 15,-2-2-144-15,6-3 0 0,2-3 192 0,2-4-64 16,-4-2 0-16,0-5-128 0,0-2 272 0,1 0-48 15,1 0-16-15,-3-3 0 0,-4-3-16 0,-2-4 0 16,-2-2 0-16,-2-2 0 0,0 0 144 0,-1-2 32 16,-1-4 0-16,-6-1 0 0,-8 0-16 0,-3 1 0 15,-5 0 0-15,-5 0 0 0,-5 1-32 0,-4 0-16 16,-4 1 0-16,-6-1 0 0,-3 1-16 0,-4 1 0 0,-7 0 0 16,-5 0 0-16,-6 3-96 0,-4 2 0 15,-5-1-16-15,-7 0 0 0,-7 3-48 0,-8 0-128 0,-6 3 192 16,-6 2-64-16,-7 2-128 0,-10 6 0 0,-14 0 0 0,-7 5 0 15,-4 1 0-15,-6 8-256 0,-7 6 64 0,-11 5 16 32,-11 2-240-32,-5 9-48 0,-7 6-16 0,-8 5 0 15,-6 3-1184-15,-8 9-224 0,-9 3-48 0,2 10-13168 0</inkml:trace>
  <inkml:trace contextRef="#ctx0" brushRef="#br1" timeOffset="54301.46">14538 14331 13823 0,'0'0'1216'0,"0"0"-960"0,0 0-256 0,-4-7 0 16,-1-3 336-16,2 5 32 0,3-4 0 0,-2 3 0 16,2 6 976-16,0 0 192 0,0-7 32 0,0 7 16 15,0 0-368-15,0 0-64 0,0 0 0 0,0 0-16 16,2-11-304-16,-2 11-48 0,0 0-16 0,0 0 0 15,0 0-368-15,0 0-80 0,0 0 0 0,0 0-16 16,0 13-16-16,0 2 0 0,-2 4 0 0,2 3 0 16,0 1 144-16,0 6 16 0,-1-3 16 0,-1 8 0 15,0 1-64-15,-1 1-16 0,1 1 0 0,-3 1 0 16,0 4-96-16,-2-3-32 0,1 0 0 0,-1 0 0 16,1-3-96-16,1-2-32 0,1-4 0 0,0-7 0 15,-1-2 80-15,1-3 16 0,3-4 0 0,-3-1 0 0,4-13 304 0,-1 8 64 16,1-8 16-16,0 0 0 0,0 0-144 0,0 0-16 15,0 0-16-15,0 0 0 0,0 0 32 0,1-8 16 16,-1-5 0-16,2 2 0 0,0 1-304 0,1-3-176 16,1 2 192-16,-1-2-192 0,1-1 128 0,0 0-128 15,0-4 0-15,-2 2 0 0,1-1 0 0,-1 2 0 16,1-6 128-16,1 1-128 0,-2-3 0 0,1 0 0 16,-1-5 0-16,1 3 0 0,-2-3 0 0,1 1 0 15,-1-5 0-15,0 2 0 0,-1 1 128 0,0-2-128 16,0 1 0-16,3 4 0 0,-6 2 0 0,3 4 0 15,0 1 0-15,0 2 0 0,0 6 0 0,-1-2 0 0,0 8 0 16,1 5 0-16,0 0 0 0,0 0-144 0,0 0 144 0,0 0-128 16,-3 14 128-16,2 4-160 0,-1 2 160 0,2 2-160 15,0 2 160-15,0 5 0 0,0 0 0 0,2 4 0 16,-4 4 0-16,1 1 0 0,-1 4 0 0,-1-1 0 16,-1 2 0-16,2 2 0 0,-2-3 0 0,0-5 0 15,0-6 0-15,0-1 0 0,2-5 0 0,-1-2 128 16,1 0-128-16,1-7 176 0,-2-4-176 0,2 0 192 15,2 1-192-15,-1-4 128 0,0-9-128 0,0 0 128 16,0 0-128-16,0 0 0 0,0 0 0 0,0 0 128 31,0 0-960-31,0 0-208 0,0 0-48 0,0 0-10528 0,6-8-2112 0</inkml:trace>
  <inkml:trace contextRef="#ctx0" brushRef="#br1" timeOffset="55772.19">14331 15383 9215 0,'0'0'816'0,"0"0"-656"16,0 0-160-16,0 0 0 0,0 0 960 0,0 0 176 16,0 0 16-16,0 0 16 0,1-7 176 0,0-4 48 15,-1 5 0-15,0 6 0 0,0 0 48 0,0 0 16 16,1-11 0-16,-1 11 0 0,0 0-416 0,0 0-80 16,0 0 0-16,0 0-16 0,0 0-256 0,0 0-48 15,0 0-16-15,0 0 0 0,12 7 624 0,-2 3 128 16,2 2 32-16,-2-2 0 15,4 3-1584-15,0 2-304 0,1 1-64 0,3 2-16 0,1 1 928 0,2 2 176 16,2-1 32-16,1 3 16 0,-1 2-96 0,3-2-32 16,-1 1 0-16,2 3 0 0,0-4-160 0,-1 0-48 0,-3 0 0 15,0-3 0-15,-5-2-64 0,0-2 0 16,-2 0-16-16,-2-4 0 0,-2 1-48 0,-1 0 0 0,-1-4 0 0,-1 2 0 16,-1-2-128-16,-1 0 128 0,-7-9-128 0,7 6 128 15,-7-6-128-15,0 0-272 0,0 0 64 0,0 0 16 31,0 0-1728-31,0 0-352 0,0 0-64 0,2-7-7424 0,-3-6-1488 0</inkml:trace>
  <inkml:trace contextRef="#ctx0" brushRef="#br1" timeOffset="56339.4">14969 15271 7359 0,'0'0'656'0,"0"0"-528"0,0 0-128 0,0-11 0 0,-2 2 2864 0,2 0 528 16,0 9 128-16,0 0 0 0,0 0-1776 0,0 0-352 15,-2-9-80-15,-2 2-16 0,4 7-80 0,0 0 0 16,0 0-16-16,-7 2 0 0,-2 6-304 0,0-3-48 16,0 2-16-16,-1 4 0 0,-2 1-176 0,-1 1-32 15,1 4-16-15,-3 0 0 0,-3 5 16 0,1 1 0 16,-3 0 0-16,-2 3 0 0,-1-3-16 0,-1 4 0 15,-1 2 0-15,-1 2 0 0,-2-2-128 0,0 1-32 16,0 2 0-16,1-1 0 0,-1-3-112 0,3 2-16 16,0-3-16-16,2 1 0 0,1 2-16 0,3-4 0 15,-1-1 0-15,2-2 0 0,1-5-16 0,1-2 0 16,1 1 0-16,4-4 0 0,-1-1-48 0,6 2-16 0,-1-6 0 16,2 0 0-16,5-8-32 0,0 0-16 0,0 0 0 0,0 0 0 15,12-4-160-15,2-1 160 0,4-4-160 0,2-4 160 16,0-3-160-16,3-1 0 0,1-2 0 0,2-1 0 15,0-7 0-15,4 1 0 0,1 2 0 0,1-2 0 16,-1 0 0-16,-1-3 0 0,1 0 0 0,-2 1 0 16,-1-4 0-16,-1 2 0 0,-3 0 0 0,-1 0 0 15,-4 2 0-15,0 0 0 0,-1 1 0 0,-1 4 0 16,-1 2 0-16,-4 3 0 0,0 0 0 0,-2 3 0 16,-4 3 0-16,-2 5 0 0,-4 7 0 0,0 0 0 15,0 0 0-15,0 0 0 0,-9 5 0 0,-4 6 0 16,-4 3 0-16,-4 3 0 0,-2 2 0 0,-2 2 0 15,-3 6 0-15,-5 2 0 0,-5 4 0 0,-3 2 0 0,-3-2 0 16,-1 1 0-16,2 2 0 0,1-1 0 16,1-2 208-16,3 2-32 0,3-1-16 0,2-4 0 15,1-4-160-15,5-4 160 0,4-8-160 0,5-2 160 0,6 0-160 16,3-7 0-16,9-5-160 0,0 0 160 16,0 0-2704-16,6-12-448 0</inkml:trace>
  <inkml:trace contextRef="#ctx0" brushRef="#br1" timeOffset="56934.12">14408 14872 17903 0,'0'0'784'0,"0"0"176"0,0 0-768 0,0 0-192 15,0 0 0-15,-4 10 0 0,4-10 640 0,-5 11 64 16,5-11 32-16,-7 5 0 0,7-5 752 0,-8 1 160 15,8-1 16-15,0 0 16 0,-9-6 112 0,4-5 0 16,3 1 16-16,2-3 0 0,1-4-624 0,3-4-128 16,1-2-32-16,1 1 0 0,0-1-640 0,1-4-128 15,-1-6-16-15,0 2-16 0,1 1-224 0,-1-2 128 16,-1-2-128-16,-1-3 0 0,-1-2 128 0,0-2-128 16,-3-4 0-16,2 1 0 0,-2-4 128 0,1-1-128 0,-1 4 0 15,1 3 0-15,1 10 0 0,-1 1 0 0,-1 7 0 16,1 0 0-16,-1 5 0 0,1 2 0 0,-1 6 0 15,0-2 0-15,-1 2 0 0,1 5 0 0,0 6-128 0,0 0 128 16,-1-13-256-16,0 6 0 0,-1 0 0 0,2 7 0 31,0 0-1424-31,0 0-288 0,-4-5-48 0,4 5-7664 0,0 0-1536 0</inkml:trace>
  <inkml:trace contextRef="#ctx0" brushRef="#br1" timeOffset="57167.87">14476 13754 23951 0,'0'180'2128'0,"0"-180"-1696"0,0 0-432 0,0 0 0 0,0 0 880 0,0 0 80 16,0 0 32-16,0 0 0 0,0 0-160 0,0 0-48 16,-8-2 0-16,8 2 0 0,0 0-240 0,0 0-48 15,-6-7-16-15,6 7 0 0,0 0-352 0,0 0-128 16,0 0 0-16,0 0 144 0,0 0-144 0,0 0-224 15,0 0 48-15,0 0 16 16,0 0-576-16,0 0-112 0,0 0-32 0,0 0 0 16,0 0-1360-16,0 0-256 0,7-5-64 0</inkml:trace>
  <inkml:trace contextRef="#ctx0" brushRef="#br1" timeOffset="58456.51">14220 13869 9951 0,'-15'0'448'0,"2"0"80"0,0 2-528 0,1-1 0 0,-1 1 0 15,0 1 0-15,1-3 160 0,0 1-160 0,1 2 128 16,-2-2-128-16,-2 0 0 0,3 1 128 0,1-2-128 0,1 0 0 16,-1 0 0-16,1 0 0 0,3-2 0 0,7 2 0 15,-9-1 368-15,-1 0-16 16,-1 1 0-16,3-2 0 0,8 2 352 0,-9-2 80 0,9 2 16 0,-11-1 0 15,1-3-464-15,10 4-80 0,-10-1-32 0,10 1 0 16,-10-2-224-16,1 1-192 0,1 0 48 0,8 1 0 16,-8-2-464-16,8 2-96 15,-11-1 0-15,2 0-16 0,9 1 400 0,-11-1 64 0,0-2 32 0,-1 2 0 0,-1 1 224 16,1 1 0-16,-1-1 192 0,0 1-192 0,1 1 512 0,-1-2-16 16,-1 1 0-16,0 0 0 0,-1 2-240 0,-2-1-32 15,-1 1-16-15,1 1 0 0,-1-3 48 0,1 0 0 16,1 0 0-16,-1 1 0 0,1-2-256 15,-3 0 0-15,-3 0 0 0,2 0 0 0,1-2 0 0,1 1 0 16,1 0 128-16,1 0-128 0,-1-1-160 0,2 0-80 16,1 1-16-16,-1 1 0 15,-1 0-304-15,1 0-64 0,-1 0-16 0,-2 0 0 0,0 0 384 0,0 0 80 16,3 1 16-16,-3 1 0 0,-1-2 160 0,0 0 0 16,0 0 0-16,-5 2 0 0,-4-2 0 0,0 0 256 15,0 0-64-15,0 0-16 0,-1-2 16 0,0 2 16 16,1-2 0-16,1 2 0 0,2-1-208 0,-1 1 0 15,2 0 0-15,0 0 0 0,0 0 0 0,-1 1-240 0,-1 1 48 0,2 1 16 16,-2-1-80-16,1 0-32 0,-1 0 0 0,-3 1 0 16,-3-1 288-16,1 0 0 0,-1 0 128 0,0 1-128 15,-1-3 192-15,1 1-48 0,2 0-16 16,2 1 0-16,1-1 192 0,3 0 16 0,1 0 16 0,0-1 0 16,-2 0-160-16,2 0-16 0,2-1-16 0,2 0 0 15,-1 0-352-15,1-1-64 0,-1 1 0 0,2 0-16 16,-4-2 16-16,1 1 16 0,0-1 0 0,0 3 0 15,-2-1 240-15,-1 0 0 0,-2-3 0 0,1 2 0 16,1 0 192-16,2-3 64 0,0 1 32 0,2 0 0 16,-1 2 528-16,-1-2 96 0,-1-1 32 0,1 2 0 15,0 1-208-15,-1-1-32 0,0 1-16 0,-3-1 0 16,2-1-336-16,0 3-64 0,-3 1-16 0,-2 0 0 0,-1-1-144 16,-2-1-128-16,-1 2 144 0,0 0-144 15,1-1 128-15,3 0-128 0,-1-2 0 0,1 3 0 0,4 0 0 0,-3 0-336 16,-1 0 48-16,1 0 16 0,0 0 272 0,-2 2 0 15,1-1-128-15,-1 0 128 0,-5 0 0 0,0-1 0 16,-2 0 0-16,0 2 0 0,-1 0 0 0,0 3 0 16,5-5 0-16,0 2 0 0,1-1-256 0,0 0-80 15,-1-1-32-15,3 3 0 16,0-1-528-16,2 2-96 0,-1 0-32 0,-1-2 0 16,-5 0 336-16,0-2 64 0,-1 1 16 0,-1-1 0 0,-1-1 464 15,1 2 144-15,2-1 0 0,2 0 0 0,1 1 0 0,1 0 0 16,1 1 0-16,-1-1 144 0,1 2 128 0,3-2 32 15,2-2 0-15,-5 1 0 0,1 0-16 0,-1 0 0 16,-1-2 0-16,1 1 0 0,-1-2 160 0,2 1 48 0,1-1 0 16,3 1 0-16,2-2 48 0,0 2 16 0,1-1 0 0,3 0 0 15,0 1-208-15,1 1-32 0,2-3-16 16,-2 0 0-16,-1 1-304 0,1 2 0 0,2-1 0 0,2-1 0 16,-2-2 144-16,0 0-16 0,2 2-128 0,-1 1 192 15,-1-1 80-15,0 2 16 0,-3-2 0 0,0 2 0 16,-2-3 192-16,-3 3 32 0,3 0 16 0,-4 0 0 15,-1 1-64-15,0 0-16 0,2-2 0 0,1 2 0 16,0 0-224-16,2 0-48 0,-1 0-16 0,1 2 0 16,-1-2-160-16,-1-2 0 0,0 0 0 0,2 0 0 15,3 2 0-15,-3 0 0 0,1-2 0 0,0-1 0 16,-1 0 0-16,0 1 0 0,-2 2 0 0,0-1 0 16,-1-1 0-16,0 0 0 0,0 2 0 0,-1 0 0 0,0-2 0 0,1 2 0 15,0 0 176-15,2 0-176 0,2-2 240 16,1 1-48-16,-3-1-16 0,3 2 0 0,-1 2-48 15,-1-2 0-15,0-1 0 0,2 0 0 0,0 1 32 0,1 0 0 16,-1-2 0-16,0 0 0 0,0 1-160 0,-2 1 0 16,-2 3 0-16,1-1 128 0,-3-2 64 0,1-2 16 15,0 0 0-15,0 1 0 0,-4 1-80 0,5 0-128 16,-1 0 176-16,2 0-176 0,2 0 144 0,0 1-144 16,-1 3 0-16,4-3 144 0,0-2-144 0,2 1 0 15,1-2 144-15,-1 2-144 0,-2 0 304 0,2 0-16 16,-1-2 0-16,4 1 0 0,2-1 112 0,-1 1 32 15,0-2 0-15,1 2 0 0,1 0-80 0,1 1-16 16,8 0 0-16,-9 0 0 0,1-3-128 0,8 3-16 0,0 0-16 0,0 0 0 16,-9-2-176-16,9 2 128 0,0 0-128 0,0 0 128 15,0 0-128-15,0 0 0 0,0 0 0 0,0 0 0 32,0 0-400-32,0 0-64 0,0 0-16 0</inkml:trace>
  <inkml:trace contextRef="#ctx0" brushRef="#br1" timeOffset="61359.84">8105 13784 11455 0,'0'0'512'0,"0"0"96"0,0 0-480 0,0 0-128 16,0 0 0-16,0 0 0 0,0 0 896 0,-7-5 144 15,0-1 48-15,7 6 0 0,0 0-416 0,0 0-80 16,-9 1-16-16,-3-1 0 0,-3 0-256 0,1 3-64 15,3 0-16-15,-3 4 0 0,-3-2 48 0,-1 2 16 16,1 2 0-16,-5-2 0 0,-3 2 208 0,-3-4 32 16,-3 0 16-16,-3 1 0 0,-2-2 128 0,1-2 16 0,-1 0 16 0,3-2 0 15,0 0-208-15,1-2-64 0,3 0 0 0,0 1 0 16,1-3-48-16,2-1-16 0,3 0 0 0,4 2 0 16,-1-1-64-16,6-2-32 0,0 1 0 0,1 2 0 15,1-1-80-15,1-1-16 0,4 3 0 0,7 2 0 16,0 0-64-16,0 0 0 0,0 0-128 0,0 0 192 15,0 0-192-15,13-1 0 0,2 1 0 0,3 0 0 16,2 1 0-16,3 0 0 0,6-1 0 0,0 1 0 16,0-1 0-16,3-1 0 0,0 0 0 0,1 0 0 15,3-1 0-15,-1 1 0 0,1 0 0 0,-1-1 0 16,0 2 0-16,-5-2 0 0,-2-1 0 0,-1 0 0 16,-3-1 0-16,-2 1 0 0,-3 2 128 0,-3 0-128 15,0 1 128-15,-5 0 0 0,0-2-128 0,-11 2 192 16,0 0 96-16,0 0 16 0,0 0 0 0,0 0 0 15,0 0 224-15,0 0 48 0,-11-1 16 0,-2 1 0 16,-5 0-96-16,-4 1-32 0,-5 2 0 0,-5-3 0 0,-6-1-64 0,-3 1-16 16,-3 1 0-16,-2 3 0 0,2 2 0 0,0-2 0 15,1-2 0-15,0 1 0 0,1 1-192 0,1-2-32 16,2-2-16-16,2 3 0 0,3-1-144 0,4 0-176 16,5-4 48-16,5 2 0 15,3 0-2432-15,3 0-464 0</inkml:trace>
  <inkml:trace contextRef="#ctx0" brushRef="#br2" timeOffset="69056.53">16384 10837 13823 0,'0'0'608'0,"0"0"128"0,0 0-592 0,0 0-144 0,0 0 0 0,0 0 0 16,0 0 1040-16,0 0 176 0,0 0 48 0,0 0 0 16,0 0-272-16,0 0-48 0,0 0-16 0,10 0 0 15,2-2-64-15,6 0-16 0,3-1 0 0,4 1 0 16,3-1-256-16,1 2-48 0,7-2-16 0,3 1 0 15,6 0-80-15,3-1 0 0,2-1-16 0,3 0 0 16,2 3-48-16,-2-4 0 0,-1 0 0 0,1 1 0 0,1 1-32 16,-2 2-16-16,4 0 0 0,-1-1 0 0,-1 1-144 0,0 0-48 15,-5 1 0-15,-1 0 0 0,-2 1-144 16,-3 2 0-16,-2-2 144 0,-1-1-144 0,-2 3 0 0,-1-1 144 16,-1 1-144-16,-3-1 0 0,-3 1 144 0,-2-3-144 15,-2 0 0-15,-2 0 144 0,-3 2-144 0,-5-2 0 16,-2 0 144-16,-3 0-144 0,-11 0 224 0,0 0-32 15,0 0 0-15,0 0 0 0,0 0 208 0,0 0 48 16,0 0 0-16,-13-2 0 0,-4-1-96 0,-4 2-16 16,-3 0 0-16,-6 1 0 0,-2-2-176 0,-6 4-32 15,3-5-128-15,-6 3 192 0,-2 0-192 0,-3 3 0 16,-1-1 128-16,-4 3-128 0,-3-2 0 0,-1-2 0 0,0-1 128 0,-2 1-128 16,0 1 0-16,1-4 0 0,0 1 128 0,1 1-128 15,2 0 0-15,-2 0 144 0,-1 0-144 0,-1-1 128 16,5 1-128-16,-1-2 0 0,1-1 144 0,3-1-144 15,5 4 0-15,2 0 0 0,5-1 0 0,3 1 0 16,2 1 0-16,6 0 0 0,6-1 0 0,5 3 128 16,5-6-128-16,10 3 0 0,0 0 0 0,0 0 0 15,10 0 0-15,8-2 0 0,8-3 0 0,7 2 0 16,8-1 0-16,4 0 0 0,8 1 0 0,8-1-128 16,6-1 128-16,4-3 0 0,2 2 0 0,2 1 0 15,5-3 0-15,1 0 0 0,7-4 0 0,0 4 0 16,-1-2 0-16,1 2 0 0,-3-3 0 0,2 2 0 15,-2-3 0-15,1 3 0 0,0 1 0 0,-8-1 0 16,0 2 0-16,-4 4 0 0,-3-1 0 0,-3 0 0 16,-1 0 0-16,-5 2 0 0,-4 0 0 0,-6 1 128 0,-5 1-128 0,-5 0 0 15,-5 0 0-15,-4 0 0 0,-3 0 0 16,-8 0 128-16,-4 3-128 0,-4-2 0 0,-4-1 0 0,-10 0 128 16,0 0-128-16,0 0 0 0,0 0 128 0,0 0-128 15,-12 4 128-15,-4 1-128 0,-3-3 0 0,-4 1 0 16,-2 1 0-16,-3-1 0 0,-1 1 0 0,-3 0 0 15,-2 0 0-15,-4 1 0 0,-4 0 0 0,-2 0 0 16,1-2 0-16,1 3 0 0,-2 3 0 0,-2-1 0 16,-1-1 0-16,0-2 128 0,-3 0-128 0,-2 3 0 15,-4-4 0-15,-2 2 0 0,-2 0 0 0,0 0 0 16,2-3 0-16,-1 1 0 0,0 0 0 0,-1 0 0 16,-1-2 0-16,-1 1 0 0,-4-1 0 0,-2 2 0 15,2-2 0-15,0 1 0 0,0 0 0 0,-3-2 0 0,-2 2 0 0,-1-2 0 16,-2 0 0-16,1-1 128 0,-2 0-128 0,2 2 0 15,-1-1 0-15,-4 0 0 0,-3 0 0 0,0-1 128 16,-3 0-128-16,1 3 0 0,2-3 128 0,0 2-128 16,-1 1 0-16,0-3 0 0,-1-1 0 0,3 1 0 15,2 0 0-15,0 1 0 0,-3-1 0 0,0 0 0 16,-2-1 0-16,3-1 0 0,3 0 0 0,-1-1 0 16,-1 3 0-16,-1 0 0 0,-5-1 0 0,1 1 0 15,3 0 0-15,-3 0 0 0,1 0 0 0,-2 0 0 16,-1 1 0-16,-2-1 0 0,3-1 0 0,2 1 0 15,1-1 0-15,-1 1 0 0,-3-1 0 0,-1 1 0 16,-2-2 176-16,4 1-48 0,0 1 0 0,-1 0 0 16,-3 1-128-16,1-1-144 0,-1 0 144 0,2 2-208 0,1 0 208 15,-2 2 0-15,-1-3 0 0,2 0 0 0,-1 1 0 16,1-1 0-16,4 0 192 0,0 2-192 0,-1-2 0 0,-1-1 0 16,-2-1 0-16,4 0-192 0,2-1 192 0,0 1 0 15,-2 1 0-15,1 0 0 0,-2-3 0 0,3 1 0 16,1-1 0-16,-1 2 0 0,0 0 0 0,-2-2 0 15,-2 1 144-15,4-1-144 0,2 1 240 0,0 0-48 16,1 2-16-16,-1-1 0 0,0-4-176 0,0 4 192 16,0 1-192-16,2 0 192 0,0-2-192 0,1 2 0 15,0-1 0-15,-2 0 0 0,1 0 0 0,1 1 128 16,1 0-128-16,0 1 0 0,3-1 0 0,-1 0 0 16,-2 0 0-16,-2 1 0 0,2-1 0 0,3 1 0 0,1-1 128 15,-2 0-128-15,-2 0 0 0,-1 0 0 0,0 2 0 0,2-1 0 16,3 0 0-16,0 1 0 0,-2 0 0 0,-3-1 0 15,4 1 0-15,-1-1 0 0,2-1 0 0,1 1 0 16,3-1 0-16,1 3 0 0,-2-1 0 0,1 1 0 16,2-2 0-16,-2 0 0 0,1-1 0 0,1 3 0 15,1-1 0-15,3 1 0 0,0-3 0 0,1 1 0 16,2-1 0-16,1 0 0 0,-1-1 0 0,4 1 0 16,2-3 0-16,0 1 0 0,2-1 0 0,3 2 0 15,0 1 0-15,1 0 0 0,-1-1 128 0,4 0-128 16,2-2 0-16,2 2 0 0,1-1 0 0,0 1 0 15,3 0 0-15,5 0 0 0,1-1 0 0,2 1 0 16,3-1 0-16,1 0 0 0,2 0 0 0,1-1 0 16,2 1 0-16,3 0 0 0,0 0 0 0,3-1 0 15,3-2 0-15,1 3 0 0,1-1 0 0,7 3 0 16,-5-2 0-16,5 2 0 0,0 0 0 0,0 0 0 0,0 0 0 16,0 0 0-16,8-9 0 0,2 4 0 0,0 1-160 0,3 1 160 15,2-1 0-15,3-1-144 0,3 2 144 0,2 0 0 16,0 2 0-16,4-1 0 0,2 0 0 0,3-2-160 15,2 3 160-15,2 0 0 0,-1-1 0 0,5 2-128 16,3 0 128-16,0 0 0 0,1 0 0 0,1 2 0 16,2-1 0-16,-1 0 0 0,2 2 0 0,3-3 0 15,3-4 0-15,2 4 0 0,-1 5 0 0,4-1 0 16,-1-2 0-16,2 2 0 0,-3-1 0 0,6 2 0 16,0-3 0-16,1 1 0 0,-1 2 0 0,3-1-128 15,0-1 128-15,1 0 0 0,3-2 0 0,1 1 0 0,4 0 0 16,1 1 0-16,1-1 0 0,2 2 0 15,-2-3 0-15,1 2 0 0,4-3 0 0,3 1 0 0,-1 0-128 16,1-1 128-16,0 2 0 0,2 0 0 0,2-1 0 0,1 1 0 16,-1-1 0-16,2 2 0 0,-2-1 0 0,2-1 0 15,0 1 0-15,3-1 0 0,0 0 0 0,1 0 0 16,0 1 0-16,0 0 0 0,3 1 0 0,0-1 0 16,-2 1 0-16,2-1 0 0,0 1 0 0,4 0 0 15,1-1 0-15,0-1 0 0,-3-1 0 0,4 2 0 16,-1 0 0-16,0 1 0 0,0-3 0 0,-2 0 0 15,-2-3 0-15,2 6 0 0,2-1 0 0,-1-2 0 16,-2-5 0-16,-2 4 0 0,-1 1 0 16,1 0 0-16,1-1 0 0,0-1 0 0,-5 0 0 0,3 2 0 15,-2 1 0-15,0-1 0 0,1 0 0 0,-2 0 0 16,-4-1 0-16,2 2 0 0,0 2 0 0,1-3 0 0,0-2 0 16,-4 1 0-16,-1 0 0 0,1 1 0 0,2 1 0 15,-3 0 0-15,5-1 0 0,-4-1 0 0,-3-1 128 0,3 0-128 16,3 1 0-16,-5 0 0 0,5-3 0 0,-3-1 0 15,-5 0 0-15,1 2 0 0,1-2 0 0,1 0 0 16,-2 1 0-16,0 0 0 0,-5 1 128 0,0-4-128 16,2 1 176-16,-1 2-176 0,-1 0 0 0,-1-1 0 15,-3 0-160-15,-1-1 160 0,-1-4 0 0,1 3 0 16,0 0 144-16,-1 1-16 0,-3 4-128 0,-4-1 0 16,-1 2-176-16,-2-3 176 0,-3-1 0 0,2 1 0 15,1 3 0-15,-1-1 0 0,0-4 0 0,-4 4 0 16,-1-2 0-16,-4 3 0 0,-2 1 0 0,1 1 0 15,0 3 0-15,-1-2 0 0,-1 1 0 0,-2-3 0 0,1 0 0 16,-3-3 0-16,-2 2 0 0,-2 0 0 0,-3 0 0 0,1-1 0 16,-4 2 0-16,-1 0 0 0,-2-2 0 0,-1 1 0 15,3 1 0-15,-5-2 0 0,-1 2 0 0,0 0 0 16,-2 0 0-16,-1 0 0 0,-6 2 0 0,-2-2 0 16,-1-2 0-16,-4 0 0 15,-2-3 0-15,-2 3 0 0,0 4 0 0,-10-2 0 0,0 0 0 0,0 0 0 16,0 0 0-16,0 0 0 0,0 0 0 0,0 0 0 15,0-9 0-15,0 9 0 0,0 0 0 0,-11-5 0 16,-5-5 0-16,-2 4 0 0,-2 3 128 0,-3-1-128 16,-3 1 0-16,-4-1 0 0,-1-1-128 0,-2-2 128 15,-3 2 0-15,-1 1 0 0,-4-2-128 0,1 2 128 16,-6-1 0-16,-2 3 0 0,-3 4 0 0,-6-2-144 0,-8-2 16 16,-1 0 0-16,-6-3 0 0,-1 2 0 0,-2 1 128 0,-4 2 0 15,-6 0-144-15,-4 0 144 0,-3-3 0 0,1 3-144 16,-1 3 144-16,-4-2 0 0,-10 0-128 0,1 0 128 15,-2 5 0-15,-2-4 0 0,0 1-144 0,-2-3 144 16,-4 1 0-16,0 1-144 0,-1 1 144 0,-4-3 0 16,-3-1 0-16,4 2 0 0,-1 2 0 0,-3 0 0 15,-8-1 0-15,3 1 0 0,5 3 0 0,-2 0 0 16,-6-4-128-16,2 1 128 0,6-1 0 0,-3 2 0 16,-5-1 0-16,5 2 0 0,6-4 0 0,-2 2 0 15,-4-2 0-15,5 2 0 0,4-2 0 0,1 1 0 16,1 1 0-16,2-1 0 0,1-4 0 0,5 2 0 0,3 2 0 15,-3-2 0-15,-5-3 0 0,5 0 0 0,6 1 0 16,-1-1 0-16,0 2 0 0,1-4 0 0,-2-3 0 16,2 4 0-16,5 4 0 0,-5-2 0 0,-4-2 0 0,3-2 0 15,3 0 0-15,2 0 0 0,1 6 0 16,-1-5 0-16,-2-3 0 0,1 1 0 0,4 2 0 0,-3 1 0 16,1 3 0-16,-2-7 0 0,0-2 0 0,4 2 0 15,-1 8 0-15,-2-2 0 0,-5-2 0 0,1 1 0 16,5 2 0-16,0 0 0 0,-1 2 0 0,-2-1 0 15,-5-3 0-15,3 2 0 0,3 1 0 0,-1 1 0 16,-2 2 0-16,0-3 0 0,1 0 0 0,2 0 0 16,3 4 0-16,-3 0 0 0,-3 1 0 0,3-3 0 15,4 1 0-15,1 1 0 0,4 2 0 0,-3 2 128 16,-2-3-128-16,3 2 0 0,2 0-128 0,4 0 128 0,3 3 0 16,-1-2 0-16,-2 2 0 0,5-1 0 15,5-3 0-15,4 0 0 0,4 2 0 0,4-2 0 0,2-1 0 0,2 0 0 16,1 0 0-16,5-1 0 0,0-4 0 0,9 3-160 15,7 0 160-15,5-1-11104 16,6 2-2144-16</inkml:trace>
  <inkml:trace contextRef="#ctx0" brushRef="#br2" timeOffset="70420.24">6134 11300 8287 0,'12'-12'736'0,"-3"7"-592"0,0-3-144 0,1 2 0 0,-4-4 1376 0,3 2 240 15,0-1 48-15,-4 3 16 0,-1-1-464 0,-4 7-80 16,1-9-32-16,-1 3 0 0,0-3-256 0,0 9-48 16,0 0-16-16,-5-6 0 0,-1 2-112 0,-4-1-32 15,-3 1 0-15,-1 0 0 0,-3 3-160 0,0-3-32 16,-3 2-16-16,-4-1 0 0,0 3-64 0,-1 0-16 16,-2 0 0-16,-2 4 0 0,-3-2-32 0,-4 1-16 15,-3 1 0-15,0 0 0 0,-3 1-96 0,0 1-16 16,-3 5 0-16,0 1 0 0,-4 3-192 0,3 2 144 0,3-1-144 15,0 2 128-15,-1 1-128 0,3 0 0 0,5-5 0 16,4 3 0-16,5-2 0 0,4-1 0 0,4 0 0 0,2 1 128 16,4 0-128-16,4 1 0 0,3-1 0 0,4-2 0 15,2-1 0-15,3 4 0 0,6-2 0 0,5-2 0 16,4 1 304-16,4 2-32 0,2 2 0 0,2 2 0 16,4 4 0-16,0 2 0 0,2-1 0 0,-2 4 0 15,1-2-272-15,0 4 128 0,-2-1-128 0,0 2 0 16,-2-1 0-16,-2 1 0 0,-1 2 0 0,-5 0 0 15,-1-1 0-15,-3-2 0 0,-3-4 0 0,-6 0 0 16,1 0 128-16,-6-1-128 0,-4 2 0 0,-2-3 0 16,0 5 320-16,-5-3-64 0,-3 0 0 0,-3 0 0 15,-5 2 192-15,-2-4 16 0,-1-1 16 0,-1-2 0 16,-2-1-32-16,0-3 0 0,1 0 0 0,-1-2 0 0,-1 3-128 16,0-2-16-16,1-2-16 0,1 0 0 15,-1-1-112-15,3-3-32 0,-1 2 0 0,0-6 0 0,2-3-144 16,4 2 160-16,3 0-160 0,-1-3 160 0,2 0-160 0,1-2 128 15,0-3-128-15,4 3 128 0,10 0-128 0,0 0 0 16,-6 0 0-16,6 0 0 0,0 0 0 0,0 0 128 16,0 0-128-16,0 0 0 0,0 0 0 0,0 0 0 15,7 10 128-15,2-3-128 0,4-5 0 0,-2 3 0 16,1 2 0-16,2-1 0 0,4 8 0 0,-1 0 0 16,1 2 0-16,1 3 0 0,2 4 0 0,-1 3 0 15,-2 4 0-15,-3 2 0 0,-1 0 0 0,-1 0 0 16,-2 3 0-16,-1 5 0 0,-2-2 0 0,-2 1 0 15,-2 1 0-15,-4 4 0 0,-3 0 0 0,-2 7 0 0,-1 5 0 16,-4 1 0-16,-4 1 0 0,-4 3 0 0,-1 0 0 16,-5 4 0-16,-5 1 0 0,-3 1 0 0,-2 3 0 0,-2 4 0 15,-1 1 0-15,1 1 160 0,0 0-32 0,1 5-128 16,2 1 240-16,4 2-64 0,4-5-16 0,4 1 0 16,3-3-160-16,6 3 128 0,7-2-128 15,3 2 128-15,5-3-128 0,7-3 128 0,4 0-128 0,6-6 128 16,6-8 0-16,6 1 0 0,4-2 0 0,10-5 0 15,8 0-128-15,3-7 0 0,6-5 0 0,7-5 0 16,4-3-160-16,6-1 160 0,5-4 0 0,4-3-144 16,3-7-1328-1,-1-3-272-15</inkml:trace>
  <inkml:trace contextRef="#ctx0" brushRef="#br2" timeOffset="73302.62">1483 13620 11967 0,'-12'-14'528'0,"5"5"112"0,2 2-512 0,-1-2-128 0,-2 1 0 0,3-1 0 15,-1 3 1824-15,1-2 336 0,-2 3 64 0,7 5 16 16,-7-2-896-16,7 2-160 0,0 0-32 0,-7 2-16 0,7-2-160 0,-3 14-16 16,3 3-16-16,0 2 0 0,0 6-384 0,3 4-80 15,6 6-16-15,1 0 0 0,1 6-208 0,0 5-32 16,1 0-16-16,3 3 0 0,-3 2 80 0,2 0 16 16,0 0 0-16,-2 2 0 0,-2 3-112 0,0-1-32 15,-2-2 0-15,-1-3 0 0,0-6-160 0,-2-2 0 16,0-3 0-16,-1-7 128 0,0-3-128 0,-2-1 160 15,-1-4-160-15,2-6 160 0,0-2-160 0,-1-6 128 16,1 0-128-16,-3-10 128 0,0 0-304 0,0 0-64 16,0 0-16-16,0 0-9152 15,11-3-1824-15</inkml:trace>
  <inkml:trace contextRef="#ctx0" brushRef="#br2" timeOffset="73718.56">2041 13779 12895 0,'0'0'1152'0,"0"0"-928"0,-8-8-224 0,1 1 0 15,2 2 1648-15,5 5 272 0,-9-3 64 0,0 4 16 16,-2 3-592-16,-3 5-112 0,-3 1-16 0,1 8-16 16,-2 2-320-16,-1 6-64 0,-4 4-16 0,3 6 0 15,2 2-288-15,1 2-48 0,1-2-16 0,2 1 0 16,4 0 0-16,2 2 0 0,6-4 0 0,-1-3 0 15,6-4-176-15,-1-2-32 0,3-7-16 0,2-2 0 16,0-5-16-16,5-4 0 0,0-6 0 0,2-5 0 16,0-5 336-16,0-3 64 0,3-5 16 0,-1-4 0 0,1-4-240 15,-1-3-32-15,3-2-16 0,-3-2 0 0,-6-2-176 0,0 0-32 16,0-2-16-16,-3 2 0 0,-4 3-176 0,1 0 0 16,1 4 0-16,-2 0 128 0,-1 2-128 0,1 4 0 15,-1 2 0-15,1 4 0 0,0 1 0 0,-3 11 0 16,0 0 0-16,0 0 0 0,0 0 0 0,0 0 0 15,11 8 0-15,0 3-176 0,2 4 176 0,0 1 0 16,-2 0-144-16,2 3 144 0,0 0 0 0,2-1 0 16,0-1 0-16,0-2 0 0,1-1 0 0,0 0 0 15,2-2 0-15,0-3 0 0,-2-1-192 0,2-5 48 16,0-3 0-16,1-2 0 16,-2-5-560-16,0-4-96 0,2-6-32 0,-1-2-9680 0,-1-4-1952 0</inkml:trace>
  <inkml:trace contextRef="#ctx0" brushRef="#br2" timeOffset="74137.88">2358 12887 17503 0,'-17'10'1552'0,"10"-4"-1232"0,0 6-320 0,2 2 0 15,3 2 992-15,3 6 144 0,-1-1 16 0,4 5 16 16,1 1-80-16,1-1 0 0,2 6-16 0,1 2 0 15,1 3-304-15,3 3-64 0,1 4-16 0,0 2 0 16,-2 2-304-16,2 2-64 0,2-2-16 0,0 0 0 16,1-2-176-16,-3-3-128 0,-2-5 144 0,0-3-144 15,-1-7 128-15,-1-7-128 0,1-3 0 0,-6-3 144 0,-1-3 0 16,-4-12 0-16,3 7 0 0,-3-7 0 0,0 0 288 0,0 0 48 16,0 0 16-16,0 0 0 0,3-12 144 0,-1 0 48 15,1-2 0-15,2 0 0 0,0-2-432 0,0 2-64 16,0 4-32-16,3-3 0 0,0 4-160 0,-2 1 0 15,-6 8 0-15,9-1 0 0,0 2 0 0,-2 7 0 16,2-3-192-16,-2 7 192 0,-1-1-160 0,-1 4 160 16,0 1 0-16,-1 1-144 0,1 1 144 0,-2 0 0 15,-2 0 0-15,-1-1 0 0,-3-1 0 0,1-4 0 16,-2 1 0-16,-1 0 128 0,-3 0-128 0,-1-3 176 16,-1 0-176-16,-1-4 192 0,-3 1-192 0,1-1 128 15,-2-3-128-15,2-3 128 0,2-2-128 0,0-2 0 16,3-2 0-16,4-2 0 15,2-4-1600-15,4-3-336 0,2-3-80 0,2-1-11600 0</inkml:trace>
  <inkml:trace contextRef="#ctx0" brushRef="#br2" timeOffset="74493.36">2817 13601 23039 0,'0'0'1024'0,"-5"9"192"0,5-9-960 0,0 9-256 0,0-9 0 0,6 11 0 16,2-3 976-16,2-2 160 0,0-2 16 0,0-3 16 15,0-2 64-15,2-3 16 0,-1-6 0 0,1 1 0 16,0-1-176-16,0-1-48 0,-1-2 0 0,1-4 0 16,-2 0-512-16,3-1-96 0,-1 0-32 0,-2 0 0 15,-2-1-192-15,-3 1-64 0,-2 1 0 0,-2-1 0 0,-1-1-128 0,-3 0 160 16,-2 1-160-16,-1 0 160 0,0 2-160 16,-3 2 128-16,-1 1-128 0,-1 6 128 0,1 6-128 0,-1 2 128 15,-1 5-128-15,0 5 128 0,-2 0-128 0,1 6 0 16,-1 2 144-16,3 4-144 0,0 0 0 0,1 1 0 15,3 1 0-15,3-2 0 0,1 1 0 0,3-2 0 16,3-3 0-16,2-5 0 0,3 0 0 0,2-1-128 16,1-7 128-16,3 0 0 0,1-2 0 0,2-2 0 15,1-1 0-15,2-2 0 0,2-2 0 0,-1-3 0 16,-2-2 0-16,4 2 0 0,-4-4 0 0,0 1-160 16,0-3 160-16,-1 1-208 15,0 2-400-15,-3-3-80 0,2 3-16 0,-2-3 0 16,-2 0-1792-16,-1 2-352 0</inkml:trace>
  <inkml:trace contextRef="#ctx0" brushRef="#br2" timeOffset="74768.89">3269 12450 18431 0,'-12'10'1632'0,"4"0"-1312"0,0 6-320 0,1 2 0 16,-1 4 1184-16,4 7 160 0,2 5 48 0,-2 3 0 15,-1 1-160-15,0 6-16 0,1 3-16 0,1 1 0 16,1 0-96-16,2 4-16 0,1 0 0 0,3 2 0 0,0-1-512 16,2-2-128-16,2 0 0 0,-2-5-16 15,2-2-304-15,1-4-128 0,1-6 128 0,1-4-128 0,2-6 0 16,-3-1 0-16,-4-5 0 0,2-4 0 15,0-1-768-15,1-8-64 0,-9-5-32 0,11 2-13072 16</inkml:trace>
  <inkml:trace contextRef="#ctx0" brushRef="#br2" timeOffset="75174.23">3457 13197 23727 0,'0'0'1040'0,"0"0"240"0,0 0-1024 0,0 0-256 0,0 0 0 0,7-10 0 15,-2 1 1024-15,1-4 144 0,2-3 48 0,2-1 0 16,1 1-448-16,1-1-64 0,-1-1-32 0,1 2 0 15,-3 0-352-15,0 2-80 0,-4-2-16 0,-1 1 0 16,-4 3-96-16,0 5-128 0,0 7 176 0,-7-11-176 16,-2 5 560-16,-3 2 0 0,-4 3 0 0,0 5 0 15,-2 1 96-15,0 6 32 0,-1 1 0 0,1 4 0 16,1 5-432-16,1-4-96 0,5 1-16 0,-1 0 0 16,3 0-144-16,4 0 0 0,4-1 0 0,4-3 128 0,3-1-128 0,0-4 0 15,6 0 0-15,-1-4 128 0,5-1-128 16,1 0 0-16,2-4 0 0,4 0 0 0,-1-5-192 15,1-2-64-15,0 0 0 0,-2-4-16 16,1 1-528-16,1 1-96 0,0-2-32 0,-3 1 0 16,-1-4-1776-16,-1-2-368 0,5-4-64 0,-2 1 0 15</inkml:trace>
  <inkml:trace contextRef="#ctx0" brushRef="#br2" timeOffset="75541.56">3943 12842 23439 0,'-16'8'1024'0,"5"1"240"0,0 1-1008 0,-2 1-256 16,-1 5 0-16,0 0 0 0,0 1 848 0,2 2 128 16,-1 1 32-16,0-1 0 0,-1 0 0 0,3 0 0 0,2-1 0 0,4-1 0 15,0-1-240-15,2-3-64 0,3-4 0 0,0-9 0 16,3 10-304-16,-3-10-64 0,7 5-16 0,5-6 0 16,2-6 160-16,0-4 32 0,-2-2 0 0,5-5 0 15,-1-3-80-15,2-5-16 0,-1-5 0 0,2-4 0 16,-1-2-240-16,-2-3-48 0,-1-6-128 0,1-1 192 15,-2-1-192-15,-3-3 144 0,-1-1-144 0,-2-3 128 16,-4-7-128-16,-4-3 160 0,-3-7-160 0,-1-5 160 16,-1 2-160-16,-4 3 160 0,0 2-160 0,-2 10 160 15,-2 11-160-15,2 9 0 0,-1 8 0 0,2 11 0 16,1 8 208-16,-1 8-32 0,-1 6-16 0,-1 13 0 16,0 7-160-16,-4 14 192 0,2 12-192 0,3 9 192 0,3 8-192 15,2 8 0-15,0 7 0 0,4 2 0 0,4 4 0 0,1 7 0 16,1 5 0-16,4 0 0 0,2 5 0 15,4-5-176-15,4-2 48 0,3-11 0 16,5-12-2304-16,-1-5-464 16,-2-6-96-16,1-8-6880 0,-1-7-1392 0</inkml:trace>
  <inkml:trace contextRef="#ctx0" brushRef="#br2" timeOffset="75955.25">3212 14168 31327 0,'0'0'2784'0,"0"0"-2224"0,0 0-560 0,-9-1 0 15,0-2 0-15,0 6 0 0,1 2 0 0,-3 8 0 16,-1 4 624-16,-2 4 160 0,-2 7 48 0,1 3 0 15,1 11-272-15,4 3-48 0,0 4-16 0,6 6 0 16,0 2-272-16,7-2-48 0,6-2-16 0,3-4 0 16,4-6-160-16,3-4 0 0,4-7 144 0,2-5-144 15,0-7 384-15,6-5 0 0,1-3 0 0,3-7 0 16,3-6 16-16,1-8 16 0,-1-3 0 0,4-6 0 16,1-6 224-16,1-4 64 0,1-6 0 0,-4-3 0 15,-3-5-128-15,-4-1-32 0,-4 0 0 0,-2-6 0 16,-1 0 0-16,-5-1 0 0,-8-1 0 0,-4 3 0 0,-6-3-48 15,-4 3-16-15,-4 2 0 0,-6 4 0 0,-8 5-160 0,-4 8-16 16,2 1-16-16,-7 7 0 0,-6-1-288 0,-4 5 0 16,-5 4 0-16,-5 1 0 0,-5 6-176 0,-2 2-80 15,-4-2-32-15,1 4 0 16,0 4-1696-16,2-1-320 0,2-1-80 0</inkml:trace>
  <inkml:trace contextRef="#ctx0" brushRef="#br2" timeOffset="77593.03">5615 6215 13823 0,'-4'-17'1216'0,"1"-2"-960"0,2-1-256 0,0 0 0 16,-2-3 1472-16,1-1 256 0,-2 1 64 0,-1 0 0 16,-2-1-640-16,0 1-112 0,-1 1-16 0,-3-1-16 15,-2-2-240-15,-2 1-64 0,-3 0 0 0,0 3 0 16,-1 2-208-16,-4 0-48 0,-5 0-16 0,0 0 0 16,-1 0-176-16,-2 1-48 0,-7 2 0 0,-1 0 0 15,-3 6-16-15,-4-2 0 0,-3 0 0 0,-5 4 0 0,-2 1-64 16,0 4 0-16,0 6-128 0,-1 3 192 0,0 1-192 0,4 5 128 15,1 2-128-15,5 0 0 0,3 4 176 0,5 0-176 16,3 5 192-16,5-2-192 0,3 2 0 0,2 4 0 16,1 0 0-16,4 4 0 0,1 4 0 0,4 2 0 15,0-1 0-15,5 4 0 0,2-1 0 0,3 2 0 16,0 0 0-16,5-2 0 0,-1 4 0 0,2-5 0 16,0-2 0-16,3 2 0 0,3 1 0 0,2 5 0 15,3 0 0-15,1 1 0 0,2-1 0 0,3-3-144 16,1-1 144-16,1 4 0 0,5-4 0 0,0 1 0 15,3-2 0-15,1 0 0 0,1-4 0 0,1-1 0 16,1 1 0-16,1-3 0 0,2 1 0 0,0-3 0 16,2 1 0-16,-3-5 0 0,0 1 0 0,-1-3 0 0,1 0 192 15,0 2-64-15,0-3 32 0,-1 1 16 0,0 2 0 0,-2-1 0 16,-2 1-176-16,-1 0 128 0,-3 2-128 0,-4-2 128 16,-2 4-128-16,-4-4 0 0,-3 3 0 0,-2 3 0 15,-4 1 0-15,-2-1 128 0,-3 1-128 0,-3-1 0 16,0-2 128-16,-6 0-128 0,-4 0 128 0,-5 4-128 15,-2-2 176-15,-7 1-48 0,-2-2-128 0,-4-1 192 16,-1 0 32-16,-3-2 0 0,-1 2 0 0,-2 1 0 16,-2-2 48-16,-1 0 16 0,-3-4 0 0,0 1 0 15,3-5-96-15,1-1 0 0,2-4-16 0,1-2 0 16,3-6-176-16,3-1 160 0,3 0-160 0,4-5 160 16,-1-2 0-16,8 0 0 0,1 0 0 0,2 0 0 15,4-1-160-15,12 1 0 0,0 0 0 0,0 0 0 16,0 0 0-16,0 0 0 0,0 0 0 0,0 0 0 15,12 0 0-15,3 1 0 0,4 2 0 0,2 1 192 0,5 2-192 16,2-2 128-16,0 2-128 0,5 4 128 0,2 5-128 0,2 2 0 16,-1 1 0-16,2 1 0 0,3 2 0 0,-1 2 0 15,-3 1 0-15,-1 3 0 0,-1 6 0 0,-4 3 0 16,-1 5 0-16,-2 4 0 0,-1 1 0 0,-3 5 0 16,-2 1 0-16,-4 5 0 0,-3 4 0 0,-2 4 0 15,-3 7 0-15,-1 5-176 0,-2-1 176 0,1 3 0 16,-3 5 0-16,3 1 0 0,-1-1 0 0,3 2 0 15,3 2 0-15,4-2 0 0,2 1 0 0,4-3 0 16,3-6 0-16,5-1 0 0,1-4 0 0,4-5 0 16,6-5 0-16,4-7 0 0,4-4 0 0,7-6 176 15,5-4-48-15,8-6 0 0,8-6 96 0,2-4 16 16,0-9 0-16,6-5 0 0,5-3-400 0,3-8-80 0,-2-5-16 16,1-6-10528-16,-1-4-2112 15</inkml:trace>
  <inkml:trace contextRef="#ctx0" brushRef="#br2" timeOffset="78624.03">1413 8350 17503 0,'-20'-16'1552'0,"10"7"-1232"0,2 5-320 0,8 4 0 16,-3-5 1280-16,3 5 192 0,0 0 32 0,0 0 16 15,0 0-1040-15,0 0-208 0,2 11-32 0,3 5-16 16,0 4-48-16,5 4-16 0,1 0 0 0,-3 6 0 16,3 0 144-16,0 6 16 0,-1 2 16 0,3 5 0 0,-3 3-144 0,0 1-48 15,-1 1 0-15,0 3 0 0,1 4-144 0,-1-1 0 16,-1-2 144-16,-1-5-144 0,2-1 128 0,0-8-128 16,0 0 160-16,-3-3-160 0,1-2 0 0,-1-7 128 15,-1 2-128-15,4-6 0 16,-1-4-1648-16,-1-4-368 0</inkml:trace>
  <inkml:trace contextRef="#ctx0" brushRef="#br2" timeOffset="79057.56">2002 8545 21183 0,'-32'-9'1888'0,"13"8"-1504"0,-1 1-384 0,2 2 0 15,4 5 1520-15,0 1 224 0,1 8 48 0,1 4 16 16,-1 4-1472-16,2 5-336 0,0-3 0 0,4 3 0 16,3 0 0-16,1-3 0 0,3-1 0 0,3 2 0 15,2-4 0-15,1 2 0 0,3-2 0 0,1-5 0 16,2-5 0-16,-1-5 0 0,3 3 0 0,-1-6 0 15,-2 0 0-15,2-1 0 0,1-2 0 0,0-6 0 16,0-1 0-16,0-2 0 0,0-6 0 0,0-4 0 16,-3 1 224-16,0-2-48 0,-2-1-16 0,-1 0 0 15,0 0 16-15,-4 1 0 0,-3-1 0 0,-1-1 0 0,-2-1 16 0,0 0 16 16,0-1 0-16,2 3 0 0,-4 4-80 0,4 5-128 16,0-1 176-16,0 11-176 0,-1-7 0 0,1 7 0 15,0 0 0-15,0 0 0 0,2 10 0 0,2 6 0 16,1 4 0-16,0 1 0 0,-1 5-128 0,2-4 128 15,5 4 0-15,0-2-144 0,-2 3 144 0,2-1 0 16,0-3 0-16,0-1 0 0,0-6 0 0,1 0 0 16,-2-2 0-16,3-5 0 15,-3-1-480-15,3-2-112 0,-3-4-32 0</inkml:trace>
  <inkml:trace contextRef="#ctx0" brushRef="#br2" timeOffset="79472.77">2348 7665 27695 0,'-26'15'1216'0,"12"2"272"0,2 5-1184 15,1 7-304-15,3 6 0 0,1 2 0 0,0 1 0 0,-1 9 0 0,4 4 0 0,3 6 0 16,1 6 0-16,2 3 0 0,4 1 0 0,-1 1 160 15,0 2-160-15,1-3 0 0,3 0 0 0,0-6 0 16,0-1 0-16,1-8 0 0,0-9 0 0,0-5 0 16,-1-5 0-16,0-5 0 0,-1-6 128 0,-2-7-128 15,-1-6 0-15,-5-9 0 0,0 0 0 0,0 0 0 0,0 0 128 16,10-7 0-16,-2-7 0 0,1-4 0 0,0 0-128 16,2-4 192-16,-1-6-192 0,2 2 192 0,-1-5-192 0,3 5 0 15,1 1 0-15,1 5-176 0,0 1 0 0,1 1 0 16,1 6 0-16,-2 4 0 0,-1 0 176 0,-1 6 0 15,-1 3 0-15,0 3-128 0,-2 3 128 0,-1 6 0 16,-2 0 0-16,-2 3 0 0,-2 2 0 0,-4 2 0 16,0 2 128-16,-4 0-128 0,-2 2 0 0,-6 1 0 15,-4-3 0-15,-3-1 0 0,-3 0 0 0,-4-2 0 16,-5-1 0-16,2-2-128 0,1-2-32 0,4 0 0 16,2-5 0-16,4-4-7968 0,3-5-1600 15</inkml:trace>
  <inkml:trace contextRef="#ctx0" brushRef="#br2" timeOffset="79830">2922 8488 22111 0,'-2'-7'1968'0,"2"7"-1584"0,0 0-384 0,5-6 0 16,-5 6 1760-16,7-9 272 0,0 0 48 0,0-2 16 15,2-2-1104-15,0-1-224 0,1-4-32 0,-1-1-16 16,0 0-464-16,-2 0-112 0,-4 1-16 0,1 2 0 16,-1-1-128-16,-3 3-224 0,-3-1 48 0,-2 0 16 15,-3-3-176-15,-2 4-48 0,-1 4 0 0,-1 0 0 0,0 3 144 16,0 3 32-16,-2 3 0 0,4 7 0 0,-1 1 336 0,-1 8 64 16,1 3 0-16,3 1 16 0,-1 3-208 0,4 3 176 15,1-1-176-15,4 2 160 0,0-1-32 0,3-5 0 16,2-3 0-16,5-1 0 0,0 0 48 0,4-4 0 15,3 1 0-15,3-4 0 0,1-5 16 0,3-3 0 16,1-1 0-16,3-4 0 0,4-5-192 0,0 0 0 16,-2-3 0-16,1-6-176 15,-1-2-400-15,-3-2-96 0,-2-6-16 0,-2 5 0 16,-2 0-1984-16,0 0-400 0</inkml:trace>
  <inkml:trace contextRef="#ctx0" brushRef="#br2" timeOffset="80410.34">3494 8097 21183 0,'0'0'1888'0,"-2"12"-1504"0,1 1-384 0,2-5 0 0,-1-8 816 0,0 0 80 16,5 11 32-16,-5-11 0 0,0 0 432 0,0 0 96 15,10-8 16-15,0-1 0 0,0-6-384 0,1-2-64 16,-1-3 0-16,0-4-16 0,1-7-608 0,-1 0-112 15,-1-5-32-15,-1-5 0 0,-3-3-256 0,1-2 128 16,-2-6-128-16,0-1 0 0,0-2 144 0,-2-4-144 16,-5-3 0-16,-2 1 144 0,-2-6-144 0,0 3 0 15,-4 3 0-15,2 7 128 0,1 0-128 0,-1 15 0 16,-1 6 0-16,1 10 0 0,2 5 0 0,1 5 0 16,0 4 0-16,6 9 0 0,-12 5 0 0,3 7 0 15,0 10 0-15,0 3 0 0,1 7 0 0,0 5 0 16,2 1 0-16,0 5-176 0,3 4 176 0,1 4 0 15,0-3 0-15,2 2 0 0,2 1 0 0,3-1 0 0,2 1 0 16,-1-5-128-16,1-2 0 0,1-5 0 0,1-4 0 16,4-4 0-16,-2-8 128 0,1-4 0 0,2-5 0 0,2-4-128 15,0-1 128-15,1-3 0 0,3-6 0 0,-1-5 0 16,2-7 0-16,1-1 192 0,-4-5-64 0,2-4 0 16,0 1-128-16,1-1 0 0,-1 0 128 0,-2-2-128 15,-2-1 0-15,-3 3 0 0,-3 2 0 0,-2 1-128 16,-2 1-144-16,-1 4-32 0,-1 1 0 0,0 4 0 15,-2-1-48-15,-2 10-16 0,0 0 0 0,0 0 0 16,0 0-656-16,0 0-144 0,0 0-32 16,-2-5-11792-16</inkml:trace>
  <inkml:trace contextRef="#ctx0" brushRef="#br2" timeOffset="81055.03">3943 7528 27759 0,'0'0'1216'0,"0"0"272"0,0 0-1184 0,0 0-304 0,0 0 0 0,-6-6 0 0,-1 0 1344 0,7 6 224 16,0 0 32-16,-2-11 16 0,3 0-688 0,2-6-144 15,0-2-16-15,1 3-16 0,0 0-496 0,0 1-80 16,1-2-32-16,-1 0 0 0,-2-4-144 0,-2 2 0 16,-1 1 0-16,0 4 0 0,-2 2-192 0,-1 3 0 15,-1 3-16-15,5 6 0 0,0 0 0 0,-11 5 0 16,-1 2 0-16,2 10 0 0,1 3 48 0,2 4 16 15,-1 0 0-15,3 3 0 0,2-1 144 0,2-1-128 0,2 2 128 16,5-7-128-16,2-2 128 0,4-2 0 0,2 0 0 0,2-6-128 16,3-1 128-16,3-6 0 0,1-3 0 15,4-1 0-15,1-1 0 0,2-7 0 0,4 0-144 0,-2-6 144 32,-1-2-704-32,-1 1-80 0,-3-2-16 0,0-1 0 15,-6 0-352-15,0 0-64 0,-1 1 0 0,-2 2-16 16,-4 6 384-16,-3-1 80 0,-1 2 0 0,-2 4 16 0,-8 5 368 0,0 0 80 0,10-1 16 0,-10 1 0 15,0 0 96-15,6 11 0 0,0-2 16 0,-4 4 0 16,-1-4 176-16,-1 3 0 0,2 2 0 0,-1 4 0 16,-1 0 0-16,1 0 0 0,0 1 0 0,-1-4 0 15,0-1 0-15,0-3 0 0,0 2 0 0,0 1 0 16,-1-2 0-16,0-1 0 0,0 0 0 0,1-11 0 16,-3 9 448-16,1 3 64 0,-2-5 0 0,4-7 16 0,0 0 368 0,0 0 80 15,0 0 16-15,0 0 0 16,0 0 0-16,0 0 0 0,0 0 0 0,0 0 0 0,6-11-48 0,2-6-16 15,2-4 0-15,1-2 0 0,1 0-512 0,0-5-96 16,2 0-32-16,0-5 0 0,0-4-160 0,-1-2-128 16,-3-3 192-16,0 0-192 0,1 0 128 0,-8-4-128 15,1-1 0-15,-4 0 0 0,-2-4 160 0,-3-2-160 16,-3 0 128-16,-2-2-128 0,-3-5 128 0,-1-1-128 16,-1 1 128-16,1 7-128 0,0 3 256 0,2 11-16 15,1 5-16-15,2 7 0 0,2 8 224 0,0 7 64 16,2 2 0-16,5 10 0 0,0 0-384 0,-6 17-128 15,1 11 0-15,1 4 0 0,0 7 0 0,1 3 0 0,1 6 0 16,6 4-160-16,-2 6-32 0,3 4 0 0,0 4 0 16,3 5 0-1,1 0-1920-15,2 0-400 0,2-1-80 0</inkml:trace>
  <inkml:trace contextRef="#ctx0" brushRef="#br2" timeOffset="81590.92">3274 9447 32255 0,'-15'5'1424'0,"15"-5"304"0,-11 0-1392 0,11 0-336 16,0 0 0-16,0 0 0 0,0 0 816 0,-4-7 80 15,4-6 32-15,6-5 0 0,2-5-416 0,3-7-96 16,2-5-16-16,2-1 0 0,6-4-272 0,0-2-128 15,2-5 128-15,0-1-128 0,1 1 0 0,-1-1 0 16,0-2 128-16,-3 4-128 0,-1-1 0 0,-1 3 0 16,-1-1 0-16,-3 6 0 0,1 2 176 0,0 5-48 0,2 11-128 15,-3 2 192-15,-2 2 64 0,1 6 0 0,0 6 0 16,-1 3 0-16,1 6-96 0,1 10-16 0,0 8 0 16,-1 3 0-16,-2 6-144 0,2 4 128 0,1 2-128 0,1 5 128 15,1 5-128-15,-3 4 0 0,1 2 0 0,-2 2 128 16,-2 3-128-16,-2 2 0 0,2-1 0 0,-2-2 128 15,-1 0-128-15,-1 0 0 0,-2-1 0 0,3-5 0 16,-2-1 0-16,1-3 0 0,0-7 128 0,1 0-128 16,-2-2 0-16,1-6 0 0,1-1 0 0,0-7 0 15,0-4-320 1,0-5-112-16,0-4-16 0,0-3 0 0,-7-8-1856 16,12 4-368-16,-2-7-80 0,-1-1-11456 0</inkml:trace>
  <inkml:trace contextRef="#ctx0" brushRef="#br2" timeOffset="81825.02">3610 10137 37775 0,'-11'-2'3360'0,"4"1"-2688"15,7 1-544-15,0 0-128 0,0 0 608 0,12-4 96 16,3 0 0-16,7-6 16 0,4-2-208 0,7-4-32 15,5-6-16-15,9-2 0 0,7 0 64 0,8-3 16 16,8 1 0-16,4-5 0 0,3 2-336 0,5-3-64 16,0-1-16-16,5 0 0 0,2 1-128 0,0 4 0 0,-3-1 0 15,0 2 128 1,-3-1-800-16,-3 8-160 0,-6 5-48 0,0 6-18064 0</inkml:trace>
  <inkml:trace contextRef="#ctx0" brushRef="#br2" timeOffset="84008.85">21792 15989 12895 0,'0'0'576'0,"-9"0"112"0,0 2-560 0,9-2-128 0,-10 2 0 0,10-2 0 15,-5 16 4160-15,3 6 816 0,0 9 144 0,1 7 48 16,0 1-3888-16,-1 8-784 0,4 7-160 0,-4 2-16 0,1 0 0 0,0 5 16 16,1 1 0-16,-5 7 0 0,0-1-144 0,-2 3-16 15,0 1-16-15,-1-6 0 0,1-3-160 0,-1-2 0 16,2-2 144-16,-2-7-144 0,3-6 0 0,0-1 144 16,-5-3-144-16,3-6 0 0,3-4 128 0,2-8-128 15,-1-4 0-15,3-5 0 16,2-2-1472-16,-2-13-368 0,0 0-64 0</inkml:trace>
  <inkml:trace contextRef="#ctx0" brushRef="#br2" timeOffset="84375.7">21410 16014 28559 0,'-13'-8'2544'0,"8"-3"-2032"0,0 0-512 0,7-1 0 16,6-2 1040-16,6 1 112 0,6 2 32 0,7-2 0 15,7 5-736-15,4 1-160 0,4 1-32 0,5 4 0 16,5-1-256-16,6 0 0 0,3 0 0 0,7 3 0 16,7 3 0-16,0 3 0 0,-1 0 0 0,0 6 0 15,2 2 0-15,3 4 0 0,0 2 0 0,-4 5 0 16,-7 7 0-16,-7 7 0 0,-6 8 0 0,-6 4 0 15,-5 5 0-15,-6 4-144 0,-9 5 144 0,-7 1-192 16,-6 6 192-16,-6 3-128 0,-10-1 128 0,-7 0-128 16,-3-2 128-16,-8-3 192 0,-5-8-32 0,-5 1-16 0,-5-2 432 0,-4-2 64 15,-5 2 32-15,-6-5 0 0,-9-6 128 0,-4 0 32 16,0-2 0-16,1-7 0 0,1-2-336 0,6-2-64 16,1-5-16-16,2-9 0 0,4-2-288 0,2-6-128 15,1-7 0-15,5-3 128 16,5-8-1840-16,7-5-368 0,2-5-80 0,9-6-16 0</inkml:trace>
  <inkml:trace contextRef="#ctx0" brushRef="#br2" timeOffset="84596.14">23778 16495 27647 0,'-5'13'2448'0,"-2"5"-1952"0,1 3-496 0,1 11 0 16,0 3 1408-16,2 3 176 0,-1 4 32 0,1 3 16 15,-5 1-976-15,3 4-192 0,-3-1-32 0,1 2-16 16,-5-5-288-16,-1 2-128 0,-1 3 128 0,0-6-128 31,0-2-1520-31,0-5-384 0,2-3-80 0</inkml:trace>
  <inkml:trace contextRef="#ctx0" brushRef="#br2" timeOffset="84959.84">24460 16508 23951 0,'-15'-1'2128'0,"-4"-2"-1696"16,-4 2-432-16,-1 2 0 0,-3 3 816 0,-1 1 80 15,-1 5 0-15,-4 0 16 0,-4 3-432 0,-2 2-96 16,-2 3 0-16,-1 1-16 0,4 0-112 0,2 4 0 16,5-2-16-16,3 3 0 0,6-1-80 0,5 1-16 15,6 2 0-15,6-3 0 0,5-1-16 0,5 2 0 16,5-4 0-16,4 2 0 0,8-2 96 0,3 2 16 0,7 1 0 0,2-2 0 16,1 4 96-16,0 1 32 15,1 0 0-15,-4 4 0 0,-3 1 80 0,-4-2 32 0,-4 0 0 0,-2 3 0 16,-5-5-32-16,-5 1 0 0,-4-5 0 0,-5 1 0 15,-5-1 208-15,-6-4 48 0,-4 2 0 0,-1-3 0 16,-11 0 0-16,-4-2 16 0,-4-5 0 0,-6-3 0 16,-3-1-400-16,-1-3-64 0,2-1-32 0,5-3 0 15,2-3-224-15,6-4 0 0,4-2 0 0,6-7 0 32,3-7-2976-32,7-4-480 0</inkml:trace>
  <inkml:trace contextRef="#ctx0" brushRef="#br2" timeOffset="85239.53">25289 16537 32015 0,'-36'-10'1408'0,"11"6"320"0,-5 0-1392 0,-6-1-336 15,-5 3 0-15,1 2 0 0,-2 5 688 0,0 4 64 16,-2 6 16-16,1 3 0 0,0 2-464 0,1 4-96 15,0 6-16-15,3 0 0 0,2-1-48 0,1 4-16 16,2 2 0-16,5 0 0 0,8 2-128 0,6-1 128 16,6-3-128-16,7 1 128 0,4-1-128 0,7-6 0 15,5-2 0-15,6-4 0 0,6-4 0 0,3-4 0 16,3-3 0-16,1-3 0 0,-1-2-288 0,1-5-96 16,1-4 0-16,-1-1-16 15,3-3-1888-15,-2-4-368 0,-2-2-80 0</inkml:trace>
  <inkml:trace contextRef="#ctx0" brushRef="#br2" timeOffset="85528.21">25497 16492 14735 0,'-5'14'1312'0,"-3"-1"-1056"0,-1 3-256 0,0 7 0 15,0 2 3136-15,-1 7 576 0,-3 0 128 0,-1 2 0 16,-1 2-2464-16,1-1-496 0,1-4-112 0,-2 2 0 15,1-3-320-15,1-4-48 0,2-2-16 0,2-5 0 16,1 0-128-16,2-8-48 0,1-1 0 0,5-10 0 16,0 0 368-16,0 0 64 0,0 0 0 0,0 0 16 15,3-14 240-15,4-5 32 0,0-3 16 0,4-6 0 16,0 1-352-16,0-5-64 0,2-1-16 0,1-1 0 0,1-1-144 16,2 0-48-16,-1-5 0 0,2 2 0 0,3 3-192 15,2 3-128-15,1 4 128 0,1 1-128 0,2 6 0 0,1 4 0 16,1 4 0-16,0 6 0 0,-3-1-256 0,-1 7 0 15,-1 1-16-15,-1 4 0 16,-1 0-2592-16,-2 1-512 0</inkml:trace>
  <inkml:trace contextRef="#ctx0" brushRef="#br2" timeOffset="85826.17">26062 16729 29487 0,'0'0'2624'0,"0"0"-2112"0,14 0-512 0,5 0 0 16,5-1 1504-16,4 0 192 0,-1-2 32 0,1 1 16 16,1-7-720-16,-1 1-128 0,-3-2-48 0,-1 0 0 15,-3-6-608-15,-5 1-240 0,-4-1 176 0,-2-2-176 16,-4 1 0-16,1 1 0 0,-7 2 0 0,0 2-160 16,-5 1 160-16,-2 5-160 0,-3 1 160 0,-1 1-160 15,-3 8 160-15,-2 1-128 0,0 4 128 0,-1 3-128 16,1 3 128-16,-1 3-128 0,1 1 128 0,2 2-128 15,1-1 128-15,5 3 0 0,2 0 0 0,4-2 0 16,3 2 0-16,6 0 0 0,5-3 0 0,4-2 0 16,5-2 0-16,4-4 0 0,3 0 0 0,3 0 0 15,0-4-480-15,4-2-16 16,0-1 0-16,2-5-15904 0</inkml:trace>
  <inkml:trace contextRef="#ctx0" brushRef="#br2" timeOffset="86044.49">27408 15565 31327 0,'-18'16'2784'0,"5"0"-2224"16,-3 5-560-16,2 10 0 0,-1 4 416 0,-2 4-32 15,-1 2 0-15,-2 8 0 0,-2 4 208 0,-2 6 48 16,-1 0 0-16,-1 1 0 0,1 1-304 0,1 3-48 15,0 3-16-15,1-3 0 0,1-1-272 0,3-4-144 16,3-2 16-16,0 1 0 16,2-2-2784-16,4-4-544 0,0-3-128 0</inkml:trace>
  <inkml:trace contextRef="#ctx0" brushRef="#br2" timeOffset="86237.49">26996 16547 30399 0,'0'0'2704'0,"10"-3"-2160"0,3 0-544 0,5 1 0 16,2-2 1216-16,7 0 144 0,0 3 32 0,6-2 0 0,1 1-976 16,0-2-192-16,1-4-32 0,-1 3-16 15,0-1-2176-15,-1-2-432 0,-2 2-96 16</inkml:trace>
  <inkml:trace contextRef="#ctx0" brushRef="#br2" timeOffset="86529.77">28103 16593 23039 0,'13'-7'2048'0,"2"0"-1648"15,3-2-400-15,-3 0 0 0,-1 1 1584 0,0-1 224 16,-2-3 48-16,-5 3 16 0,-3-2-864 0,-3 1-176 15,-2-4-48-15,-4 0 0 0,-4 2-144 0,-4 3-48 16,-2-1 0-16,-3 4 0 0,-2 6-304 0,-4 0-64 16,-3 4-16-16,-1 6 0 0,-1 0-48 0,0 4-16 0,0 3 0 0,1-1 0 15,1 3 64-15,3-1 16 0,2-2 0 0,7 2 0 16,3 4 0-16,6-3 0 0,2-4 0 0,7 2 0 16,3 0-64-16,7-3-16 0,5-1 0 0,3-3 0 15,5-2 48-15,5 0 0 16,6-5 0-16,7 2 0 0,4-5-192 0,7 4 128 0,7-1-128 0,4-1 128 31,4 0-2112-31,-4-4-448 0</inkml:trace>
  <inkml:trace contextRef="#ctx0" brushRef="#br2" timeOffset="87162.44">22907 18619 26719 0,'-24'-16'2368'0,"9"9"-1888"0,-3 1-480 0,0 2 0 15,0 3 1216-15,-1 4 128 0,0 0 48 0,0 9 0 16,1 4-1072-16,-1 8-320 0,0 7 128 0,-1 6-128 16,-2 6 0-16,2-1 128 0,1 1-128 0,3 4 0 15,4 0 0-15,7-5 0 0,5 0 0 0,6-5 128 0,8-3-128 16,2-4 0-16,9-10 128 0,1-4-128 0,5-3 176 0,4-5-48 15,5-4 0-15,3-7 0 0,3-3 304 16,2-6 48-16,4-3 16 0,-5-2 0 0,0-3 336 0,-6-1 64 16,-8-2 0-16,-2-3 16 0,-5 2-144 0,-3 0-16 15,-6-3-16-15,-5 4 0 0,-4-2-32 0,-4 2-16 16,-4 1 0-16,-5 3 0 0,-5-1-192 0,-4 0-48 16,-4-2 0-16,-3 4 0 0,-1 4-320 0,-3 2-128 15,-4-1 0-15,0 4 144 16,-2-1-496-16,2 2-96 0,2-2-32 0,3 2-12480 15,5-2-2496-15</inkml:trace>
  <inkml:trace contextRef="#ctx0" brushRef="#br2" timeOffset="87453.18">23682 18614 38751 0,'-16'41'1728'0,"7"-13"336"0,3 0-1648 0,-1 5-416 0,2 1 0 0,1 2 0 15,3-3 288-15,2-6-32 0,2-6 0 0,3-1 0 16,2-4-112-16,3-5-16 0,2-2-128 0,2-5 192 16,0-4-192-16,3-4 0 0,0-5 128 0,2-2-128 15,2-5 0-15,2-5 0 0,2-2 0 0,-1 0 0 0,0-4 0 0,0 3 0 16,-3-1 128-16,1-4-128 0,-2-3 0 15,-2 4 0-15,-3-1 128 0,1 1-128 0,-2 2 128 16,-1 0 0-16,-1 0-128 0,-2 5 192 0,1 0-192 16,-1 1-240-16,1-3 48 0,1 3-11792 15,4 1-2368-15</inkml:trace>
  <inkml:trace contextRef="#ctx0" brushRef="#br2" timeOffset="87678.05">24838 17590 29487 0,'-4'24'2624'0,"1"-4"-2112"0,0 7-512 0,-1 12 0 16,-1 5 768-16,0 8 64 0,-2 5 0 0,-2 6 0 15,-1 1-240-15,-3 6-32 0,1 6-16 0,-5 2 0 16,-3-2-256-16,-3 3-48 0,-1 1-16 0,-2 0 0 15,-2 0-224-15,3-5 0 0,-3-3 0 0,4-3 0 16,0-7 0-16,3-4-320 0,2-10 64 0,3-2 0 31,-1-8-1952-31,3-5-384 0,2-9-80 0</inkml:trace>
  <inkml:trace contextRef="#ctx0" brushRef="#br2" timeOffset="87873.36">24312 18560 32255 0,'0'0'1424'0,"6"-9"304"0,4 1-1392 0,8-1-336 0,6 0 0 0,7-1 0 0,5 4 1664 0,9-3 256 16,6 2 48-16,3 1 16 0,2-4-1600 0,0 2-384 15,-1-4 0-15,1-2 0 16,1-5-1216-16,4 1-320 0,1 2-64 15</inkml:trace>
  <inkml:trace contextRef="#ctx0" brushRef="#br2" timeOffset="88257.23">26035 18424 36223 0,'-21'-3'1600'0,"7"3"336"0,-4-1-1552 0,-1-2-384 0,-2 2 0 0,-1 2 0 16,-1 2 192-16,-7 2-32 0,0 5-16 0,-3 3 0 15,-3 4-144-15,-3 8 192 0,-4 0-192 0,3 6 192 16,2 4-192-16,2 3 0 0,3 4 0 0,0 7 0 16,3 0 0-16,4 2 0 0,6-1 0 0,2-3 0 15,6-3 0-15,3-3-192 0,6-4 32 0,6-6 16 16,3-6 0-16,7-4 0 0,5-6 0 0,2-3 0 15,8-8 480-15,2-4 112 0,5-3 0 0,3-8 16 0,5-3 96 16,0-4 16-16,-1-5 0 0,-1-2 0 0,-3-6-384 0,-2 2-192 16,-5-2 192-16,1 1-192 0,-1-2 0 15,-2-1 0-15,-2-3 0 0,-1 2-192 0,0 1 192 0,-2-1-144 16,-4-2 144-16,1 2-128 16,-4 2-368-16,4 0-64 0,-1 2-16 15,0 2 0-15,-2 1-1856 0,0 3-368 0,-3 2-80 0</inkml:trace>
  <inkml:trace contextRef="#ctx0" brushRef="#br2" timeOffset="88879.37">26535 18495 37551 0,'0'0'1664'0,"-9"10"336"0,1 0-1600 0,2 5-400 16,2 4 0-16,1 3 0 0,1 7 160 0,2 3-160 0,0 1 192 0,4-1-192 15,0 2 144-15,1-1-144 0,0-1 0 0,6 0 144 16,2-8-144-16,3-1 0 0,3-4 0 0,3-4 0 15,0-2-208-15,3-8 80 0,2-3 128 0,1-5-208 16,0-4 208-16,0-7 240 0,1-4-48 0,-2-3-16 16,-2-8 112-16,-2 2 32 0,-4-5 0 0,-2-1 0 15,-3 1 16-15,-2 3 16 0,-2-1 0 0,-1-2 0 16,-2 1-32-16,-2 3-16 0,0-2 0 0,0 4 0 16,-1-2-304-16,1 7 0 0,0 2-176 0,1 1 176 15,-2 5-768-15,2-1-32 16,2 0-16-16,-2 2-10928 0,2-1-2192 0</inkml:trace>
  <inkml:trace contextRef="#ctx0" brushRef="#br2" timeOffset="89119.94">27895 17189 36863 0,'0'0'3264'0,"0"0"-2608"16,0 0-528-16,-4 17-128 0,1 3 1312 0,0 12 224 15,-1 5 64-15,-4 7 0 0,-1 6-1152 0,0 7-240 16,1 5-32-16,-3 4-16 0,2 3-160 0,1 4 0 16,-1 2 144-16,1 1-144 0,2 1 0 0,-1 5 128 15,2-3-128-15,3-1 0 0,2-3 0 0,2-4 0 0,2-3 0 16,1-6 0-16,0-3 0 0,4-6 144 0,3-2-144 16,0-3 160-16,2-3-160 0,0-5 0 0,4-4 0 0,0-8 0 31,-2-1-1712-31,1-10-320 0,-1-5-64 0</inkml:trace>
  <inkml:trace contextRef="#ctx0" brushRef="#br2" timeOffset="89290.8">27191 18279 44223 0,'0'0'3936'0,"20"-11"-3152"0,12 0-624 0,12-2-160 16,11 1 1104-16,12 3 192 0,12-3 48 0,15 3 0 15,14-1-960-15,7-2-192 0,4-2-48 0,15-3 0 16,12-1-560-16,5 0-112 0,-1 1-32 16,9-1-13792-16,4-1-2768 0</inkml:trace>
  <inkml:trace contextRef="#ctx0" brushRef="#br1" timeOffset="127238.82">16911 5210 5519 0,'-4'-7'496'0,"4"7"-496"15,-2-5 0-15,2 5 0 0,-3-4 2112 0,1 2 320 16,2 2 64-16,-3-2 0 0,-1 1-976 0,4 1-208 16,-2-1-32-16,-2 0-16 0,1-1-288 0,3 2-48 15,-3 0-16-15,3 0 0 0,-4 4-288 0,0 0-64 16,1 0-16-16,2 5 0 0,-1-2-112 0,0 5-32 16,1-2 0-16,1 4 0 0,-1 2-16 0,2 2 0 15,-1 3 0-15,1-2 0 0,1 1 0 0,-4 4 0 16,2 0 0-16,2 4 0 0,-2-2-16 0,0 4-16 0,0 1 0 0,-2 3 0 15,2 2 0-15,0-2 0 16,0-1 0-16,0 1 0 0,0 3-64 0,0-3-16 16,-1-1 0-16,0 17 0 0,-3-4 0 0,1 0 0 0,1-4 0 0,-1 1 0 15,1-1 64-15,-1-2 16 0,1 5 0 0,-1-4 0 16,1-2-96-16,-1 4 0 0,-2-1-16 0,2-1 0 0,1 2-64 16,-1-2-16-16,1-2 0 0,-1 3 0 0,1 2-32 0,-1 1-128 15,3-1 192-15,4 0-64 0,1-1-128 0,-1-4 128 16,0 1-128-16,1 3 128 0,-1-1-128 15,1 0 0-15,-2 1 144 0,1 0-144 0,0 4 0 0,0-2 128 16,0 2-128-16,-2-4 0 0,0 3 0 0,1 0 128 16,0 1-128-16,-3 1 0 0,0-2 0 0,0 1 128 15,0-2-128-15,0 2 0 0,0 3 0 0,1-2 0 16,0-2 0-16,1 2 128 0,-1-2-128 0,0 0 0 16,1 1 0-16,-2-1 0 0,0 3 0 0,0 2 0 15,-2 1 0-15,2-2 128 0,-1 1-128 0,0 1 0 16,2-1 0-16,-1 1 128 0,-1-3-128 0,-1 2 0 15,1 4 0-15,-1-2 0 0,-1-2 0 0,1 1 128 0,2-2-128 0,-2 0 0 16,1 3 0-16,0-1 128 0,-1 0-128 0,0 1 0 16,-1-4 0-16,1 1 0 0,2 2 0 0,-1 1 0 15,-1-4 0-15,0-1 0 0,2-2 0 0,0 4 0 16,0-1 0-16,0 1 128 0,-2 2-128 0,2-2 0 16,2-1 160-16,-2 1-32 0,0-4-128 0,2-1 192 15,0-3-192-15,-1 3 128 0,0-5-128 0,0 2 0 16,-1 3 128-16,0-3-128 0,0 2 0 0,0-2 144 15,-1 3-144-15,1-2 0 0,-1-5 0 0,1 1 0 16,0 2 0-16,-1 1 128 0,-1-3-128 0,0 2 0 16,0 2 0-16,1-3 128 0,-1 2-128 0,-1 1 0 15,1-2 128-15,0-2-128 0,1 2 0 0,0-1 128 16,0 0-128-16,-2-2 0 0,2-1 144 0,1 1-144 16,1 1 0-16,-1 3 0 0,3-4 0 0,-3 2 128 15,0-2-128-15,0 1 128 0,0 3-128 0,0-4 128 0,0-3-128 0,0 0 0 16,0 0 0-16,0 0 128 0,0 1-128 0,-3 1 0 15,2 1 128-15,-3-1-128 16,0 3 0-16,2-2 0 0,-1-1 0 0,-1 3 128 0,0-1-128 0,2-1 0 16,1-1 0-16,1 0 0 0,-2 0 0 0,2 0 0 15,0 0 0-15,0-2 128 0,2-2-128 0,0 2 0 16,-1-1 128-16,1 0-128 0,-1 2 0 0,0-1 0 16,-1 0 0-16,0-1 128 0,3 0-128 0,-1 2 0 15,1-2 0-15,-1 3 0 0,1 0 0 0,1 1 0 16,-3 0 0-16,4-1 0 0,-1-1 0 0,0 0 0 15,-1 1 0-15,1 1 128 0,-1-1-128 0,1 0 0 16,-1 0 0-16,3-1 0 0,-1-1 0 0,-2 0 0 0,1-1 0 0,0 1 0 16,0 4 0-16,0-3 0 0,-2 4 0 0,1-3 128 15,1 0-128-15,-2-1 0 0,-2 1 0 0,4 0 128 16,-2-1-128-16,1-1 0 0,-2 1 0 0,1 1 0 16,-1 1 0-16,0 0 128 0,0-2-128 0,1 1 0 15,-1-2 0-15,-1 2 0 0,0 0 0 0,2 1 0 16,0 0 128-16,-1-1-128 0,0 0 128 0,1 0-128 15,-1-2 0-15,1 2 128 0,1 0-128 0,-1 1 0 16,-2 0 128-16,2-1-128 0,0-1 128 0,0-1-128 16,0 1 0-16,1 1 0 0,-2-3 0 0,0 0 128 15,0 1-128-15,1-1 0 0,-1 2 0 0,-1-1 0 16,-1 1 0-16,-2-1 128 0,1 0-128 0,0 0 0 16,1 0 0-16,0 0 128 0,0 0-128 0,-1 0 0 15,0 1 128-15,0-3-128 0,1-3 160 0,0-1-160 0,0-2 128 0,-1 0-128 16,2-3 0-16,0-2 144 0,2-2-144 15,-1-2 0-15,0-3 144 0,0 0-144 0,-2-1 0 0,2 0 0 16,-1-5 0-16,0-9 128 0,4 10-128 0,-4-10 0 16,0 0 0-16,2 9 0 0,-2-9 0 0,0 0 0 15,0 0 0-15,0 0 0 0,0 0 0 0,0 0 0 16,0 0 0-16,0 0 0 0,0 0 0 0,0 0 0 16,3-13 0-16,1 0 0 0,1-5 0 0,-1 0 0 15,-1 0 0-15,0-3 0 0,3-4 0 0,-3 1 0 16,1-1 0-16,0-6 0 0,0-3 0 0,0-2 0 15,1 0 0-15,-4-1 0 0,1-1 0 0,1-4 0 0,0-2 0 16,-2 1 0-16,0-4 0 0,0 0 0 0,1 0 0 0,-1-4 0 16,-2-5 0-16,2-2 0 0,1-1 0 0,-2 1 0 15,0-6 0-15,2 3 0 0,-1-4 0 0,2 4 0 16,-2-3 0-16,1 1 0 0,0-3 0 0,0 0 0 16,-2 3 0-16,3-2 144 0,-1 4-144 0,-2-4 0 15,0 1 0-15,0 0 0 0,0-1 0 0,0-1 0 16,0-4 0-16,0 1 0 0,0-1 0 0,-2-1 0 15,4-3 0-15,-2-1 0 0,2-3 0 0,0 3 0 16,1 0 0-16,0 1 0 0,3-5 0 0,0 3 0 16,0 1 0-16,-1 0 0 0,-1-5 0 0,1 2 0 15,-1 1 0-15,0-1 0 0,-4 2 0 0,0 2 0 16,0-1 0-16,-1-1 0 0,-5 1 0 0,3-1 0 16,-1-1 0-16,-1 1 0 0,0 2 0 0,-2 1 0 15,0-2 0-15,-1-2 0 0,-1-1 0 0,0 1 0 16,0-2 0-16,-1 1 0 0,4 3 0 0,-2 2 0 0,-3-2 0 0,-1-4 0 15,1 1 0-15,-1 3 0 0,1 5 0 0,1 0 0 16,0 1 0-16,0 1 0 0,-1-2 0 0,2 1 0 16,1 4 0-16,-1-2 0 0,0-1 0 0,-1 4 0 15,-2-4 0-15,2 3 0 0,1 1 0 0,0-4 0 16,0 2 0-16,2-1 0 0,0-1 0 0,1 2 0 16,0-1 0-16,1 0 0 0,1-1 0 0,0-2 0 15,0 0 0-15,0 0 0 0,0 2 0 0,1-2 0 16,-1-3 0-16,0 4 0 0,1 0 0 0,-2 2 0 15,0-1-160-15,0 2 160 0,-1 4 0 0,-2-4 0 16,3 0 0-16,0 1 0 0,0-3 0 0,0 1 0 0,1 2 0 16,-1 3 0-16,1 1 0 0,2-4 0 0,0-2 0 0,1 3 0 15,0-2 0-15,1 4 0 0,0 0 0 0,0 3 0 16,1-2 0-16,0 1 0 0,1-3-144 0,0 2 144 16,1 4 0-16,-1-1 0 0,2 2 0 0,-1 3 0 15,-1 0 0-15,1 1 0 0,-2 2 0 0,2-1 0 16,0 0 0-16,1 2 0 0,0 2 0 0,0-2 0 15,1 4 0-15,0 1 0 0,-1 1 0 0,0 0 0 16,-1 2 0-16,2 6-128 0,1-1 128 0,-1 1 0 16,0-1 0-16,0 0 0 0,-1 3-128 0,1 3 128 15,1 3 0-15,-3 0-160 0,-1 3 160 0,2 3-128 16,0-1 128-16,-2 3 0 0,1 2 0 0,-1 2-128 16,2 1 128-16,-1 3 0 0,-2 1-144 0,0-1 144 0,-1 11 0 15,0 0-144-15,0 0 144 0,0 0 0 0,4-6-144 0,-4 6 144 16,0 0 0-16,0 0-144 15,5 5 144-15,2 8-128 0,-2 0 128 0,0 4-128 0,-1 5 128 0,-2 2 0 16,2 7-144-16,0 3 144 0,0 3 0 0,-1 5-144 16,1 5 144-16,1-1 0 0,0 1 0 0,2 2-128 15,-4-2 128-15,1 8 0 0,-2 6 0 0,1 2 0 16,0 3 0-16,-2 3 0 0,2-3 0 0,-3 0 0 16,0 3 0-16,-2 3 0 0,1 6 0 0,-1-1 0 15,-1 4 0-15,1 0 0 0,-1 4 0 0,-1-1 0 16,-1 4 0-16,-1 1 0 0,3 0 0 0,-2 1 0 15,0 4 0-15,0-3 0 0,-1 2 0 0,1-3 0 16,1-2 0-16,1 2 0 0,1 1 0 0,-2-2 0 0,0 1 0 16,1-1 0-16,2-1 0 0,2-1 0 0,-2 4 0 0,0-4 0 15,-2 1 128-15,2-2-128 0,1 1 0 0,1 2 0 16,2 2 128-16,-3 3-128 0,0 0 0 0,2-1 0 16,2-1 128-16,-2 0-128 0,-2 4 0 0,0-3 144 15,3 1-144-15,1-2 0 0,0 1 0 0,0-1 0 16,0 2 0-16,-1-5 0 0,3 0 0 0,-1-2 0 15,0 1 0-15,0 0 0 0,0 1 0 0,0-4 0 16,0-1 0-16,1 2 0 0,-1 1 0 0,2-1 0 16,-5-3-128-16,3 1 128 0,-1-5 0 0,0 2 0 15,1-2 0-15,-1 1 0 0,0-4 0 0,0 0 0 16,-2-3 0-16,1-1 0 0,-2 1 0 0,3 2 0 16,0-4 0-16,-3-3 0 0,-1 1 0 0,0-2 0 15,0 0 0-15,0-3 0 0,0 4 0 0,0-1 0 16,-1-3 0-16,-1 0 0 0,0 4 0 0,-2-6 0 0,1 2 0 0,0-1 0 15,-1 3 0-15,0 2 0 0,0-5 0 0,0 2 0 16,1 1 0-16,-1-4 0 0,0 3 0 0,1-2 0 16,0 0 0-16,0-1 0 0,0 2 0 0,2-3 0 15,-3 1 128-15,1-5-128 0,1-2 0 0,0 0 0 16,-1 1 0-16,1-2 0 0,-1 4 0 0,2-4 0 16,0 1 0-16,-3-2 0 0,2-3 0 0,-1-1 0 15,-1 0 128-15,-1 2-128 0,1-4 0 0,0 2 0 16,0 1 0-16,1-1 128 0,-1-6-128 0,0 5 128 15,1-4-128-15,1 2 128 0,-2-4-128 0,1 1 128 16,2-1-128-16,1 1 128 0,0 3-128 0,0-4 128 0,0-3-128 16,1 2 128-16,1-4-128 0,-1-2 0 0,-1-2 0 0,1-1 128 15,-1 1-128-15,2-1 0 0,-1 2 0 0,1-7 128 16,0 0-128-16,0-4 128 0,1 1-128 0,1-1 128 16,-1-2-128-16,1 1 128 0,-1-2-128 0,-2 2 128 15,2-2-128-15,-1-2 160 0,1-3-160 0,-1-2 160 16,-1 0-160-16,2-1 128 0,-1-3-128 0,0 3 128 15,-2-12-128-15,0 0 0 0,0 0 144 0,5 8-144 16,-5-8 128-16,0 0-128 0,0 0 128 0,0 0-128 16,0 0 0-16,0 0 0 0,0 0 0 0,0 0 0 15,0 0 0-15,10-3 0 0,-10 3 0 0,6-7 0 16,-1-3 0-16,-5 10 0 0,4-10 0 0,-1-1 0 16,-2 0-128-16,-1 2-112 0,0-1-16 0,-1 0 0 15,-2-4-2608-15,1 0-528 0</inkml:trace>
  <inkml:trace contextRef="#ctx0" brushRef="#br1" timeOffset="129777.42">8281 15526 5519 0,'0'0'496'0,"0"0"-496"0,0 0 0 16,0 0 0-16,-2 8 2464 0,-2 1 400 0,0-1 80 0,0 2 0 15,4-10-1504-15,-5 9-304 0,-2 0-64 0,2 4-16 16,0-6-208-16,-1 5-32 16,-1-5-16-16,2 6 0 0,-3 1-160 0,3-1-48 0,-3 3 0 0,1-1 0 15,-1 2-192-15,1 1-32 16,-2 2-16-16,1 3 0 0,0 2-112 0,2 3-32 16,0 3 0-16,-1 1 0 0,1 2-16 0,1 3 0 0,0 1 0 0,2 4 0 15,3 2-64-15,0 1 0 0,3 3-128 16,1 3 192-16,2 0-64 0,4 1-128 0,-1-5 176 0,2 3-176 15,0 0 176-15,3 0-176 0,1 2 160 0,1-4-160 16,0 2 176-16,0-2-176 0,-1-3 192 0,2 1-192 16,-2-2 304-16,2 1-48 0,-1-5-16 0,3 2 0 15,3 3-16-15,1-3 0 0,-4 2 0 0,1-3 0 0,-1 1-96 16,2 1-128-16,0-4 176 0,3 2-176 0,2 2 144 0,-1-5-144 16,4-2 0-16,1 1 144 0,0 0-144 0,4 1 192 15,2 0-192-15,2-1 192 0,3 0-192 0,1-3 0 16,0 0 0-16,0-3 0 0,-2-7 0 0,2 3 0 15,0-6 128-15,3-3-128 0,2-3 128 0,2-3-128 16,4-2 192-16,-3-2-64 0,2-2 192 0,-1-2 48 16,-1 1 0-16,-1 0 0 0,2-1-48 0,-2-4 0 15,1-2 0-15,3 0 0 0,0-2-160 0,2 1-32 16,-2 1-128-16,0-1 192 0,0 0-192 0,0-4 144 16,0 1-144-16,1 0 128 0,0-5-128 0,2 5 0 15,1-5 144-15,3 2-144 0,1-3 0 0,-1-3 0 0,-5-3 0 16,3 2 128-16,1 0-128 0,0 5 0 0,2-3 0 15,4-1 0-15,0 1 0 0,-3-2 0 0,-3 3 0 0,-2-3 128 16,-1 1-128-16,0 2 0 0,0 4 0 0,0-1 0 16,1 3 0-16,-1-2 0 0,-2 4 0 0,0 1 0 15,-7 1 0-15,1 3 0 0,-3 0 0 0,-1 4 0 16,-1 0 0-16,1 4 0 0,-2 0 0 0,1 4 0 16,0-2 0-16,0 4 0 0,-1 1 0 0,-4 1 0 15,-2-3 0-15,-2 4 0 0,-3-3 0 0,0 3 0 16,1 2 0-16,-1 0 0 0,-2 0 0 0,-1 0 0 15,-1 1 0-15,-1 4 0 0,-2-1 0 0,1 1 0 16,-2 2 0-16,-4-2 128 0,-2 5-128 0,1-2 128 16,-1 2 0-16,-3-2 0 0,-4 2 0 0,-1 1 0 15,0-3 0-15,-4 2 0 0,-1-2 0 0,-3 2 0 0,-1-1 16 16,-3-4 16-16,-1 1 0 0,-1-1 0 0,0-3 0 16,-2-2 0-16,-2-1 0 0,1-1 0 0,-1-1 0 0,0 0 0 15,-1-6 0-15,0 1 0 0,0-3-32 0,0 1 0 16,1-4 0-16,0-1 0 0,-1-3 0 0,0-1 0 15,-1-1 0-15,2-2 0 0,1-1 160 0,-1-2 32 16,0-2 0-16,1 1 0 0,3-7 80 0,0 0 32 16,1-3 0-16,0 1 0 0,2-4-176 0,2 1-16 15,0-1-16-15,2-2 0 0,2-4-224 0,1 0 176 16,2 3-176-16,2-2 160 0,1 2-160 0,1 0 0 16,2-3 0-16,2 3 0 0,0-3 0 0,3 5 0 0,2-1 0 15,3 2 0-15,1-6 0 0,3 2 0 0,-1 3 0 16,3 0 0-16,0 1-128 0,2-2 128 15,0 1 0-15,5 0 0 0,2 4 0 0,3-1 0 0,2-1 0 16,5 3 0-16,4 6-192 0,2-1 192 0,0 1-192 16,0 2 192-16,-2-1-224 0,1 5 80 0,1 3 16 0,2 0 0 15,3 1 128-15,2 1-128 0,2 2 128 0,2-2-128 16,-2-2 128-16,2-1 0 0,-2 0 0 0,2-2 0 16,3 3 0-16,3-6 0 0,4 1 0 0,-3 0 0 15,2-7 0-15,-2 0 0 0,3 1 0 0,4-4 0 16,1 0 0-16,-1-2 0 0,-1-1 0 0,-2 1 0 15,-1 0 0-15,0 0 0 0,0 1 0 0,4-1 0 16,1 0 0-16,-4 0 0 0,-1 2 0 0,-1-2 128 16,0-1-128-16,-1 0 0 0,2 0 0 0,0-2 0 15,0-1 0-15,-1 0 0 0,-4 0 0 0,0-1 0 16,-4-3 0-16,3 0 0 0,0-3 0 0,-2 0 128 16,-6-2-128-16,-3-2 0 0,-1-1 0 0,-1-2 0 0,-5 0 128 15,-3-3-128-15,2-1 128 0,-1-1-128 0,1 0 272 0,-3-3-16 16,-1-1 0-16,-4-5 0 0,-4-3 48 0,-4 0 0 15,-2-2 0-15,-3-2 0 0,-1 0 0 0,-5-4 0 16,-3 0 0-16,-2-1 0 0,-5 3 224 0,-3 3 48 16,-4 0 16-16,-2 6 0 0,-1 1 32 0,-6 2 0 15,-2 0 0-15,-2 4 0 0,-2-1-240 0,-1 5-32 16,-2 1-16-16,-2 4 0 0,-2 3-208 0,3 3-128 16,0-2 128-16,2 2-128 0,-1 3 0 0,2 3 0 15,0 0 0-15,1 2-128 16,0 1-304-16,3 1-48 0,1 5-16 0,-2 1 0 15,2 2-2000-15,0 2-416 0,1 3-80 0</inkml:trace>
  <inkml:trace contextRef="#ctx0" brushRef="#br1" timeOffset="130626.98">9664 18769 16575 0,'0'0'1472'0,"0"0"-1168"16,0 0-304-16,0 0 0 0,-2-9 1728 0,2 9 272 15,0 0 64-15,0 0 16 0,0 0-160 0,0 0-16 16,0 0-16-16,0 0 0 0,-7 7-816 0,2 5-176 15,2 6-16-15,-1 6-16 0,0 4-352 0,-2 5-80 0,-2 3-16 0,0 3 0 16,-1 1-64-16,1 4-16 16,-3 1 0-16,2 3 0 0,1 2-336 0,-1-3 0 0,0 1 0 0,0 3 128 15,0-4-128-15,3-1 0 0,1-3 0 0,1-4 0 32,0-7-432-32,3-4-144 0,2-6-48 0,-1-3 0 15,-1-7-1888-15,1-12-384 0,0 0-80 0,0 0-9392 0</inkml:trace>
  <inkml:trace contextRef="#ctx0" brushRef="#br1" timeOffset="131029.33">9512 19062 22111 0,'0'0'976'0,"0"0"208"0,0 0-944 0,13-2-240 0,2-5 0 0,1 0 0 16,1 2 1136-16,4-5 176 0,1 1 32 0,3-2 16 15,3-6-336-15,3 1-80 0,1-3-16 0,1 0 0 0,1-4-192 0,2 0-32 16,-2 1-16-16,0-1 0 15,-2-3-368-15,-3-1-80 0,-2 0-16 0,-4 2 0 0,-3 1-224 0,-2-3 176 16,-3 3-176-16,-1-2 160 0,-2 4-32 0,-3 1 0 16,-4 2 0-16,-1 1 0 0,-3 3 32 0,0 4 0 15,-1 11 0-15,0 0 0 0,0 0-160 0,0 0 160 16,-1 12-160-16,0 9 160 0,-6 7-160 0,2 5 0 16,0 5 0-16,1 3-176 0,-2 7 176 0,-3 5 0 15,-1 4 0-15,0 3 0 0,-1 2 0 0,1-6 0 16,1-1 0-16,0-7 0 0,1-7 0 0,-1-7 0 15,1-7 0-15,3-2 0 0,1-5 320 0,3-7 32 0,2-5 16 16,0 1 0-16,-1-9-32 0,0 0 0 0,13-4 0 0,-1-3 0 16,-2-5-16-16,1 2-16 0,1-4 0 0,-1 0 0 15,0-1-176-15,1 2-128 0,1-1 144 0,-2 4-144 16,1 5 0-16,2 4 0 0,1-2 0 0,0 7 0 16,-2 2 0-16,-1 6-128 0,6 3 128 0,-4 5-208 15,-1 1 208-15,0 5 0 0,-2-2-160 0,1 3 160 16,-4 1 0-16,1 1-176 0,0-3 176 0,1-2-128 31,3-3-1472-31,2-2-304 0,1-1-48 0</inkml:trace>
  <inkml:trace contextRef="#ctx0" brushRef="#br1" timeOffset="131357.6">10611 19195 17503 0,'0'0'1552'15,"0"0"-1232"-15,0 0-320 0,0 0 0 0,0 0 3312 0,0 0 592 0,8-8 128 0,0 0 32 0,-1 0-2480 0,3-5-496 16,2-2-112-16,1-3-16 0,-3-1-624 0,0 3-128 16,0 2-16-16,-1-2-16 0,-1 0-48 0,-2-1 0 15,-1 1 0-15,-1 3 0 0,-3 3-128 0,0 0 0 16,-2 5 0-16,-1-2 0 0,2 7 0 0,0 0 0 15,-11 9 0-15,0 4 0 0,0 5 0 0,-2 3 0 16,-1 5 0-16,1 6 128 0,3 2-128 0,1 1 0 0,4 1-192 16,1 3 192-16,-1 2-128 0,4 0 128 0,2-4 0 15,4-3 0-15,2 0 0 0,4-5 0 0,7-1-144 0,0-6 144 32,-2-3-1376-32,4-2-224 0,5-3-32 0,0-7-12848 0</inkml:trace>
  <inkml:trace contextRef="#ctx0" brushRef="#br1" timeOffset="131720.5">11385 18975 20271 0,'0'0'896'0,"-10"-5"192"0,-2-3-880 0,-2 2-208 0,-2-3 0 0,0 2 0 0,-3 0 2720 0,0 1 496 15,0 3 112-15,1 2 0 0,-4 4-2224 0,-1 2-448 16,0 2-80-16,2 2-32 0,-1 4-320 0,3 2-64 16,-1-1-16-16,6 3 0 0,2 0-144 0,5 1 0 15,2 1 0-15,3-2 0 0,5-4 0 0,3 1 0 16,2 0-192-16,3 1 192 0,5-6 0 0,0 2 0 16,3-5 0-16,3 3 0 0,2-4 224 0,0 1 16 15,-1 0 0-15,0 0 0 0,0 2-32 0,-4 1 0 16,-4-3 0-16,-2 6 0 0,-3-5 64 0,-5 5 16 15,-2 0 0-15,-6 0 0 0,-5 3 208 0,-4 0 32 16,-5 1 16-16,-2 1 0 0,-4-1-48 0,-2 0-16 16,-6-2 0-16,0 1 0 0,-1-1-208 0,0 0-32 0,0-5-16 15,3 1 0-15,2-5-224 0,3-1 0 0,1-4 128 0,9-1-128 32,4-7-1376-32,5 0-320 0,6-1-64 0,8-7-15072 0</inkml:trace>
  <inkml:trace contextRef="#ctx0" brushRef="#br1" timeOffset="132017.31">11684 19068 20271 0,'0'0'896'0,"-6"11"192"0,6-11-880 0,-3 9-208 0,3-9 0 0,3 12 0 15,-3-12 2624-15,6 9 464 0,-6-9 112 0,15 5 0 16,2-3-1744-16,-1-3-368 0,1-4-64 0,2-3 0 0,1 1-448 15,-1-5-64-15,3 0-32 0,-4 0 0 0,-2-3-96 0,-2 0-32 16,-2 1 0-16,-2 1 0 0,-4 1 64 0,-2 0 16 16,-6 3 0-16,-3-1 0 0,-3 6-112 0,-4 3-32 15,-2-1 0-15,-2 5 0 0,-4 2-48 0,-1 8-16 16,1-2 0-16,-5 7 0 0,-3 6-80 0,2-2-16 16,2 1 0-16,4 2 0 0,2-1-128 0,5 0 128 15,3-1-128-15,6-1 128 0,4 1-128 0,5-3 0 16,5-2-192-16,7 0 192 15,5-3-1984-15,8-1-256 0,7-2-64 0</inkml:trace>
  <inkml:trace contextRef="#ctx0" brushRef="#br1" timeOffset="132510.9">13196 18786 22111 0,'0'0'1968'0,"-9"-3"-1584"0,-2-1-384 0,3 3 0 0,-5 1 1792 0,0 4 288 15,-2 5 48-15,-2 0 16 16,-3 3-928-16,0 2-192 0,-2 0-48 0,-1 3 0 0,0 3-416 0,3 3-96 16,1-1-16-16,2-3 0 0,3 0-288 0,6-1-160 15,0-2 160-15,5 0-160 0,5-4 0 0,3-3 128 16,4-3-128-16,5 0 0 0,3-5 192 0,6-4-16 16,7-3 0-16,0-2 0 0,1-3 176 0,-1 1 32 15,1-3 16-15,-1 2 0 0,-3 3-64 0,-2 0-16 16,-5 3 0-16,2 4 0 0,-3 3-128 0,-4 7-16 15,-3 0-16-15,-5 9 0 0,-1 7 16 0,-5 2 0 16,-4 8 0-16,-4 3 0 0,-7 2 96 0,-2 1 32 16,-1-3 0-16,-1 0 0 0,-2-1-112 0,-3-1-32 0,-2-3 0 15,1 0 0-15,1-8-32 0,2-3-128 0,2-6 192 16,2-3-64-16,3-3-128 0,4-6-176 0,1-4 48 16,4-6 0-1,1-3-2560-15,3-6-496 0</inkml:trace>
  <inkml:trace contextRef="#ctx0" brushRef="#br1" timeOffset="132811.06">13446 19086 15663 0,'0'0'688'0,"0"0"144"0,0 0-656 0,0 0-176 0,0 0 0 0,0 0 0 16,0 0 3600-16,11 1 688 0,0-3 144 0,1-2 32 0,2-6-3024 0,4-1-608 15,4-4-112-15,2-1-16 16,-1-2-320-16,0 0-64 0,-1-1-16 0,0-3 0 0,-4 1 144 0,-3 0 16 16,-1 2 16-16,-4 5 0 0,-3 4-64 0,-7 10-16 15,0 0 0-15,0 0 0 0,0 0-176 0,0 0-32 16,-8 13-16-16,-2 1 0 0,-3 2-176 0,0 3 160 16,-3 3-160-16,2 2 160 0,1-1-160 0,3 1 0 15,2-3 144-15,6-2-144 0,1-3 0 0,3-3 0 16,2-3 0-16,4-1 0 0,3-1 0 0,4-5 0 15,2 0 0-15,1-4 0 0,-1-3 0 0,4-1 128 16,0-5-128-16,2-2 0 16,0-2-1696-16,1-4-416 0,-1-2-64 0,1-4-32 0</inkml:trace>
  <inkml:trace contextRef="#ctx0" brushRef="#br1" timeOffset="132993.04">14591 18204 20271 0,'0'0'1792'0,"0"0"-1424"0,0 0-368 0,-7 5 0 16,-4 5 3808-16,0 6 688 0,-4 6 144 0,-3 5 32 16,-2 5-3072-16,-2 6-624 0,-1 7-112 0,2 0-32 15,-2 3-96-15,2 4-32 0,2 4 0 0,3-2 0 16,-2-2-336-16,6 0-80 0,4 0-16 0,1-4 0 16,3-1-272-16,-1-1-272 0,4-4 48 0,1-5 16 15,1-2-2528-15,3 0-496 16,0-1-96-16</inkml:trace>
  <inkml:trace contextRef="#ctx0" brushRef="#br1" timeOffset="133206.93">14356 18880 25791 0,'14'-12'1152'0,"-2"4"224"0,3-3-1104 0,4-3-272 0,5 2 0 0,3 3 0 0,6-3 2176 0,5 5 368 15,5-5 80-15,4 3 0 0,3-2-1392 0,4 2-272 16,5-2-64-16,2 0-16 0,1 5-544 0,2 2-96 15,3-2-32-15,-5 3 0 16,-2 2-1488-16,-9 1-320 0,-8 0-48 0,-9 3-14112 0</inkml:trace>
  <inkml:trace contextRef="#ctx0" brushRef="#br1" timeOffset="133705.74">10330 19773 23951 0,'-5'-3'2128'0,"5"3"-1696"16,0 0-432-16,0 0 0 0,0 0 592 0,0 7 48 0,-5 1 0 16,3 5 0-16,-1 3 192 0,1 3 32 0,-2 4 16 15,3 6 0-15,-3-1-64 0,1 5-16 0,2 4 0 0,0 4 0 16,-3-1-128-16,1 1-32 0,1 2 0 0,-3-3 0 15,0-3-160-15,2-3-32 0,2-4-16 0,-1-2 0 16,1 0-256-16,2-6-48 0,1-5-128 0,0-5 192 16,2 1-192-16,1 1 0 0,0-8 0 0,-5-6 0 31,0 0-400-31,9 8-128 0,-9-8-32 0,10 4 0 16,-10-4-2720-16,12-2-560 0</inkml:trace>
  <inkml:trace contextRef="#ctx0" brushRef="#br1" timeOffset="134169.42">10826 20179 27647 0,'0'0'1216'0,"0"0"256"15,0 0-1168-15,0 0-304 0,-4-6 0 0,1 0 0 0,3 6 1280 0,-7-5 192 16,-2 3 32-16,-1 1 16 0,-1 1-624 0,-2 1-112 16,-4 0-16-16,3 5-16 0,-2 1-352 0,1 4-64 15,-1-2-16-15,0 5 0 0,-2 4-320 0,2 0 128 16,2 1-128-16,2-1 0 0,2-1 0 0,5 1 0 16,0-1 0-16,4-3 0 0,-2-4 0 0,6 0 0 15,0-5 0-15,5 0 0 0,2-4 128 0,4-3 96 0,4-4 32 0,1-1 0 16,0-4 128-16,1-2 48 0,2-2 0 15,-2 1 0-15,-1-1-208 0,-1-1-32 0,-3 0-16 0,-2-2 0 16,-1 1-48-16,-3 3 0 0,-3 4 0 0,0 0 0 16,-6 10-128-16,0 0 128 0,0 0-128 0,0 0 128 15,0 0-128-15,8 12 0 0,-2-1 0 0,2 6 0 16,1 2 0-16,0 2 0 0,1 0 0 0,1-2 0 16,1-2 0-16,0-1 0 0,1-5 0 0,5-1 0 15,4-6-384-15,-2-1 32 0,3-6 16 0,0-2 0 16,-2-9-1712-1,3-2-320-15,1-5-80 0,-1-2-16 0</inkml:trace>
  <inkml:trace contextRef="#ctx0" brushRef="#br1" timeOffset="134485.15">11434 19723 18431 0,'-5'10'1632'0,"0"5"-1312"0,0 3-320 0,-3 5 0 0,-1 2 2688 0,-1 1 448 15,-2 3 112-15,0 0 16 0,-2-1-1440 0,-2 4-288 16,1-2-48-16,1-1-16 0,1 1-320 0,2-5-80 16,0 1-16-16,0-5 0 0,1-3-576 0,6-2-112 15,1-3-32-15,1-5 0 0,2-8-112 0,0 0-32 16,0 0 0-16,0 0 0 0,9-5 192 0,5-7 16 16,0 0 16-16,1 0 0 0,2-2-96 0,0 1-32 15,-1 3 0-15,2-1 0 0,-2 6-288 0,2 2 0 0,0 3 0 16,0 4 0-16,-3 2 0 0,-1 6 0 0,-1-2 0 0,-2 3 0 15,-6 2 0-15,-2 0 0 0,-4 3 0 16,-3 1 0-16,-5 0 0 0,-1 0 0 0,-7 2 0 0,-1-4 0 16,-1-1 0-16,0-4 0 0,-2-2 0 0,1 2 0 15,3-7 0-15,0 3 0 0,3-7 0 0,1-2 0 32,1-4-576-32,2-2-80 0,1 1-16 0,4-6 0 15,2 1-2464-15,6-2-480 0</inkml:trace>
  <inkml:trace contextRef="#ctx0" brushRef="#br1" timeOffset="134816.64">12041 20100 20271 0,'0'0'896'0,"0"0"192"0,0 0-880 0,0 0-208 0,0 0 0 0,0 0 0 0,0 0 2096 0,0 0 368 16,0 0 80-16,0 0 16 0,14-1-960 0,-1-6-192 15,0 0-48-15,-2-3 0 0,1-2-368 0,-1-2-80 16,-1 2-16-16,-1-4 0 0,-1 1 112 0,-1 0 16 16,-2 1 0-16,1 0 0 0,-1 1-496 0,-5 3-80 15,0-3-32-15,-3 7 0 0,-2-2-64 0,5 8-16 16,-11-4 0-16,-2 4 0 0,-2 4-144 0,-3 5-48 16,-4 1 0-16,-1 8 0 0,0 5-144 0,1 0 0 15,0 5 0-15,2-3 0 0,1 1 0 0,6-2 0 16,4-3-144-16,5 1 144 0,4-3 0 0,5-1-128 0,5-2 128 15,4-2 0-15,4-1-160 0,3-7 160 0,0 1-128 0,2-2 128 16,1-5 0-16,0-1-128 0,0-3 128 0,-2 0 0 31,1-1-1040-31,-1-4-128 0,-1 0-32 0,1-2 0 16,-1 1-1856-16,-3-3-368 0</inkml:trace>
  <inkml:trace contextRef="#ctx0" brushRef="#br1" timeOffset="135999.01">12531 20179 19343 0,'-7'6'1728'0,"2"-1"-1392"0,0 2-336 0,1 0 0 15,4-7 2192-15,0 0 368 0,0 0 80 0,0 0 16 0,0 0-1440 0,0 0-272 16,14-5-64-16,2-4-16 0,1-5 32 0,4-1 0 15,-2-4 0-15,1-4 0 0,1-1-160 0,0-3-32 16,1 2 0-16,2-4 0 0,1-2-144 0,-1 2-48 16,-2-3 0-16,-2 3 0 0,1 0-64 0,-2-2-32 15,-1 4 0-15,-6 1 0 0,0-3-128 0,-2 3-32 16,-1-3 0-16,-3 5 0 0,-3 5-128 0,-2 2-128 16,-1 7 192-16,-3 2-192 0,0 6 224 0,-5 3-64 15,-2 3-16-15,-4 10 0 0,-4 5-16 0,-1 5-128 16,-3 7 192-16,0 4-64 0,-5 5-128 0,3 4 0 0,0 2 0 15,1 0 0-15,2-4 128 0,2-1-128 0,4 1 128 16,4-5-128-16,3-5 176 0,5-4-48 0,3-1-128 0,4-6 192 16,6 0-192-16,2-5 0 0,3-1 0 0,4-3 0 31,3-3-320-31,6-5-144 0,3-4-48 0,9-4 0 16,4-6-3088-16,6-2-624 0</inkml:trace>
  <inkml:trace contextRef="#ctx0" brushRef="#br1" timeOffset="136401.89">14216 19717 19343 0,'-7'-10'848'0,"3"1"192"0,0 2-832 0,0-3-208 0,-2-1 0 0,-2 3 0 0,-1 4 3632 0,-1 2 672 15,-1 5 144-15,-6 5 32 0,-1 1-2672 0,-4 6-528 16,-1 5-96-16,-4 7-32 0,-2 1-464 0,2 7-112 16,-4 5 0-16,5 4-16 0,3 2-176 0,4 2-48 15,2 1 0-15,6-4 0 0,3 1-80 0,6-3 0 16,3 1-16-16,5-10 0 0,5-6-240 0,5 1 176 15,7-6-176-15,6-4 160 0,4-4-16 0,4-2 0 16,6-9 0-16,3-4 0 0,2-4 144 0,1-7 32 16,-4-7 0-16,-1-3 0 0,0 1 256 0,-2-3 64 0,-1-5 16 15,-4-2 0-15,-3-2-112 0,-5-1-32 0,-6-1 0 0,-6-2 0 16,-6-2-96-16,-6-2-32 0,-7 0 0 0,-7-1 0 16,-7 0-80-16,-4 2-32 0,-5 6 0 0,-3 4 0 15,-2 1-272-15,-5 5 160 0,-3 3-160 0,2 3 128 16,-1 4-128-16,-1 3-256 0,-4 0 64 0,0 4 16 31,-4-2-1424-31,6 2-272 0,4-2-64 0,4-2-19152 0</inkml:trace>
  <inkml:trace contextRef="#ctx0" brushRef="#br1" timeOffset="137215.99">16849 14956 3679 0,'0'0'320'0,"0"0"-320"0,0 0 0 16,0 0 0-16,0 0 3344 0,0 0 608 0,0 0 112 0,9 10-7616 16,0-6-1520-16</inkml:trace>
  <inkml:trace contextRef="#ctx0" brushRef="#br1" timeOffset="139444.23">12343 14828 14735 0,'0'0'1312'0,"0"0"-1056"16,0 0-256-16,0 0 0 0,0 0 256 0,0 0-16 15,0 0 0-15,0 0 0 0,0 0-112 0,12-2 0 16,-1-3-128-16,-1-2 192 0,1 0-192 0,-1-2 128 15,0 2-128-15,2-3 0 0,2 2 144 0,-1-2-144 16,-1 4 128-16,-2-5-128 0,3 2 0 0,-1-1 0 16,-3 3 0-16,1-5 0 0,-1 1 0 0,1-2 0 15,1 3 0-15,-2 0 0 0,3-4 0 0,-1 0 0 0,0-1 0 0,1 2 0 16,1-2 288-16,-1-1-32 0,1-2 0 0,0 1 0 16,2-4 288-16,0 0 48 0,3-2 16 15,1 0 0-15,3-1 64 0,2-5 16 0,3 1 0 0,0 0 0 16,1-2-176-16,3 1-16 0,1-1-16 0,3-2 0 15,2 1-240-15,1 2-48 0,2-4-16 0,-3 0 0 16,-2-2-176-16,1-1 160 0,-2 0-160 0,2 1 160 16,-1-2-16-16,1-1 0 0,2-4 0 0,1 0 0 15,1 4-144-15,2 0 160 0,0 1-160 0,2 0 160 16,-3-4-32-16,-2-1 0 0,-1 0 0 0,1 3 0 16,-1-3-128-16,1 0 0 0,2-1 0 0,2-2 128 15,3 3-128-15,2-1 0 0,3 1 0 0,2 0 0 16,1-6 0-16,-2 2 0 0,-1 0 0 0,-3-1 0 15,0 4 0-15,3-1 0 0,0 2 0 0,2 0 0 16,1-1 0-16,0 2 0 0,1 2 0 0,-3-2 0 16,-5 0 0-16,1 3 0 0,1 0 0 0,0 0 0 0,1 1 0 15,1 0 0-15,1-4 0 0,0 3 0 0,1-1 0 0,-2 2 0 16,-2-2 0-16,-2-2 0 0,0 1 0 16,0 1 0-16,2 0 0 0,2-1 0 0,0 0 0 0,1-1 0 15,0 2 0-15,-1 2 0 0,0-1 0 0,-2-1 0 16,-3 0 0-16,0 2 0 0,1 3 0 0,0 2 0 15,-1-2 0-15,-1 1 0 0,1 0 0 0,-1 1-144 16,-3 0 144-16,-4 4-208 0,-5-2 208 0,-3 3 0 16,0-2-160-16,-4 3 160 0,-2 0 0 0,-1 4 0 15,-1-1 0-15,-2 1 0 0,-1 3 0 0,0 2 0 16,-1-1 0-16,-1 4 0 0,1 0 0 0,-1-1 0 16,0 2 0-16,-1 3 0 0,-2-2 0 0,4 2 0 0,-3 0 0 15,1 1 0-15,-1 3 0 0,0-1 0 16,-2-3 0-16,1 4 0 0,-1-3 0 0,-1 4 0 0,0 0 0 15,-2-2 0-15,-2 4 0 0,-1 0 0 0,-7 3 128 0,0 0-128 16,8-1 192-16,-8 1-64 0,0 0 0 0,0 0 0 16,0 0-128-16,0 0 192 0,0 0-192 0,0 0 192 15,0 0-192-15,0 0 0 0,-2 9 0 0,2-9-11840 16</inkml:trace>
  <inkml:trace contextRef="#ctx0" brushRef="#br1" timeOffset="140700.76">7937 10779 21183 0,'-9'-7'1888'0,"3"3"-1504"16,6 4-384-16,-9-3 0 0,0 0 1088 0,1 3 128 15,8 0 48-15,-9 7 0 0,2-2-800 0,0 5-144 16,1 1-48-16,1 3 0 0,1 1-272 0,2 3 128 0,-1 2-128 0,0 4 0 15,1 3 0-15,1 6 0 0,-1 2 0 0,1 4 0 16,-1 3 0-16,-2 2 0 0,-1-2 0 0,1 8 0 16,1 2 0-16,1 2 0 0,-2 1 0 0,0 7 0 15,-2 4 0-15,-2 4 0 0,-1 1-160 0,3 4 160 16,-3 5 0-16,1 2-144 0,1 4 144 0,-1 2 0 16,-1 1-128-16,2 0 128 0,-1 0 0 0,2 0 0 15,2 1 0-15,3-2 0 0,-1-3 0 0,4-2 0 16,0 0 0-16,3-4-128 0,2 1 128 0,0-5 0 15,1 2 0-15,4-2 0 0,-1 1 0 0,0-2 0 16,2-3 0-16,0 0 0 0,1-1 0 0,-2-5 0 16,1 0 0-16,1-7 0 0,1 0-128 0,-1 1 128 0,-1-4-176 15,0-2 32-15,-2-2 0 0,3-4 0 16,-1 0-48-16,-2-5-16 0,-1 1 0 0,-2-4 0 16,-2-3 16-16,-1-3 16 0,-1-6 0 0,-1 1 0 0,-6-5 48 15,2-4 0-15,-3-4 0 0,0-2 0 0,-1-8 128 0,5-5-160 16,-10 0 160-16,-1-3-160 0,2-6 160 0,-1-2 0 15,-1-12 160-15,2-4-160 0,2-8 0 0,-1-5 128 16,2-7-128-16,-2-6 0 0,-2-6 0 0,1-5 0 16,2-4 0-16,-1 0 0 0,2-6 0 0,-1-1 144 15,1-3-144-15,1-2 128 0,0-2-128 0,1-6 0 16,0-1 0-16,3-3 0 0,1-2 128 0,0-4-128 16,2 1 0-16,2-3 128 0,0 4-128 0,2-3 0 15,-2 0 0-15,2-3 128 0,3-1-128 0,3 4 0 16,-2-2-160-16,-1 0 160 0,-2 2-336 0,1 1 16 0,0 5 16 15,-2 1 0-15,-1 1 304 0,3 2 0 0,-1 1-128 0,0 4 128 16,-2 4 0-16,0 3 0 0,1 6 0 0,-1 6 0 16,-1 1 0-16,1 7 128 0,-1 7-128 0,1 6 192 15,-2 1 0-15,-1 6-16 0,0 6 0 0,0 5 0 16,-1 5-176-16,2 7 0 0,-2 7 144 0,-1 7-144 16,0 0 0-16,0 0 0 0,7 20 0 0,-5 10-192 15,-1 9 64-15,2 8 0 0,-1 7 0 0,0 15 0 16,-2 14 128-16,-2 8 0 0,2 12 0 0,-1 8 0 15,-1 9 0-15,-2 11 0 0,-4 13 0 0,3 11 0 16,-1 5 0-16,-3 5-128 0,0 10 128 0,-1 1 0 16,-2 5 0-16,0 2 0 0,0-4 0 0,2 3 0 15,-1 2 0-15,2 4 0 0,0-2 0 0,2-2-10368 16</inkml:trace>
  <inkml:trace contextRef="#ctx0" brushRef="#br1" timeOffset="143551.72">17075 14748 4607 0,'0'0'400'0,"0"0"-400"0,11-3 0 0,1-1 0 15,-2 2 1664-15,-1-2 240 0,1-2 48 0,-2 2 16 16,-8 4-1216-16,11-4-240 0,-2-2-64 0,-9 6 0 16,0 0-208-16,0 0-48 0,0 0-16 0,0 0 0 15,5-9 672-15,-5 9 144 0,0 0 32 0,0 0 0 16,0 0 320-16,0 0 80 0,0 0 16 0,0 0 0 15,0 0-352-15,0 0-64 0,0 0 0 0,0 0-16 16,0 0-368-16,0 0-80 0,0 0-16 0,0 0 0 16,0 0-128-16,0 0-32 0,0 0 0 0,7 12 0 15,-4-1 32-15,5 0 0 0,-2 3 0 0,2 1 0 16,0 3-144-16,0 4-16 0,1 2-16 0,0 4 0 16,3-3-112-16,0 6-128 0,1 2 176 0,0 0-176 15,0 2 128-15,2 1-128 0,1-3 0 0,0 1 0 16,-2-1 0-16,3-1 0 0,1-3 0 0,0-4 0 0,0-1 0 0,3 1 0 15,4-3 0-15,-1-1 0 0,0 0 0 0,1-5 0 16,3-2 0-16,3-1 0 0,2-4 224 0,2 1-64 16,3-6-16-16,3-2 0 0,2-2 80 0,2-2 16 15,-4-2 0-15,1-4 0 0,1 1-64 0,1-5-16 16,2 1 0-16,2-3 0 0,2-3-160 0,3 2 128 16,2 0-128-16,-2-3 128 0,-1-2-128 0,2-1 0 15,-3 2 144-15,2 1-144 0,0-3 0 0,3 2 0 16,0 2 0-16,1 1 128 0,3-1-128 0,-3 1 0 15,-1 0 0-15,-2 5 0 0,-1 2 0 0,-1 3 0 16,3-1 0-16,0 6 0 0,-1 1 0 0,1 4 0 16,-2 6 0-16,-3 2 0 0,-2-1 0 0,-5 4 0 0,-1 2 0 15,-4 3 0-15,1 3 0 0,-4 1 0 0,-2-1 0 0,-2 1 0 16,-2 2 0-16,-1-5 0 0,-1 2 0 0,-3-3 0 16,-3 1 0-16,-3-2 0 0,-5 0 0 0,-2-1 0 15,-1-3 0-15,1-2 0 0,-2-2 128 0,-2 0-128 16,-2-4 400-16,2 0 16 0,-7-7 0 0,7 8 0 15,-7-8-96-15,10 3-32 0,2-1 0 0,-1-2 0 16,1-1-160-16,2-2-128 0,0-4 144 0,2-2-144 16,3-3 0-16,4 0 128 0,3-5-128 0,3-4 0 15,4-2 0-15,2 0 0 0,4-5 0 0,3 4 0 16,3 5-224-16,4 0 64 0,-4 1 16 0,0 1 0 16,-3 1 144-16,1 4 0 0,-1 6-144 0,0 2 144 15,-3-1 0-15,3 4 0 0,1 2-144 0,2 4 144 16,1-2 0-16,2 3 0 0,2 2 0 0,-3-3 0 15,0 1 0-15,1 4-128 0,2-1 128 0,3 4 0 0,2 2 0 16,6-1 0-16,2-1 0 0,3 1 0 0,3-2 0 0,1 1 0 16,1-1 0-16,7-1 0 0,4 1 0 15,5-4 0-15,0 1 0 0,1-2 0 0,-2-5 0 0,7-1 0 16,8-2 0-16,-2 0 0 0,-3 0 0 0,2-6 0 16,3-3 0-16,4 0 0 0,6-1 0 0,-4-5 0 15,-7 0 0-15,5-1 0 0,5-1 0 0,-3-1 224 16,-4-2-32-16,1-3-16 0,-5-1 192 0,1 1 32 15,1-4 16-15,-10 2 0 0,-9-6-160 0,-6-1-16 16,-6-1-16-16,-5-1 0 0,-7 1-224 0,-6-2-256 16,-6 1 48-16,-10 4-11504 15,-11 2-2304-15</inkml:trace>
  <inkml:trace contextRef="#ctx0" brushRef="#br1" timeOffset="144204.1">19003 15926 15663 0,'2'-12'1392'0,"-2"12"-1120"0,2-12-272 0,1 0 0 16,-1 1 1216-16,2-1 176 0,-4 12 32 0,0 0 16 16,0 0-272-16,0 0-48 0,0 0-16 0,0 0 0 15,0 16-576-15,-4 3-112 0,-1 6-32 0,-2 4 0 16,-4 4 160-16,0 4 32 0,-4 7 0 0,-1 4 0 15,-1 3-160-15,-4 0-32 0,1-1 0 0,0 5 0 0,-2 1-160 0,2 0-32 16,-2-3-16-16,5 1 0 16,2-1-176-16,4-8 0 0,1-5 0 0,2-5 128 0,2-8-304 0,2-5-64 15,1-7-16-15,2-3-8592 16,1-12-1728-16</inkml:trace>
  <inkml:trace contextRef="#ctx0" brushRef="#br1" timeOffset="144668.68">18705 16371 27119 0,'0'0'1200'0,"0"0"256"0,0 0-1168 0,0 0-288 16,11 9 0-16,3-6 0 0,3-3 960 0,2 0 128 16,1-1 16-16,3-3 16 0,1-6-576 0,6-1-112 0,4-1-32 0,-1-4 0 15,-2-3-400-15,4-4 128 0,-2-1-128 0,1 0 0 16,-1-6 0-16,0 4 0 0,0-4 0 0,-1 0-176 15,0-4 176-15,0 1 0 0,-1-3 0 0,-1-1 0 16,-2-5 0-16,-2 1 0 0,-2 0 128 0,-1-3-128 16,-4 4 128-16,-2 7-128 0,-4 7 128 0,-3 7-128 15,0 5 0-15,-2 4 0 0,-8 10 0 0,0 0 0 16,0 0 128-16,0 13-128 0,-3 8 128 0,-2 7-128 16,-5 1 0-16,-3 8 144 0,-2 7-144 0,-4 0 0 15,-3 6 128-15,-1 4-128 0,-2 5 0 0,-3 3 0 16,-4-1 128-16,0 3-128 0,2-3 192 0,2 0-192 15,2-12 240-15,3-6-64 0,3-8-16 0,5-7 0 16,5-3 304-16,2-6 64 0,3-10 16 0,5-9 0 0,0 0-16 16,0 0 0-16,0 0 0 0,13-6 0 0,1-7-80 0,1-4 0 15,1-2-16-15,4-2 0 0,0-3-288 0,1-2-144 16,1 3 160-16,0 3-160 0,1 0 0 0,-2 3 0 16,0 3-128-16,-2 4 128 0,-2 5-304 0,1 4 48 15,-1 3 16-15,-2 7 0 0,-2 3 96 0,-2 3 16 16,-1 4 0-16,-2 5 0 0,-3 1-16 0,-2 3 0 15,-2-1 0-15,-2 2 0 0,-2-2-192 0,0 2-48 16,1-2 0-16,2 0 0 16,0-2-2128-16,2-2-432 0,5-5-96 0</inkml:trace>
  <inkml:trace contextRef="#ctx0" brushRef="#br1" timeOffset="144953.99">19760 16474 27647 0,'0'0'2448'0,"0"0"-1952"0,0 0-496 0,0 0 0 16,0 0 544-16,0 0 16 0,9-3 0 0,1-2 0 15,-1-3 96-15,3 1 32 0,1-3 0 0,0 1 0 16,1-3-432-16,-3 0-96 0,2 0-16 0,-2-1 0 16,-1-1-144-16,-2 6 0 0,-3-1 0 0,-1 2 0 15,-4 7 0-15,0 0 0 0,-3-9 144 0,3 9-144 16,0 0 384-16,-11 2 0 0,-2 2 0 0,-1 4 0 15,-1 9-128-15,0-1 0 0,0 2-16 0,1 0 0 16,1 0-96-16,1 1-16 0,4-1 0 0,1-2 0 0,3 1-128 16,6-1 0-16,0 0 0 0,2 0 0 0,2-4 0 15,5 0-192-15,-1-3 0 0,5 0-10240 16,4-5-2064-16</inkml:trace>
  <inkml:trace contextRef="#ctx0" brushRef="#br1" timeOffset="145279.54">20358 16288 15663 0,'0'0'688'0,"0"0"144"0,-10-6-656 0,0 2-176 16,-1 1 0-16,-1 2 0 0,-2 1 2640 0,-2 1 496 16,-3 2 112-16,-3 6 16 0,-2-1-1920 0,-2 4-368 15,-2 0-80-15,0 2 0 0,-1 1-80 0,4 0-16 16,2-3 0-16,4 0 0 0,2 2 32 0,7-1 0 0,0-2 0 0,6 2 0 15,5 1-416-15,3-4-80 16,1 0-16-16,4 2 0 0,4-3-160 0,2 4-32 0,3-7-128 0,2 5 192 16,-2-1-192-16,2 2 128 0,1-1-128 0,-2 0 0 15,-3 0 128-15,-2 0-128 0,-2 3 0 0,-5 0 0 16,-1 0 0-16,-5 0 128 0,-2-4-128 0,-5 4 0 16,-4 0 128-16,-2-1 0 0,-5 1-128 0,-2-1 192 15,-1 1 0-15,-2-4-16 0,-1 0 0 0,2-3 0 16,0 0-176-16,3-3 128 0,3-4-128 0,0 0 128 15,5-3-2000 1,10 3-416-16,-3-11-80 0</inkml:trace>
  <inkml:trace contextRef="#ctx0" brushRef="#br1" timeOffset="145553.95">20488 16685 31615 0,'0'0'1408'0,"0"0"272"0,0 0-1344 0,11 4-336 0,1-1 0 0,1-1 0 0,-1-1 960 0,4-4 112 16,-4-2 16-16,2 0 16 0,1-5-624 0,2 1-128 16,0-4-32-16,0-3 0 0,1-2 32 0,-3 0 0 15,-2 0 0-15,-1 1 0 0,-4-1 144 0,-1 0 16 16,-2-1 16-16,-3 1 0 0,-2 3-128 0,-2 4-16 16,-4 2-16-16,-2 4 0 0,-1-3-48 0,-2 4-16 15,-5 4 0-15,0 4 0 0,-2 2-96 0,-1 4-16 16,0 6 0-16,-1 0 0 0,0 1-192 0,3-1 128 15,0 1-128-15,4 1 0 0,3-1 0 0,5 2 0 0,3-1 0 0,2 1 0 16,5 2 0-16,4-4-192 0,2 4 16 16,3 0 0-1,3 4-2832-15,-2-4-576 0</inkml:trace>
  <inkml:trace contextRef="#ctx0" brushRef="#br1" timeOffset="146118.82">18881 17614 19007 0,'3'-24'832'0,"-3"11"192"0,-3-1-832 0,-1-4-192 15,-1 0 0-15,-5 1 0 0,-1-4 1472 0,-2 4 256 16,-2 0 64-16,-4-1 0 0,0 2-464 0,0 4-96 0,-3 3-16 0,5 4 0 15,-3 0-384-15,1 5-64 0,0 3-32 0,0 4 0 16,1 1-224-16,2 5-32 0,0 3-16 0,1 2 0 16,0 1-336-16,2 3-128 0,3 3 0 0,2-3 144 15,3-2-144-15,5-1 0 0,3-2 0 0,3-2 0 16,4-4 0-16,2-2 0 0,0-6 0 0,5-1 128 16,2 0 144-16,3-4 32 0,-1-2 0 0,1-1 0 15,0-5 64-15,-2 3 16 0,-1-2 0 0,-3 4 0 16,-2 0-208-16,-3-1-48 0,-11 6 0 0,0 0 0 15,11 6-128-15,-11-6 192 0,6 11-192 0,-6 6 192 16,3 8-32-16,-6 2 0 0,-2 4 0 0,-2 5 0 16,-3 1-160-16,-3 2 0 0,1 4 144 0,-2-2-144 15,-2-4 128-15,-3 1-128 0,-2-1 128 0,1-1-128 16,-2-3 128-16,2-2-128 0,1-5 160 0,1-1-160 0,1-6 0 16,0-2 128-16,7-6-128 0,1 1 0 15,9-12-1504-15,0 0-352 0,0 0-64 0,0 0 0 0</inkml:trace>
  <inkml:trace contextRef="#ctx0" brushRef="#br1" timeOffset="146422.67">19106 17826 33343 0,'0'0'1472'0,"0"0"320"0,0 0-1440 0,0 0-352 15,0 0 0-15,0 0 0 0,0 0 608 0,7-7 48 0,-1-1 16 0,0-5 0 16,2-3-432-16,0-1-96 0,-2-1-16 0,2 3 0 16,-1-1-128-16,0 2 128 0,-1-2-128 0,0 1 128 15,1 2-128-15,-2 3 0 0,-3 0 0 0,2 5 0 16,-4 5 0-16,0 0 0 0,0 0 0 0,0 0 0 16,0 0 0-16,0 14 0 0,-1 4-128 0,-2 1 128 15,1 0 0-15,-3 1-144 0,0 6 144 0,-1-1 0 16,1-3 0-16,0-3 0 0,0 2 0 0,0 0 0 15,3-2 0-15,2-1 0 0,2-3 0 0,1-3 0 16,2 1-160-16,-5-13 160 0,7 9-128 0,2 0 128 16,-9-9-1648-1,13 3-240-15,-2-2-48 0</inkml:trace>
  <inkml:trace contextRef="#ctx0" brushRef="#br1" timeOffset="146636.96">19744 17099 28559 0,'0'0'2544'0,"-5"17"-2032"16,0 0-512-16,0 4 0 0,0 3 1344 0,-1 6 160 15,-3 7 32-15,0 8 16 0,-1 2-816 0,-3 4-160 16,0 1-48-16,1 1 0 0,-2 4-144 0,1-2-16 16,-1-3-16-16,1-1 0 0,3 0-112 0,1-3-32 15,2-3 0-15,1-3 0 16,4-3-1968-16,-1-5-400 0,2-5-80 0,1-2-12416 0</inkml:trace>
  <inkml:trace contextRef="#ctx0" brushRef="#br1" timeOffset="146789.38">19465 17672 34431 0,'0'0'1536'0,"0"0"304"0,0-9-1472 0,4-1-368 0,6 3 0 0,1-1 0 15,3 0 1216-15,4 0 160 0,6 0 32 0,4-2 16 16,5 2-784-16,7-2-144 0,3 1-48 0,5-1 0 15,5 5-256-15,3 1-48 0,2-1-16 0,-4 2 0 32,-2 1-2880-32,-2 1-592 0,17 1-112 0,-16 1-32 0</inkml:trace>
  <inkml:trace contextRef="#ctx0" brushRef="#br1" timeOffset="147258.89">18458 18418 14735 0,'9'-15'640'0,"-3"6"160"0,1-1-640 0,0-3-160 0,0 5 0 0,1-1 0 15,-8 9 2752-15,9-4 528 0,-9 4 112 0,11 0 0 16,-11 0-1872-16,7 13-384 0,2 4-80 0,-4 4-16 16,-2 2-272-16,-3 7-48 0,-3 6-16 0,-2 2 0 15,-4 6-128-15,0 2-48 0,-2 2 0 0,-2-1 0 16,-2 2-64-16,0-1-16 0,-2-1 0 0,1 0 0 16,-2-4-192-16,3 0-64 0,3-4 0 0,2-4 0 15,2-8-192-15,6-4-208 0,0-5 32 0,6-7 16 16,0 0-1376-1,4-7-256-15,2-4-64 0,4-5-12688 0</inkml:trace>
  <inkml:trace contextRef="#ctx0" brushRef="#br1" timeOffset="147597.22">18997 18722 18431 0,'0'0'816'0,"-9"-4"160"0,-1-3-784 0,-2 3-192 16,-2-1 0-16,-1 1 0 0,-3 2 3424 0,-2 2 640 15,-4 1 128-15,-4 5 32 0,-1 2-2944 0,-3 5-592 0,0-3-112 0,0 6-32 16,2 6-176-16,-1-3-48 0,6 0 0 16,3 0 0-16,5-1-128 0,3 1-48 0,6 0 0 0,4-1 0 15,3-6-144-15,3-3 128 0,-2-9-128 0,11 9 128 16,1-4-128-16,4-3 128 0,0-5-128 0,4-1 128 16,1-3 64-16,-1 0 16 0,2-4 0 0,-2 2 0 15,-1-4 160-15,-1 2 16 0,-3 1 16 0,-2-3 0 16,-3 3-32-16,-2 0-16 0,-2-1 0 0,-6 11 0 15,0 0-144-15,0 0-16 0,0 0-16 0,0 0 0 16,0 0-176-16,-4 12 0 0,0 2 0 0,2 4 0 16,-1 2 0-16,2 3 0 0,1 4-176 0,1-5 176 15,3-3-240-15,1 1 48 0,5-1 0 0,4-3 0 16,3-2-656-16,4-6-128 0,1-1-32 16,4-8 0-16,-1-7-1152 15,3 0-224-15,-1-9-48 0,1-1-11664 0</inkml:trace>
  <inkml:trace contextRef="#ctx0" brushRef="#br1" timeOffset="147988.38">19386 18356 10127 0,'0'0'896'0,"0"0"-704"0,0 0-192 0,0 0 0 0,0 0 3616 0,-5 10 688 16,-3 3 144-16,-2 5 32 0,-3 3-2560 0,-1 2-512 16,-1 5-112-16,1 0-16 0,0 3-304 0,-1 4-64 15,-2 3-16-15,2 3 0 0,-1 4 128 0,-1-2 32 16,-1 5 0-16,2 0 0 0,0-2-544 0,4-3-128 15,2-7 0-15,1-5-16 0,1-2-224 0,3-5-144 0,4-5 192 16,1-2-192-16,4-6 160 0,-4-11-160 16,0 0 128-16,11 3-128 0,2-3 176 0,-1-3-48 0,1-6-128 15,1 0 192-15,0-7-64 0,0 0-128 0,3 0 176 16,-1 1-176-16,-1 2 128 0,2 0-128 0,-1-2 0 0,0 6 0 16,-2-1 0-16,-2 6 0 0,0 2 0 0,-12 2 0 15,12 2 0-15,-3 3 0 0,-4 8 0 0,-1-2 0 16,-1 3 0-16,-3 2-144 0,-4 0 144 0,-1 2 0 15,-1 0 0-15,-3 1 0 0,-3-4 0 0,0 1 0 16,-5 0 0-16,3-2 0 0,0-3 0 0,1 1 128 16,2-6-128-16,-2 0 128 0,2 1-128 0,2-5 128 15,0-3-128-15,9 1 0 0,-9-10 0 0,4 1 0 16,2-4-1168 0,3 0-256-16,3 3-48 0,2-5-16 15,1 1-1728-15,6-1-352 0,6-11-64 0,5 7-16 0</inkml:trace>
  <inkml:trace contextRef="#ctx0" brushRef="#br1" timeOffset="148318.97">19569 19020 12895 0,'0'0'1152'0,"0"0"-928"16,0 0-224-16,0 0 0 0,0 0 3456 0,0 0 640 16,0 0 128-16,0 0 16 0,8 3-2512 0,2-4-512 15,1-4-112-15,1 0-16 0,-2 0-192 0,3-4-32 16,-1 3-16-16,1-4 0 0,1 2-160 0,0-4-48 15,-1 1 0-15,-1-2 0 0,-3-1-176 0,1 3-32 16,-2 1-16-16,-2-3 0 0,-2 3-160 0,-3-2-16 0,-1 4-16 0,-2 0 0 16,2 8-48-16,-6-4-16 0,-2 0 0 0,8 4 0 15,-12 3-160-15,0 2 0 0,-2 6 0 0,1 2 0 16,0 4 0-16,-1 0 0 0,3 1 0 0,0 0 0 16,0 0-144-16,4-2 144 0,0 0 0 0,4-1 0 15,0 3 0-15,3-3 0 0,5-6 0 0,0 2 0 16,2-4 0-16,1 0 0 0,3-3 0 0,0 1 0 15,2-5 0-15,1-1 0 0,1-2 0 0,2 1 0 16,-1-3-256-16,2-3 16 0,1 0 0 0,-1-3 0 31,-3-1-1744-31,0 2-336 0,0-2-80 0,2 3-7776 0,-3-3-1568 0</inkml:trace>
  <inkml:trace contextRef="#ctx0" brushRef="#br1" timeOffset="149024.35">19963 19280 9215 0,'0'0'816'0,"6"8"-656"0,-6-8-160 0,7 8 0 16,-7-8 2336-16,9 2 432 0,0 1 96 0,-9-3 16 0,10-2-896 15,-10 2-192-15,11-3-16 0,-2-3-16 0,0-1-496 0,0-1-112 16,0-3 0-16,1 2-16 0,0-3-128 0,1-4-32 16,2-3 0-16,1 0 0 0,3-7-272 0,-1 2-48 15,1 1-16-15,-2-6 0 0,3 0-112 0,0-6-16 16,-1 1-16-16,4-3 0 0,-3 0-96 0,-1-3-16 16,1-2 0-16,0-1 0 0,-4-4-144 0,1-2-48 15,-2 2 0-15,-2 0 0 0,1 0-192 0,-5 5 0 16,-2 3 128-16,1 6-128 0,-3 5 0 0,-1 6 128 15,-2 4-128-15,-2 8 0 0,-1 1 128 0,3 9-128 16,-9 3 0-16,-3 8 144 0,-4 3-144 0,-2 9 0 16,-1 4 0-16,-2 5 0 0,1 2 0 0,0 3 0 15,1 7 0-15,-2 0 0 0,4 1 0 0,-1-1 128 0,4 1 0 16,0-3 0-16,0-2 160 0,2-2 32 0,2-1 0 0,3-6 0 16,5-3-80-16,2-3-16 0,4-3 0 0,3 0 0 15,0-2-224-15,5-4 176 0,3-4-176 0,4-2 160 31,3-4-864-31,0-3-160 0,6-1-32 0,2-4-11216 0,0 0-2240 0</inkml:trace>
  <inkml:trace contextRef="#ctx0" brushRef="#br1" timeOffset="149581.7">20689 18971 26207 0,'0'0'1152'0,"-9"2"256"0,0-2-1136 0,9 0-272 0,0 0 0 0,0 0 0 15,-3-9 1024-15,6 1 160 0,1-5 32 0,6-2 0 16,0-5-96-16,5-2-16 0,3-1 0 0,8-3 0 15,-2-2-256-15,4-3-48 0,0-3-16 0,2 0 0 16,1-3-80-16,1 0-32 0,-1 1 0 0,1-1 0 16,-3 2-144-16,-1 4-16 0,-2 5-16 0,-3-1 0 15,-3 4-240-15,-2 5-32 0,-6 5-16 0,1 6 0 16,-5 1 32-16,-8 6 0 0,0 0 0 0,6 16 0 16,-1 7-240-16,-5 2 0 0,-4 7 0 0,-1 4 0 15,-1 3 0-15,-3 8 0 0,-1 1 0 0,-2 7 0 16,-2 1 0-16,2 0 0 0,-4 0 0 0,-1-1 0 15,-4-3 128-15,1-5-128 0,5 0 176 0,0-5-176 0,-1-2 144 16,4-3-144-16,1-4 0 0,4-5 144 0,-2 0-144 16,3-4 160-16,0 3-160 0,3-5 160 0,0-5-160 15,2-1-144-15,0-5 144 0,2 1-208 16,-1-12-1840-16,0 0-352 0,0 0-80 0,0 0-14400 16</inkml:trace>
  <inkml:trace contextRef="#ctx0" brushRef="#br1" timeOffset="149775.03">20661 19564 38127 0,'0'0'1680'0,"13"1"368"0,-1-1-1648 0,5 1-400 16,2 2 0-16,2-1 0 0,5 1 1152 0,3-3 160 16,3-1 32-16,2-3 0 0,3-1-416 0,4-4-80 0,2 1-16 0,1-1 0 15,-2 0-400-15,0 0-96 0,2 1-16 0,-2-3 0 16,-2 1-320-16,-2-2 0 0,-1-1-192 0,0 1 64 31,1-2-2304-31,-3 3-448 0</inkml:trace>
  <inkml:trace contextRef="#ctx0" brushRef="#br1" timeOffset="150927.1">20775 16153 23951 0,'0'0'1056'0,"0"0"224"0,0 0-1024 0,0 0-256 0,0 0 0 0,0 0 0 16,12-2 1872-16,-2-1 320 0,-1 1 64 0,-9 2 16 15,10-7-1616-15,-1 1-320 0,-3 1-64 0,1-5-16 16,-2 2-256-16,0-5 0 0,-3 0 0 0,0 0 0 31,-2 1-480-31,-3-2 0 0,-2 0 0 0,-1 2 0 0,-5-4 112 0,0 0 32 0,-6-3 0 0,2 2 0 16,-5 1 208-16,-1-2 128 0,-3 0-160 0,-2-2 160 15,0-3 0-15,0 3 192 0,-4-1-16 0,0 1 0 16,-3 1 80-16,-3 1 0 0,-1-1 16 0,-3 0 0 16,-5-1-16-16,1 1-16 0,-1 2 0 0,-3 1 0 0,-2-1-48 15,1 0 0-15,-1 4 0 0,-6 0 0 0,-4 3-192 16,-1-3 176-16,-3 5-176 0,-1 1 160 0,0 3-160 0,1 4 192 16,1 1-192-16,-2 3 192 0,-4 1-192 0,1 3 0 15,-2 3 0-15,4 2 0 0,0 1 0 0,1 2 0 16,5 1 0-16,-2 4 0 0,-3 5 0 0,0-3 0 15,-5 0 0-15,8 5 0 0,2-3 0 0,2 5 0 16,-1 4 0-16,1 0 128 0,-2 1-128 0,4 2 0 16,-2 0-160-16,3 1 160 0,4 3 0 0,3 3 0 15,5 2 0-15,-2 3 160 0,-1 1-160 0,1 5 0 16,1 0 144-16,1 4-144 0,0 5 160 0,1 3-32 16,1 5-128-16,-1 1 192 0,3 5-64 0,3 3 0 0,3-1-128 15,4 5 192-15,1 1-192 0,4 0 128 0,2 3-128 16,5-1 0-16,3-2 0 0,3 2 0 0,5-2 0 0,3 2 0 15,3-2 0-15,7-3 0 0,6 0 0 0,1 0 0 16,1-2 0-16,4 2 0 0,2-2 0 0,4 0 0 16,0-4 0-16,3 1 0 0,3-1 0 0,4-2 0 15,3-2 0-15,3-2 0 0,1-1 0 0,1-3 0 16,2-2 0-16,2 0 0 0,3-4 0 0,6-1 0 16,3-6 0-16,7-1 0 0,5-9 0 0,2 1 0 15,-1-4 0-15,3-1 0 0,3-3 0 0,7-2 0 16,2 2 0-16,0-4 0 0,-3-2 0 0,0 1 0 15,1-5 0-15,3 4 0 0,1 1 0 0,-2-7 0 16,-3 1 0-16,-1-4 0 0,-1 0 0 0,1 0 0 16,0-3 0-16,-2-1 0 0,-1-3 0 0,-4-2 0 0,-1-6 144 15,-1 0-144-15,-2-6 128 0,3-2-128 0,0-7 208 0,-3-1-32 16,-6-4-16-16,-3-2 0 0,0-2 96 0,-2-2 0 16,-4-1 16-16,4 0 0 0,0-2 16 15,-3-3 0-15,-6-1 0 0,1-2 0 0,-8 2-128 16,0-4-32-16,-2 2 0 0,0-2 0 0,-3-3-128 0,2 0 0 15,-3-1 144-15,2-1-144 0,-1 0 0 0,0-4 0 16,-1 0 0-16,-2-3 0 0,-4-7 0 0,-1-2 0 16,0-3 0-16,-1-2 0 0,0-1 0 0,-1-9 0 15,1-1 0-15,-2-2 0 0,-2 2 512 0,0-7 16 16,-6-5 16-16,-1-2 0 0,0-3-32 0,-6-5 0 16,-4-4 0-16,-5-5 0 0,-5-2 144 0,-3-4 32 15,-2-3 0-15,-1-1 0 0,-3-5-256 0,1 7-48 0,-2 2-16 16,0 4 0-16,-3 8-368 0,-5 6 128 0,1 3-128 0,-6 0 0 15,-8 7-144-15,-1-1-112 0,-6 3 0 16,-7-1-16 0,-10 2-960-16,-5 2-192 0,-8 3-48 0,-2 5 0 15,-3-3-1344-15,-2 9-288 0</inkml:trace>
  <inkml:trace contextRef="#ctx0" brushRef="#br3" timeOffset="154820.06">21059 16424 13823 0,'18'-15'1216'0,"-6"6"-960"0,5-5-256 0,-3 0 0 15,0 1 1168-15,0-1 192 0,-2-2 48 0,1 2 0 16,0-1-560-16,-2-2-96 0,-1-1-32 0,1-1 0 15,-2 0-16-15,-2 1 0 0,-1-3 0 0,1 2 0 0,-2 0 224 16,0-3 32-16,-1-2 16 0,-2 2 0 0,0 1 128 0,-2 2 32 16,0-1 0-16,-3 0 0 0,-1-5-352 0,-1 4-64 15,-1 2-16-15,-2 0 0 0,-3-5-400 0,-2 0-96 16,-3 2-16-16,-1 3 0 0,-3 0-192 0,-3-1 144 16,-5 0-144-16,-5-2 128 0,-7 3 0 0,-3 1-128 15,-5 0 192-15,-4 0-64 0,-3-1-128 0,-1 4 160 16,-4 5-160-16,-3-1 160 0,-6 3-160 0,-3-1 0 15,-6 3 144-15,-1 3-144 0,1 2 0 0,-4 1 0 16,0 2 0-16,-6 1 128 0,-5 1-128 0,0 5 0 16,1-2 0-16,-4 6 0 0,-2 0 0 0,-1-1 0 15,-1 2 0-15,2 3 0 0,0 2 0 0,-2 1 0 0,-6 1 0 16,1 3-128-16,4 0 128 0,3 5 0 0,0-2 0 0,2 7 0 16,0 3 160-16,6 2 64 0,4 5 16 0,4 1 0 15,6 5 48-15,0 2 16 0,-3 0 0 0,5 3 0 16,7 2-112-16,2 0 0 0,7 4-16 0,3 2 0 15,7 4-176-15,3 4 0 0,3 3 0 0,4 1 0 16,5 2 0-16,4 2 0 0,3 5 128 0,6-3-128 16,5 1 0-16,6 2 0 0,5-3 0 0,5 2 0 15,3-3 0-15,5 4 0 0,5 0 0 0,4-6 0 16,4 0 0-16,4-1 0 0,5-2 0 0,3 0 0 16,0 0 0-16,5 3 0 0,1-3 0 0,5-1 0 15,0-3 0-15,8 0 0 0,4-1 0 0,4 0 0 16,4-5 0-16,1-2 0 0,-1 1 0 0,2-2 0 0,3-4 0 15,5 2 192-15,7-4-192 0,1-4 192 0,0-2-64 16,2-3 0-16,3 0 0 0,4-6 0 0,6-5 128 16,0 0 0-16,-5-3 16 0,3-5 0 0,2-3-16 0,3-2-16 15,-1-2 0-15,3-4 0 0,-1-1-96 0,0-4-16 16,4-4 0-16,-4 0 0 0,0-5-128 0,-1-1 0 16,2-4 0-16,0-1 128 0,-1-5-128 0,-3-1 0 15,-2-2 0-15,-1-2 0 0,1 2 0 0,-3-6 0 16,-2-2 0-16,-2-1 0 0,-3-2 0 0,-1-2 0 15,-2 0 0-15,-2-7 0 0,-3 1 0 0,-4-6 0 16,-6-5 128-16,-5 0-128 0,-1-8 0 0,-6-2 0 16,-1-5 0-16,-7 1 128 0,-5-3-128 0,-4-4 0 15,-3-2 144-15,-6-4-144 0,-7-5 128 0,-6-5-128 0,-3-2 128 16,-5-7-128-16,-2-3 320 0,-6-3 0 0,-4-5 0 16,-6 2 0-16,-5-6 192 0,-4 3 16 0,-9-3 16 0,-6 7 0 15,-4 1-80-15,-6 6-16 0,-8 7 0 16,-6-1 0-16,-5 6-144 0,-5 4-48 0,-5 2 0 0,-8 0 0 15,-6 1-256-15,-2 3-144 0,-4-1 16 0,2 2 0 32,-4 0-1824-32,-2-4-352 0,-6-1-80 0</inkml:trace>
  <inkml:trace contextRef="#ctx0" brushRef="#br3" timeOffset="155959.94">17425 10270 25167 0,'-25'23'1104'0,"10"-10"240"0,4 3-1072 0,-2-2-272 15,2-3 0-15,3 1 0 0,0-3 752 0,8-9 80 16,0 0 32-16,0 0 0 0,5 8-160 0,3-8-16 15,2-3-16-15,4-9 0 0,4-1-176 0,6-4-48 16,5-6 0-16,6-3 0 0,2-4-128 0,5-3-16 16,5-4-16-16,7-2 0 0,8-7 32 0,2-3 16 15,2-4 0-15,4-4 0 0,2-2 16 0,7-2 0 16,9-6 0-16,2-5 0 0,3-1-176 0,5-3-48 16,5-4 0-16,6-3 0 0,6-3 64 0,2-5 16 0,-2-1 0 15,6 0 0-15,7 2 80 0,-2-2 16 0,-2 0 0 0,1 3 0 16,2 5 16-16,-2 4 16 0,-7-3 0 0,2 3 0 15,-1-1-96-15,-3 4-32 0,-6-1 0 0,-1 3 0 16,-4 3-208-16,-2 2 144 0,-3 3-144 0,-6-2 128 16,-5 1-128-16,-5 3 0 0,-4 5 0 0,-1 3 128 15,-1 5-128-15,-8 1 0 0,-8 4 0 0,-4 3 0 16,-2-1 128-16,-2 4-128 0,-7 5 0 0,-4 3 128 16,-5 5-128-16,-2 1 0 0,-6 5 0 0,-3 4 0 15,-7 2 0-15,-6 5 0 0,-5 2 0 0,-4 1 0 16,-5 8-144-16,0 0 144 0,0 0-192 0,-18 8 192 15,-4-1-208-15,-5 7 64 0,-7 5 16 0,-6 8 0 16,-6 2 128-16,-4 8-192 0,-4 5 192 0,-8 1-192 16,-9 6 192-16,-7 0 0 0,-10 6-144 0,-1 6 144 0,-2 9-128 15,-11 3 128-15,-7 4-160 0,-4 3 160 0,-3-1 0 16,-6 6-144-16,-8 5 144 0,0 4 0 0,-5 3 0 0,-6-1 0 16,-8 5 0-16,-1-1-128 0,0 3 128 0,-1 0 0 15,-7 0 0-15,2-1 0 0,-3 2 0 16,1 1 0-16,3 1 0 0,-1 1 0 0,-2-1 0 0,8 2 0 15,7-1 0-15,7-5 0 0,2-7 144 0,11-3 64 16,11-2 16-16,9-6 0 0,8-10 128 0,9-7 32 16,10-9 0-16,15-7 0 0,12-9-112 0,13-9-16 15,11-7 0-15,11-9 0 0,9-5-256 0,5-12 0 16,21-3 0-16,15-9 0 0,9-11 0 0,14-13 0 16,11-13 0-16,9-11 0 0,10-14 0 0,14-11 128 15,12-7-128-15,10-13 0 0,5-8 128 0,11-10-128 0,9-7 0 16,3-5 0-16,2-8 0 0,4-5 0 0,3-4 0 0,6-5 0 15,1-4 0-15,-4 2 0 16,-5 5 0-16,0 3 0 0,-1 6 128 0,-5 9-128 0,-4 6 0 16,-9 15 0-16,-8 8 0 0,-7 8 0 0,-7 10 0 0,-9 7 0 15,-6 4 0-15,-10 13 0 0,-15 8 0 0,-10 3 0 32,-11 5-1504-32,-14 5-352 0,-11 8-80 0</inkml:trace>
  <inkml:trace contextRef="#ctx0" brushRef="#br3" timeOffset="157444.16">7853 6237 24879 0,'-11'-7'1088'0,"3"5"256"0,0-2-1088 0,8 4-256 0,-10-1 0 0,10 1 0 0,0 0 480 0,-9 5 32 15,3 0 16-15,0 4 0 0,0 0-96 0,1 2-32 16,0 0 0-16,1 6 0 0,1 2-400 0,0 6 0 15,1 3 128-15,4 4-128 0,1 1 0 0,0 3 0 16,1 2 0-16,1 9 0 0,0 6 0 0,4 5 0 16,3 3 0-16,1 10 0 0,-2 11-160 0,3 9 160 15,-3 8 0-15,2 1-144 0,0 6 144 0,-2 7 0 16,-2 5 0-16,0 4 0 0,0 0 0 0,-1 4 0 16,-3 2 144-16,-2-2-144 0,0-1 512 0,0-5-16 15,-3-3 0-15,0-1 0 0,-2-7 224 0,1-3 48 0,-2-7 16 16,0-1 0-16,-1-8-128 0,0-6-16 0,1-3-16 0,0-7 0 15,-1-7-192-15,-1-3-48 0,1-4 0 0,-2-8 0 16,-1-8-128-16,0-7-16 0,-1-6-16 0,0-5 0 16,2-3 16-16,0-8 0 0,-1-6 0 0,7-9 0 15,-10-1-112-15,0-10 0 0,-1-8-128 0,0-9 192 16,4-16-192-16,-3-8 128 0,2-9-128 0,2-9 0 16,-2-6 0-16,2-10 0 0,-1-6 0 0,2-12-160 15,1-7 160-15,1-7-208 0,-1-1 80 0,-1-8 128 16,-4-6-224-16,4 1 80 0,1-5 16 0,-1 1 0 15,0-1 128-15,3 1 0 0,1 3-144 0,4 3 144 16,-1 4 0-16,1 6 0 0,2 3 0 0,4 7 0 16,2 2-192-16,2 6 192 0,-2 10-160 0,1 9 160 0,-1 6-176 0,-1 9 176 15,2 8-192-15,-3 8 192 16,-3 9-224-16,-2 7 64 0,0 7 16 0,-2 10 0 0,-1 3-48 0,-1 16 0 16,0 0 0-16,-5 13 0 0,-2 7-96 15,-3 17-32-15,-6 10 0 0,5 12 0 0,-3 9 128 0,0 11 32 16,-1 12 0-16,-1 11 0 0,0 9 160 0,-1 11 0 15,3 5 0-15,-1 8 0 0,-1 1 160 0,-1 8 64 16,-1 7 16-16,1 1 0 0,-1 6 96 0,1 1 32 16,1 0 0-16,-1-4 0 0,-1-1-48 0,1-2 0 15,-3-3 0-15,3-7 0 0,0-5-80 0,2-8-32 16,-3-10 0-16,2-8 0 0,-2-13 16 0,4-13 0 16,-5-14 0-16,2-11 0 0,3-11 160 0,3-12 16 15,-1-11 16-15,6-11 0 0,6-15-128 0,0 0-32 16,-4-20 0-16,2-13 0 0,-1-11-256 0,3-12 0 15,3-13 128-15,3-13-128 0,4-8 0 0,3-8-224 0,1-10 32 0,1-8 16 16,2-3-48-16,-2-8-16 0,0-7 0 0,-1-2 0 16,0 0 48-16,1-4 16 0,1-1 0 0,3 2 0 15,0 1-16-15,0 6-16 0,4 9 0 0,0 10 0 16,5 8 64-16,0 14 16 0,-4 12 0 0,2 8 0 16,0 9 128-16,-5 11 0 0,1 10 0 0,-3 11 0 15,-1 9 0-15,-2 11 0 0,-2 5 0 0,-1 11 0 16,-3 6 0-16,0 15-160 0,1 9 160 0,-1 14 0 15,-3 11 0-15,-2 13 0 0,-2 10 0 0,0 11 0 16,-1 16 0-16,-2 9 144 0,-4 11-144 0,3 10 192 16,2 9-192-16,-2 2 128 0,0 3-128 0,-2 0 128 15,1-5-128-15,-1-4 192 0,2-4-192 0,-2-6 192 0,-4-9-16 16,3-12 0-16,0-10 0 0,2-15 0 16,-6-13 48-16,3-15 16 0,0-10 0 0,1-14 0 0,1-12 16 15,3-10 16-15,0-16 0 0,0 0 0 0,-5-15-272 0,1-14 128 16,2-16-128-16,-3-9 0 0,1-9 0 0,1-14 0 15,2-8 0-15,1-12 0 0,0-5-256 0,0-10 64 16,-1-3 0-16,-3-10 0 0,-1-8 192 0,-1-2-192 16,-3-7 192-16,0 1-192 0,-3-1 192 0,4 10 0 15,1 5 0-15,6 11 0 0,2 14-176 0,6 20 176 16,-4 16-192-16,2 20 192 0,1 16 0 0,-3 11 0 16,0 9 0-16,-3 10 0 0,5 26 0 0,-2 18 176 15,-2 17-32-15,1 14 0 0,-4 8 48 0,-1 18 0 16,-3 11 0-16,-3 7 0 0,3 6-192 0,-2 8 0 0,-2 8 0 15,2 8 0-15,-1 0 0 0,2-1 128 0,0 1-128 16,1-10 0-16,0-7 0 0,2-16 0 16,3-14 0-16,1-14 0 15,0-15-896-15,5-15-256 0,4-12-48 0,6-18-15824 0</inkml:trace>
  <inkml:trace contextRef="#ctx0" brushRef="#br3" timeOffset="163964.69">14313 14357 13295 0,'0'0'576'0,"7"-6"144"0,1 0-576 0,5 1-144 0,0-4 0 0,-1 1 0 16,-2-2 0-16,-1 4 0 0,0-2 0 0,-1 3 0 16,-8 5 0-16,9-5 0 0,-3-4 0 0,-6 9 0 15,0 0 0-15,9-6 0 0,-9 6 0 0,0 0 0 16,5-9 368-16,-5 9 144 0,0 0 16 0,0 0 16 16,4-8 448-16,-4 8 96 0,0 0 0 0,0 0 16 15,0 0 48-15,2-6 16 0,-2 6 0 0,0 0 0 16,0 0-176-16,0 0-32 0,0 0-16 0,0 0 0 15,0 0 48-15,2 14 16 0,0 3 0 0,2 5 0 16,0 0-144-16,0 0-32 0,-1 6 0 0,3-1 0 16,-1 4-176-16,1 0-32 0,-3 4-16 0,2-2 0 15,0 0-208-15,0 2-32 0,-4 0-16 0,2-3 0 16,-1-3-112-16,-1-3-32 0,-1 1 0 0,-1-3 0 16,0-5-64-16,0 0-16 0,-2-3 0 0,-1-1 0 0,0-5 0 0,2 0 0 15,2-10 0-15,0 0 0 0,0 0 112 0,0 0 16 16,0 0 0-16,0 0 0 0,0 0 32 0,0 0 16 15,-5-9 0-15,1 0 0 0,1-8-176 0,2-1-128 16,0 1 192-16,0-2-192 0,-1 0 0 0,1-4 0 16,0-3 0-16,0 2 0 0,-2-3 0 0,2 1 0 15,-2-4-160-15,3-1 160 0,-2 0 0 0,2-2 0 16,0 0-144-16,0-3 144 0,0 0 0 0,-2 2 0 16,2 1 0-16,2 4 0 0,0 0 0 0,-2 6 0 15,0 4-160-15,1 5 160 0,1 2 0 0,-2 12 0 16,0 0 0-16,0 0-128 0,0 0 128 0,2 13 0 15,0 3 0-15,-2 7 0 0,-2 8 0 0,1 1 0 0,-2 1 0 0,2 2 0 16,-3 2 0-16,1 2 0 0,-4 2 128 0,1 0-128 16,0 1 0-16,-1 0 128 0,0-2-128 0,0 0 0 15,2-1 0-15,1-6 0 0,4-2 0 0,0-5 0 32,0-5-384-32,0-5-80 0,5 0-32 0,2-8-11184 0,-7-8-2240 0</inkml:trace>
  <inkml:trace contextRef="#ctx0" brushRef="#br3" timeOffset="164522.9">14238 15194 21071 0,'-19'-5'928'0,"7"3"208"0,0 2-912 0,0 0-224 0,2-2 0 0,2 4 0 15,8-2 1184-15,0 0 192 0,0 0 32 0,0 0 16 16,-2 14-480-16,4-3-112 0,3 1 0 0,4 1-16 15,4-4 80-15,4 2 32 0,0 2 0 0,4 4 0 16,2 2-144-16,2 1-16 0,6 2-16 0,-1-1 0 16,1 5-144-16,-1-4-32 0,3 3 0 0,0 1 0 15,0-2-128-15,-1 3-48 0,-3-1 0 0,-2-1 0 16,-3-1-224-16,-2-1-48 0,-2 4-128 0,-2-6 192 16,-3 0-192-16,-2-4 176 0,-3 3-176 0,-2-3 160 15,-3 0-160-15,-1-2 160 0,-1-3-160 0,0 0 160 0,-2 2-160 0,-1-5 0 16,0-9 0-16,0 0 0 15,0 0-864-15,0 0-256 0,0 0-48 0,0 0-16 16,0 0-1664-16,0 0-336 0</inkml:trace>
  <inkml:trace contextRef="#ctx0" brushRef="#br3" timeOffset="164782.64">14898 15173 21183 0,'0'0'1888'0,"0"0"-1504"0,-3-8-384 0,0 0 0 0,3 8 1488 0,0 0 240 0,0 0 32 0,-11 10 16 15,-2 4-464-15,-2 5-96 0,-3 4 0 0,-1 9-16 16,-5 0 0-16,-4 6 0 0,-4 2 0 0,-1 4 0 16,-2 0-256-16,-2-1-48 0,-3 4-16 0,1 0 0 15,0-1-224-15,-1 2-32 0,5-2-16 0,-2-1 0 16,0-2-400-16,1 0-80 0,2-4 0 0,2-3-128 31,-3-3-704-31,3-4-256 0,1 1-64 0,2-2-10800 0,4-6-2160 0</inkml:trace>
  <inkml:trace contextRef="#ctx0" brushRef="#br3" timeOffset="165531.21">20583 14404 9375 0,'0'0'416'0,"5"-10"96"0,2-2-512 0,-1 0 0 16,0 2 0-16,2-5 0 0,0-3 1152 0,1 0 128 15,0 2 16-15,2-1 16 0,0-1 16 0,1 2 0 16,-1-1 0-16,-1 1 0 0,-1-2 48 0,0 5 16 15,-1 2 0-15,-2 6 0 0,-6 5-112 0,0 0 0 16,8-5-16-16,-8 5 0 0,7 10-48 0,0 5 0 16,-2 4 0-16,-1 5 0 0,-3 9-416 0,-1 4-96 15,0 1 0-15,-1 4-16 0,-1-1-16 0,0 1 0 0,-2 2 0 0,-1-2 0 16,0-1-32-16,0 0 0 0,0-3 0 0,2-1 0 16,1-1-400-16,0-1-96 0,0-6-16 0,1-1 0 15,1-4-128-15,0-2 128 0,0-4-128 0,1-5 128 16,0 1-128-16,2-1 0 0,-1-4 0 0,-2-9 0 15,4 10-208-15,-4-10-128 0,0 0-32 0,6 7 0 32,-6-7-2480-32,0 0-496 0,0 0-112 0</inkml:trace>
  <inkml:trace contextRef="#ctx0" brushRef="#br3" timeOffset="165815.68">20466 15186 26719 0,'-9'0'2368'0,"2"1"-1888"15,7-1-480-15,0 0 0 0,0 0 1664 0,0 0 224 16,4 16 48-16,2-1 16 0,7-2-1008 0,2-1-208 16,0 2-32-16,3 2-16 0,1 0 0 0,3 2 0 15,3 1 0-15,1 0 0 0,2-1-80 0,2-2-16 16,1 0 0-16,0 1 0 0,0 1-304 0,2 0-64 15,-1-4-16-15,1 0 0 0,0 1-208 0,-1 0 0 16,-3-4 128-16,-1 1-128 0,-2 2 0 0,0-1-240 16,-3-5 48-16,-3 1 16 15,-2-4-1744-15,-3-4-336 0,-2 1-80 0,-2-4-13568 0</inkml:trace>
  <inkml:trace contextRef="#ctx0" brushRef="#br3" timeOffset="166033.1">21169 14945 35423 0,'-19'16'1568'0,"7"-2"320"0,-2 5-1504 0,-3 8-384 0,-2 2 0 0,-5 11 0 16,-4 1 592-16,-5 7 48 0,-4-3 16 0,-2 4 0 15,-5-5 176-15,-1 3 48 0,-2 3 0 0,-3-2 0 16,-2 2-176-16,0 0-48 0,-2 2 0 0,-2-2 0 15,-3-3-496-15,1 1-160 0,4 2 0 0,3-7 0 16,3 0-1600-16,6-2-416 0,5-5-96 0</inkml:trace>
  <inkml:trace contextRef="#ctx0" brushRef="#br3" timeOffset="167800.19">21940 17300 30815 0,'0'0'1360'0,"0"0"288"0,0 0-1328 0,0 0-320 16,0 0 0-16,0 0 0 0,0 0 0 0,10 6 0 15,-10-6 0-15,10 4 0 0,-10-4 176 0,9-2 64 16,-2-4 16-16,1 0 0 0,-3-4 160 0,0 1 32 0,0-4 16 0,-1 2 0 16,-3-4-272-16,-2-2-48 0,-1-1-16 0,-3-2 0 15,-3-5-128-15,-2 2 0 0,-3-1 144 0,-1-3-144 16,0-1 0-16,-1-1 128 0,-3-4-128 0,-1-2 0 15,-1-2 0-15,-2-1 0 0,-2 1 0 0,2-2 0 16,-2-4 0-16,0 1 0 0,-3-5-144 0,2 4 144 16,1-1 0-16,-2 0 0 0,-2-2 0 0,-5 2 0 15,-2-2 0-15,-2 3 0 0,-4 1 0 0,0-4 128 16,1 4 16-16,-3-1 0 0,-2 2 0 0,-1 3 0 16,1-1-144-16,-4-3 0 0,-2 4 0 0,-5-1 0 15,-5 0 0-15,3 2 0 0,-2 2 0 0,2-1 0 16,-3 0-160-16,2 2 160 0,2 0 0 0,-4 1-144 15,-8 0 16-15,1 3 0 0,0 0 0 0,1 2 0 16,-2 4 128-16,1 3 0 0,-3 0-144 0,-2 2 144 0,-4 1 0 16,2 1-144-16,2 2 144 0,2 2 0 0,0 5 0 0,-3-3-128 15,-5 6 128-15,0 2 0 0,-1 0 0 0,4 6 0 16,2-1 0-16,2 2 0 0,1-2 0 0,-4 5 0 16,-4 2 0-16,0 5 0 0,4 1 0 0,3 3 0 15,0 1 0-15,0 4 0 0,-3 5 0 0,3 2 0 16,-2 2 0-16,3 2 0 0,5 2 0 0,2 2 0 15,2 4 0-15,-1 4 0 0,-1 2 0 0,1 0 0 16,0 4-160-16,3 3 160 0,4 5 0 0,3-1 0 16,2 3 0-16,3 1-128 0,2 4 128 0,3 3 0 15,-1-1 0-15,2 6 0 0,4 2 0 0,3 1 0 16,2 0 0-16,3-1 128 0,6 6-128 0,5-2 0 16,1 4 0-16,4 2 0 0,3-5 0 0,5 3 0 0,2 1 0 15,4 0 0-15,4 0 0 0,2 0 0 0,3-2 0 0,4 3 0 16,2 0 0-16,4 0 0 0,5 2 0 0,4-3-128 15,1-4 128-15,6 3 0 0,1-3 0 0,3 0 0 16,-1 3 0-16,2-5 0 0,4 3 0 0,1-4 0 16,4 1 0-16,4-4 0 0,3 2 0 0,4-4 0 15,3-3 0-15,2-4 0 0,-1-5 0 0,0-3 128 16,4 3 0-16,6-2 0 0,4-4 0 0,2-3 0 16,-1-1 0-16,3-6 0 0,2 0 0 0,3-4 0 15,5-2-128-15,1-1 128 0,-2-5-128 0,1-2 128 16,0-3-128-16,8 0 0 0,1-3 128 0,0 0-128 15,-5-5 0-15,2-2 0 0,4-2 0 0,1-1 0 0,0-5 0 0,0 1 0 16,-3-6 0-16,6 2-128 16,3-6 128-16,-4-2 0 0,-4-1 0 0,1-3-128 0,-3-4 128 0,4-1 0 15,1-3 0-15,-4-2 0 0,-3-3 0 0,-1-1 0 16,2-3 0-16,-2-3 0 0,-4-6 0 0,-1 5 128 16,-2-5-128-16,1-4 0 0,0 3 160 0,-5-6-32 15,-3-4-128-15,-7-5 192 0,-3-1 96 0,-2-3 16 16,-1-3 0-16,-2-1 0 0,-1 0 32 0,-5 0 16 15,-5-1 0-15,-9-6 0 0,-4-2-160 0,-3-7-48 16,-5-2 0-16,-3 0 0 0,-4-3-144 0,-5-3 160 16,-5 0-160-16,-4-5 160 0,-4 2-32 0,-5-5 0 15,-4-1 0-15,-3-2 0 0,-6-4 128 0,-3 3 0 16,-6-2 16-16,-3-3 0 0,-6 1-48 0,-2 1-16 0,-3 2 0 16,-4 0 0-16,-4 2-208 0,-8 3 176 0,-9 2-176 0,-5 1 160 15,-5 0-160-15,-3 5 0 0,-2 2 0 0,-6 3 0 16,-6 3 0-16,-6 4 0 0,-6-1 0 0,-2 6 0 15,-1-1 0-15,-5 6 0 0,-7 2-176 0,0 5 176 32,2 2-1280-32,-4 2-160 0,-5 7-32 0,-1 0-14912 0</inkml:trace>
  <inkml:trace contextRef="#ctx0" brushRef="#br1" timeOffset="171529.64">14129 15152 24879 0,'-16'1'2208'0,"1"-2"-1760"0,-1-2-448 15,2 1 0-15,2 2 144 0,12 0-144 0,0 0 160 0,0 0-160 16,0 0 336-16,0 0-16 0,9 9-16 0,4 1 0 16,1-4 144-16,5 4 48 0,1-2 0 0,4 3 0 15,0 0 80-15,2 1 0 0,-1 2 16 0,1-1 0 16,-2-2-16-16,1 5 0 0,2 1 0 0,0 0 0 16,-2 1-160-16,0 0-32 0,3-1-16 0,-5 2 0 15,0 0-208-15,-1 1-32 0,1-1-128 0,1-3 192 16,1 1-192-16,1-1 128 0,-2 1-128 0,-1-2 0 0,2-4 0 15,-2 2 0-15,0-3 0 0,-1-3-10128 16,-3-2-1968-16</inkml:trace>
  <inkml:trace contextRef="#ctx0" brushRef="#br1" timeOffset="171770.44">14961 15129 29487 0,'-13'6'2624'0,"-2"3"-2112"15,-1 0-512-15,-2 6 0 0,-1 4 1152 0,0 7 112 0,0 6 16 0,0 3 16 16,0 3-640-16,-1 3-128 0,0 0-16 0,-1 1-16 16,-2 1-240-16,-2 1-32 15,0 8-16-15,0-2 0 0,-1-7-208 0,2 0 0 0,0-3 0 0,2-2 0 31,2-2-1232-31,2-6-144 0,3-7-32 0,2-4-8560 0,3-4-1712 16</inkml:trace>
  <inkml:trace contextRef="#ctx0" brushRef="#br1" timeOffset="172128.2">14572 13735 27583 0,'0'0'1216'0,"0"0"256"0,0 0-1168 0,-6 3-304 0,2 8 0 0,0 4 0 0,3 10 752 0,0 4 80 16,-1 7 32-16,1 5 0 0,0-1 160 0,0 9 48 16,1 4 0-16,0 3 0 0,-2 2-448 0,2 6-96 15,0-2-16-15,0 3 0 0,0 0-320 0,0 1-192 16,-1 3 192-16,2-2-192 0,-1-3 128 0,0 0-128 0,0-1 0 0,2-2 0 31,0-3-1696-31,3 3-400 0,4-1-80 0</inkml:trace>
  <inkml:trace contextRef="#ctx0" brushRef="#br1" timeOffset="173542">8229 16278 14735 0,'0'0'1312'0,"0"0"-1056"15,0 0-256-15,0 0 0 0,0 0 1664 0,0 0 288 16,-1 14 48-16,1 1 16 0,0-1-1488 0,1 7-288 16,1 1-64-16,-1 3-16 0,4 5 32 0,-3 4 0 0,1 2 0 0,1 6 0 15,2 6-192-15,0 7 192 0,2 5-192 0,0 6 192 16,1 4-192-16,1 3 0 0,3 5 144 0,2 3-144 0,5 4 0 0,3-6 128 16,1-3-128-16,4-4 0 0,0-4 0 0,4-4 128 15,5-7-128-15,1-4 0 0,0-6 0 0,4-3 0 16,5-2 0-16,3-8 128 0,4-5 80 0,2-5 32 15,1 0 0-15,-1-2 0 0,1-2 160 0,1-3 48 16,0-3 0-16,6-4 0 0,6 0-144 0,1-3-32 16,-1-4 0-16,0 1 0 0,-4-6-144 0,0-1-128 15,1-2 192-15,7-1-192 0,2-4 160 0,-1 1-160 16,-4-3 128-16,-1 1-128 0,-2 1 0 0,0-3 128 16,3 1-128-16,2 2 0 0,1-2 0 0,-2-1 0 15,-5 0 128-15,0-3-128 0,-1-2 0 0,1 3 0 16,3-1 0-16,2 1 0 0,0-4 0 0,-5 2 0 15,-6 2 0-15,0 4 128 0,-4-2-128 0,3 5 0 16,-3 0 0-16,2 5 0 0,0 4 0 0,-1 4 0 16,-6 4 0-16,-4 0 0 0,-4 4 0 0,1 5 0 15,-4-2 0-15,-2 3 0 0,-1 3 0 0,-2 1 0 16,-3 0 0-16,0-2 0 0,-1 1 0 0,-1 1 0 16,-8 2 0-16,-2-2 0 0,-5 2 0 0,-2 0 0 15,-2-4 0-15,-2 1 0 0,-4 1 192 0,-1-3-32 0,-2 0-16 0,-3-2 0 16,-2-1 112-16,2-3 0 0,-1-4 16 0,-4 1 0 15,0-4-112-15,5-7-32 16,0 0 0-16,0 0 0 0,-8 3 16 0,8-3 0 16,-11-2 0-16,11 2 0 0,-6-8 112 0,-1-3 0 0,5-2 16 0,0 0 0 15,4-4-32-15,3-2-16 0,1-3 0 0,4-2 0 16,2-2-224-16,2-2 128 0,3 0-128 16,3 2 0-16,0 3 0 0,2-1 0 0,0 1 0 0,4 2 0 15,-1 2 0-15,2 3 0 0,0 3 0 0,3 4 0 0,2-1 0 0,4 5 0 16,4 5 0-16,2 0 144 0,3 1-144 0,0 3 0 15,2 0 0-15,-2 4 0 0,-2-3 0 0,3 5 0 16,1 0 0-16,1 3 0 0,2 2 0 0,2-1 0 16,6-1 0-16,1 1 0 0,-1-2 0 0,3-1 0 15,2 0 0-15,-2-1 0 0,0-6 0 0,6-4 0 16,5-3 0-16,5-4 128 0,3-2 272 0,-3-6 48 16,2-6 16-16,6-4 0 0,4-2 336 0,2-7 64 15,-2-3 16-15,1-2 0 0,-3-6-80 0,2 2-16 16,2-2 0-16,-4 1 0 0,-4-6-160 0,-4 3-48 15,-7 3 0-15,-2-2 0 0,-4 5-368 0,-2 3-80 16,-3-6 0-16,-6 6-128 16,-7 2-928-16,-7 2-288 0,-10 2-64 0</inkml:trace>
  <inkml:trace contextRef="#ctx0" brushRef="#br1" timeOffset="176167.29">16792 5592 21183 0,'-17'-16'1888'0,"8"8"-1504"0,0 2-384 0,2-1 0 0,7 7 1760 15,-9-1 288-15,9 1 48 0,-9 3 16 0,2 3-1392 0,7-6-272 16,-8 9-48-16,2 3-16 0,3 4-128 16,-2 2-48-16,3 1 0 0,2 2 0 0,0 5-48 0,2 4-16 15,-1 7 0-15,0 1 0 0,-1 0-144 0,3 5 0 16,-3 2 0-16,0 3 0 0,-4 7 0 0,1 2 128 16,-1 4-128-16,-1 1 0 0,0 4 0 0,0 4 0 15,-1-2 0-15,2 3 0 0,0 6 0 0,2 0 0 16,-2-2 0-16,1 2 0 0,1 1 0 0,2-1 0 15,1 1-144-15,0-3 144 0,2 0 0 0,1 0 0 16,2 1 0-16,-2 0 0 0,1-3 0 0,4 2 0 16,-2 1 128-16,4 4-128 0,-2-2 208 0,1 2-48 15,0-4-16-15,0 2 0 0,-1 0 144 0,1-1 32 16,0-2 0-16,2 6 0 0,-2-2 0 0,0 2 0 16,-1-5 0-16,-1 3 0 0,-2 4-128 0,3 1 0 15,-2-4-16-15,-1 1 0 0,-3-6-48 0,2-1 0 16,-1 1 0-16,0 0 0 0,-1-3 16 0,-1 1 0 15,2-3 0-15,-1 0 0 0,-3-1 80 0,0 3 16 0,0-2 0 0,0 2 0 16,0-2-16-16,-2 1 0 16,0 2 0-16,-2 2 0 0,0 3 48 0,0-1 16 0,-1-5 0 15,1 3 0-15,-1 1-32 0,-1 4 0 0,-3-1 0 0,0 3 0 16,2-2-80-16,-1 1-32 0,-1-1 0 0,0 0 0 16,1-1-16-16,2 1 0 0,0 0 0 0,2 0 0 15,0-5 0-15,2 0-128 0,0-4 192 0,2 2-64 16,3-1-128-16,2-1 128 0,0-1-128 0,3-1 128 0,1-2-128 15,1-3 160-15,0-1-160 0,1-2 160 0,1 6-160 16,-1-3 160-16,1-4-160 0,-3 1 160 0,2 0-32 0,0-4 0 16,0 1 0-16,-1 0 0 0,0 2-128 0,-1-3 0 15,0 0 0-15,-2 2 0 0,0 0 0 0,0-1 0 16,1 0 0-16,1 3 0 0,-3-1 0 0,2 1 0 16,-1 0 0-16,0-3 0 0,-2 2 0 0,0 0 0 15,0-3 0-15,0 1 0 0,0 2 0 0,0-3 128 16,0-1-128-16,1-1 128 0,0 2-128 0,0-3 0 15,-1-2 0-15,3 0 0 0,-4 0 0 0,1 3 0 16,1-3 0-16,-1 2 0 0,-1-3 176 0,0 0-48 16,-3-1-128-16,4-3 192 0,-1-2 0 0,-1-1-16 15,-1 1 0-15,1-3 0 0,-2 1-48 0,3 1 0 16,-3-4 0-16,0 0 0 0,-1-3-128 0,3-2 160 16,1-2-160-16,-2-1 160 0,-1 0-160 0,1-3 0 15,-2 2 0-15,2-1 0 0,-2-7 0 0,0 1 0 16,0 0 0-16,0-2 0 0,-2 1 0 0,2-3 0 0,-2 0 0 0,1 1 128 15,-3-2-128-15,3 0 0 16,0-1 0-16,-2-2 0 0,1-2 0 0,-2 0 128 0,1-1-128 0,1 0 0 16,-2-5 128-16,4-8-128 0,-4 13 0 0,4-13 128 15,-5 8-128-15,5-8 0 0,0 0 0 0,0 0 0 16,0 0 128-16,0 0-128 0,0 0 0 0,0 0 128 16,-4-9-128-16,2-4 0 0,-1 1 144 0,3-5-144 15,0-3 0-15,0-2 0 0,-1 0 0 0,0 0 0 16,-1-5-160-16,2 0 160 0,-1-5-192 0,-3-1 192 15,2 3-176-15,-2-3 176 0,-1-4-160 0,0 0 160 16,-3-1 0-16,2-3 0 0,0-1 0 0,-1-5 0 0,1-2 0 16,-2-5 0-16,6 2 0 0,-3-4 0 0,-3-1 0 0,0-1-144 15,1-5 144-15,0 0 0 0,-2-3-144 0,3-2 144 16,1 2-160-16,0-1 160 0,1-3-224 0,-1 0 48 16,0 0 16-16,-1-2 0 0,-1-1 160 0,1 0-128 15,-3-1 128-15,4-1-128 0,-2 0 128 0,1 1 0 16,0-1 0-16,-1 1 0 0,0 1 0 0,-1-4 0 15,1-1 0-15,-1-1 0 0,-2-4 0 0,2 6 0 16,-2-2 0-16,2-1 0 0,-2-5 0 0,3-3 0 16,-4 0 0-16,5 4 0 0,-2 4 0 0,2-4 0 15,0-2 0-15,1-3 0 0,2 0 0 0,-2 6 0 16,2 1 0-16,1 0 0 0,-2-3 0 0,0-4 0 16,-1 1 0-16,0 3 0 0,0 3 0 0,-1-2 0 15,1-4 0-15,-1 2 0 0,3-1 0 0,-4 2 0 16,2-3 0-16,1 3 0 0,2 3 0 0,-3 0 0 15,2-3 0-15,1 1 0 0,-1 0 0 0,1 0 0 16,0 3 0-16,1 1 0 0,1-1 0 0,0 1 0 16,0-6 0-16,0 5 0 0,3-2 0 0,-1 1 0 0,-2 2 0 0,4-4 128 15,2 2-128-15,1-1 0 0,-2-1 0 16,1 2 0-16,0 0 0 0,2 2 0 0,0-2 0 0,-1 4 0 16,2-4 0-16,-2 3 0 0,2-2 0 0,-1-2 0 15,4 2 0-15,-2-2 0 0,1 2 0 0,1 1 0 16,-2 2 0-16,-1 2 0 0,4-4 0 0,-3 4 0 0,0 2 0 15,-1 2 0-15,0 2 0 0,0-1-128 0,0 1 128 0,-1-1-128 16,0 1 128-16,0 2-128 16,-2 2 128-16,0 0-208 0,0 0 80 0,0 6 128 0,0 3-320 0,1-1 64 15,-2 0 16-15,1 1 0 0,0 2-80 0,-1 2-32 16,1 1 0-16,-1 2 0 0,-3 0-32 0,1 4 0 16,-1 1 0-16,2 3 0 0,-3 2 64 0,1-4 16 15,-4 3 0-15,2 0 0 0,0-1 64 0,0 3 16 16,0 0 0-16,2 4 0 0,-1 2 16 0,-1 1 0 15,0 3 0-15,2 0 0 0,-2 4-48 0,0 1 0 16,0 4 0-16,0 1 0 0,-2 1 64 0,1 3 0 16,1 2 0-16,-2 0 0 0,1 3 48 0,0 3 16 15,1 7 0-15,0 0 0 0,-7-6 128 0,7 6-192 16,0 0 192-16,0 0-192 0,0 0 32 0,0 0 0 16,-8 6 0-16,1 0 0 0,3 5-16 0,2 2 0 0,-1 0 0 0,2 3 0 15,-1 2-16-15,0 5 0 16,2 1 0-16,0 3 0 0,2 3 192 0,0 3-160 15,2 4 160-15,0 5-160 0,1 4 160 0,1 6 0 0,2 3-144 16,-1 4 144-16,0 5 0 0,0 3-144 16,2 1 144-16,-2 11 0 0,0 7-160 0,1 3 160 0,-2-3-128 0,2 8 128 15,-2 3 0-15,1 3 0 0,-1 1 0 0,0 2 0 16,1-2 0-16,-1 1 0 16,0 2 0-16,2 2 0 0,-2 1 0 0,1 2 0 0,-2 0 0 0,1 4 0 15,2 1 0-15,-1 4 0 0,-2 0 0 0,-1 1 0 16,0-2 0-16,0 3 0 0,-2 4 0 0,0 2 0 15,-2-1 0-15,0 1 0 0,-2 1 0 0,1 0 0 16,1 1 0-16,-1 2-128 0,-2-3 128 0,1 1 0 16,-1 3 0-16,1 0 0 0,-3-2 0 0,0 0 0 0,-2 1 0 15,1 1 0-15,-3-3 0 0,-1 4 0 0,-2 4 0 0,0-3 0 16,-4 1 0-16,4 0 0 0,-2-1 0 0,0-2 128 16,2 3-128-16,-3-1 128 0,2 2-128 0,2-4 192 15,-1 0-64-15,2 2 0 0,1-1 0 0,3 2 16 16,1-3 0-16,1-3 0 0,3 0-144 0,0-2 160 15,-1-1-160-15,5-1 160 0,2-4-160 0,1-4 0 16,2 2 0-16,2-4-14592 0</inkml:trace>
  <inkml:trace contextRef="#ctx0" brushRef="#br4" timeOffset="-111220.66">8056 14394 14735 0,'0'0'1312'0,"0"0"-1056"0,0 0-256 0,0 0 0 16,5 12 3264-16,7 0 608 0,-2 4 112 0,5 0 32 16,3 3-2832-16,2 0-560 0,3 3-112 0,4 5-32 15,4-1 32-15,4 5 16 0,3-1 0 0,3-2 0 0,0 2-192 0,-1-3-32 16,-2 3-16-16,-1-1 0 0,0-2-144 0,0 2-16 16,0-2-128-16,-2 2 192 0,1-5-192 0,-2 4 0 15,1-4 0-15,-2 3 0 0,2-4 0 0,-2-3 0 16,-1-1 0-16,-1-1 0 15,-2-2-1728-15,-5 1-304 0</inkml:trace>
  <inkml:trace contextRef="#ctx0" brushRef="#br4" timeOffset="-110937.33">9022 14460 40767 0,'-22'-5'1808'0,"9"5"368"0,-1 2-1728 0,1 3-448 0,2 2 0 0,-5 3 0 16,0 7 128-16,-2 2-128 0,-1 3 0 0,-4 4 128 16,0 7-128-16,-2 4 0 0,1 4 144 0,0 2-144 15,-1-2 0-15,0 7 0 0,-2 0 0 0,2 2 0 16,-1 0-272-16,0-1-80 0,-2-2-16 0,1-1 0 31,0-5-208-31,2-3-32 0,3-3-16 0,1-4 0 0,0-6-32 0,4-1-16 0,3-3 0 16,5-4 0-16,5-3-2144 0,7-5-448 0</inkml:trace>
  <inkml:trace contextRef="#ctx0" brushRef="#br4" timeOffset="-110734.05">9631 14755 36399 0,'0'0'1600'0,"0"0"352"0,0 0-1568 0,10-2-384 15,4 3 0-15,2 3 0 0,-1 3 384 0,3 4 0 16,0 3 0-16,2 2 0 0,2 2-128 0,3 2-48 16,0 1 0-16,5 0 0 0,3 5-208 0,2-2 0 15,1 2 0-15,-2 2 0 16,-2 2-816-16,-3-4-48 0,-1 5-16 0,-1-3 0 15,-2 0-2480-15,1-3-496 0,5 8-112 0,-3-6 0 0</inkml:trace>
  <inkml:trace contextRef="#ctx0" brushRef="#br4" timeOffset="-110433.97">10946 14333 37023 0,'-41'2'1648'0,"16"3"336"0,-2 1-1600 0,0 8-384 0,0 4 0 0,1 5 0 0,-2 6 0 0,-3 3 0 16,1 6 0-16,-2 2 0 0,2 1 0 0,-5 6 0 15,-3 0 0-15,-3 4 0 0,-2-1 0 0,-1 0 0 16,-3 0 0-16,0-2 0 0,0 3-144 0,1-1-112 15,3-2-32-15,-1-4 0 16,5 4-416-16,0-10-64 0,-1-3-32 0,3-2 0 16,3-5-352-16,5-1-80 0,5-5-16 0,3-5-7824 15,5-3-1552-15</inkml:trace>
  <inkml:trace contextRef="#ctx0" brushRef="#br4" timeOffset="-110169.1">11860 14408 35535 0,'0'0'1568'0,"0"0"336"0,6 18-1520 0,5 5-384 0,5 2 0 0,5 8 0 16,2 7 272-16,3 3-16 0,0-1 0 0,3 1 0 15,2 2 80-15,2-2 16 0,-4 0 0 0,4-1 0 16,0 0-352-16,0 1 128 0,0-2-128 0,2-2 0 16,-1-2 0-16,0 0-208 0,-1-4 16 0,2-2 16 15,-2-3-1728-15,0-4-336 16,2-7-80-16,-1-4-11888 0</inkml:trace>
  <inkml:trace contextRef="#ctx0" brushRef="#br4" timeOffset="-109902.41">13197 14214 35935 0,'-28'-9'3200'0,"10"9"-2560"0,-1 4-512 0,-1 6-128 16,1 4 0-16,-2 5 176 15,0 3-176-15,-5 11 192 0,-3 3-192 0,-2 3 0 16,-2 5 0-16,0 6 0 0,-2 3 0 0,-3 4 0 0,1 3 0 0,-1-2 0 16,-4 2-224-16,-4 1-32 0,-4-6 0 0,-3-2 0 31,0-3-592-31,3-4-128 0,2-2-32 0,3-3 0 16,6-6 96-16,6-4 16 0,1-5 0 0,8-1-7952 0,5-4-1584 0</inkml:trace>
  <inkml:trace contextRef="#ctx0" brushRef="#br4" timeOffset="-109634.66">14497 14546 32255 0,'19'13'1424'0,"0"4"304"0,8 5-1392 0,7 6-336 16,8 0 0-16,0 2 0 0,-1 4 960 0,1 2 128 15,0 0 32-15,0-2 0 0,0 0-672 0,1-2-128 16,-1-2-16-16,1 1-16 0,3-4-288 0,0-1 0 16,1-4 0-16,-4 1-144 15,-2 2-1616-15,-3-3-320 0,-5-4-64 0,-2-1-7552 16,0-4-1504-16</inkml:trace>
  <inkml:trace contextRef="#ctx0" brushRef="#br4" timeOffset="-109334.8">15852 14329 35295 0,'-18'-3'1568'0,"8"3"320"0,0 2-1504 0,-1 6-384 0,-1 2 0 0,-3 8 0 16,-3 3 128-16,0 5-128 0,-5-1 160 0,-3 7-160 16,-5 1 208-16,-1 6-48 0,-1 5-16 0,-1 3 0 15,-4 5-144-15,-3-1 0 0,-2 2 0 0,0 3 0 0,0-1-272 0,-6-1-96 16,-4-3-16-16,0 0 0 15,-1-1-624-15,5-5-128 0,3-7-16 0,6-2-16 16,2-4-1504-16,7-6-288 0</inkml:trace>
  <inkml:trace contextRef="#ctx0" brushRef="#br4" timeOffset="-109012.94">16059 14335 34847 0,'-2'15'1536'0,"4"-1"320"0,3 4-1472 0,7 7-384 0,4 5 0 0,6 4 0 16,2 0 160-16,7 3-32 0,3 7-128 0,2-2 192 16,0-8 16-16,1 2 0 0,3-4 0 0,-1 2 0 15,4 2-208-15,-1-1 0 0,-1-2 0 0,1 0 0 16,1 0-384-16,2-1-80 16,0-3-16-16,1 1 0 0,1-7-608 0,-4 2-112 15,-2-2-16-15,0-2-8192 0,1-3-1616 0</inkml:trace>
  <inkml:trace contextRef="#ctx0" brushRef="#br4" timeOffset="-108652.05">18036 14575 28559 0,'-17'-16'2544'0,"7"11"-2032"0,0-2-512 0,-1 2 0 16,-2-2 512-16,3 2 0 0,-4 4 0 0,-4 2 0 15,-4 1-48-15,-4 4 0 0,-7 0 0 0,-5 8 0 16,-7 4-16-16,-2 1 0 0,-1 0 0 0,-4 5 0 15,-4 4-192-15,-8 5-32 0,-3 0-16 0,-8 4 0 16,-5-2-208-16,-3 3 128 0,2 0-128 0,2-1 0 16,1-2 272-16,1 1-32 0,-5-3-16 0,9 0 0 15,4-3 0-15,6 1 0 0,4-2 0 0,8-1 0 16,5 1-224-16,5-4-128 0,2-4 128 0,6-2-208 16,4-6-2288-16,6-2-448 15</inkml:trace>
  <inkml:trace contextRef="#ctx0" brushRef="#br4" timeOffset="-108207.51">18536 14315 37887 0,'0'0'1680'0,"0"0"352"0,0 0-1632 0,10 9-400 0,6 2 0 0,5 4 0 16,3 3 0-16,2 4 0 0,4 4 0 0,3 1 0 15,2 2 0-15,6 4 0 0,5 2 0 0,2 2 0 16,3 0 0-16,-3 0 0 0,-2 0 0 0,0 0 0 16,-2 0 0-16,3-2 0 0,-6 0 0 0,1-1 0 15,0 0 0-15,-2-1 0 0,-1-5 0 0,-4 1 0 16,0 1-320-16,-5-7-80 0,-3-3-32 15,-3 0 0-15,-4-1-1424 0,-1-1-304 0,-1-1-48 0,-1-5-11696 16</inkml:trace>
  <inkml:trace contextRef="#ctx0" brushRef="#br4" timeOffset="-107817.45">20161 13996 35935 0,'-19'11'3200'0,"-4"1"-2560"0,0 1-512 0,-1 9-128 15,-1 3 480-15,-7 7 80 0,-6 2 16 0,-5 0 0 16,-6 1-32-16,0 5 0 0,-3 2 0 0,-3 7 0 16,-2-1 48-16,-4 3 16 0,-5 5 0 0,-5 1 0 15,-6 0-32-15,0 3-16 0,-1 1 0 0,1 0 0 16,-1 6-272-16,-3-4-48 0,-3-1-16 0,3-4 0 15,2 0-96-15,6 0-128 0,5-2 176 0,0 1-176 0,1-4 0 0,1 2-320 16,2-3 32-16,5 2 16 16,5 0-3136-16,6 1-624 0</inkml:trace>
  <inkml:trace contextRef="#ctx0" brushRef="#br4" timeOffset="-106632.28">18491 14416 24879 0,'-15'-3'1088'0,"15"3"256"0,-9-1-1088 0,9 1-256 0,0 0 0 0,0 0 0 15,0 0 1184-15,0 0 176 0,0 0 48 0,5 10 0 16,3 0-576-16,2-3-128 0,0 2 0 0,4-2-16 16,1 3-320-16,6-1-64 0,1 3-16 0,4-2 0 15,1 3-160-15,0 2-128 0,3 1 144 0,1 2-144 16,3 0 128-16,-1 1-128 0,2 1 0 0,1 2 144 15,-1 0-144-15,-3-1 128 0,-1 0-128 0,-2-1 128 16,-5 3-128-16,1 1 0 0,-2-4 0 0,0 2 0 0,-1 3 0 0,-3 1 0 16,-1-6-144-16,-2 2 144 15,-2-1-560-15,-1 0 0 16,-2-4 0-16,0 1 0 0,-4 0-1312 0,1 0-272 0,-2 0-48 0</inkml:trace>
  <inkml:trace contextRef="#ctx0" brushRef="#br4" timeOffset="-106224.7">19713 14247 29887 0,'-4'-12'1328'0,"4"12"272"0,0 0-1280 15,0 0-320-15,0 0 0 0,0 0 0 0,0 0 0 0,0 0 160 0,0 0-160 0,0 0 128 16,-9 5-128-16,0 6 128 0,1-2-128 0,-2 3 128 15,0 3-128-15,-4 6 0 0,-4 0 0 0,-1 7 0 16,-4 0-192-16,-3 3 192 0,-4-1-192 0,-4 2 192 0,-4 1-192 0,-7 2 192 16,-2 3-192-16,3-1 192 0,-2-1 0 0,2 1 0 15,2-1 0-15,-3 3 0 0,3 1 0 16,2-2 0-16,-1 1 0 0,0-1 0 0,-1 0 0 0,-1-2 208 16,0 0-48-16,2-1-16 0,6 1-16 0,3-3 0 15,1-3 0-15,6 0 0 0,-1-6-128 0,5-1 0 16,2-3 144-16,2-2-144 0,2-3 0 0,4-2-256 15,2-1 32-15,4-4-8768 16,5-8-1760-16</inkml:trace>
  <inkml:trace contextRef="#ctx0" brushRef="#br4" timeOffset="-105748.94">18672 14347 11055 0,'0'0'480'15,"0"0"112"-15,0 0-464 0,6 21-128 0,4-1 0 0,4 4 0 0,3-2 4976 0,3 2 976 16,3 3 192-16,3-3 32 0,4 5-4864 0,3-4-976 15,5 2-192-15,-2-3-144 0,-1 2 0 0,1-1 0 16,2-1 0-16,0 2 0 0,1-4 0 0,1-1-256 16,-2-1 32-16,1-1 0 15,1 0-352-15,-1-1-64 0,-1-1 0 0,0-1-16 16,1 1-304-16,-4-2-64 0,-4-2-16 0,-3-2-7392 16,-2 0-1472-16</inkml:trace>
  <inkml:trace contextRef="#ctx0" brushRef="#br4" timeOffset="-105433.26">19770 14185 30399 0,'-31'8'1344'0,"11"4"288"0,-4 3-1312 0,-3 5-320 15,-3 7 0-15,-1 2 0 0,-4 6 240 0,-5 2-32 16,-4 2 0-16,-5 5 0 0,-4 1 160 0,1 3 16 15,2 2 16-15,1 1 0 0,-2-3-144 0,-1 4-48 16,-2 3 0-16,-3 2 0 0,-4-2-208 0,-5 2 0 16,0 0 128-16,0 1-128 0,5 2 0 0,0-4 0 15,1-3-192-15,3 2-14592 0</inkml:trace>
  <inkml:trace contextRef="#ctx0" brushRef="#br4" timeOffset="-103800.27">13170 6556 24527 0,'0'0'1088'0,"0"-7"224"0,0 7-1056 0,4-10-256 16,2 4 0-16,2-1 0 0,-8 7 320 0,14-5 0 15,0 4 0-15,1 4 0 0,2 0 64 0,2 2 0 16,1 6 16-16,5 3 0 0,3 3-240 0,3 4-160 15,1 4 192-15,5 1-192 0,2 3 0 0,2-4 0 16,1 3 0-16,0-1-144 0,-2 2 144 0,-2 0 0 16,-2-2 0-16,-2 5 0 15,1 0-624-15,-1-1-32 0,0 2-16 0,2-1 0 16,-3-1-608-16,1-2-128 0,1 1-32 0</inkml:trace>
  <inkml:trace contextRef="#ctx0" brushRef="#br4" timeOffset="-103429.62">14515 6004 29887 0,'-19'-8'1328'0,"7"7"272"0,1 1-1280 0,-6 4-320 0,0 6 0 0,-1 3 0 0,-1 3 0 0,-4 10 0 16,-4 3 0-16,1 9 0 0,-2 7 0 0,-3 4 0 16,-1 6 192-16,-3 1-192 0,-5 0 128 0,-2 3-128 15,2 4 0-15,-1-2 0 0,0 1 0 0,1-4 0 16,-1 0 0-16,2-1 0 0,0 4 0 0,1-7 0 15,3-4 0-15,-2-5 0 0,0-1-128 0,1-3-96 16,1-6-16-16,2 1 0 16,1-8-416-16,4-1-96 0,5-3-16 0,5-4 0 15,3-5-1248-15,6-3-256 0,3-5-48 0,6-7-16 0</inkml:trace>
  <inkml:trace contextRef="#ctx0" brushRef="#br4" timeOffset="-103147.47">15429 6130 27647 0,'0'0'2448'0,"0"0"-1952"0,0 0-496 0,14 5 0 15,2 4 496-15,3 5 0 0,2 4 0 0,2 1 0 0,2 1-496 0,4 3 128 16,4 2-128-16,6 6 0 0,2 3 0 0,3 0 128 16,-1-1-128-16,1 2 0 0,3 3 0 0,-3 0 0 15,0 4 0-15,3-3 0 0,-1 2 0 0,1-2-320 16,0 1 64-16,0-2 0 16,-2 0-2208-16,-5 0-432 0,11 8-96 0,-13-9-16 0</inkml:trace>
  <inkml:trace contextRef="#ctx0" brushRef="#br4" timeOffset="-102813.66">16893 5930 33343 0,'-19'-6'1472'0,"6"5"320"0,-3 3-1440 0,-1 4-352 0,0 7 0 16,-4 2 0-16,-2 2 0 0,-3 2-320 0,-6 3 64 0,0 8 16 16,0 8 240-16,-1 4 0 0,-1 5 0 0,-3 4 0 15,0 4 0-15,-2 2 0 0,-2 3 0 0,-2 1 0 16,-3-3 0-16,-3 2-256 0,-5 0 64 0,2-6 0 15,3-3-192-15,2-1-48 0,2 2 0 16,3-1 0-16,3-4-192 0,2-7-32 0,4-1-16 0,4-4 0 16,2-2-352-16,4-2-80 0,4-8-16 15,4-3-6496-15,3-5-1280 0</inkml:trace>
  <inkml:trace contextRef="#ctx0" brushRef="#br4" timeOffset="-102528.94">18466 6153 36911 0,'17'3'1632'0,"0"3"352"0,5 5-1600 0,6 3-384 15,3 1 0-15,5 8 0 0,1 1 128 0,2 5-128 16,2 1 0-16,5 4 128 0,2 2 48 0,4 0 0 16,-1 3 0-16,2 3 0 0,1 0-176 0,-1 7 0 0,-1 2 0 0,2 1 0 15,-1-5-288-15,0 5-96 0,-1 2 0 0,-2-2-16 32,-3-1-1504-32,-2-3-288 0,-5-4-64 0,0 2-7136 0,-4-4-1424 0</inkml:trace>
  <inkml:trace contextRef="#ctx0" brushRef="#br4" timeOffset="-102213.86">20588 6085 34095 0,'-29'-23'3024'0,"9"12"-2416"16,-6 5-480-16,4 2-128 0,-3 8 768 0,0 2 144 15,-4 7 32-15,-3 1 0 0,-1 9-816 0,-4 2-128 16,-2 7 0-16,-5 1-176 0,-1 2 176 0,-4 6 0 16,0 9 0-16,-7-3 0 0,-8 0 0 0,-2 4 0 15,-1-3 0-15,1 1-128 0,-4 3-144 0,4-2-32 16,2-4 0-16,2-6 0 0,2-1-64 0,3-4-16 15,7-2 0-15,7 2 0 16,5-2-1200-16,6-5-240 0,4-2-48 0,8-5-7248 0,2-4-1440 0</inkml:trace>
  <inkml:trace contextRef="#ctx0" brushRef="#br4" timeOffset="-101895.86">22083 6128 35823 0,'19'-5'1584'0,"-1"8"336"0,5 7-1536 0,6 3-384 16,6 8 0-16,4 2 0 0,5 1 0 0,5 6 0 15,-1 5-192-15,7 1 64 0,4 2 128 0,0 1 144 16,-3 5-16-16,1-4-128 0,-1 2 0 0,2 5 0 16,1 2 0-16,1-2 0 0,1-2 0 0,-2-3 0 15,-3-1 0-15,-4 1 0 16,-4-3-576-16,-4-1-128 0,-1 1-32 0,-1-6 0 16,-2-3-512-16,-2-2-96 0,-1-1-32 0,1-4-11936 0</inkml:trace>
  <inkml:trace contextRef="#ctx0" brushRef="#br4" timeOffset="-101562.52">24253 6351 25791 0,'-23'-25'2304'0,"9"14"-1856"0,-4 2-448 0,-3 3 0 15,-3 6 1952-15,-4 1 288 0,-2 6 64 0,-3 4 16 16,-1 7-1904-16,-4 5-416 0,-4 6 0 0,-3 4 0 16,-2 4 0-16,0 4 0 0,-5 7 0 0,-6 3 0 0,-8 5 0 0,-4 2 0 15,0 3 0-15,0 1 0 0,1-2 0 0,3 0-224 16,0-7 80-16,-1-4 16 0,-2-4-48 0,6-4 0 15,3-2 0-15,6-4 0 0,5-5-160 0,4-4-48 16,6-1 0-16,5-3 0 16,2-1-528-16,4-2-112 0,4-2-32 0,2-2-7648 15,3-3-1520-15</inkml:trace>
  <inkml:trace contextRef="#ctx0" brushRef="#br4" timeOffset="-101228.41">25650 6412 32255 0,'0'0'2864'0,"19"9"-2288"0,4 9-576 0,6 2 0 15,4 3 592-15,0 5 16 0,5 0 0 0,-1 4 0 16,3 2-608-16,5 1 0 0,5 2 0 0,5 0-128 16,4 0 128-16,2 2-208 0,4 3 80 0,0-1 128 15,-4-4-1008-15,-1 0-80 0,-2-2 0 16,0 0-8256-16,-1-1-1632 0</inkml:trace>
  <inkml:trace contextRef="#ctx0" brushRef="#br4" timeOffset="-100854.17">27929 6482 18431 0,'-33'2'816'0,"8"5"160"0,-7 0-784 0,-5 7-192 0,-4 4 0 0,-2 5 0 15,-3 8 3104-15,-4 4 576 0,-5 3 112 0,-4 3 32 16,-4 2-3120-16,-7-1-704 0,-8 3 0 0,2 0 0 16,1 4 704-16,4-4 160 0,2 2 32 0,-2-3 0 15,-5-2-2112-15,1-4-400 16,0-3-96-16,4 0-16 0,3-5 544 0,6 1 96 0,5-2 32 15,1-2-6896-15,1 1-1392 0</inkml:trace>
  <inkml:trace contextRef="#ctx0" brushRef="#br4" timeOffset="-100466.31">28638 6530 36399 0,'0'0'1600'0,"14"9"352"0,4 8-1568 0,6 8-384 16,4 3 0-16,5 8 0 0,8 0-208 0,2 3-128 0,3-3-32 0,2 8 0 15,1 0 368-15,1 2 0 0,3 2 0 0,3-1 0 16,2 1 0-16,3 2 0 0,1 1 0 16,-1-4 0-16,-3-1-640 15,-4-3-16-15,-3 3 0 0,-1-4 0 0,-5-3-2096 0,1-2-432 0</inkml:trace>
  <inkml:trace contextRef="#ctx0" brushRef="#br4" timeOffset="-100152.29">30218 6777 37023 0,'-17'7'1648'0,"5"6"336"0,-3 5-1600 0,-2 5-384 16,-3 7 0-16,-3 7 0 0,-3 5 0 0,-8 6-272 15,-6-2 32-15,-9 5 16 0,-6 4 224 0,-5 2 0 0,-1 1 0 16,-3 1 0-16,-1 2 0 0,-3 1 0 16,-5-2-144-16,-4 2 144 15,-5-3-528-15,2-1-32 0,2-1 0 0,-3 4-9792 0,-1 1-1952 0</inkml:trace>
  <inkml:trace contextRef="#ctx0" brushRef="#br4" timeOffset="-99010.66">13342 6262 5519 0,'0'0'240'0,"0"0"64"0,0 0-304 0,0 0 0 16,0 0 0-16,-9 4 0 0,9-4 3296 0,-8 6 608 15,8-6 112-15,0 0 16 0,-5 9-2304 0,5-9-480 16,-2 10-96-16,2 2 0 0,2-1-320 0,3-2-64 16,2 1-16-16,3 0 0 0,2 4-112 0,5 2 0 15,1-1-16-15,2 1 0 0,4 1-80 0,3 1-16 16,3 2 0-16,2 0 0 0,1-1-144 0,2 4-16 15,0 0-16-15,1 1 0 0,-4 0-112 0,1 4-32 16,1-3 0-16,0 4 0 0,-2-3-208 0,1 5 144 0,-1 2-144 16,1-1 128-16,-1-2-128 0,2 2 0 0,0 0 0 0,-1 1 0 15,-1-3 0-15,-1 0 0 0,2-2 0 0,-5-3 0 16,-3-2 0-16,-2 1-304 0,-1-1 48 0,-1-4 16 31,0-2-1792-31,1-2-352 0,-3-6-80 0</inkml:trace>
  <inkml:trace contextRef="#ctx0" brushRef="#br4" timeOffset="-98575.49">14929 5546 7359 0,'-12'-2'656'0,"-1"-1"-528"16,0 3-128-16,-1 5 0 0,-2-1 3408 0,-1 4 656 15,-1 2 128-15,1 4 32 0,-4 1-2992 0,-2 3-592 16,-1 2-112-16,-2 2-16 0,-4 0 112 0,0 5 16 16,-6 1 16-16,2 7 0 0,0 2-96 0,-1 1-32 0,0 2 0 15,-2 2 0-15,1 5-32 0,-2-1-16 0,-1 2 0 0,-1-2 0 16,-2 0 80-16,-2 2 16 0,-8-2 0 0,0 1 0 16,1-2-64-16,1 0-16 0,1 0 0 0,2-1 0 15,1 0-96-15,3 0-16 0,2-2 0 16,2-1 0-16,-1-1-112 0,2-3-16 0,0 0-16 0,4-1 0 15,2-3-240-15,2-5 0 0,8 0 0 0,3-6 0 16,5-1-2048 0,3-2-416-16</inkml:trace>
  <inkml:trace contextRef="#ctx0" brushRef="#br4" timeOffset="-96376.6">13049 6237 16127 0,'19'1'704'0,"-2"5"160"0,3 1-688 0,4 3-176 0,2-5 0 0,2 6 0 16,1-1 128-16,4 4-128 0,3 3 192 0,3 1-64 15,2-1 192-15,2 3 16 0,3 1 16 0,2 5 0 16,4-2-144-16,-1 0-16 0,-1 3-16 0,-5-1 0 16,0 5-176-16,-2 3 160 0,-1 0-160 0,1-1 160 15,0 2-160-15,3 2 0 0,0 2 0 0,2 0 128 16,1 6-128-16,-2-3 0 0,0-1 0 0,-7-2 0 16,1-3 0-16,-4 0-144 0,1 3 144 0,0-9-208 15</inkml:trace>
  <inkml:trace contextRef="#ctx0" brushRef="#br4" timeOffset="-95909.76">14835 5733 21071 0,'-20'13'928'0,"6"0"208"0,-4-2-912 0,-2 6-224 0,-6 5 0 0,0 5 0 16,-2 0 192-16,-1 2-16 0,-1 3 0 0,0 3 0 15,-2 2 448-15,0 9 80 0,-2 5 32 0,-2 4 0 16,1-1-160-16,-1 7-48 0,-1 2 0 0,-1 1 0 15,-3 2-304-15,-2-1-64 0,-4 3-16 0,-1-4 0 16,0-5-16-16,1-1-128 0,2 2 192 0,-1-4-64 0,1 0 0 16,1-1-128-16,1-1 192 0,-3 1-64 0,-1-2-128 15,-2 3 0-15,-5 1 144 0,0 3-8336 16,-1 0-1664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0.922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216 5063 0 0,'0'0'515'0'0,"2"1"-147"0"0,18 14 825 0 0,-16-13-1088 0 0,-1-1 0 0 0,0 1 0 0 0,1-1 0 0 0,-1 0-1 0 0,1 1 1 0 0,-1-2 0 0 0,8 2 0 0 0,24-1 240 0 0,-25-1-255 0 0,136-7 445 0 0,-47 2-333 0 0,162-10 999 0 0,-179 9-830 0 0,38-1-78 0 0,137-10 187 0 0,-101 7-225 0 0,-52 4-102 0 0,161-6 164 0 0,-77 5-146 0 0,-83 2-82 0 0,92-5 30 0 0,215-14 111 0 0,-180 7-156 0 0,70 1-37 0 0,-192 12 1 0 0,13-1 9 0 0,318-7-41 0 0,-249 10-6 0 0,61 0 0 0 0,-22-4 0 0 0,-21 0 0 0 0,36 1 0 0 0,-130 4 43 0 0,47-3-22 0 0,26-11-101 0 0,-174 14-220 0 0,-1-1 0 0 0,15-4 0 0 0,-6-2-664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8:09:28.668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3293 1330 13823 0,'0'0'608'0,"0"0"128"0,0 0-592 0,0 0-144 0,-10-2 0 0,3-1 0 16,7 3-224-16,-8 0-80 0,-1 1-16 0,0-1 0 16,0 0 688-16,9 0 128 15,0 0 16-15,-9 2 16 0,2-1-240 0,7-1-48 0,0 0-16 0,0 0 0 16,0 0-64-16,0 0-16 0,-8 2 0 0,8-2 0 16,0 0 32-16,0 0 0 0,-2 12 0 0,2-12 0 15,0 0 208-15,3 9 64 0,-3-9 0 0,8 11 0 16,2-2-16-16,2 0 0 0,-1-5 0 0,4 1 0 15,6 1 144-15,3-1 48 0,4-2 0 0,-4 1 0 0,1 0-368 0,19 3-80 16,-1-2-16-16,1 4 0 0,0-4-160 0,3 3 160 16,2 2-160-16,-12-6 160 0,5 1-160 0,5 1 192 15,4-2-192-15,5 1 192 0,5 2-64 0,0-4-128 16,4-1 192-16,-1-2-64 0,1 1-128 0,1-2 0 16,-3 1 144-16,2-2-144 0,-1 1 0 0,1 0 0 15,-1-2 0-15,1-1 128 0,-1 2 64 0,-1-2 0 16,-1 2 16-16,-1-2 0 0,-1-3 112 0,1 4 0 15,-4 0 16-15,-1-1 0 0,-1 2 16 0,2-1 0 16,-1 2 0-16,0-2 0 0,-2 0-112 0,2 1-32 16,1 0 0-16,26-1 0 0,-5-1-48 0,-7 3-16 15,-4 2 0-15,0-1 0 0,-3-3-144 0,2-1 128 16,1 1-128-16,0 1 128 0,0-3-128 0,-2 2 0 0,-3 2 0 0,-1-2 0 16,-6 1 0-16,-1-1 0 15,1-3 128-15,-2 2-128 0,1-1 0 0,-2 2 0 0,-1-3 0 0,-2 1 128 16,-5 0-128-16,-4-4 0 0,-2 1 0 0,-2 4 0 15,-4 2 0-15,-2-2 0 16,-4 3 144-16,-1-2-144 0,-6 3 192 0,-1 0-48 0,-3 0 0 0,-2 0 0 16,0 2 0-16,-3 0 0 15,-10-2 0-15,0 0 0 0,0 0-144 0,0 0 0 16,0 0 0-16,-9 10 0 0,-3 2 128 0,-2-3-128 0,-3 2 0 0,-4-2 128 16,-3 1-128-16,-4 0 192 0,-2 3-192 0,-5 2 192 15,-3 0-192-15,-6-1 0 0,-3-1 0 0,-2 1 0 16,-3 1 0-16,-1-1 128 0,-3-2-128 0,-2 1 0 0,-3-1 0 0,-2-2 0 15,1 2 0-15,-7 2 0 0,-6-3 0 0,0-1 0 16,0-1 0-16,-1 2 0 0,-3-1 0 0,-3-1 0 16,-4 2 0-16,25-6 0 0,-7 0 0 0,-6 2 0 15,-3-2 128-15,-4 0-128 0,-1 1 0 0,-3-1 0 16,-3-4 0-16,0 1 0 0,1 2 0 0,-2-2 0 16,-2 2 0-16,2-4 0 0,0-4 0 0,-39 2 160 15,17 0-160-15,14 1 160 0,6-2-160 0,9 1 128 16,3-6-128-16,3 1 128 0,2 0 0 0,5-2 0 15,3 3 0-15,6-3 0 0,2 3-128 0,2-3 0 16,3 0 0-16,2 0 0 0,2 0 0 0,4-2 0 16,3 3 144-16,4-1-144 0,2 3 0 0,6 2 0 15,3-2 0-15,3 1 0 0,1 0 0 0,4-1 0 16,2-1 0-16,3 3 0 0,3 1 0 0,2 1 0 16,9 2 0-16,0 0 0 0,0 0 0 0,0 0 0 15,0 0 0-15,0 0-128 0,0 0 128 0,0 0-208 16,15 4 80-16,3-2 128 0,1 2-160 0,1 2 160 0,4-4 0 0,2 0-144 15,2 1 144-15,5 2 0 16,4-3 0-16,3 4 0 0,4-4 0 0,1 1 0 0,4-2 0 0,4 0 128 16,4-1-128-16,6 0 0 15,1-1 0-15,5 1 0 0,2 1 0 0,2 0 0 0,0 1 0 0,2-1 0 16,2-1 0-16,3 1 0 0,1 0 0 0,4 2 0 16,-2-3 0-16,2-3 0 0,2 1 0 0,4-1 176 15,2 1-48-15,0 1-128 0,-2-3 192 0,4-3-64 16,3 0-128-16,0 0 160 0,-2 0-160 0,-1 2 160 15,2-3-32-15,0 0 0 0,1-2 0 0,-1 1 0 0,-2-1-128 0,1 1 160 16,0-3-160-16,-1 1 160 0,0-4-160 0,-3 1 128 16,-3 0-128-16,2 2 128 0,-2 1-128 0,-3-3 0 15,-2-1 0-15,-3 5 128 0,-3 0-128 0,-2 1 0 16,-2-4 0-16,-4-1 128 0,-3 0-128 0,-3 4 0 16,-6-1 0-16,-2 4 0 0,-4 0 0 0,-2 0 128 15,-7 1-128-15,-2-3 128 0,-3 5 0 0,-5-2-128 16,-3-3 192-16,-3 5-64 0,-5-1-128 0,-3-1 192 15,-4 1-192-15,-2 2 192 0,-3 1-192 0,-10 2 160 16,0 0-160-16,0 0 160 0,0 0-160 0,0 0 128 16,0 0-128-16,0 0 128 0,0 0-128 0,0 0-192 15,-13-4 32-15,-3 6 16 16,-6 1-1792-16,-5 1-368 0</inkml:trace>
  <inkml:trace contextRef="#ctx0" brushRef="#br0" timeOffset="2532.21">507 6986 15663 0,'0'0'1392'0,"0"0"-1120"0,0 0-272 0,0 0 0 16,0 0 1680-16,-4-5 288 0,4 5 48 0,0 0 16 16,-1-3-832-16,0-6-176 0,2 2-16 0,-1 1-16 15,1-2-464-15,1 3-80 0,0-2-32 0,2 0 0 16,0 3-256-16,0-1-160 0,-1-1 192 0,-3 6-192 16,4-4 0-16,-4 4 0 0,0 0 0 0</inkml:trace>
  <inkml:trace contextRef="#ctx0" brushRef="#br0" timeOffset="2920.29">444 7818 13823 0,'0'0'1216'0,"0"0"-960"0,0 0-256 0,0 0 0 0,0 0 752 0,-4-7 96 0,0 2 32 0,1 1 0 16,2-1 528-16,0-1 96 0,0 0 32 0,-1 1 0 16,1-4-320-16,0 2-48 0,1-2-16 0,1 2 0 15,0-3-448-15,1 2-80 0,-1-2-32 0,0 2 0 16,0-2-224-16,-1 2-48 0,2 2-16 0,-2 6 0 16,0 0-304-16,0 0 0 0,0 0 128 0,0 0-128 15,0 0-1200-15,0 0-288 0,1 6-64 0,-1 5-16 0</inkml:trace>
  <inkml:trace contextRef="#ctx0" brushRef="#br0" timeOffset="3396.99">478 8583 25167 0,'0'0'1104'0,"-5"-4"240"0,-1-1-1072 0,6 5-272 16,0 0 0-16,0 0 0 0,-6-4 592 0,6 4 64 15,-6-4 16-15,6 4 0 0,0 0-288 0,0 0-48 16,0 0-16-16,0 0 0 0,0 0-320 0,0 0 0 16,0 0 0-16</inkml:trace>
  <inkml:trace contextRef="#ctx0" brushRef="#br0" timeOffset="4131.87">736 12150 21471 0,'0'0'960'0,"0"0"192"0,0-7-928 0,0-2-224 0,1 3 0 0,-1 6 0 0,0-6 768 0,0-2 128 16,0 8 0-16,0-5 16 0,-1-3-640 0,1 8-128 15,-3-6-16-15,3 6-128 16,0 0-1328-16,0 0-368 0</inkml:trace>
  <inkml:trace contextRef="#ctx0" brushRef="#br0" timeOffset="4578.16">548 12803 18431 0,'0'0'1632'0,"0"0"-1312"0,-4-8-320 0,1 3 0 0,1 0 640 0,-1-1 48 16,3 6 16-16,-1-7 0 0,1 4-64 0,0-4 0 15,1 1 0-15,-1 6 0 0,0-4-496 0,0 4-144 16,0 0 0-16,0 0 0 0,0 0 0 0,0 0-128 15,0 0 0-15</inkml:trace>
  <inkml:trace contextRef="#ctx0" brushRef="#br0" timeOffset="5082.14">516 13788 4607 0,'-11'-9'400'0,"11"9"-400"0,0 0 0 0,0 0 0 0,-7-6 4176 0,7 6 752 0,0 0 160 0,0 0 32 15,0 0-4112-15,0 0-816 0,0 0-192 0,0 0 0 16,0 0 0-16,0 0 0 0,0 0 0 0,0 0 0 15,0 0-416-15,0 0 16 0,0 0 0 0</inkml:trace>
  <inkml:trace contextRef="#ctx0" brushRef="#br0" timeOffset="5618.76">582 14575 16575 0,'0'0'1472'16,"0"0"-1168"-16,0 0-304 0,0 0 0 0,-9-4 1600 0,9 4 272 15,0 0 48-15,0 0 16 16,0 0-1296-16,0 0-256 0,0 0-48 0,0 0-16 0,0 0-320 0,0 0 0 16,0 0 0-16,0 0-128 15,0 0-528-15,0 0-112 0,5 11 0 0</inkml:trace>
  <inkml:trace contextRef="#ctx0" brushRef="#br0" timeOffset="6104.8">526 15434 28799 0,'0'0'1280'0,"-7"-4"256"0,-4-3-1232 0,11 7-304 15,0 0 0-15,0 0 0 0,0 0 192 0,0 0 0 16,-3-3-16-16,3 3 0 0,0 0-368 0,0 0-64 16,0 0 0-16</inkml:trace>
  <inkml:trace contextRef="#ctx0" brushRef="#br0" timeOffset="7344.25">627 16703 28559 0,'-9'-2'2544'16,"9"2"-2032"-16,-10-1-512 0,10 1 0 16,0 0-704-16,0 0-256 0,0 0-32 0</inkml:trace>
  <inkml:trace contextRef="#ctx0" brushRef="#br0" timeOffset="7905.71">665 17604 10127 0,'-14'-2'896'0,"14"2"-704"0,-12 0-192 0,3 0 0 0,9 0 2528 0,0 0 480 16,0 0 80-16,0 0 32 0,0 0-2608 0,0 0-512 16,0 0-128-16</inkml:trace>
  <inkml:trace contextRef="#ctx0" brushRef="#br0" timeOffset="24032.53">20538 2800 9375 0,'0'0'416'0,"-9"2"96"0,0 2-512 0,0 2 0 0,-1-2 0 0,3 2 0 16,7-6 496-16,-3 11 0 0,-4-4 0 0,0 1 0 15,-2-4-144-15,-2 1-32 0,1 0 0 0,1-1 0 16,1-1 400-16,0 3 80 0,8-6 16 0,-9 6 0 16,0-4-272-16,9-2-48 0,-8 3-16 0,8-3 0 15,-6 5-32-15,6-5 0 0,0 0 0 0,-8 6 0 16,8-6 0-16,0 0 0 0,-6 7 0 0,6-7 0 16,0 0-16-16,-4 11-16 0,4-11 0 0,0 0 0 15,0 0-144-15,0 0-16 0,4 9-16 0,-4-9 0 16,10 6 32-16,-10-6 16 0,14 7 0 0,0-5 0 15,2 3 0-15,-1-1 0 0,0 0 0 0,3-1 0 0,0-1-16 0,2-1 0 16,-1 2 0-16,0 0 0 0,1 2-16 0,5-3 0 16,1 1 0-16,4-3 0 0,0-2 32 0,2 1 0 15,1-4 0-15,2 1 0 0,4 0-48 0,3 3-16 16,1-3 0-16,1 2 0 0,-1-2 96 0,3 1 0 16,-3 0 16-16,3 0 0 0,0-1-144 0,-2 0-16 15,3 3-16-15,0 0 0 0,2 1-160 0,0 0 0 16,2 0 0-16,-2 0 128 0,-2 0-128 0,0 0 0 15,0-1 0-15,1 1 0 0,1 0 0 0,4 0 0 16,0 0 0-16,0 0 0 0,2-2 192 0,-2 1-32 0,-3 0-16 16,2 0 0-16,1-3 192 0,3 1 48 15,3-1 0-15,3 3 0 0,2 0-64 0,1 0-16 0,-2-2 0 16,-1-1 0-16,-3-3-128 0,-1 0-32 0,1 5 0 16,1-3 0-16,2 1-144 0,-2 1 0 0,-6-1 0 0,2 1 128 15,-6-5-128-15,-2 3 0 0,-1 2 0 0,0 0 128 16,1-2-128-16,3 2 0 0,1 0 0 0,-1 2 0 15,0-1 0-15,-3-1 0 0,1-3 0 0,-5 1 0 16,-2 1 0-16,1 3 0 0,2-1 0 0,1 1 0 16,1-4 0-16,2 4 128 0,1 6-128 0,-2-5 0 15,-1-4 0-15,-2 1 0 0,-2 1 0 0,-5-1 0 16,0 1 0-16,-1-1 0 0,0 1 0 0,1-1 128 16,-1 3-128-16,1 4 160 0,0 1-160 0,1-4 160 15,2 2-160-15,-3-2 0 0,0-1 0 0,-1 0 128 16,-1 0-128-16,-2 0 128 0,-1-1-128 0,-1 0 128 15,0-1-128-15,1 1 0 0,1 0 0 0,0 1 128 0,1 1-128 16,2 2 0-16,2-1 144 0,-1 1-144 0,-5-2 0 0,2 3 144 16,-2 1-144-16,0-5 0 0,0 0 192 0,-2-3-192 15,1 1 192-15,0 0-192 0,1 0 208 0,1 1-64 16,3-2-16-16,4 4 0 0,1 6 0 0,0-2 0 16,-1 0 0-16,-1-1 0 0,-3 0-128 0,1-4 0 15,-1-2 0-15,-3 0 128 0,1 0-128 0,-1 1 160 16,2 0-160-16,-1 0 160 0,0-1-160 0,0 2 160 15,-1 0-160-15,2 0 160 0,1 2-160 0,-3-1 128 16,-3 0-128-16,1-1 128 0,2-2-128 0,-4-1 0 16,-3 2 0-16,-2 1 128 0,1 0-128 0,-1 0 0 0,2 0 0 0,-2 0 0 15,2 0 0-15,1 0 0 0,1 1 0 0,1 2 0 16,0-1 0-16,3 3 0 0,1-1 0 0,-1-1 0 16,-1 0 0-16,-1 0 0 0,1 2 0 0,-2-4 0 15,-1-2 0-15,-2 1 0 0,0 0 128 0,-2 0-128 16,-1 1 0-16,2-1 0 0,-1-3 0 0,3 3 0 15,-1 0 0-15,1 0 0 0,0 0 0 0,2 0 0 16,2 0 0-16,0 0 0 0,-2 2 0 0,2-2 0 16,-3-2 0-16,-1 2 128 0,3 0-128 0,-2-2 0 15,-1 0 0-15,0-1 0 0,0 2 0 0,2 0 0 16,1 1 0-16,-2-2 0 0,2 2 0 0,0 2 0 16,0-2 0-16,2 2 0 0,1 2 0 0,1 1 0 15,-4-2 0-15,1-2 0 0,-1-2 0 0,-1-1 0 16,-2 1 0-16,-1-1 0 0,1 0 0 0,-3-2 0 0,-1 1 0 0,4-1 0 15,0 1 128-15,-1-1-128 16,2 2 0-16,0-1 0 0,-1 1 0 0,0 2 0 0,4-1 0 0,-1 1 0 16,-1 0 0-16,-1-2 0 0,-1 0 0 0,-1-2 0 15,0 1 0-15,-1 1 0 0,-1-1 0 0,-1 2 0 16,-1 0 0-16,1 1 0 0,1 0 0 0,-1 0 0 16,3 0 0-16,-2 1 0 0,1-2 0 0,-1 1 0 15,-1 0 0-15,1 1 0 0,0 0 0 0,0 2 0 16,-2-2 0-16,-1 0 0 0,-3-1 0 0,0-1 0 15,-2 0 0-15,-1 1 0 0,-1 1 0 0,2 0 0 16,-3 1 0-16,0-2 0 0,-4-3 0 0,3 2 0 16,-1 0 128-16,1-1-128 0,-1 1 0 0,-2 1 0 15,4 0 0-15,-3 0 128 0,-1 0-128 0,3 0 0 0,-3 0 0 16,0 0 0-16,-10 0 0 0,12 0 0 16,-3 3 0-16,-9-3 0 0,0 0 0 0,0 0 0 0,9 1 0 0,-9-1 0 15,0 0 0-15,0 0 0 0,0 0 0 0,0 0 0 16,0 0 0-16,0 0 0 0,0 0 0 0,0 0 0 15,0 0 0-15,0 0 0 0,0 0 0 0,0 0 0 16,0 0 0-16,0 0 0 0,0 0 0 0,0 0 0 16,0 0 0-16,0 0 0 0,0 0 0 0,0 0 0 15,0 0 0-15,-9 9 0 0,-1-4 0 0,-2 0 0 16,1-1 0-16,-3 1 0 0,-3-1 0 0,1-2 0 16,-5 3-128-16,-2 0 128 0,-7-2 0 0,-2-1 0 15,-2 0-128-15,-7 0 128 0,-5-2-160 0,-2 0 160 16,0 0-144-16,-3 1 144 0,0 1-128 0,-4 3 128 15,-2-1 0-15,-4-2 0 0,-7 2 0 0,-4-3-128 16,-1-2 128-16,0 1 0 0,-2 3 0 0,-2-3 0 0,-5-2 0 16,0 0 0-16,-5-3 0 0,1-2 0 0,3 6 0 0,-3 2 0 15,-1 3 0-15,1-5 0 0,-2-4 0 0,3 1 0 16,4 1 0-16,1 3 0 0,-2 3 0 0,0-3 0 16,-5-3 0-16,5 3 0 0,0-1 0 0,3 1 0 15,2 0 0-15,-2 0 0 0,-4-1 0 0,2 1-128 16,2 2 128-16,4 0-128 0,4 0 0 0,-5 1 0 15,-7-2 0-15,1 3 0 0,-1-2 128 0,5 2-192 16,5 0 192-16,2 0-192 0,-1 1 192 0,-1-3 0 16,-5-2-144-16,4 2 144 0,6-1 0 0,3 3 0 15,3 1 0-15,-1 1 0 0,-1-3 0 0,-3-3 0 16,0-3 0-16,2 2 0 0,2 1 0 0,2 0 0 0,2 0 0 0,1 3 0 16,-3-2 0-16,-2-1 0 0,-3 0 0 0,1-1 0 15,-1 1 0-15,4 0 0 0,1 0 0 0,0 1 0 16,-1 1 0-16,-4 1 0 0,-3-3 0 0,0 0 0 15,3 0 0-15,4 1 0 0,1 2 0 0,1 2 0 16,1-1 0-16,-2-2 0 0,-2 2 0 0,1 1 0 16,0-2 0-16,-1-1 0 0,2-1 0 0,4 2 0 15,4-1 0-15,-2 1 0 0,-2-2 0 0,-2-1 0 16,-3-1 0-16,2 0 0 0,1-1 0 0,3 2 0 16,0 0 0-16,2 0 0 0,1 0 0 0,-3 0 0 15,0 0 0-15,-1 2 0 0,0-1 0 0,0 3 0 16,3-2 0-16,2 1 0 0,0-2 0 0,0-1 0 15,0-1 0-15,2 0 0 0,2-2 0 0,1 2 0 16,0-2 0-16,4 2 0 0,-2 0 0 0,3-2 0 0,0-1 0 16,1 1 0-16,1 0 0 0,-1-1 0 0,0 0 0 0,0 1 0 15,-4 0 0-15,3-1 0 0,1-2 0 0,2 1 0 16,2-2 0-16,2 1 0 0,0 1 0 0,6 2 0 16,1 0 0-16,3-2 0 0,0 1 0 0,4 1 0 15,4-1 0-15,1-1 128 0,2 1-128 0,0 2 0 16,0 1 0-16,2-1 0 0,0 1 0 0,3-1 0 15,0-1 0-15,3 1 0 0,-2 0 0 0,8 2 0 16,-9-1-144-16,9 1 144 0,-6 0 0 0,6 0 0 16,0 0 0-16,0 0 0 0,0 0 0 0,0 0-128 15,0 0 128-15,0 0 0 0,0 0 0 0,0 0 0 16,11-4-128-16,1 4 128 0,0 1 0 0,5 1 0 16,2-2-128-16,4 0 128 0,2 1 0 0,2-1 0 0,2 0-128 15,4 1 128-15,5-1 0 0,4 4 0 0,3 0 0 0,4-2 0 16,5 0 0-16,-1-2 0 0,-1 0 0 0,3 1 0 15,3-1 0-15,2 2 0 0,0 2 0 0,5 1 0 16,2-1 0-16,0-1 0 0,-1-1 0 0,3 2 0 16,0 0 0-16,1 0 0 0,2 1 0 0,-1 0 0 15,2 0 0-15,-2-2 0 0,-2-2 0 0,2 0 0 16,1 2 0-16,3-1 0 0,1-2 0 0,-2 1 0 16,-3-1 0-16,-2 4 0 0,-2-3 128 0,2 2-128 15,-2-3 0-15,3 3 0 0,-2-1 128 0,-2 2-128 16,-4-2 0-16,-1 4 0 0,-1-6 0 0,-2 2 0 15,1-1 0-15,0 1 0 0,3-1 0 0,-1 0 0 16,-2 2 0-16,-2-3 0 0,-2 0 0 0,2 0 0 16,2 0 0-16,4 0 128 0,6 0-128 0,-2 0 0 15,3-2 0-15,-2 0 176 0,-4-1-176 0,4 1 160 0,0 2-160 16,5 0 192-16,3 0-192 0,-6 0 192 0,1 0-192 0,-3 0 0 16,-2-1 0-16,-3-1 128 0,0 1-128 0,3 1 128 15,1 0-128-15,-1 0 128 0,-4 0-128 0,-3 0 0 16,-4-3 0-16,-1 3 0 0,1 0 0 0,2 3 0 15,0-2 0-15,1 2 0 0,-1-1 0 0,-1 1 0 16,-2 1 0-16,-2 1 0 0,-2-3 0 0,1 0 0 16,-2-2 0-16,5 0 0 0,-1 2 0 0,2-1 0 15,-2 3 0-15,2 0 0 0,0 1 0 0,-3 2 0 16,-2 4 0-16,4-3 0 0,-2 0 0 0,1-1 0 16,2-1 0-16,1 3 0 0,-1-3 0 0,-1 3 0 15,0-2 0-15,-1-2 0 0,-2 1 0 0,0-1 0 16,-2-1 0-16,2 4 0 0,1-3 0 0,-1-1 0 0,0 1 0 0,0 0 0 15,0-3 0-15,-3 0 0 0,-4-1 0 0,2-1 0 16,1 0 0-16,2 0 0 0,-2 0 0 16,1 1 0-16,1-1 0 0,4 0 0 0,-3-1 0 0,0 1 0 15,-2 0 0-15,1-1 0 0,0-1 128 0,-1 2-128 16,2 0 0-16,1 0 0 0,1 0 0 0,0 2 0 16,-1-1 0-16,-1-1 0 0,-3 0 0 0,-3 0 0 15,-3 0 0-15,-2 0 0 0,1 0 0 0,-2 0 0 16,-5 2 0-16,-1 1 0 0,-5-1 0 0,0 2 0 15,-1-1 0-15,-1-1 0 0,-3 0 0 0,-5-1 128 16,-3 0-128-16,-1 2 0 0,-1-2 0 0,-4 0 0 16,-8-1 128-16,0 0-128 0,0 0 0 0,0 0 128 15,0 0-128-15,0 0 0 0,0 0 0 0,0 0 0 0,0 0-208 0,0 0-128 16,-1 10-32-16,-4 2 0 16,0-2-2320-16,-6 4-448 15</inkml:trace>
  <inkml:trace contextRef="#ctx0" brushRef="#br0" timeOffset="27541.32">554 13702 11055 0,'0'0'976'0,"0"0"-784"0,0 0-192 0,0 0 0 16,0 0 1232-16,0 0 208 0,0 0 32 0,-10 2 16 15,10-2-768-15,-8 4-144 0,8-4-48 0,-10 2 0 16,1 2-48-16,0-4-16 0,1-1 0 0,-1-3 0 15,9 4 400-15,-8-5 80 0,-2 0 16 0,5-3 0 16,5 8 176-16,-7-7 32 0,7 7 16 0,-3-10 0 16,3 10-480-16,-3-11-80 0,3-1-32 0,4 4 0 15,1-3-224-15,1 0-48 0,1 3-16 0,-1-3 0 16,-6 11-128-16,8-7-32 0,1 0 0 0,-2 1 0 16,-7 6-144-16,10-1 128 0,-1 2-128 0,-1 5 128 15,-8-6-128-15,9 7 0 0,0 4 0 0,-4-2 0 0,-5-9 304 0,1 15-32 16,-4 2 0-16,0 1 0 0,-2-1 112 0,-3 1 32 15,-2 1 0-15,0 0 0 0,-2 2-144 0,-1-2-16 16,1-1-16-16,-2-3 0 0,-1-1 16 0,-1-5 0 16,5-2 0-16,-1-4 0 0,1-2 320 0,2-2 64 15,1-4 0-15,3-3 16 0,2-1-80 0,1-3 0 16,2-2-16-16,3-2 0 0,1 2-320 0,1-1-64 16,1 0-16-16,4 0 0 0,3 1-160 0,0 3 0 15,1 0 0-15,-3 3 0 0,3-2 0 0,-3 5 0 16,0-3 0-16,-1 6 0 0,-10 2-128 0,11 0 128 15,-11 0 0-15,0 0 0 0,10 9 0 0,-3-2-176 16,-7-7 176-16,1 16-128 0,-5-4 128 0,2 0 0 16,-3 3 0-16,-2-1 0 0,0 0 0 0,0-5 0 0,0 0 0 0,2-4 128 15,-3 0-128-15,8-5 0 0,-9 0 0 0,9 0 128 16,0 0 32-16,-5-6 16 0,4-3 0 0,-1 0 0 16,1-4 0-16,4 3 0 0,1-3 0 0,1 2 0 15,1 1-176-15,2-2 0 0,-1 5 0 0,1-2 0 16,-1 5 0-16,4-1 0 0,-4-2 0 0,2 4 0 15,-9 3 0-15,12 0 0 0,-12 0-128 0,11 3 128 16,-11-3 0-16,8 9 0 0,-3-1 0 0,-3 3 0 16,-2-11-128-16,-1 16 128 0,-3-1 0 0,0-2 0 15,-2-1 0-15,1 1 0 0,0-5 0 0,5-8 0 16,0 0 0-16,0 0 0 0,0 0 0 0,0 0 0 16,0 0 128-16,0 0-128 0,0 0 0 0,-4-9 128 15,4-4-128-15,3 2 0 0,0 1 0 0,2-3 0 16,1 0 0-16,0 3 0 0,2-2 0 0,-1 5 0 0,1-1 0 15,-8 8 0-15,10-4 0 0,-10 4 0 0,0 0-144 0,0 0 144 16,0 0 0-16,5 8 0 0,-4 3-128 16,-2 3 128-16,-4-1 0 0,-1 1 0 0,-3 3 0 0,0 0 0 15,-1 0 0-15,-2 0 0 0,2-4 0 0,1 1 0 16,0-6 0-16,4-2 0 0,5-6 0 0,0 0 0 16,0 0 0-16,0 0 0 15,0 0-736-15,0 0-192 0,-5-7-32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8:10:14.732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729 18886 3679 0,'0'0'320'0,"0"0"-320"0,-7 1 0 0,7-1 0 15,-13 6 2416-15,3-1 400 0,0-3 96 0,0 1 16 16,-1-2-1440-16,3 3-272 0,-1 0-64 0,0 1-16 0,1-3-48 15,8-2 0-15,-8 4 0 0,8-4 0 0,-8 5-80 0,8-5-32 16,0 0 0-16,-6 9 0 0,6-9-80 0,0 0 0 16,0 0-16-16,0 0 0 0,0 9 0 0,0-9 0 15,0 0 0-15,0 0 0 0,12 8-304 0,-1-5-64 16,2 1-16-16,0-1 0 0,1-1-112 0,0 1 0 16,1-2-16-16,3 0 0 0,-2 1-48 0,7-1-16 15,0 0 0-15,1-1 0 0,-1 1-16 0,1 2 0 16,4-3 0-16,0 3 0 0,3-2 16 0,2 0 0 15,1 3 0-15,3-2 0 0,2 1-64 0,2-3-16 0,2 1 0 16,-5 1 0-16,0-1-64 0,2 1-16 0,-1 0 0 0,3-2 0 16,0 0 32-16,1 1 0 0,1-1 0 0,1 2 0 15,1 0-16-15,0-1 0 0,1-1 0 16,-3 0 0-16,-2 0 0 0,0 0 0 0,0 0 0 0,1 0 0 16,1 0-160-16,4 1 192 0,-1 1-192 0,3-1 192 15,-3 1-192-15,1 1 160 0,-2 1-160 0,2-1 160 16,-1 0-160-16,-2 0 0 0,-1 0 0 0,2 2 0 15,1 2 0-15,1-3 128 0,0 1-128 0,3 2 0 16,1-3 0-16,-1 0 0 0,-2-1 0 0,-1-1 0 16,1 3 0-16,4-1 0 0,0-4 0 0,3 1 0 15,5 1 0-15,-3-2 0 0,1 0 0 0,-1 0 0 16,-3-2 0-16,2 1 0 0,-2 1 128 0,1-1-128 16,2-1 0-16,2 1 0 0,3 0 0 0,-3 0 0 15,-1-2 0-15,-3 3 0 0,0-1 0 0,-1 1 0 16,1 1 0-16,3 2 0 0,1-2 0 0,-1 1 0 15,0 0 0-15,-2-1 0 0,-5-1 0 0,4 1 0 0,1 1 0 0,-1-2 128 16,0-2-128-16,3 2 0 0,0 0 128 0,1-1-128 16,0 1 128-16,0-1-128 0,-2-1 0 0,-1 1 0 15,0 0 0-15,2 0 0 0,2-2 0 0,0 2 0 16,0 0 0-16,-1-1 0 0,-6 0 0 0,2-1 0 16,-1 2 0-16,2-2 0 0,-1 2 0 0,1 0 0 15,1-4 0-15,-1 2 0 0,0 1 0 0,-2-1 0 16,1-2 0-16,-2 0 0 0,-2 1 0 0,3 2 0 15,3 2 0-15,1-3 0 0,1 0 0 0,-1 0 0 16,-1-1 0-16,-1 0 0 0,-3 3 0 0,2 0 0 16,-1-1 0-16,2 2 0 0,0 0 0 0,2 0 0 0,1 0 0 15,-4 2 0-15,-4-1 0 0,0 0 0 0,2 2 0 0,0-1 0 16,-5-1 0-16,7 3 0 0,-2 0 0 0,0-1 0 16,-3 0 0-16,1 0 0 0,-5-3 0 0,3 1 0 15,-3 0 0-15,0 5 0 0,0-4 0 0,1 1 0 16,1-1 0-16,1 1 0 0,3 2 0 0,-4-4 0 15,-2-1 0-15,0 1 0 0,-2 1 128 0,-1-2-128 16,-1 1 0-16,2-1 0 0,-2 0 0 0,2 0 0 16,-1 2 0-16,1 1 0 0,0 0 0 0,0-1 0 15,-3 2 0-15,0-2 0 0,1 0 0 0,-1-1 0 16,1 2 0-16,-2-1 0 0,-1 1 0 0,2 2 0 16,3 0 0-16,-1-3 0 0,-2 0 0 0,-1 0 0 15,-2-1 0-15,-2 2 0 0,-2-1 0 0,-1 0 0 16,2-2 0-16,0 0 0 0,-1 0 0 0,-1 1 0 15,0 0 128-15,2 1-128 0,0-2 128 0,-1 1-128 0,-1 1 0 0,1 1 0 16,-3-3 0-16,-1 0 0 0,-4-1 0 0,0 1 0 16,-3 0 0-16,-1 1 0 0,-2 0-128 0,2 0 128 15,1 1 0-15,-1 2 0 0,-2-3 0 0,0 0 0 16,0 0 0-16,0 1 0 0,-2 0 0 0,0 2 0 16,-1-5 0-16,0 3 0 0,0 3-144 0,-2-1 144 15,-2-4 0-15,1 1 0 0,-1-1 0 0,2 3-128 16,-4-1 128-16,0 1 0 0,-3 1 0 0,-9-4 0 15,11 2 0-15,-4 2 0 0,0 0-128 0,-7-4 128 16,0 0 0-16,0 0 0 0,0 0-160 0,8 8 160 0,-8-8-128 16,0 0 128-16,0 0-160 0,0 0 160 0,0 6-192 0,0-6 192 15,-8 6 0-15,-1 1 0 0,-2-2 0 0,-1 0 0 16,-4-1 0-16,-1-2 0 0,0-2 0 0,-1 0 0 16,-3 0 0-16,0 2 0 0,-2-4 0 0,-1 0 0 15,-2 0 0-15,1 1 128 0,-2 0-128 0,-1 0 0 16,2-2 0-16,-4 2 0 0,0 1 0 0,-3-1 0 15,-3-2 0-15,-3-2 0 0,-3 1 0 0,-3-1 0 16,-3 1 0-16,1-2 0 0,-1 1 0 0,-1 2 0 16,0-1-160-16,-2 2 160 0,-2-1-128 0,-3 1 128 15,-7-2-128-15,-1 1 128 0,-3 0-128 0,0 0 128 16,0 1-128-16,-3 0 128 0,-1 1-128 0,-3 0 128 16,-2-1 0-16,1 1 0 0,-2 0 0 0,2 1-128 15,0 1 128-15,-3-1 0 0,-8 3 0 0,4-2 0 16,-1-1 0-16,2 1 0 0,1 6 0 0,-3-5 0 15,-2-1 0-15,0-1 0 0,1 0 0 0,3 0 0 0,2 4 0 0,-1 0 0 16,-3 0 0-16,2-3 0 0,-1-1 0 0,2 1 0 16,0-1 0-16,1 2 0 0,1-1 0 0,-4-1 0 15,0 0 0-15,-1 0 0 0,2-1 0 0,2 1 0 16,2 2 0-16,-4-2 0 0,-4 0 0 0,1 0 0 16,3 0 0-16,2 0 0 0,0 4 0 0,-2-3 0 15,-2-1 0-15,2-1 0 0,2-2 0 0,3 2 0 16,1 1 0-16,0 0 0 0,-3 0 0 0,2-2 0 15,-4-2 0-15,2 0 0 0,3 1 0 0,2 2-128 16,1-1 128-16,-4 2 0 0,-5 0 0 0,1-2-160 16,2 1 160-16,3 1 0 0,3 1 0 0,-2-1 0 15,-1 0 0-15,0-1 0 0,-3 1 0 0,3 1-128 0,3-1 128 0,2 2 0 16,5 1 0-16,-6 0 0 0,-4-2 0 0,0-1 0 16,0 0 0-16,4 0 0 0,2 0 0 0,3 4 0 15,1-1 0-15,1-1 0 0,-4-1 0 0,3 1 0 16,2-2 0-16,2 1 0 0,0-1 0 0,6 3 0 15,2 2 0-15,-1-3 0 0,-2-2 0 0,2 3 0 16,-2-1 0-16,2 0 0 0,2-4 0 0,0 2 0 16,4 2 0-16,1-2 0 0,2 0 0 0,1 2 0 15,-2 1 0-15,0 0 0 0,-1-1 0 0,0-2 0 16,-1-2 0-16,1 2 0 0,4 0 0 0,2 0 0 16,-1 0 0-16,4 0 0 0,1-2 0 0,1 2 0 15,1 0 0-15,-1 0 0 0,1-1 0 0,-1-1 0 16,-2 0 0-16,1-1 0 0,4-1 0 0,1 1 0 0,2-2 0 15,-2 1 0-15,2 0 0 0,0 0 0 16,2-1-128-16,2 1 128 0,-1 0 0 0,1 1 0 0,2-2-144 0,0 2 144 16,-1 0 0-16,-2 1-144 0,-1 1 144 0,-1-2 0 15,0-1 0-15,-2-1 0 0,1 1 0 0,0 2 0 16,1-1 0-16,2 1 0 0,1 0 0 0,-1 0 0 16,2-1 0-16,1 2 0 0,1 1 0 0,1 0 0 15,0-1 0-15,3 0-128 0,3-1 128 0,-1 2 0 16,5 0 0-16,-2 0 0 0,2 0 0 0,2 0-128 15,1 0 128-15,0 2 0 0,2-1-144 0,7-1 144 16,-9 1-160-16,9-1 160 0,-5 4-192 0,5-4 48 16,0 0 16-16,0 0 0 0,0 0 128 0,0 0-192 15,0 0 192-15,7 8-192 0,-7-8 192 0,13 5 0 16,0-2 0-16,-1 3-128 0,4-3 128 0,1-1 0 0,2-1 0 16,3 1 0-16,0 2 0 0,4 1 0 0,4-3 0 15,-1 0 0-15,1-1 0 0,7 2 0 0,3-1 0 0,3 0 0 16,0-2 0-16,3 0 0 0,-4 0 0 0,5 0 0 15,0-2 0-15,2 0 0 0,1-1 0 0,2 2 0 16,7 0 0-16,3 0 0 0,3-4 0 0,-1 1 0 16,-4 1 0-16,3 1 0 0,1 0 0 0,4 0 0 15,3 1 0-15,1-1 0 0,2-2 0 0,-1 2 0 16,-6-2 0-16,3 2 0 0,1-2 0 0,4 0 0 16,3 1 0-16,-1 1 0 0,-1-2 0 0,-1 3 0 15,-1-2 0-15,1 1 0 0,3-1 0 0,0 2 0 16,2 0 0-16,-3-2 0 0,-2 2 0 0,0 1 0 15,0 0 0-15,4 0 0 0,4 0 0 0,-6 1 0 16,-6 3 0-16,0 0 0 0,0-3 0 0,0 1 0 16,2 0 0-16,1 2 0 0,2-2 0 0,-4 1 0 0,-3-3 0 0,0 1 0 15,-1 3 0-15,3 0 0 0,4-2 0 0,-2 2 0 16,-2-2 0-16,-1 4 0 0,-3-1 0 0,1-2 0 16,-1 1 0-16,3 3 0 0,4-1 0 0,-3 0 0 15,-2 2 0-15,-2-4 0 0,2 1 0 0,-2 2 0 16,0 0 0-16,3 0 0 0,3-3 0 0,-3-1 0 15,-4-2 0-15,0 2 0 0,0-1 0 0,3 1 0 16,-1-1 0-16,2 0 0 0,1-1 0 0,0 0 0 16,-4-2 0-16,-1 0 0 0,0-1 0 0,2 4 0 15,2 0 0-15,-1-1 0 0,2-2 0 0,-1 0 0 16,-1 0 0-16,-2 1 0 0,0 0 0 0,3 0 0 16,-1-4 0-16,1 2 0 0,0 2 0 0,-3-1 0 15,-2-1 0-15,0-1 0 0,-2 2 0 0,2 0 0 0,5 2 0 0,-3-2 0 16,0-3 0-16,-4-3 0 0,-1 4 0 0,-2 0 0 15,1 2 0-15,-1-2 0 0,1-2 0 0,1 3 0 16,1 0 0-16,-4 0 128 0,-4-1-128 0,-2-1 0 16,1-1 0-16,-2 3 0 0,-1 0 0 0,-1 0 0 15,1-1 0-15,3 2 0 0,-2-1 0 0,-3-1 128 16,-3-2-128-16,0 0 0 0,1 0 0 0,-4-2 128 16,0 4-128-16,1 0 128 0,-1 1-128 0,1-1 128 15,2-2-128-15,-1 1 0 0,-2 0 0 0,-1 2 0 16,-4-1 0-16,-1 1 0 0,-4-3 0 0,0 2 128 15,5 1-128-15,-2-1 0 0,-3 0 128 0,1 0-128 16,-1 0 128-16,0 2-128 0,1 0 128 0,1 1-128 0,-4 0 192 16,0-2-16-16,-3 1-16 0,-1 0 0 0,-6 1 0 0,1 0 0 15,-3-2 0-15,-1 2 0 0,-3 0 32 0,-2 0 0 16,1 0 0-16,-2 2 0 0,0-1-64 0,-1 0-128 16,-1-1 192-16,1 2-64 0,-11-2-128 0,10 2 192 15,-10-2-192-15,11 4 192 0,-11-4-192 0,0 0 0 16,0 0 144-16,10 4-144 0,-10-4 0 0,0 0 144 15,0 0-144-15,0 0 0 0,0 0 160 0,0 0-160 16,0 0 128-16,0 0-128 0,0 0 144 0,0 0-144 16,8 2 160-16,-8-2-160 0,0 0 0 0,0 0 0 15,0 0 0-15,0 0 0 0,0 0 0 0,0 0 0 16,0 0 0-16,0 0 0 0,0 0 0 0,0 0 0 16,0 0 0-16,0 0 0 0,0 0 0 0,0 0 0 0,0 0-160 0,0 0 160 31,0 0-432-31,-13 0 0 0,-1-1 0 0,-1 1-12112 0,-1 1-2432 0</inkml:trace>
  <inkml:trace contextRef="#ctx0" brushRef="#br0" timeOffset="2935.2">13626 19153 18431 0,'-14'0'1632'0,"0"-1"-1312"0,3-2-320 0,1 2 0 15,5-1 1424-15,0 0 224 0,5 2 32 0,0 0 16 16,0 0-1072-16,0 0-224 0,0 0-32 0,0 0-16 16,16 5-160-16,1-1-16 0,-1-4-16 0,3 1 0 15,6-1 144-15,-1 3 16 0,0-1 16 0,3 2 0 16,0-4-32-16,3 3-16 0,5-1 0 0,3 1 0 15,2-2-32-15,6 0-16 0,4 3 0 0,5 0 0 16,1 0-48-16,2-2 0 0,-2 1 0 0,4-2 0 16,2 3-16-16,5-3-16 0,2 1 0 0,4-1 0 15,2 1 64-15,0 0 16 0,-3-4 0 0,2 4 0 16,2 0 0-16,6 1 0 0,3 1 0 0,-1-1 0 16,-4 1 32-16,1-1 16 0,2-1 0 0,3 2 0 15,6 1-160-15,-3 0-128 0,-4-5 144 0,1 3-144 0,3-1 176 16,4 1-176-16,4 2 192 0,-3-1-192 0,-5-4 144 0,1 0-144 15,0 1 0-15,2 2 144 0,3-1-144 0,-1-2 0 16,-2 0 0-16,-1 0 128 0,2 4-128 0,2 0 192 16,1 1-192-16,-2-3 192 0,-5 0-192 0,0-1 0 15,0 3 0-15,2 0 0 0,3-1 0 0,-3-1 0 16,-5-2 128-16,5 2-128 0,0 3 160 0,0-2-160 16,1-6 192-16,-2 2-192 0,0 2 256 0,1 2-64 15,0-1-16-15,1 0 0 0,-3-4 0 0,-2 0 0 16,0-1 0-16,0 3 0 0,2 2-48 0,-1-2-128 15,-1-3 192-15,2 2-64 0,-7-2-128 0,3 2 128 16,2 1-128-16,-1-1 128 0,-2-1-128 0,-1-1 0 16,-1-1 0-16,-2 1 128 0,3 2-128 0,1 1 0 0,-3-3 0 0,-2 0 0 15,-3-2 0-15,-1 2 0 0,-1 2 0 0,2 1 0 16,1-2 0-16,-2 0 128 0,-4-6-128 0,-3 4 0 16,4 2 0-16,-5-1 0 0,-1 1 0 0,0-2 0 15,2-2 0-15,-4 1 0 0,-3 0 128 0,-1-2-128 16,-3 2 0-16,2 4 0 0,-3-2 0 0,0 1 0 15,0-3 128-15,-2 1-128 0,0 0 128 0,-5 0-128 16,-3 2 128-16,-2-2-128 0,0 0 128 0,-2 0-128 16,1 2 128-16,-4-1-128 0,1-1 128 0,-1 2-128 15,0-2 176-15,2 1-48 0,-4-2-128 0,-3 0 192 16,-1 1 64-16,-2 1 0 0,-3 0 0 0,-1-1 0 16,-2 0-80-16,2 1-16 0,-6-1 0 0,3 1 0 0,-2 1-160 15,-2-2 192-15,-2-1-192 0,0 2 192 0,-3 1-192 16,0 0 160-16,-2 0-160 0,-1-2 160 0,-2 2-32 0,-1 0 0 15,-9 2 0-15,7-2 0 0,-7 2 16 0,0 0 0 16,0 0 0-16,0 0 0 0,0 0-144 0,0 0 0 16,0 0 0-16,0 0 0 15,-9-3-768-15,-1 2-224 0,-4 1-48 0,-4 0-10736 16,-2 1-2128-16</inkml:trace>
  <inkml:trace contextRef="#ctx0" brushRef="#br1" timeOffset="10511.5">13544 19401 3679 0,'-17'-11'160'0,"8"7"32"0,1-1-192 0,1-2 0 15,3 1 0-15,4 6 0 0,0 0 4800 0,7-5 928 16,5-3 176-16,2 3 48 0,3 3-4272 0,3-5-848 16,3 1-160-16,4 1-32 0,0-4-176 0,0 1-16 0,1-2-16 0,3 3 0 15,2-4-80-15,1 2-16 0,3-1 0 0,3 3 0 16,4-5-32-16,6 2-16 0,4-3 0 0,4-1 0 16,-1 2-64-16,2-2-16 0,1 0 0 0,0 0 0 15,4 1-48-15,3 2-16 0,3-3 0 0,4 1 0 16,1 4-16-16,0-1-128 0,-1 2 192 0,5-1-64 15,4 4 64-15,1 0 0 0,1-3 0 0,-1 5 0 16,-3 0 48-16,2 2 16 0,5 1 0 0,2 0 0 16,0 1-16-16,-1 0 0 0,-3-1 0 0,5 2 0 15,3 0-48-15,2 1-16 0,1-2 0 0,-2 3 0 16,-3-4-16-16,4 0 0 0,5 0 0 0,-1 0 0 16,-2 0-32-16,0 0 0 0,1 0 0 0,4-4 0 0,4 3-128 0,-3-1 192 15,-3 0-192-15,3 1 192 0,4-1-192 0,-3 2 128 16,-2 0-128-16,2 0 128 0,-4 0-128 0,6-1 0 15,4 2 144-15,-2-1-144 0,-4 2 0 0,3-1 0 16,4 1 0-16,-4 1 0 0,3 2 0 0,-2-2 0 16,2-2 0-16,1 0 128 0,0 0-128 0,1-1 0 15,-3 0 0-15,6 2 128 0,2-2-128 0,-3 0 192 16,-2 0-64-16,0 0 0 0,3 0 64 0,-1-2 32 16,-3 1 0-16,0 0 0 0,-3 0-224 0,2-1 0 15,-1 0 0-15,-3-3 0 0,-3 2 0 0,2 2 0 16,-1-2 0-16,-3 3 0 0,-4-2 0 0,-1 2 128 15,-2 0-128-15,-1 0 0 0,1 0 0 0,-3 0 128 16,-7 0-128-16,0 1 0 0,0 0 0 0,-2 1 0 0,2 0 0 16,-6 1 0-16,-8-3 0 0,-3 1 128 0,-2 3-128 0,-3-2 0 15,-1 1 0-15,-2-2 0 0,-3 0 0 0,-4 2 0 16,-6 0 0-16,-4 2 0 0,-6-2 0 0,-6 0 0 16,-3 1 0-16,-3 0 0 0,-3-2-128 0,-4 3 128 15,-5-1 0-15,-3 1-128 0,-10-5 128 0,0 0 0 16,0 0 0-16,0 0-128 0,-6 12 128 0,-6-5 0 15,-4 3 0-15,-3-2 0 0,-7 0 128 0,-6-3-128 16,-2-2 192-16,-7 4-64 0,-7-2-128 0,-8-3 192 16,-1 1-192-16,-3 1 176 0,-2 1-176 0,-4-1 160 15,-3-2-160-15,-4 0 0 0,-11-4 0 0,-3 1 128 16,1 1-128-16,-3 1 0 0,-1 1 0 0,-7-2 0 16,-6-3 0-16,-1 0 0 0,-2 1 128 0,-3-3-128 15,-7 0 0-15,3 1 0 0,-3-4 0 0,0 6 128 0,-9-1-128 16,0-1 0-16,0-6 0 0,-3 5 0 0,-2 3 0 15,-3-2 0-15,0-3 0 0,-3 4 0 0,-5-1 0 16,1 3 0-16,1-1 0 0,-6 1 0 0,-7-2 0 0,1 3 0 16,2 2 0-16,-5 0 0 0,-6-2 0 0,0 2 0 15,-5-1 0-15,4 3 0 0,5 3 0 0,0 0 0 16,-8-2 0-16,4 4 0 0,2-2 0 0,-1 3 0 16,-1-2 0-16,2 3 0 0,3 0 0 0,3-1 128 15,3-1-128-15,3 1 0 0,-4 1 144 0,6-2-144 16,6 1 160-16,-1-2-160 0,-2 1 128 0,9-3-128 15,5 2 0-15,0 1 144 0,-2-4-144 0,7 2 0 16,6-1 0-16,5 0 128 0,1 2-128 0,3-5 0 0,3 1 0 0,8 0 0 16,5 2 0-16,2-2 0 0,0-4 0 0,6 3 0 15,5-2 0-15,7 0 0 0,3 1 0 0,9 0 0 16,5 2 0-16,3-3 0 0,3 0 0 16,4-1 0-16,3-2-144 0,5-3 144 0,5 2 0 0,4 1 0 15,5-1-128-15,6 2 128 0,2-3 0 0,5 0 0 16,9 4-176-16,0 0 176 0,0 0-160 0,0 0 160 15,0 0-192-15,10-4 48 0,4 2 16 0,5-1 0 16,5 2 128-16,9-1-192 0,4 3 192 0,3-1-192 16,-1-1 192-16,6-2-160 0,3-1 160 0,5 4-160 15,6 1 160-15,7 3 0 0,7-1-144 0,4-2 144 16,0-2 0-16,6 1 0 0,2 1 0 0,9 0 0 16,8 1-128-16,1-1 128 0,-2 1 0 0,8 0 0 15,9-2 0-15,1 0 0 0,3-3 0 0,5 3 0 16,4 0 0-16,1-1 0 0,2-3 0 0,6 2 0 0,6 2 0 15,-1-3 0-15,-3-3 0 0,6 3 0 0,3 2 0 0,3 0 0 16,-3-1 128-16,4-2-128 0,4-1 160 0,1 3-160 16,0-1 192-16,2 1-192 0,-2-5 128 0,3 1-128 15,1 1 0-15,1 1 0 0,-2-1 128 0,-3 0-128 16,0 1 0-16,1-1 0 0,-1 0 0 0,-3 1 0 16,-6 0 128-16,2-1-128 0,-1-2 0 0,-4 2 0 15,-7-6 0-15,0 5 0 0,1 4 0 0,-6-6 0 16,-5-1 0-16,0 0 0 0,1 4 128 0,-6 1-128 15,-6 0 0-15,-1-1 0 0,1 0 0 0,-6 1 0 16,-6-1 0-16,-3 0 0 0,2 3 128 0,-5-2-128 16,-7-1 0-16,-3 0 0 0,-6 2 0 0,-1 1 0 0,-1-1 0 0,-4 1 0 15,-5 0 0-15,-6 0 0 16,-9-2 0-16,-4 1 0 0,-3 0 144 0,-3 0-144 0,-6 2 0 0,-3-1 144 16,-3 1-144-16,-6 0 0 15,-6-4 0-15,-7 4 128 0,-2 2-128 0,-7 0 0 0,-10-1 0 0,0 0 0 16,0 0 0-16,0 0 0 0,-19 0 0 0,-4 3 0 15,-5-2 0-15,-5 0 0 0,-6 0 0 0,-4 1 0 16,-4-1-160-16,-6 2 160 0,-4 0 0 0,-9 2-144 16,-10-2 144-16,-3 0 0 0,-4-3 0 0,-2 3 0 15,-2 2 0-15,-8 1 0 0,-6-3 0 0,-5 0 128 16,-2-1-128-16,-5 2 0 0,-6 1 128 0,-1-2-128 16,2-2 160-16,-5 0-32 0,-6-1-128 0,-2 3 192 15,2-2-192-15,-7-1 176 0,-5-2-176 0,-1 2 160 16,3 2-160-16,-6-2 0 0,-5-4 0 0,0 3 0 15,0 1 0-15,-3 0 0 0,-1-2 0 0,-1 0 0 0,-1 2 0 16,1-1 0-16,0-1 128 0,-2 2-128 0,-3 3 0 0,3 1 0 16,0-3 0-16,5-1 0 0,1 0 0 0,1 0 0 15,0 2 0-15,2-1 0 0,2-1 0 0,1 2 0 16,3 5 0-16,3-3 0 0,4-2 0 0,3 1 0 16,-3-1 0-16,6 2 0 0,3 2 0 0,3 0 0 15,1 0 0-15,2 2 0 0,4-3 0 0,2 4 0 16,3-3 0-16,1 1 0 0,-2 0 0 0,5-3 0 15,6 2 0-15,1 3 0 0,3-3 0 0,2 2 0 16,3-6-144-16,5 2 144 0,8 6 0 0,1-2 0 16,3 0-128-16,2-1 128 0,-1-4 0 0,8 2 0 15,5 0 0-15,7 0 0 0,4 0-128 0,6 3 128 0,4-2 0 16,5 1 0-16,3-1-240 0,3-1 64 0,3-3 16 16,5 2 0-16,2-1 16 0,5 1 0 0,3-2 0 0,11-2 0 15,0 0-16-15,0 0 0 0,0 0 0 0,16 4 0 16,4 1 0-16,5-2 0 0,3-2 0 0,4-1 0 15,9-1 160-15,7-1 0 0,8-1 0 0,8 1 0 16,9 1 0-16,6 0 0 0,2-7 0 0,5 3 0 16,5 1 0-16,10 2 0 0,7-2 0 0,1-4 128 15,-1 1-128-15,8-1 0 0,8 3 0 0,3 0 128 16,0-4-128-16,4 3 128 0,9 2-128 0,-1-1 128 16,-2-2-128-16,5 2 0 0,6-2 0 0,-1 2 0 15,-1 2 0-15,3-1 128 0,5-3-128 0,2 3 0 16,7 5 0-16,-7-2 0 0,1-2 0 0,2 1 128 15,3-1-128-15,0 3 0 0,-3 3 0 0,1-2 0 16,3-5 0-16,2 3 0 0,3 1 0 0,-4 1 0 16,-4-1 128-16,1-1-128 0,3-3 128 0,0 4-128 15,-1 4 0-15,-3-4 0 0,-5-5 0 0,1 3-128 0,1 0 128 0,-6 2 0 16,-7 0 0-16,-1 0 0 0,1-1 0 0,-7-1 0 16,-7 2 0-16,-2 2 0 0,1 0 0 0,-6-1 128 15,-6-3-128-15,-3 3 0 0,-1 4 0 0,-7-1 0 16,-10-5 0-16,-5 1 0 15,-7 2-2240-15,-6 1-528 0</inkml:trace>
  <inkml:trace contextRef="#ctx0" brushRef="#br1" timeOffset="13046.89">10130 5743 10479 0,'2'-14'448'0,"-1"11"128"0,1-5-576 0,0 2 0 15,2-1 0-15,0 0 0 0,-2 2 1136 0,-2 5 112 16,3-7 32-16,-3 7 0 0,2-6-400 0,-2 6-80 16,0 0-16-16,0 0 0 0,0 0-288 0,0 0-64 15,0 0-16-15,0 0 0 0,2 10-48 0,-2 9-16 16,-2 1 0-16,1-1 0 0,0 3 144 0,-2 6 16 16,-2 4 16-16,1 5 0 0,2 5 0 0,-1 7 0 15,0 5 0-15,-2 0 0 0,-2 2-144 0,3 0-16 16,1 0-16-16,-1 0 0 0,1-1-176 0,2-3-48 0,1-3 0 15,2 19 0-15,1-16-128 0,0-24 192 0,0 0-192 0,2-5 192 16,2-3-400-16,0-2-80 16,1-3-16-16</inkml:trace>
  <inkml:trace contextRef="#ctx0" brushRef="#br1" timeOffset="13496.81">9861 6315 21183 0,'0'0'944'0,"0"0"192"0,0 0-912 0,0 0-224 0,8-7 0 0,3 2 0 0,3 2 224 0,8-2 0 16,0-4 0-16,2 1 0 0,2-3 176 0,5 0 48 16,2 0 0-16,1-4 0 0,1 1-224 0,0 0-32 15,0-1-16-15,14-8 0 0,-7 5-176 0,-4 3 0 16,-3 2 0-16,-11 2 128 0,-3-2-128 0,3 0 0 15,-1 1 0-15,-1 0 0 0,-3 2 0 0,-1-1 0 16,-2 4 0-16,-2 0 0 0,-1 2 0 0,-1 2 0 16,-4 3 0-16,0 3 0 0,-2 2 128 0,-1 5 128 15,-2 4 48-15,0 4 0 0,-1 2 32 0,-2 3 16 16,0 6 0-16,-2 0 0 0,-5 3 64 0,2 2 16 16,-1 3 0-16,-2 3 0 0,-1-2-16 0,2 0 0 15,-4-2 0-15,0-6 0 0,-2-2-16 0,3-5 0 16,1 0 0-16,2-3 0 0,0-6 0 0,2-1 0 15,0-2 0-15,3-4 0 0,2-7-16 0,0 0 0 0,0 0 0 0,0 0 0 16,5-12 288-16,0 3 48 0,1-2 16 16,2-1 0-16,1-2-416 0,1-2-96 0,-1-1-16 0,0 0 0 15,1-2-208-15,0-2 0 0,1 1 0 0,3 1 0 16,2 1 0-16,1 3 0 0,1-1 0 0,8-4 0 16,-14 9 0-16,4 3 0 0,-2-2 0 0,1 5 0 15,0 0-192-15,-1 0-16 0,-3 3-16 0,1 2-10656 16,1 0-2144-16</inkml:trace>
  <inkml:trace contextRef="#ctx0" brushRef="#br1" timeOffset="13847.66">11239 6295 23951 0,'0'0'2128'0,"0"0"-1696"15,0 0-432-15,5-8 0 0,-2 2 384 0,-3-3-16 16,-1 1 0-16,-2 2 0 0,-2-1 208 0,-3 3 64 16,-2 0 0-16,-1 1 0 0,-2 1-304 0,0 6-48 15,-4 1-16-15,-1 4 0 0,4 2-272 0,-1 4 128 16,-3 4-128-16,1-1 0 0,1 0 224 0,0 1-64 16,1 0-16-16,4 1 0 0,2 6-144 0,4-5 0 15,3-1 144-15,5-5-144 0,5-5 160 0,4 0-32 16,0-5-128-16,2-1 192 0,1 0 320 0,3-4 48 15,2 0 16-15,-2-5 0 0,0-3-112 0,-3-1-16 16,2 0 0-16,-3-2 0 0,-2 1-176 0,1-3-32 0,-4 2-16 16,0 3 0-16,-2-2-96 0,0 3 0 0,-2 1-128 15,-5 6 192-15,0 0-192 0,5 5 0 0,-1 4 0 0,-2 2 0 16,1 3-144-16,-2 0 144 0,2-1 0 0,-1 2-144 16,2-2-560-1,2 2-128-15,2-1 0 0</inkml:trace>
  <inkml:trace contextRef="#ctx0" brushRef="#br1" timeOffset="14115.01">11703 6211 22287 0,'0'0'976'0,"2"9"224"0,-1 4-960 0,1 2-240 15,2 4 0-15,-1 0 0 0,-3-1 928 0,0 2 144 16,-2 2 16-16,1 2 16 0,-1-2-336 0,-1 0-64 16,1 3 0-16,0-4-16 0,2-2-480 0,0-1-80 15,0 0-128-15,0-4 176 0,2-4-320 0,0 0-64 16,1-5-16-16,-3-5 0 16,0 0-560-16,0 0-112 0,7-2-32 0,1-1 0 15,-1-4-176-15,1 0-48 0,0 1 0 0,-1-6 0 16,0 4 256-16,-1-4 32 0,-1-2 16 0</inkml:trace>
  <inkml:trace contextRef="#ctx0" brushRef="#br1" timeOffset="14514.38">12011 6193 15663 0,'0'0'1392'0,"1"5"-1120"0,0 6-272 0,1-1 0 16,-1 1 1232-16,0 4 192 0,0 2 48 0,1 2 0 15,-4-1-80-15,1-2-16 0,-3 1 0 0,1-3 0 0,-1 1-656 0,-1-1-128 16,-2 1-16-16,2-2-16 0,0-3-336 16,0 2-64-16,1-3-16 0,0 1 0 0,4-10-144 15,0 0 160-15,0 0-160 0,0 0 160 0,0 0 304 0,0 0 64 16,0 0 16-16,6-9 0 0,0 0 96 0,0-3 32 15,1 4 0-15,0-4 0 0,1 3-272 0,-1-3-48 16,-1 0-16-16,0 2 0 0,2-4-112 0,0 1-32 16,3 3 0-16,-1-1 0 0,1 4-32 0,2 0-16 15,-3 2 0-15,0 3 0 0,4 2 32 0,0 5 0 16,0 3 0-16,0 1 0 0,-2 5-176 0,-1 4 160 16,-1-1-160-16,3 5 160 0,-2 1-160 0,0 4 160 15,-1-3-160-15,-1 5 160 0,-2 2-160 0,0-2 0 16,-1 1 0-16,-2-3 0 15,0 0-1664-15,-2-4-304 0,1-3-64 0,-3-4-12224 0</inkml:trace>
  <inkml:trace contextRef="#ctx0" brushRef="#br1" timeOffset="14674.29">11609 5962 31903 0,'-5'-1'704'0,"5"1"128"0,0 0 48 0,0 0 16 0,0 0-704 0,0 0-192 0,6-2 0 0,-6 2 0 16,11-5-1008-16,0 0-224 15,3 0-48-15</inkml:trace>
  <inkml:trace contextRef="#ctx0" brushRef="#br1" timeOffset="15123.76">12973 6087 24879 0,'0'0'2208'0,"0"0"-1760"15,-9 5-448-15,4-2 0 0,3 4 864 0,-4 2 96 16,1 2 0-16,-3 8 16 0,-4 2-768 0,-1-1-208 15,-1 0 0-15,0 3 0 0,-1-4 304 0,1 1-32 0,4 1 0 0,-1 0 0 16,2 0-272-16,4-2 128 16,1-1-128-16,5-1 0 0,2-1 0 0,0-5 0 15,-3-11 0-15,12 5 0 0,1-4-160 0,2-3-32 16,3-2-16-16,2-7 0 0,2-5 208 0,2-3 0 0,0-5 0 0,1 0 0 16,1-5 304-16,-1 2-48 0,-1-2-16 15,0-3 0-15,-3-1 16 0,-6 9 16 0,-2-7 0 0,4-11 0 16,-4 6 128-16,-5 8 32 0,-3-2 0 0,-1-4 0 15,-2-3-144-15,0 2-32 0,-2 0 0 0,-2 6 0 16,-2 7-256-16,1 5 0 0,-1 4 0 0,-4 7 0 16,-2 7 0-16,1 8 0 0,-2 7-160 0,-7 15 160 0,1 3-208 15,6-8 80-15,1 5 128 0,0 6-208 16,-4 3 208-16,-5 23 0 0,-1-1 0 0,9-20 0 16,0 0 0-16,0 2-144 0,4-4 144 0,2-2 0 15,2-2-240-15,3-2 48 0,1-6 0 0,5-1 0 16,2-7-1968-16,10 4-384 0,0-8-80 15</inkml:trace>
  <inkml:trace contextRef="#ctx0" brushRef="#br1" timeOffset="15918.41">13592 6251 21935 0,'0'0'960'0,"-7"2"224"0,-1 4-944 0,-1-1-240 16,-4 2 0-16,-1 4 0 0,2-2 768 0,-4 4 96 15,0 2 32-15,-1 2 0 0,1-2 128 0,-1 3 16 16,1 1 16-16,3 0 0 16,3-4-368-16,2 0-80 0,-2 1-16 0,4-1 0 0,2 0-352 0,3 0-80 15,2-1-16-15,3-5 0 0,3 1-144 0,3-4 160 0,3-1-160 0,1-3 160 16,0-2-32-16,1-2-128 16,1-1 192-16,-2-1-64 0,-3 0-128 0,1-3 192 0,-1-1-192 0,0 2 192 15,-2-2-64-15,0 2 0 16,0-3 0-16,0 1 0 0,-1-2 32 0,-2 3 0 0,0-2 0 15,1 1 0-15,-2 2-160 0,0-3 0 0,0 4 144 0,3-4-144 16,2 1 0-16,0-2 0 0,3 0 0 0,-3-4 0 16,2 0 0-16,2-1 0 0,3-4 0 0,-3-2 0 15,1 0 0-15,2-2-160 0,-1-4 160 0,1 2-160 16,-1-6 160-16,0 1 0 0,-4-2 0 0,2-6-128 16,0-2 128-16,0-2 0 0,0-2 0 0,-2-2 0 0,-1-4 0 0,-1 0 0 15,0-1 0-15,1 2 0 0,-1 0 0 16,-3 7 0-16,-2 8 0 0,-1 4 128 0,0 9-128 0,-1 3 0 15,-1 5 0-15,-4 9 0 0,-5 3 0 0,0 6 0 16,0 9 0-16,1 4-128 0,0 5 128 0,-5 5-160 16,1 1 160-16,-1 7-160 0,-3 13 160 0,0 7 0 15,0 5 0-15,1 0-128 0,0 4 128 0,2 0 0 16,2-2 0-16,4-4 0 0,2-18 0 0,3-2 0 16,7-3 0-16,0-6-128 0,0 1 128 0,2-6 0 15,2-2 0-15,2-7 0 0,2-4 240 0,2-2 16 16,2-5 16-16,0-1 0 0,5-5 128 0,1-4 32 15,1-3 0-15,-3-3 0 0,0-2-240 0,-7-2-32 16,-8 2-16-16,4-2 0 0,7-3-144 0,2 1 128 16,-2 1-128-16,1 2 128 0,-5 2-128 0,-1 1 0 15,-1 2 0-15,0 0 0 0,-3 3 0 0,-2-1 0 16,-8 7 0-16,0 0 0 0,0 0-160 0,0 0 160 0,0 0 0 16,0 0-144-16,0 0 144 0,0 0 0 15,-4 7 0-15,-2-1 0 0,-3-1 0 0,-4 4 0 0,-5-3 0 0,2 6-128 16,3-2 128-16,-2 4 0 0,-2 3 0 0,-1 2 0 15,-1 0 0-15,1 0-128 0,1-1 128 0,4 1-128 16,3 2 128-16,2 2 0 0,3-3 0 0,3-2 0 16,2-3 0-16,2 1 0 0,-1-6 0 0,7 1 0 15,2-3 0-15,4 1 0 0,0-4 0 0,-1 1 0 16,-2 1 0-16,2-4 0 0,3-3 128 0,5 3-128 0,-1 0 0 16,-2-2 128-16,-3-1-128 0,-2 0 0 0,0-1 0 15,-3-1-288-15,-3-2 48 0,1 2 16 0,0-4 384 0,-2 1 80 16,0 1 16-16,-1-3 0 15,-2-2-1664-15,1 3-320 0,1-4-64 0,0 2 0 16,0-3-672-16,-1 2-128 0</inkml:trace>
  <inkml:trace contextRef="#ctx0" brushRef="#br1" timeOffset="16083.47">13886 5546 29663 0,'-14'5'1312'0,"7"1"272"0,1 2-1264 16,2-1-320-16,-1 3 0 0,0-4 0 0,3 3 448 0,0-2 48 15,1-1 0-15,2 2 0 0,2-3-80 0,2 1-16 16,3 2 0-16,8-2 0 16,3-1-1296-16,5-5-272 0</inkml:trace>
  <inkml:trace contextRef="#ctx0" brushRef="#br1" timeOffset="16640.5">14931 6235 10127 0,'0'0'896'0,"0"0"-704"0,-7-1-192 0,1 1 0 15,6 0 1984-15,0 0 352 16,0 0 80-16,0 0 16 0,0 0-320 0,0 0-64 0,0 0-16 0,14 1 0 16,5 2-928-16,1 1-176 0,7-3-32 0,23-2-16 15,4-4-432-15,6 1-96 0,5 0-16 0,-19 0 0 16,4-2-144-16,5 2-16 0,4 0-16 0,4 2 0 16,3-1-160-16,3-2 0 0,-4 0 0 0,-2 1 128 15,-3 1-128-15,-5 1 0 0,-5-2 144 0,-5 3-144 0,-3 0 0 16,-5-1-256-16,-4 1 32 0,-5 0 16 15,-5 0-1712-15,-6 1-352 0,-5-3-64 16</inkml:trace>
  <inkml:trace contextRef="#ctx0" brushRef="#br1" timeOffset="16964.8">15804 5851 28223 0,'13'-2'624'0,"4"2"128"0,8 0 16 0,5 1 16 0,7 0-624 0,4 2-160 16,1 3 0-16,3 3 0 0,4-2 640 0,1 1 80 15,4-2 32-15,-3 2 0 0,-3 3-112 0,2 4-32 0,-1 3 0 0,-2 1 0 16,-1 4-272-16,-4 3-48 16,-1 1-16-16,-6 3 0 0,-6 4-272 0,-6 0 0 15,-5 4 0-15,-7 0 0 0,-5-1 128 0,-8 2-128 0,-4 5 0 16,-7-4 0-16,-3-2 0 0,-5 2 160 0,-2-1-160 0,-1 1 128 15,-1-6 16-15,-3-4 0 0,0 1 0 16,0-2 0-16,0-5 0 0,1 0 0 0,3-3 0 16,0 0 0-16,-4-2-144 0,3-1 0 0,2-5 0 0,0 0-10576 15,1-4-2000-15</inkml:trace>
  <inkml:trace contextRef="#ctx0" brushRef="#br1" timeOffset="17642.75">17864 5966 20271 0,'0'0'896'0,"0"0"192"0,0 0-880 0,-2 11-208 0,-1 2 0 0,1 5 0 16,-1 3 0-16,3 0 0 0,0 5 128 0,1 6-128 15,2 2 320-15,0 5 32 0,-1 3 0 0,1 1 0 16,0 3 32-16,-3-2 0 16,-3 3 0-16,-2-2 0 0,-2 2-144 0,1-7-32 0,-2-2 0 0,2-5 0 15,-3-3 144-15,-2 0 32 0,-1-7 0 0,4-9 0 16,3-5 480-16,5-9 96 0,0 0 32 0,0 0 0 16,3-9 64-16,3-2 16 0,-1-8 0 0,4-6 0 15,3-1-464-15,2-4-96 0,3 2 0 0,1-3-16 16,-1-5-496-16,-1 1 0 0,0-1 0 0,1-1 0 0,1-2 128 15,4-2-128-15,1 9 0 0,1 2 0 0,1 0 0 16,2 9-160-16,0 3 0 0,-2 5 0 0,0 7 160 16,0 7-208-16,-4 6 80 0,0 4 128 0,-5 4-192 15,-2 4 192-15,-5 6-160 0,-1 4 160 0,-7 5 0 0,-6 2 0 16,-5 3 0-16,-4 3 0 0,-4 3 0 0,-9 12 0 16,0-9 0-16,13-20 0 0,2-9 0 0,0-2 0 15,1-3 0-15,2-2 0 0,1-4 160 0,2 0-160 16,2-6 128-16,4-2-128 0,0 0 240 0,1-10-48 15,5-3 0-15,1-7 0 0,2-3-16 0,4 0-16 16,2-1 0-16,3-4 0 0,1 0-160 0,3 1 0 16,0 4 0-16,4-1 0 0,-2 3 0 0,1 2 0 15,3 2 0-15,-1 8 0 0,-3 4-176 0,-2 5 48 16,-2 5 0-16,-2 3 0 0,-3 7 128 0,-2 4 0 16,0 3 0-16,-4 6 0 0,-4 0 0 0,-2 5-160 15,-3 4 16-15,-1 1 0 0,-1 0 0 0,-2 1 0 16,0-3 0-16,0 1-9840 15,2-2-1984-15</inkml:trace>
  <inkml:trace contextRef="#ctx0" brushRef="#br1" timeOffset="17957.1">19044 6369 26719 0,'0'0'1184'0,"-6"0"240"0,-2 2-1136 0,3 1-288 0,-1 3 0 0,-7 4 0 0,-4 2 368 16,1 0 16-16,1 5 0 0,-3 1 0 0,-3 0 272 0,0 1 64 16,-2 0 16-16,-1 5 0 0,0 6-160 0,3 2-16 15,5-1-16-15,4-3 0 0,5-2-384 0,4-3-160 16,4-2 128-16,6-2-128 0,4-3 0 0,4-2 128 16,3-2-128-16,0-5 0 0,-3 0 0 0,9-6 0 15,8-5 0-15,1 0 0 0,-5-1 0 0,0-1 0 16,-4-4 0-16,-1-1 128 0,-2 2-128 0,-4-3 192 15,0 0-192-15,-6-2 192 0,-3-1 64 0,-2 0 0 16,-3-2 16-16,-4-2 0 0,-3-2-80 0,-3 0 0 16,-3 0-16-16,0-2 0 0,-3 5-176 0,3 5-192 15,0 2 32-15,1 1 16 16,2 5-1776-16,-1 2-336 0,2 1-80 0</inkml:trace>
  <inkml:trace contextRef="#ctx0" brushRef="#br1" timeOffset="18384.06">19592 6389 19807 0,'0'0'880'0,"7"-4"176"0,1-1-848 0,-2 3-208 0,-6 2 0 0,0 0 0 16,0 0 928-16,0 0 144 0,0 0 16 0,0 0 16 16,-6-3-288-16,-2 4-64 0,-2 4-16 0,-1 4 0 15,-2-1-528-15,-2 5-208 0,-2 3 176 0,-2 3-176 16,-5 3 176-16,0 5-176 0,1-1 192 0,0 5-192 15,0 3 144-15,0-2-144 0,6-11 0 0,5 0 144 0,8-1-16 0,6-2 0 16,0-4 0-16,5 0 0 0,0-4 608 0,3 1 112 16,3-4 32-16,5-1 0 0,1-5-176 0,3-6-16 15,0-2-16-15,1-5 0 0,1-2-160 0,-1-3-16 16,-1-6-16-16,0-1 0 0,-1-4-224 0,1 1-64 16,-2-4 0-16,0 2 0 0,0-4 32 0,-3-1 0 15,1-3 0-15,-1-4 0 0,-2-2 48 0,3-4 16 16,2-3 0-16,-1-4 0 0,-2-7-64 0,-2 2-16 15,-1 2 0-15,0 4 0 0,-1 3-208 0,-2 11 0 16,-3 7 0-16,-2 8 0 0,-2 6 0 0,0 5 0 16,-6 8 0-16,2 5 0 0,-7 9 0 0,-2 6-192 15,-1 7 192-15,-2 5-160 0,-2 2 160 0,-1 8-160 16,-2 9 160-16,1 2-160 0,-1 3 160 0,2 6 0 16,-1 1 0-16,0 2 0 0,2-1 0 0,3-5 0 15,1-3 0-15,2-1-128 16,3-2-448-16,3-7-96 0,2-5-16 0,3 11 0 15,2-10-1792-15,1-19-352 0,1-1-80 0</inkml:trace>
  <inkml:trace contextRef="#ctx0" brushRef="#br1" timeOffset="18892.23">20056 6584 18431 0,'0'0'1632'0,"-5"3"-1312"0,-3 4-320 0,2 2 0 0,2-4 640 0,4 4 48 15,0-3 16-15,0 3 0 0,4-2 528 0,1 1 112 16,4 1 32-16,2-5 0 0,7 0-304 0,2-2-64 15,1-1-16-15,4-2 0 0,0-1-640 0,2-2-128 16,1-1-32-16,1-4 0 0,1 1-64 0,-1-5-128 16,0-2 176-16,0 1-176 0,-6 3 192 0,0-3-64 15,-3 0 0-15,-2 2-128 0,-3 0 272 0,-2-2-48 16,-3 1-16-16,-2 3 0 0,-4-4 48 0,-4 5 16 16,-4-2 0-16,-2 5 0 0,-3 0-64 0,-3 2-16 15,-4 3 0-15,-3 2 0 0,-4 3-192 0,-1 5 0 16,-3 0 128-16,-2 6-128 0,5-1 0 0,1 4 0 15,1 2 0-15,-1 4-160 0,2 3 160 0,-1-2 0 16,3 3-144-16,1-1 144 0,-3 7 0 0,5-2 0 16,9 1-144-16,2-7 144 0,2-1 0 0,6-5 0 0,0-2 0 15,6 0 0-15,4-1 0 0,1-6 256 0,2 0-64 0,4 2 0 16,1-6-32-16,-1-2-16 0,-7 0 0 0,10-4 0 16,10-2-144-16,0-2 160 0,0-1-160 0,2 1 160 15,-2-3-160-15,-2-1 0 0,-1-1 0 0,4 1 0 16,-4-1-384-16,0 3 0 0,-4 0 0 0,0-4 0 15,-5 1-1488-15,0-3-304 16,-2-1-64-16</inkml:trace>
  <inkml:trace contextRef="#ctx0" brushRef="#br1" timeOffset="19470.62">20857 6964 22111 0,'0'0'976'0,"0"6"208"0,0 2-944 0,0-8-240 0,6 5 0 0,2-2 0 15,-1 0 944-15,6 0 144 0,5-9 16 0,0 0 16 16,1-4-464-16,3-2-80 0,5-5-32 0,1-2 0 16,-1-3-240-16,2-1-48 0,-1-1-16 0,0-4 0 15,1 4-240-15,2-4 0 0,-5 0 0 0,2-5 0 16,0-3 320-16,-1-1 64 0,0 1 0 0,1-5 16 15,1-6 80-15,-1-3 16 0,-1-4 0 0,-1-4 0 16,0-1-240-16,0-5-32 0,0 1-16 0,-5 0 0 16,1 4-208-16,-3-4 0 0,-2 6 0 0,-3 6 0 15,0 8 0-15,-3 2 0 0,-2 5 0 0,-3 4 0 0,-2 4 160 0,-3 6-160 16,-1 2 160-16,-2 2-160 0,-3 5 240 16,-4 3-48-16,-4 5-16 0,-3 6 0 0,-5 7-176 0,-2 3 0 15,-2 7 0-15,-3 8 0 0,-4 0 0 0,-1 7-144 16,0 8 144-16,0 6-208 0,1 5 208 0,3 7 0 15,2 8-160-15,6 0 160 0,0 2 208 0,10-3 112 16,5-1 32-16,4-5 0 0,4-2 384 0,5-3 80 16,3-3 16-16,6-5 0 0,3-4-336 0,5-2-64 15,4-7-16-15,4-6 0 0,5-1-144 0,6-4-16 16,1-6-16-16,26 8 0 16,-2-6-1584-16,-32-10-320 0,8-3-64 0</inkml:trace>
  <inkml:trace contextRef="#ctx0" brushRef="#br1" timeOffset="21369.25">17914 8537 8287 0,'0'-6'736'0,"0"-4"-592"15,0 2-144-15,1-2 0 0,-1 2 1408 0,2-1 240 16,-2 4 48-16,1-1 16 0,-1 6-688 0,0 0-144 15,0 0-32-15,0 0 0 0,0 0-96 0,0 11-32 16,-1 7 0-16,-2 4 0 0,0-1-144 0,1-3-48 0,-3 5 0 0,2 4 0 16,-2 4-208-16,-1 4-32 15,-2-1-16-15,1 4 0 0,-2 2 96 0,0 0 16 16,-1-2 0-16,-1-1 0 0,1 1-112 0,1-2-16 0,0-3 0 16,2-7 0-16,0-5 16 0,1 6 0 0,4-8 0 0,2-8 0 15,0-3 176-15,0-8 48 0,0 0 0 0,0 0 0 16,0 0 368-16,10-4 80 0,0-5 16 0,0 0 0 15,-1-5-448-15,2-1-96 0,0-4-16 0,-1-1 0 16,-1-1-256-16,0-2-144 0,1-2 160 0,-1 1-160 16,0-8 128-16,3-10-128 0,0 3 0 0,-3 15 0 15,1-2 0-15,1 1 0 0,1 1 0 0,0 2 0 0,2 2 0 0,2 2 0 16,-1 3 0-16,0 1 0 0,0 3-144 0,-1 4 144 16,0 2 0-16,-4 4-144 0,1 3 144 0,-1 3-160 15,0 3 160-15,-1 2-160 0,-2 1-16 0,1 0 0 16,-2 1 0-16,1 2 0 0,-1-1 16 0,1 2 0 15,-2-1 0-15,0 0 0 0,0-4-64 0,0 0-16 16,0 1 0-16,-1-5 0 16,-4-6-176-16,0 0-32 0,0 0-16 0,0 0 0 15,0 0 16-15,0 0 16 0,0 0 0 0,0 0 0 0,0 0 96 0,0-9 16 16,-1 1 0-16,-2 2 0 0,-2-3 320 0,0 4-144 16,0-2 144-16,0 0 0 0,0 2-272 0,-1-1 48 15,1 1 16-15,0 1 0 16,1 0-1648-16,-1-1-336 0</inkml:trace>
  <inkml:trace contextRef="#ctx0" brushRef="#br1" timeOffset="21870.93">18157 8279 5519 0,'0'0'496'0,"0"0"-496"0,2-9 0 0,0 0 0 0,-1-1 1728 0,0 1 240 16,0-2 48-16,1 1 16 0,-1 1-656 0,-1-3-128 16,0 5-32-16,1-3 0 0,-1 3-192 0,0-2-64 15,-1 3 0-15,1 6 0 0,0 0-48 0,0 0-16 16,0 0 0-16,0 0 0 0,0 0-240 0,-6 14-48 16,0 1-16-16,3-2 0 0,-2 5-224 0,-1 6-48 15,0 1-16-15,0 8 0 0,-3 7 80 0,0 5 32 16,0 4 0-16,-4 7 0 0,2 1 96 0,-3 1 32 15,-1 3 0-15,-2 3 0 0,2-1-240 0,-5 28-48 16,2-14-16-16,6-9 0 0,2-11-96 0,6-24-16 16,1-3 0-16,0 14 0 0,3-10 64 0,3-15 0 15,0-3 0-15,1 1 0 0,4-4 0 0,-2-1 16 0,2 0 0 16,1-6 0-16,1-2 0 0,3-4 0 0,1 0 0 0,0-4 0 16,0-1-208-16,-1-4 0 15,1 2-144-15,-1-2 144 16,-1-1-2128-16,-3-3-336 0,-3 3-64 0</inkml:trace>
  <inkml:trace contextRef="#ctx0" brushRef="#br1" timeOffset="22052.83">17695 8873 25791 0,'0'0'2304'0,"0"0"-1856"0,0 0-448 0,0 0 0 16,0 0 416-16,0 0-16 0,8 0 0 0,7-2 0 0,3 1 112 15,-1-3 0-15,4-1 16 0,6-1 0 0,6-7-96 0,2 2-32 16,0-1 0-16,4 0 0 0,1 1-240 0,-1 0-160 16,0 2 192-16,2 0-9296 15,-3 0-1856-15</inkml:trace>
  <inkml:trace contextRef="#ctx0" brushRef="#br1" timeOffset="22359.63">18528 8911 21183 0,'0'0'1888'0,"0"0"-1504"15,8 0-384-15,2 0 0 0,4 0 960 0,1 0 112 16,1-1 16-16,4-4 16 0,0-6 48 0,1 1 0 16,1-1 0-16,1-5 0 0,0 1-384 0,-2 1-80 15,0-1-16-15,-1-2 0 0,-2 2-416 0,-4-1-64 16,-3-1-32-16,-3 1 0 0,-3 2-32 0,-2 1-128 15,-5 2 192-15,-4-1-64 0,-5 4 224 0,-3 1 32 0,-2 0 16 0,-3 7 0 16,-2 4-32-16,-4 5-16 0,-2 1 0 0,-3 3 0 16,0 2-160-16,-1 2-16 0,1 2-16 15,-12 10 0-15,6 2-160 0,7-1 160 0,5-2-160 0,11-10 160 16,3-2-160-16,2 10 0 0,8-15 0 0,3 2 0 16,2 0 0-16,3-4 0 0,3 1 0 0,3-3 0 15,4 4-1088-15,5-6-240 16,2 0-48-16</inkml:trace>
  <inkml:trace contextRef="#ctx0" brushRef="#br1" timeOffset="22687.89">19439 8664 21183 0,'-5'-4'1888'0,"-1"3"-1504"15,-2-1-384-15,1 0 0 0,-1 1 976 0,8 1 128 16,0 0 32-16,-10 5 0 0,-9 0-176 0,-5 5-16 15,2-1-16-15,-2 4 0 0,0 2-352 0,1-1-64 16,0-1 0-16,4 4-16 0,2-1-304 0,5 1-48 16,3-2-16-16,2 3 0 0,5-2-128 0,2 1 0 15,5-5 0-15,-1 4 0 0,1-4 288 0,4 2 32 16,2-2 0-16,3 2 0 0,3-2 16 0,0 2 16 16,3-1 0-16,-3 1 0 0,4 5-80 0,-4-1-16 15,-1 0 0-15,-4 0 0 0,-1-2 128 0,-5 1 32 0,-4-1 0 16,-3 1 0-16,-3 0 288 0,-5 1 48 0,-3 0 16 15,-5-1 0-15,-2-2-368 0,-1 0-64 0,-2-3-16 16,-1 0 0-16,0-4-128 0,2 1-16 0,-1-5-16 0,2-2 0 16,1-2-336-16,2-2-64 0,2-4-16 0,2-5-11504 15,4-3-2304-15</inkml:trace>
  <inkml:trace contextRef="#ctx0" brushRef="#br1" timeOffset="22964.3">19868 8326 18431 0,'-13'-23'1632'0,"14"17"-1312"16,7-3-320-16,5 4 0 0,3-1 912 0,-4 3 112 15,-12 3 32-15,0 0 0 0,3 8 96 0,0 2 0 16,-2 10 16-16,-3 4 0 0,-2 0-304 0,-3 8-64 15,0 3-16-15,-2 1 0 0,-4 4-304 0,1 6-64 16,-1-11-16-16,4 5 0 0,0-1 112 0,3 7 0 16,-2-3 16-16,0 5 0 0,1-1-272 0,-1 0-48 15,2 0-16-15,-2 3 0 0,2-6-400 0,1-7-96 16,-2-5-16-16,2-7 0 16,0-5-672-16,-1-5-144 0,-1-4-16 0,1-7-11968 0</inkml:trace>
  <inkml:trace contextRef="#ctx0" brushRef="#br1" timeOffset="23124.9">19523 8762 23903 0,'0'0'1056'0,"0"0"224"0,9 0-1024 0,1-1-256 0,3-3 0 0,4 3 0 16,3 0 928-16,4-1 144 0,1-2 16 0,5 2 16 16,1-4-272-16,4 0-64 0,0 1-16 0,5-4 0 15,6 2 400-15,-1 2 96 0,-2-3 16 0,-1 1-16128 16</inkml:trace>
  <inkml:trace contextRef="#ctx0" brushRef="#br1" timeOffset="24171.18">21143 8476 9215 0,'-8'1'816'0,"0"1"-656"0,-1-1-160 0,2 2 0 16,-1-1 2048-16,1 2 384 0,0 3 80 0,1 1 16 15,-2 5-1408-15,-3 5-288 0,-1-1-48 0,2 6-16 16,-1 5-80-16,3-6-32 0,2 2 0 0,-2 5 0 16,-1 0-48-16,0 3-16 0,0 1 0 0,-1 2 0 15,-1-1-272-15,1 0-64 0,-2 2-16 0,1-7 0 16,-2-5-16-16,2-5 0 0,0-2 0 0,-1 1 0 0,0-6 464 0,5-7 80 16,7-5 32-16,0 0 0 0,0 0 224 0,-3-8 64 15,1-4 0-15,2-3 0 0,1-2-592 0,1 0-112 16,2-3-32-16,1-2 0 0,2-4-224 0,0 3-128 15,1-3 128-15,2-1-128 0,2-1 0 0,7-11 0 16,0 2 0-16,-4 14 128 0,3-4-128 0,2 3 0 16,2 2 0-16,-2-2 0 0,-1 3 0 0,0 2 0 15,0 2 0-15,-1 2-128 0,-3 1 128 0,-1 1 0 16,-1 4 0-16,-3 4-128 0,-1 3 128 0,-1 3-128 16,-1 5 128-16,-2 4-128 0,-1 4 128 0,0 0-192 15,-1 2 192-15,-1 10-192 0,-1 1 192 0,2 0 0 16,-2-5-144-16,2 0 144 0,-3-3 0 0,0-6 0 15,0 1-144-15,0-3 144 0,0-1-176 0,-2 4 32 16,1-5 0-16,-1 0 0 0,-1 4-80 0,1-4-16 16,-5 4 0-16,2-3 0 0,-1 1 240 0,-1 3-192 15,2 0 192-15,0 0-192 0,0 1 192 0,0 7 0 0,0-4 0 0,2-8-144 16,2 0 144-16,-3-2 0 16,3-1 0-16,0 2 0 0,0-1 0 0,1 1 0 15,0-3 0-15,0 4 0 0,0-10 0 0,0 0 0 0,0 5 0 0,0-5 0 16,0 0 0-16,-2 12 0 0,1-6 0 0,1-6 0 15,0 0 0-15,0 0 0 0,0 0 0 0,0 0 0 16,0 0 0-16,0 0 128 0,0 0-128 0,0 0 0 16,0-5 192-16,1-5-48 0,2 0 0 0,3-3 0 0,-1-2 48 0,4-2 0 15,4-2 0-15,1-1 0 0,-1-2-192 0,1-4 128 16,1-2-128-16,8-16 128 0,1 4-128 0,-1 3 0 16,-2 0 0-16,-4 14 0 0,3-2 128 0,2 3-128 15,-1 4 0-15,0 3 128 0,-2 1-128 0,-1 5-144 16,-1 0 144-16,1 7-208 0,-1 4 208 0,-2 6 0 15,0 0-160-15,-1 5 160 0,-2 7-144 0,3 10 144 16,-5-1-192-16,-4 3 192 0,-2 0-160 0,-3-9 160 16,-1 6-128-16,-1 12 128 0,0-3 0 0,-2-13 0 15,0-2 0-15,-3 10 128 0,1-11-128 0,3-8 0 16,1-4 0-16,1 0 0 0,0-2 0 0,0-8 128 16,0 0-128-16,0 0 176 0,0 0 48 0,7-5 16 15,2-3 0-15,3-3 0 0,0-3-80 0,7-9-16 0,-1 1 0 0,-4 8 0 16,1-1-144-16,1 1-176 0,0 1 48 0,-2 0 0 31,3 5-272-31,-2 0-48 0,-1 2-16 0,0-1 0 16,0 5-1152-16,-1 2-240 0,-2 1-32 0,0 0-16 0</inkml:trace>
  <inkml:trace contextRef="#ctx0" brushRef="#br1" timeOffset="24521.46">22282 8481 23951 0,'0'-6'2128'0,"-2"0"-1696"0,2 6-432 0,0 0 0 16,-2-6 448-16,2 6 16 0,-9 0 0 0,-1 7 0 0,-2 6 208 0,-2 3 32 16,-1-1 16-16,-2 4 0 0,0 2-256 0,-2 3-48 15,-2 3-16-15,0 0 0 0,-1 4-128 0,3 0-16 16,5-4-16-16,1 1 0 0,4 2-240 0,4-5 128 15,4 2-128-15,5-4 0 0,5-6 240 0,2-4-48 16,4 0-16-16,3-4 0 0,0-4 240 0,2-4 48 16,2-2 16-16,2 0 0 0,2-7-208 0,-1-1-32 15,-5-1-16-15,1 0 0 0,-4-4-48 0,-1 0-16 0,-4-1 0 0,-1 2 0 16,-5-2 112-16,-2-2 32 0,-4 2 0 0,-5 0 0 16,-3-1 16-16,-2 0 16 0,-3-2 0 0,-2 0 0 15,-3 0-336-15,-1 3 144 0,4 2-144 0,0-1 0 31,-2 2-256-31,2 2-176 0,1-4-16 0,0 3-16 16,1 2-1920-16,3 3-384 0,1-1-80 0</inkml:trace>
  <inkml:trace contextRef="#ctx0" brushRef="#br1" timeOffset="24934.14">22860 8394 20671 0,'0'0'448'0,"0"0"112"0,0 0 16 0,0 0 0 0,0 0-576 0,0 0 0 0,-6 2 0 0,-1 1 0 0,1-1 864 16,-1 3 64-16,0-1 16 0,-2 4 0 0,-2 2-416 0,-1 4-80 15,-1 2 0-15,-4 7-16 16,-2 0-64-16,-3 4-16 0,3-7 0 0,0 0 0 16,1 7 32-16,5 0 0 0,6 0 0 0,0-1 0 0,3-3-144 0,1 3-32 15,0-4 0-15,4 5 0 16,3-4 0-16,1-5 0 0,3-5 0 0,1-5 0 15,6-3 384-15,0-6 80 0,2-3 16 0,1-6 0 0,-1 0-96 0,1-5-16 16,-3-3 0-16,2 0 0 0,-2 0-256 0,2-3-48 16,-2-5-16-16,-1 1 0 0,-1-6-48 0,-2 4-16 15,1-4 0-15,-4-1 0 0,-4 6-16 0,4-5-16 16,3-3 0-16,2-2 0 0,-1 1-160 0,-2-1 0 16,-1 0 144-16,-2 3-144 0,3-4 0 0,-1 7 0 15,-2 7 0-15,-4 7 0 0,0 8 0 0,-3 8-192 16,0 0 192-16,-6 11-192 0,-1 7 48 0,-2 5 0 15,-3 0 0-15,-1 9 0 0,0 3 144 0,-1 5-128 16,2 7 128-16,-2 2-128 0,1 8 128 0,1 1 0 16,2-2 0-16,4-2 0 15,3 0-1328-15,5-5-176 0,3-7-32 0,4-4-8032 0,3-3-1600 0</inkml:trace>
  <inkml:trace contextRef="#ctx0" brushRef="#br1" timeOffset="25284.22">23183 8841 19295 0,'0'0'848'0,"0"0"176"0,0 0-816 0,0 0-208 0,6 2 0 0,-6-2 0 16,0 0 1344-16,6-1 240 0,5-1 32 0,-1-1 16 16,0-3-208-16,0-1-32 0,0 1-16 0,2-3 0 0,-1 0-624 15,3-3-128-15,-1 0-32 0,-2 2 0 0,-3-4-64 0,0 1-16 16,-6 2 0-16,2-2 0 0,-2 3-64 0,0 1-32 15,-2 0 0-15,-3 4 0 0,-2 1 32 0,-1 4 0 16,-2 3 0-16,-1 2 0 0,-1 4-272 0,-1 1-48 16,-3 3-128-16,1 3 192 0,0 2-192 0,2 1 0 15,1 0 0-15,2 1 0 0,3 3 0 0,0-1 0 16,-2-2 0-16,7-2 0 0,8 0 0 0,2 0 0 16,3-1 128-16,1-1-128 0,0-7 0 0,2-1 0 15,2-2 0-15,1-4 0 0,2-1 0 0,0-2-256 16,1-3 48-16,1 0 16 15,-3-4-688-15,3 0-128 0,-3-1-16 0,1 1-16 16,-1-2-1776-16,-1 3-368 0,4-2-64 0</inkml:trace>
  <inkml:trace contextRef="#ctx0" brushRef="#br1" timeOffset="25567.81">24093 7820 26783 0,'-22'0'1184'0,"15"5"240"0,-4 6-1136 0,5 0-288 0,-1 4 0 0,-4 6 0 0,-3 5 640 16,0 6 80-16,-3 6 16 0,-1 4 0 0,0 5 0 0,0 0 0 15,3 5 0-15,-2 5 0 0,1 2-320 0,1 1-64 16,-1 3-16-16,2 0 0 0,0 3-128 0,3-7-16 15,1 1-16-15,2-4 0 0,2-5-176 0,2-8 0 16,3-2 0-16,1-7 0 16,1-2-1456-16,3-3-320 0,1-6-64 15</inkml:trace>
  <inkml:trace contextRef="#ctx0" brushRef="#br1" timeOffset="26292.04">26020 8519 19343 0,'-3'-7'1728'0,"0"-6"-1392"15,-3 2-336-15,4 6 0 0,-2 2 1120 0,4 3 160 16,-4 0 16-16,-2 3 16 0,-2 3-400 0,2 5-80 15,0 6 0-15,-3 2-16 0,0 5-368 0,-5 14-80 16,0-2-16-16,2 2 0 0,0-1-48 0,3-2-16 0,1-3 0 0,2 1 0 16,2-2-112-16,4-11-32 0,1-1 0 0,3 8 0 15,2-7-16-15,1-10 0 0,2 2 0 0,3-6 0 16,0-2 448-16,3-4 64 0,3-4 32 0,2-1 0 16,2-1-16-16,2-7 0 0,0-1 0 0,0-4 0 15,4-2-272-15,8-11-64 0,-8 5-16 0,-14 8 0 0,0-3-176 0,0 0-128 16,-3-3 192-16,1 1-192 0,-3-1 160 15,-3-2-160-15,-2 5 128 0,-2-2-128 0,0 0 0 16,0-5 0-16,-1 1-144 0,1 13 144 16,0 3-1888-16,2 1-272 0,1 1-48 0</inkml:trace>
  <inkml:trace contextRef="#ctx0" brushRef="#br1" timeOffset="26591.02">26901 8311 24879 0,'0'0'2208'0,"-9"6"-1760"16,-3-2-448-16,0 4 0 0,0 4 688 0,-3 4 48 15,-4 0 16-15,1-1 0 0,0 1-32 0,1-2 0 0,-1 0 0 0,6 0 0 16,6 0-352-16,0-3-80 0,-1-1-16 0,6 2 0 16,6-3-144-16,4 3-128 0,1-3 144 0,2 3-144 15,0-3 320-15,2 1-16 0,2 1-16 0,1 2 0 16,-1 1-288-16,-4 1 0 0,-1 0 0 0,-4 2 0 15,-1-2 144-15,-3-1-16 0,-4 3-128 0,-3-1 192 16,-2 2 80-16,-3-2 16 0,-7 1 0 0,0-2 0 16,-3 2 176-16,-4-3 48 0,-4-3 0 0,1 1 0 15,0-2-240-15,2-1-32 0,1-3-16 0,2-1 0 0,1-5-224 16,4-4-208-16,2-1 32 0,4 0-10576 16,5-5-2112-16</inkml:trace>
  <inkml:trace contextRef="#ctx0" brushRef="#br1" timeOffset="26898.42">27108 8694 23951 0,'0'0'2128'0,"0"0"-1696"16,0 0-432-16,6-2 0 0,8 0 704 0,3-2 64 15,-1 0 16-15,2-2 0 0,1-4-96 0,0 1-32 16,-1-4 0-16,5-4 0 0,-1 1-368 0,-5 1-80 15,-5 2-16-15,-1-2 0 0,-1-3-192 0,1 0 176 0,0 0-176 0,-3 3 160 16,-4 2-160-16,-3 6 128 16,-5-3-128-16,0 4 128 0,-6 3 256 0,-3 1 32 15,-1 2 16-15,-2 4 0 0,-3 1 0 0,-2 7 0 16,-2-1 0-16,-1 4 0 0,4-2-304 0,2 4-128 16,3-1 128-16,2 1-128 0,1-2 192 0,1-1-32 0,2 1-16 0,4-1 0 15,2 3-144-15,3-2 128 0,2-6-128 16,6 0 128-16,3-5-128 0,3-2 0 0,1 1 0 0,4-2-10272 15,3-2-1936-15</inkml:trace>
  <inkml:trace contextRef="#ctx0" brushRef="#br1" timeOffset="27309.48">27922 8457 5519 0,'0'0'496'0,"-7"-6"-496"0,0-1 0 0,-5 5 0 0,-1 2 3872 0,-3 2 672 16,-6 1 144-16,-1 3 32 0,2 4-3184 0,-2 3-640 15,-3 1-128-15,0 3-32 0,-2 2 16 0,0 2 0 16,1 2 0-16,3 4 0 0,2 0-240 0,3-5-64 16,4 1 0-16,4 0 0 0,3-2-176 0,5-2-32 15,3-4-16-15,4-4 0 0,3-2 48 0,3-2 16 16,5-5 0-16,3-3 0 0,3-4 16 0,9-3 0 15,5-5 0-15,-2-4 0 0,-2-5-96 0,1-5-16 16,-8 7 0-16,0-2 0 0,-1-4 128 0,-2-1 32 16,0-3 0-16,-2-2 0 0,0 0 192 0,-1-2 32 15,-2-3 16-15,5-12 0 0,-5 10-272 0,-1-4-64 0,-2-2-16 0,-2 0 0 16,0 3-112-16,0 5-128 0,-2 0 176 16,0 6-176-16,-2 5 0 0,-1 8 0 15,-1 5 0-15,-5 13 0 0,0 0-192 0,-7 8 48 16,1 7 16-16,-2 8 0 0,-1 7 128 0,-2 5-192 0,-2 2 192 15,-1 3-192-15,-1 6 192 0,-3 6 0 0,-2 3 0 0,2 0-128 16,3 3-48-16,0 2 0 0,-2-2 0 0,-10 29 0 31,-1-17-2896-31,7-11-576 0</inkml:trace>
  <inkml:trace contextRef="#ctx0" brushRef="#br1" timeOffset="27759.95">29339 7899 17391 0,'0'0'768'0,"0"0"160"0,6-5-736 0,-6 5-192 15,0 0 0-15,0 0 0 0,0 0 592 0,-1 14 96 16,-4 1 16-16,-3 7 0 0,-2 5 320 0,-1 3 64 0,4 6 0 0,-2 6 16 15,-2 3-368-15,-1 4-80 0,-2-4-16 0,2 6 0 16,-1 5 16-16,3 4 0 0,-4-2 0 0,1 3 0 16,0 2-256-16,2-6-48 0,0-5-16 0,2-4 0 15,0-2-144-15,2-4-48 0,2-4 0 0,4-9 0 16,0-4-144-16,1-6 160 0,1-7-160 0,0 0 160 16,4-2-160-16,-5-10-144 0,0 0 144 0,0 0-9088 15,11-10-1712-15</inkml:trace>
  <inkml:trace contextRef="#ctx0" brushRef="#br1" timeOffset="27883.74">29036 8453 28559 0,'0'0'1264'0,"0"0"272"0,0 0-1232 0,0 0-304 16,0 0 0-16,0 0 0 0,0 0 320 0,9 8 16 15,3-6 0-15,0-3 0 0,2-8-128 0,4 2-16 16,2 0-16-16,3-2 0 0,1 2-176 0,3-3 0 15,1 1-160-15</inkml:trace>
  <inkml:trace contextRef="#ctx0" brushRef="#br1" timeOffset="28235.64">29646 8526 12895 0,'0'0'576'0,"0"0"112"16,0 0-560-16,0 0-128 0,8 0 0 0,5 0 0 0,-1 0 2512 0,1-2 480 16,0 1 80-16,1-4 32 0,1-6-1680 0,3 0-336 0,0-1-64 15,-6 5 0-15,2-3-560 0,7-5-96 0,-5 2-32 0,-6 2 0 16,-1-3-144-16,0-1-16 0,-1-1-16 0,0-4 0 16,-5 4 192-16,-3 8 32 0,-2-1 16 0,-5 4 0 0,-4 5 112 0,-3 8 0 15,-1 2 16-15,-3 4 0 0,-6 3-256 0,9-4-48 16,-3 1-16-16,-9 15 0 0,3 4-80 15,4-2-128-15,2-6 176 0,4 3-176 0,2-2 176 16,5-2-176-16,3-1 160 0,4-3-160 0,4-2 128 0,1-9-128 16,2 2 0-16,5-3 144 0,2 1-144 0,13-3 0 15,1-3 0-15,-6-3 0 16,8-2-1024-16,18-3-224 0,-2-2-48 0,-16-1-16 16,2 0-1376-16,15-6-288 0,-5 3-48 0,-14 5-7120 0</inkml:trace>
  <inkml:trace contextRef="#ctx0" brushRef="#br1" timeOffset="28513.05">30483 8475 6447 0,'0'0'576'0,"0"0"-576"16,0 0 0-16,0 0 0 0,0 0 2704 0,0 0 432 15,-3-8 96-15,-1 4 16 0,4 4-1776 0,-6-2-368 16,-1-2-64-16,-2 2-16 0,-3 4-48 0,-8 2-16 16,-6 1 0-16,9-1 0 0,-2 2-192 0,-9 2-32 15,1 3-16-15,9-3 0 0,-1 3-16 0,1-1-16 16,2 2 0-16,0 2 0 0,1-4-240 0,1 7-32 0,5-5-16 0,4 2 0 15,4-4-16-15,2-1-16 0,3-2 0 0,2 7 0 16,6-2-64-16,-1 0-16 16,2-1 0-16,4 5 0 0,0-5-96 0,-4-1-32 0,0 4 0 0,1 0 0 15,-3-1-160-15,-1 1 160 0,-3 0-160 0,-2 5 160 16,-3-3 80-16,-2-7 16 0,-2 1 0 0,-3 3 0 16,-3 0 256-16,-7 5 48 0,-3-3 16 0,4-4 0 0,-1-4-304 15,-8 3-48-15,-1-5-16 0,1-1 0 16,-1-2-208-16,3-3 0 0,2-4 0 0,8 1 0 15,1-6-1840-15,-3-5-464 0,4-3-80 16</inkml:trace>
  <inkml:trace contextRef="#ctx0" brushRef="#br1" timeOffset="28735.71">30949 7968 14735 0,'0'0'1312'0,"0"0"-1056"15,0 0-256-15,0 0 0 0,0 0 2608 0,0 0 464 16,0 0 80-16,-5 9 32 0,-1 0-1856 0,-3 3-368 16,4 2-80-16,-5 4-16 0,-7 4 96 0,1 0 32 15,-1 8 0-15,2-1 0 0,-2 3-512 0,3 1-96 16,0 2-32-16,-1 12 0 0,1-3-192 0,4 1-32 16,-1-4-128-16,-5 15 192 0,4-5-192 0,3-9-240 0,2-3 48 0,1-1-9936 31,-3-8-2000-31</inkml:trace>
  <inkml:trace contextRef="#ctx0" brushRef="#br1" timeOffset="28875.55">30569 8627 25679 0,'13'-6'1136'0,"-4"1"240"0,2 0-1104 0,6 1-272 0,6-1 0 0,3 0 0 16,6 2 704-16,8 1 96 0,7-1 16 0,5 1 0 15,2-6-288-15,2 0-48 0,0 2-16 0,0-1 0 16,-11 3-1152-16,-1 2-224 15,1 0-48-15</inkml:trace>
  <inkml:trace contextRef="#ctx0" brushRef="#br1" timeOffset="29524.79">29472 9773 27647 0,'0'-14'1216'0,"0"7"256"0,-2 1-1168 0,2-8-304 0,-2-1 0 0,-1-1 0 16,-4 4 784-16,0 2 112 0,-2-2 0 0,-3 6 16 15,1 1-336-15,-4 0-64 0,-1 2 0 0,-1 4-16 0,-6 3-272 0,-1 5-48 16,-1 5-16-16,1 5 0 0,-5 4-160 0,1 7 0 15,0 4 0-15,1 1 0 16,6 1-160-16,-2 1 160 0,1-1 0 0,5 1-144 0,5 1 144 0,3-6 0 16,3-4 0-16,3-2 0 15,5-6 0-15,4-5 0 0,4-6 0 0,2-5 0 0,3-2 0 0,3-8 272 16,7-5-32-16,3-6-16 0,4-8 384 0,1-2 80 16,4-2 16-16,0-4 0 0,-3-5-288 0,-11 12-48 15,2-6-16-15,9-13 0 0,-6 1-208 0,-3-3-144 16,-4 2 192-16,-3-4-192 0,-3 5 192 0,-2-3-192 15,-3-1 192-15,-2 0-192 0,-3-5 160 0,-3 2-160 16,1 0 128-16,-2 7-128 0,-1 3 0 0,-1 8 0 16,1 8 0-16,-1 6 0 0,-2 5 0 0,3 14 0 15,0 0 0-15,-5 12 0 0,-1 6 0 0,-2 5-224 16,0 9 80-16,1 2 16 0,-1 6 128 0,1 3-160 16,0 6 160-16,1 4-160 0,-1 1 160 0,4-14 0 15,-2 4-144-15,1 3 144 0,0 1 0 0,1 1 0 16,2-5 0-16,1 1 0 0,0-6-256 0,3-1 0 0,-1-2 16 0,3-2 0 31,2-3-1984-31,0-7-400 0,2-4-64 0</inkml:trace>
  <inkml:trace contextRef="#ctx0" brushRef="#br1" timeOffset="29893.61">30132 9576 10127 0,'0'0'896'0,"0"0"-704"0,0 0-192 0,0 0 0 0,-10-2 3440 0,2 6 656 15,3 1 128-15,-4 0 16 0,-2 3-2608 0,-7 7-528 16,1 3-96-16,0 1-32 0,-4 3-336 0,7-6-80 16,-2 5-16-16,-3 1 0 0,-2 0-176 0,0 2-48 15,-1 2 0-15,1-2 0 0,2 5-64 0,-6 7-32 16,8-8 0-16,10-13 0 0,5-1-224 0,-2 2 144 16,5-6-144-16,4-4 128 0,3-5 80 0,3-2 16 15,5-7 0-15,-1 0 0 0,5-4 160 0,0-2 16 16,1-3 16-16,-2 2 0 0,-1-2-192 0,-2 1-32 15,-2-2-16-15,5-7 0 0,-3 4-32 0,-8 11 0 16,1 0 0-16,-2 2 0 0,-2 1-144 0,1 3 192 16,-6 4-192-16,0 0 192 0,0 0-192 0,0 0 0 15,3 6 0-15,0 4 0 0,0-2 0 0,0 2 0 16,-1 0 0-16,2 0 0 0,0 1-128 0,0-5 128 16,1 2 0-16,1-1 0 0,3-4-256 0,1-1 0 15,1-2 16-15,7-2 0 16,-4-7-400-16,-1 0-96 0,2-5-16 0,2-1 0 15,2-3-1344-15,9-9-272 0,-3-3-48 0,-1 1-9872 0</inkml:trace>
  <inkml:trace contextRef="#ctx0" brushRef="#br1" timeOffset="30129.13">30707 8838 26255 0,'0'0'1152'0,"-6"16"256"0,3 4-1120 0,-5 0-288 0,-3 6 0 0,-3 4 0 15,-2 7 704-15,1 6 64 0,-3 2 32 0,1 4 0 16,-4 1 224-16,2 0 64 0,-1 0 0 0,1 2 0 16,-2 2-384-16,4-1-80 0,1 1-16 0,4-5 0 15,0-4-304-15,5-15-64 0,-1 2-16 0,3 1 0 16,1 0-224-16,4 9 0 0,0-6 0 0,0-15 0 16,4 1-1568-16,0-3-304 0,-1-3-64 0,1-2-12112 15</inkml:trace>
  <inkml:trace contextRef="#ctx0" brushRef="#br1" timeOffset="30590.41">30182 9586 28559 0,'0'0'1264'0,"0"0"272"0,0 0-1232 0,14-7-304 16,2 2 0-16,3 2 0 15,3-5-496-15,3 3-144 0,6-2-48 0,3-3 0 0,4 0 688 0,2-4 224 16,-1-2 0-16,0-2 0 0,-1 0-32 0,3 2-16 15,1 0 0-15,-13 6 0 0,4-4-176 0,3-1 192 16,2 0-192-16,19-2 192 0,-7 6-192 0,-20 2 0 16,-3 2 144-16,7-4-144 0,-6 5 0 0,-7-2 0 0,-7 3 0 15,-14 5 128-15,0 0 320 0,0 0 64 0,0 0 0 16,-2 8 16-16,-3 2 96 0,-2 5 16 0,-3 1 0 0,-4 4 0 16,-3 0-176-16,-2 4-16 0,-3 3-16 15,-7 6 0-15,1 1-128 0,3-1-32 0,1-1 0 0,2-2 0 16,4-3-272-16,4-1 160 0,3-7-160 0,3-2 128 15,3 0-128-15,3-6 128 0,2-2-128 0,2-2 128 0,-2-7 160 16,9 1 32-16,2-4 0 0,2-2 0 16,2-1 160-16,2-4 32 0,-1 0 16 0,1-2 0 0,1-4-176 15,-2 0-32-15,0 0-16 0,3-6 0 0,-3 3-144 16,-6 6-32-16,-1 5 0 0,0-4 0 0,-4 4-128 0,5-2 0 16,-2 8 0-16,-8 2 128 0,0 0-128 0,8 5 160 15,-1 5-160-15,1-1 160 0,-1 4-160 0,2-1 0 16,3 1 0-16,-1 0 0 0,-1-1 0 0,6-1 0 15,-1-1 0-15,1-1 0 0,4 0 0 0,0-2 0 16,0-2 0-16,11-2 0 0,-3-3 0 0,-7-5 0 16,6-3 0-16,0 1 0 0,-3-5-256 0,0 1-64 15,0 0-32-15,-1-1 0 16,-3-1-2912-16,-2 2-592 0,9-20-112 0,-4 12-32 0</inkml:trace>
  <inkml:trace contextRef="#ctx0" brushRef="#br1" timeOffset="31062.52">31828 9232 11055 0,'0'0'976'0,"0"0"-784"0,-4 0-192 0,-1-1 0 0,-2 2 3392 0,2 1 624 16,-2 0 128-16,-2 3 16 0,-1 2-3104 0,-2-1-624 15,-9 8-128-15,0 3-32 0,1-1 96 0,0 1 16 16,1-2 0-16,2 0 0 0,3 2-256 0,4-1-128 16,2 1 160-16,4 0-160 0,3 1 144 0,2 0-144 15,3 0 128-15,3-2-128 0,3 0 240 0,0-4-48 16,1-3 0-16,6 4 0 0,2-3 224 0,0 3 32 16,0-2 16-16,0-2 0 0,-1 3 16 0,0-1 0 15,0 0 0-15,-4 2 0 0,-4-5-80 0,-3 2-16 16,-2 3 0-16,-3-4 0 0,-2-9-80 0,-5 12-32 15,-6 0 0-15,0-1 0 0,-2 2-80 0,-1-3 0 16,-2 3-16-16,1-2 0 0,-2-3-384 0,3-1-80 16,0-1-16-16,1-5-10192 15,3 0-2048-15</inkml:trace>
  <inkml:trace contextRef="#ctx0" brushRef="#br1" timeOffset="31391.08">32006 9586 23039 0,'0'0'1024'0,"0"0"192"0,0 0-960 0,10 4-256 0,-10-4 0 0,13 0 0 0,2 0 1296 0,-1-4 224 31,0-4 32-31,0 1 16 0,-2-6-304 0,2 3-64 0,0-2-16 0,0-2 0 0,2-1-592 0,-2 0-112 16,-3 1-32-16,-2 2 0 0,0 1-48 0,0 1-16 16,-2-6 0-16,0 2 0 0,-2 0-64 0,-1 4-32 15,-3-1 0-15,-2 5 0 0,-2-1 64 0,3 7 16 16,-6-1 0-16,-3 5 0 0,-1 1-208 0,-2 1-32 15,0 4-128-15,-1 2 192 0,-1 4-192 0,4 2 0 16,1 0 0-16,1 0 0 16,2-2 0-16,2 1-128 0,0-1 128 0,4-1 0 15,1 2 0-15,2-3 0 0,1-3 0 0,1 1 0 0,1-1-128 0,2-4 128 16,-1-1 0-16,2 2 0 16,0-5-448-16,1 3 32 0,1-1 0 0,-1-3 0 15,-1-2-528-15,1 0-96 0,0 1-32 0,-2-1 0 16,-1 0-1376-16,1 0-288 0,0 0-48 0</inkml:trace>
  <inkml:trace contextRef="#ctx0" brushRef="#br1" timeOffset="31642.6">32717 9091 26719 0,'-7'-14'2368'0,"3"7"-1888"0,1-3-480 0,3 10 0 0,0 0 896 16,-8 0 64-16,8 0 32 0,-12 8 0 0,-2 1-176 0,0 4-48 16,-1 4 0-16,-2 2 0 0,1 6-80 0,-2 7-32 15,0 7 0-15,6-6 0 0,-2 5-112 0,1 6-32 16,4-4 0-16,1 4 0 0,1-1-192 0,0-6-64 16,1-2 0-16,2-3 0 0,3-4-128 0,0 1-128 15,-1-1 144-15,2-1-144 0,2 0 0 0,-2-1 0 16,0-3 0-16,1 3 0 15,3-5-1456-15,-3-2-336 0,2-1-64 0</inkml:trace>
  <inkml:trace contextRef="#ctx0" brushRef="#br1" timeOffset="31791.04">32414 9686 18431 0,'0'0'1632'0,"6"0"-1312"0,0-1-320 0,2 1 0 0,-2 1 2432 0,7 0 432 16,6 1 80-16,-1-2 0 0,-4 0-1760 0,1-2-352 15,4 0-80-15,0-1-16 0,-1 0-96 0,0-2-32 16,-2-3 0-16,5 0 0 0,-5-1-608 0,-9 6 0 16,2 0 0-16</inkml:trace>
  <inkml:trace contextRef="#ctx0" brushRef="#br1" timeOffset="34608.73">18537 19186 24527 0,'-13'5'1088'0,"13"-5"224"16,-13 7-1056-16,4 0-256 0,1 0 0 0,8-7 0 0,-8 10 320 0,8-10 16 15,-6 7 0-15,6-7 0 16,-5 12-64-16,5-12-16 0,0 0 0 0,0 0 0 0,0 0-32 0,0 0-16 16,0 0 0-16,3 7 0 0,-3-7-208 0,0 0 0 15,0 0 0-15,0 0 0 0,0 0 384 0,0 0 16 16,0 0 16-16,0 0 0 0,0 0 272 0,7-8 48 15,-2-5 16-15,-1 1 0 0,2 1-96 0,-1-7-16 16,1-5 0-16,2-1 0 0,1 0-144 0,1-5-48 16,-1-4 0-16,2 0 0 0,3-4-32 0,2-1-16 15,0-3 0-15,2-1 0 0,2-6-80 0,1-2-32 16,0-1 0-16,2-3 0 0,4-2-112 0,1 1-32 16,2 0 0-16,2 1 0 0,2-3-144 0,1-3 0 15,-7-1 144-15,1 1-144 0,1-3 0 0,2 0 0 0,1-2 0 16,2 1 0-16,0-1 0 0,1-3 0 0,-1 0 0 0,2-2 0 15,4-3 0-15,0 2 0 0,2 0 0 0,-4-1 0 16,2-3 0-16,-4 1 0 0,0-1 0 0,-1-1 0 16,1 1 0-16,3 1 0 0,-1 0 0 0,1 3 128 15,-2-3-128-15,1-1 0 0,0-2 0 0,3 3 0 16,-1 3 0-16,-1 0 0 0,-5-3 128 0,-2 2-128 16,-1-1 160-16,0-1-32 0,1 1-128 0,1-1 192 15,0-2 0-15,-1 2-16 0,0-1 0 0,2 0 0 16,2-3-176-16,0 3 192 0,-1 0-192 0,1 0 192 15,-1-5-192-15,-2 3 128 0,-1 2-128 0,-1-4 128 16,2-1 0-16,-1 2-128 0,0-3 192 0,2 5-64 16,-1 0 0-16,0-2-128 0,1 2 192 0,2 1-64 15,3 2 0-15,0 1 0 0,-2-3 0 0,-1 2 0 0,-2 1 0 0,1-1-128 16,-1 0 192-16,4 2-64 0,-6 1-128 16,2 0 128-16,0 0-128 0,-1 1 128 0,0 2-128 15,2-1 128-15,-1 1-128 0,0 5 128 0,0 0-128 0,0 1 0 16,-2-4 0-16,-2 2 0 0,-3-1 0 0,2 1 0 15,-1 0 128-15,1 3-128 0,1-2 0 0,1 1 0 16,-2-5 0-16,1 5 0 0,2-3 0 0,0 3 192 16,0-1-192-16,0 2 192 0,1 3-192 0,0-2 0 15,0 0 0-15,-3 3 0 0,-3 0 128 0,2-1-128 16,-3-3 128-16,4 3-128 0,-2 1 128 0,2 1-128 16,-1 0 0-16,2 2 128 0,-1 0-128 0,-2 1 0 15,0 1 144-15,0-1-144 0,0 1 0 0,5 1 0 0,-4 1 0 16,1-2 128-16,-2 2-128 0,-1 2 0 0,1-3 0 0,-5 3 0 15,0 2 0-15,0-2 0 0,2 5 0 0,-2-2 0 16,0 0 0-16,0 2 0 0,0-1 0 0,1 6 0 16,-3 2 128-16,0 0-128 0,-2 2 128 15,2 3-128-15,0-1 0 0,-2 1 0 0,-1 3 0 0,0-2-128 16,-1 2 128-16,-2-1 0 0,0 3 0 0,0-3 0 16,3 2 0-16,-2 0 0 0,-3 3 0 0,0-3 0 15,1 1 0-15,-1 1 0 0,0-3 0 0,-1 3 0 16,2-3 0-16,-2 3 0 0,-1 3 0 0,1-4 0 15,-1 3 0-15,-1 0 0 0,2 3 0 0,-1 1 0 16,-3 2 0-16,-1-1 0 0,-2 1 0 0,3 3 0 16,-2 1 192-16,-2 0-48 0,0 2 0 0,-2 2 0 15,1 3-144-15,1-4 0 0,-5 9 0 0,3-5 0 16,1-2 0-16,-4 7 0 0,0 0 0 0,0 0 0 0,0 0 0 0,0 0 0 16,0 0-192-16,0 0 192 15,0 0-1600-15,0 0-208 0,0 0-48 0,0 0-15920 16</inkml:trace>
  <inkml:trace contextRef="#ctx0" brushRef="#br1" timeOffset="35495.58">18397 17888 32255 0,'-18'9'1424'0,"9"-2"304"0,-5 4-1392 0,4 1-336 0,1 3 0 0,2 4 0 16,-2 1 688-16,5 7 64 0,-1 1 16 0,2 6 0 15,-1 4-512-15,3 4-112 0,0 0-16 0,0 4 0 16,-1-4 352-16,-1 5 64 0,1-1 16 0,1 2 0 0,0-1-160 16,-1-2-16-16,1-2-16 0,1 0 0 0,-1-6-160 15,3-2-16-15,1-3-16 0,0-5 0 0,2-2-48 0,0-4 0 16,0-4 0-16,0-1 0 0,0-5 16 0,3 1 0 15,-1-6 0-15,3 0 0 0,4-2-16 0,0-4-128 16,3-6 192-16,2-3-64 0,1-3 80 0,4-4 16 16,3-7 0-16,5-1 0 0,1-5-64 0,8-4-16 15,1-4 0-15,5-3 0 0,3 0-144 0,5-2 0 16,4 4 0-16,-1 1 128 0,-3-1-128 0,3-1 0 16,1 1 0-16,4-4 0 0,6 5 0 0,3-3 0 15,2-3 0-15,2-3 0 16,-4 3-2560-16,-3-3-400 0</inkml:trace>
  <inkml:trace contextRef="#ctx0" brushRef="#br1" timeOffset="37410.12">23217 17527 11055 0,'0'0'480'0,"13"-2"112"0,-2 1-464 0,2 1-128 0,0 1 0 0,-1 1 0 0,1 0 1440 0,-3 2 272 16,2-2 48-16,-12-2 16 0,10 5-864 0,-10-5-160 15,0 0-48-15,0 0 0 0,0 0 208 0,0 0 48 16,0 0 0-16,0 0 0 0,0 0-144 0,-13-4-32 16,-2 1 0-16,-3 1 0 0,-2-2-464 0,-4 3-112 15,-7-1-16-15,-3 0 0 0,-6 1-192 0,-5-1 0 16,-6-1 0-16,-1 2 0 0,-2-1 176 0,-2 1-176 16,-1 1 192-16,-5 0-192 0,-7 1 144 0,-7 1-144 15,-8-2 0-15,-1 1 144 0,0 0-16 0,-4 1-128 16,-4 1 192-16,-4-1-64 0,-3-2 176 0,-2 1 16 15,2 1 16-15,-7 0 0 0,-5-1 80 0,2 2 16 16,-1-2 0-16,-5 1 0 0,-6 1-144 0,2-1-32 16,-1 1 0-16,-4-2 0 0,-3 2-256 0,-1-2 160 0,2 0-160 15,-4 2 128-15,-2 2-128 0,-1-3 0 0,2 1 0 16,-4 0 0-16,-4 2 0 0,4 0 0 0,3-1 0 0,-3-2 0 16,-1 4 0-16,-1 1 0 0,7-3 0 0,-5-2 0 15,-2 1 0-15,4-1 128 0,7 2-128 0,-2-1 0 16,-9-2 0-16,9 0 0 0,4-1 0 0,-2 0 0 15,-4 0 0-15,4 1 0 0,2-1 0 0,-2 3 0 16,-5 1 0-16,5 2 0 0,1-1 0 0,-1 3 0 16,-3 1 0-16,2-2 0 0,1 2 0 0,-1 1 0 15,0 4 0-15,1-1 0 0,4-7 0 0,2 6 0 16,3 4 0-16,1-3 0 0,0-1 0 0,7 2 0 16,3-2 0-16,-1 0 0 0,-5 0 0 0,6 1 0 15,4-1 0-15,1 0 0 0,-1 1-176 0,3 0 176 16,-2 1-176-16,8 2 176 0,4 3-208 0,-2-1 80 0,0 1 128 0,1 1 0 15,2 2 0-15,4 1-128 0,8-1 128 0,0 6 0 16,1 0 0-16,4 2 0 0,-2-1 0 0,5 0 0 16,4 3 0-16,6 1 0 0,1 3 0 0,4 1 0 15,4-2 0-15,2 2 0 0,0-1 0 0,1 2 0 16,1-1 0-16,3 2 0 0,4 2 0 0,8-2 0 16,1 2 0-16,6 0-128 0,3-1 128 0,4 0 0 15,2-3 0-15,7 2-128 0,4 0 128 0,6 2 0 16,3 0 0-16,5-2 0 0,4 2 0 0,8-1 0 15,3 1 0-15,7-3 0 0,5-1 0 0,6-1-128 16,5-1 128-16,4 0 0 0,2-5 0 0,3-3 0 0,5 2 0 16,7-4 0-16,7 2 0 0,7-1 0 0,4 2 0 0,4-4 0 15,1-1 832-15,11 1 160 0,7-1 32 0,2-2 0 32,-1-2-1632-32,8 0-320 0,8-1-64 0,2-1-16 0,5-3 832 0,6 0 176 0,7 0 0 0,2-4 0 15,-3 3 0-15,8-6 144 0,5 2-144 0,5 0 128 16,2 2-128-16,2-2 128 0,0-2-128 0,5-5 128 15,2 3-128-15,4 3 0 0,2-2 0 0,-2-2 0 16,0-4 0-16,4 0 0 0,4 1 0 0,3-1 128 16,0 3-128-16,-2-1 0 0,-5-2 0 0,4-2 0 15,4-1 0-15,1 0 0 0,0-1 128 0,2 0-128 16,1 0 0-16,-5-2 0 0,-3-3 0 0,0-3 0 16,1 0 0-16,0 0 0 0,1 1 0 0,-6-3 128 15,-7 0-128-15,0-3 0 0,-3-3 144 0,-1-2-144 0,1 2 176 16,-6 0-48-16,-7-3 0 0,-2-3 0 15,-2 2 48-15,-3-4 0 0,-6 2 0 0,-7-4 0 0,-7 4 48 16,-6-5 16-16,-5-2 0 0,-6 0 0 0,-2-3-32 0,-9-3 0 16,-10-4 0-16,-6-4 0 0,-4 1 0 15,-3-1 0-15,-7-4 0 0,-7-2 0 0,-9 3 0 0,-9-2 0 16,-6-3 0-16,-5-2 0 0,-5 1-32 0,-4-2-16 16,-6-3 0-16,-4 2 0 0,-5-3-160 0,-4 1 0 15,-8 0 0-15,-3 1 128 0,-5 4-128 0,-6 3 0 16,-4 1 0-16,-8 2 0 0,-7 5-208 0,-4-2 16 15,-7 2 16-15,-9 2 0 16,-14 3-1104-16,-10 2-240 0,-8 0-32 0,-3 3-8224 16,-7 2-1632-16</inkml:trace>
  <inkml:trace contextRef="#ctx0" brushRef="#br1" timeOffset="91251.11">17788 9839 23039 0,'-19'-9'2048'0,"8"6"-1648"0,-2 1-400 0,4 0 0 16,9 2 1008-16,0 0 112 0,-9-1 32 0,1 1 0 16,8 0-640-16,0 0-128 0,0 0-32 0,0 0 0 15,3-6 304-15,5-3 64 0,3 3 16 0,6-5 0 16,3 3-368-16,5-5-80 0,6 0-16 0,1 2 0 15,-2-2-272-15,4-1 0 0,3 0 0 0,3 4 0 16,2-2 0-16,2 5 0 0,3-2 0 0,7 4-144 16,4 1 144-16,4 0 0 0,2 2 0 0,3-1-128 15,2 1 128-15,3 0 0 0,6 2 0 0,2 0 0 16,5-1 0-16,2 1 0 0,-2-1 0 0,2-1 0 16,4 0 192-16,3 1-16 0,1-2-16 0,-1 1 0 15,0-4 96-15,3 5 32 0,3-1 0 0,-1-2 0 0,-1-4 64 0,0 3 16 16,1-2 0-16,3 0 0 0,4 2-128 0,-7-1-32 15,-4-3 0-15,-1 4 0 0,0-3-208 0,0 2 176 16,2-4-176-16,-9 2 160 0,-4-1-160 0,-3 3 0 16,-3 4 144-16,-2-1-144 0,-1 0 0 0,-5-2 0 15,-8-1 0-15,-4 2 128 0,-7-1-128 0,-3 3 0 16,-8 1 0-16,-6 1 128 0,-5 1-128 0,-6 1 0 16,-6 2 0-16,-6-3 0 0,-10-1 0 0,0 0 144 15,0 0-144-15,-11 4 0 0,-7-3 192 0,-6 1-192 16,-7 2 192-16,-5 3-192 0,-5-4 176 0,-11 4-176 15,-7 2 160-15,-5-4-160 0,-6-1 176 0,-5 2-176 16,-5 0 192-16,-6 4-192 0,-4-3 192 0,-5-1-192 0,-4 1 192 0,-6-2-192 16,2 4 144-16,-6-1-144 0,-9-4 0 0,4 1 144 15,-2 2-144-15,-4-2 0 0,-4-1 144 0,2 1-144 16,2-2 0-16,-2 1 0 0,-4 0 0 0,3 1 128 16,5 0-128-16,0-2 0 0,2-2 0 0,3 0 0 15,0-1 0-15,7 0 0 0,8 0 0 0,-1 0 0 16,0 0 0-16,8 0 128 0,5 2-128 0,10-2 0 15,5-3 0-15,4 2 0 0,4 1 0 0,5 0 0 16,2 0 0-16,8 0 0 0,4 0 0 0,7 0 128 16,6 0-128-16,5 0 0 0,6 1 0 0,5 0 0 15,3-1 0-15,12 0-208 0,0 0 80 0,0 0 128 16,0 0-304-16,0 0 64 0,14 5 16 0,7 2 0 16,4-3 224-16,8 2-192 0,8 3 192 0,6-4-192 0,5 1 192 0,5 3 0 15,4-2 0-15,4-1 0 0,2-2 0 16,10-2 0-16,5 2 0 0,7 0 0 0,3 1 0 0,-1-3 0 15,3 0 0-15,4-1 0 0,4 0 0 0,-2-1 0 16,-3 0 0-16,1-1 0 0,2 1 128 0,-1-3-128 16,-2 1 0-16,-3-3 0 0,-4 0 176 0,-1 0-176 15,-1-4 160-15,-2 2-160 0,-3-1 208 0,-5-1-48 16,-5 2-16-16,-4-2 0 0,-6 2 32 0,-3-2 0 16,-3 3 0-16,-7-2 0 0,-6 0 32 0,-8 3 16 15,-7-2 0-15,-6 3 0 0,-9 0 32 0,-5 0 0 16,-9 4 0-16,0 0 0 0,-11-9 112 0,-11 4 16 15,-10 1 16-15,-10 1 0 0,-7-1-272 0,-11 2-128 16,-11 2 0-16,-11 4 128 0,-8 3-128 0,-10-2 0 0,-11 1 0 0,-7 4 0 16,-10 2 0-16,-8-2 0 0,-8 4 0 0,-6 1 0 15,-5 3 0-15,-4 3 0 0,-3 0 0 0,-1 2 0 16,-7 3 0-16,5-1 0 0,3 1 144 0,3-2-144 16,4 0 128-16,6 3-128 0,5 1 128 0,8 1-128 31,8 1-320-31,11-1-144 0,8 3-32 0,6-1-11712 0,6-4-2336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8:10:34.530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</inkml:brush>
    <inkml:brush xml:id="br3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4218 9813 20271 0,'-4'9'1792'15,"-3"0"-1424"-15,2 0-368 0,0-1 0 16,4 4 704-16,-2 1 80 0,0-4 16 0,0 2 0 16,3-3-352-16,0 2-64 0,0-2 0 0,1 1-16 15,2-4 80-15,-3-5 32 0,6 4 0 0,2-3 0 16,-2-4-16-16,2-3 0 0,1-4 0 0,1-3 0 0,1-5 96 0,2-6 16 15,1-1 0-15,3-8 0 0,-1-4-96 0,3-3-16 16,1-4 0-16,1-2 0 0,0-5-176 0,2-2-32 16,-1 0-16-16,2-5 0 0,1-3-112 0,1 0 0 15,-1-5-128-15,-1 3 192 0,-1-3-64 0,-1 3-128 16,-3 4 176-16,-1 5-176 0,0 10 304 0,4-13-48 16,-5 15-16-16,-7 21 0 0,-1 6-48 0,-1 7 0 15,-2 5 0-15,0 9 0 0,1 4-192 0,-2 9 128 16,0 7-128-16,0 5 0 0,-2 10 0 0,0 3 0 15,1 7 0-15,1 7 0 0,-1 4 0 0,1 5 0 16,2 1 0-16,4 31 0 16,0-15-496-16,2-18-32 0,1-13-16 0,-4-22 0 0,3-2 320 0,2-8 64 15,2-5 16-15,2-9 0 0,1-4 560 0,6-8 112 0,0-7 32 16,5-7 0-16,2-6 464 0,1-10 112 0,2-5 16 16,-2-7 0-16,-1-4-320 0,-1-5-48 0,-2-4-16 0,11-36 0 15,-8 5-336-15,-14 33-80 0,-1-4-16 0,-3-7 0 16,-3-1-96-16,-1 1-32 0,-1 6 0 0,-1 6 0 15,-1 11-208-15,-2 5-160 0,-1 11 32 0,0 4 0 16,-1 6-240-16,-1 7-32 16,-2 7-16-16,-1 6 0 0,0 0-2352 0,-1 10-480 0,-1 3-80 0</inkml:trace>
  <inkml:trace contextRef="#ctx0" brushRef="#br0" timeOffset="366.05">16050 9193 32255 0,'-29'4'1424'0,"17"1"304"0,-2 4-1392 0,0-2-336 15,0 5 0-15,0 2 0 0,-3 1 496 0,-1 3 16 16,-1 2 16-16,0 3 0 0,-1 3-528 0,-1 4 0 0,1 4 0 0,1 3 0 15,0 3 0-15,5-1 0 16,1 2 0-16,2 12 0 0,7-11 0 0,5-18 0 16,4-3 0-16,4-5 0 0,5-1-128 0,2-3 128 15,1-7 0-15,5-3-144 0,2-4 144 0,3-3 224 0,2-8-48 0,0-2-16 16,3-6 336-16,0-1 64 0,-2-5 16 0,2 0 0 16,-3-3 64-16,-3 2 0 0,-3-4 16 0,-6 0 0 15,-4 2-80-15,-4 2 0 0,-4-3-16 16,-6 6 0-16,-5-2-256 0,-5 4-48 0,-3 2-16 0,-2 2 0 15,-3 1-240-15,-2 4-256 0,1 0 48 0,0 5 16 16,1 0-1344 0,2 4-256-16,2-1-48 0,2 2-14496 0</inkml:trace>
  <inkml:trace contextRef="#ctx0" brushRef="#br0" timeOffset="683.11">16497 8964 24703 0,'-3'14'1088'0,"3"-7"240"0,0 4-1072 0,0 2-256 16,-1 3 0-16,1 3 0 0,-3 5 656 0,2 1 80 15,-2 4 16-15,1-2 0 0,-2 2 160 0,2-3 48 16,-1 2 0-16,-1-2 0 0,-1 2-544 0,0-1-96 16,1-1-32-16,-1-3 0 0,0-3-288 0,1-1 160 15,0-3-160-15,-1-4 128 0,2 0 448 0,1-6 64 16,1 2 32-16,1-8 0 0,0 0 256 0,0 0 48 15,0 0 16-15,4-8 0 0,3-6-192 0,1-1-32 16,2-4-16-16,0-3 0 0,2-1-272 0,-1-3-48 16,3 0-16-16,0-4 0 0,3-1-240 0,1 2-48 15,1-4-128-15,0 4 192 0,1 3-192 0,0 1 0 16,3 3 0-16,-2 3 0 0,-1 3 0 0,-1 3 0 0,0-1-192 0,-1 1 192 31,0 2-1808-31,-1 2-256 0,0 0-48 0,-2 3-14608 0</inkml:trace>
  <inkml:trace contextRef="#ctx0" brushRef="#br0" timeOffset="1249.63">17737 8944 20095 0,'0'0'896'0,"-5"4"176"0,-2 1-864 0,1 4-208 16,1 0 0-16,-2 3 0 0,3 2 1120 0,-1 2 176 16,-4 1 48-16,3 4 0 0,-3-1-256 0,-1 5-64 15,-2 3 0-15,-1 0 0 0,-1 7-544 0,0-2-112 16,4-3-32-16,-2-3 0 0,1-2-208 0,4-6-128 15,2-1 160-15,1-5-160 0,1-7 608 0,3-6 32 16,0 0 0-16,0 0 0 0,3-5 320 0,1-5 64 16,-1 0 0-16,8-12 16 0,0-1-416 0,-1 6-96 15,-1-4-16-15,4 1 0 0,2-6-288 0,0 2-64 0,1 4-16 16,0-2 0-16,2 1-144 0,0 6 0 0,-2 1 0 0,1 2 0 16,-2 7 0-16,0 4 0 0,-1 2 0 0,-2 4 0 15,-1 4-160-15,-1 1 160 0,-2 4 0 0,1 14-144 16,-5-13 144-16,-3 6 0 0,0-2 0 0,-1 1 0 15,0 0 0-15,1 0 0 0,-1-3 0 0,0 0 128 16,0 1-128-16,2-4 0 0,0-6 0 0,1 0 0 16,-3-8 0-16,7 0 0 0,0-5 0 0,2-1 128 15,1-2 128-15,1-3 48 0,2-3 0 0,2-2 0 0,1 0-128 0,-1-1-32 16,0 3 0-16,0 0 0 0,1 0-144 16,-1 7 0-16,-1 0 0 0,-1 6 0 0,0 2 0 0,-2 6 0 15,-2 2-176-15,-1 3 176 0,0 4 0 0,-4 1 0 16,0 2 0-16,-2 2 0 0,1 0 0 0,-1 2 192 15,1 1-64-15,1-2 0 16,1 0-528-16,1-2-112 0,0-1 0 0,6-4-16 16,2-2-944-16,5-4-192 0,5-3-48 0,4-6-8640 15,4-4-1728-15</inkml:trace>
  <inkml:trace contextRef="#ctx0" brushRef="#br0" timeOffset="2117.06">19213 8938 31327 0,'-36'-4'1392'0,"25"5"272"0,-3 0-1328 0,1 4-336 16,1-1 0-16,-1 1 0 0,-4 0 704 0,1 4 64 16,-2 4 0-16,-1 0 16 0,0 2-320 0,-1 3-64 0,-3 1-16 0,2 0 0 15,2 0-208-15,-1 0-48 0,1 3-128 0,1-2 192 16,-1-1-352-16,3-1-80 0,-1-3-16 0,6 0 0 15,2-3 256-15,1 0 0 0,3-4 0 0,2 1 0 16,3-9 0-16,0 8 0 0,0-8-192 0,9 8 192 16,0-1 0-16,3 2 0 0,-1-3 0 0,1 2 0 15,0 1 0-15,2 0 0 0,-1-1 0 0,0 1 0 16,1 0 0-16,1 0 0 0,-1 0 0 0,1-1 0 16,-2-1 208-16,1-3-64 0,0-1-16 0,2-2 0 15,3-1 64-15,2-4 16 0,2-2 0 0,-2-4 0 0,3-3 48 0,3-4 16 16,1-3 0-16,3-3 0 0,-2-2-96 0,3-5-32 15,-1-1 0-15,4-2 0 0,-1-2-144 0,-1-2 0 16,0-2 144-16,0-2-144 0,1-4 0 0,1-1 128 16,-2-4-128-16,1-1 0 0,0-1 0 0,-2 1 0 15,0 2 0-15,-4 1 128 0,-4-2-128 0,-1 6 0 16,-1 0 0-16,-5 6 128 0,-3 4-128 0,-3 3 0 16,-3 7 0-16,0 4 128 0,-5 3-128 0,-3 6 0 15,-4 2 0-15,-3 5 0 0,-3 4 0 0,-1 5 128 16,-4 9-128-16,-5 5 128 0,-1 5-128 0,-5 10 0 15,-2 6 0-15,1 10 0 0,-3 6 0 0,1 5-128 16,-1 0 128-16,3 5 0 0,3-1 0 0,3-1-160 16,4-5 160-16,5-7 0 0,6-6 0 0,5-7-128 15,3-3 128-15,3-8 0 0,1-3 0 0,6-7 0 16,3-3 0-16,6-7 0 0,3-6 0 0,5-4 0 16,5-6 192-16,3-6-48 0,1-1 32 0,7-4 0 0,0-4 0 15,27-16 0-15,-10-1-176 0,-29 17 128 0,3-2-128 0,2-7 128 16,4-3-128-16,1-5 0 0,-1-4 0 0,2-3 128 15,2-3-128-15,34-50 0 0,-18 11 144 0,-12 11-144 16,-11 7 0-16,-4 4 128 0,-5 4-128 0,-11 20 0 16,0-1 0-16,-6 7 0 0,-1-3 0 0,-4 5 0 15,0 2 0-15,-3 2 0 0,-2 7 0 0,-3 2 0 16,-3 6 0-16,-2-2 144 0,-1 8-144 0,-3 5 0 16,-4 6 0-16,-1 4 0 0,-2 8 0 0,-3 7 0 0,-4 7 0 15,-3 7 0-15,0 7 0 0,-5 9-144 0,-2 2 144 0,0 6-128 16,0 4 128-16,1 6-128 0,2 2 128 0,3 1 0 15,3 1 0-15,6-6 0 0,3-2 0 0,5-8 0 16,3-4 0-16,5-7 0 0,2-4 0 0,3-4 0 16,4-4 0-16,3-6-128 0,1-2 128 0,5-4 0 15,-1-3 0-15,3-7 0 0,1-1 0 0,2-6 0 16,2-3 0-16,1-1 128 0,3-5-128 0,-4-4 144 16,-1-3-144-16,-1-5 160 0,0 2-160 0,-2-3 160 15,-3-2-160-15,-1-1 160 0,-2-2-160 0,-1 4 0 16,-2 2 0-16,-1 1 128 0,-3 5-128 0,0-1 0 15,-1 6 0-15,0-3 0 0,-5 9 0 0,0 0 0 16,0 0 0-16,0 0 0 16,0 0-480-16,0 0-80 0,0 0-16 0,-5 8-10944 15,0-1-2208-15</inkml:trace>
  <inkml:trace contextRef="#ctx0" brushRef="#br0" timeOffset="2768.41">20738 8711 11055 0,'0'0'976'0,"0"0"-784"16,0 0-192-16,0 0 0 0,0 0 2624 0,0 0 496 16,0 0 80-16,0 0 32 0,0 0-1712 0,-6 5-352 15,-2 4-64-15,0 4-16 0,0 5-304 0,0 5-64 16,1 1-16-16,3 4 0 0,-3 1-208 0,4 4-48 16,-1 0-16-16,3 0 0 0,-2-2-80 0,3-2-16 15,4 0 0-15,2-6 0 0,1-3-144 0,1-2-16 16,4-3-16-16,2-6 0 0,2-4-160 0,3-5 192 15,1-3-192-15,1-4 192 0,2-4 240 0,-4-3 48 0,-7-5 16 0,5-4 0 16,9-1-32-16,-2-2 0 0,-2-3 0 0,-2 0 0 16,-2 0-96-16,-2-2-32 0,-1 3 0 0,-2 1 0 15,-4 2-176-15,1 2-32 0,-2 3-128 0,-1 3 192 16,0 5-192-16,-3 3 0 0,-4 4 128 0,0 5-128 16,0 0 160-16,0 0-16 0,3 11 0 0,-1 8 0 15,-2 6-16-15,-2 6 0 0,-1 8 0 0,-2 6 0 0,-4 7 32 16,-5 6 0-16,-5 6 0 0,-6 6 0 0,1 2 144 0,-4 2 16 15,-5 5 16-15,0 1 0 0,-2-4-160 0,-4-1-48 16,5-7 0-16,4-11 0 0,0-4 64 0,2-5 16 16,4-8 0-16,-1-6 0 0,3-3-64 0,3-11-16 15,3-3 0-15,0-3 0 16,4-9-1616-16,2-9-336 0,3-9-64 0</inkml:trace>
  <inkml:trace contextRef="#ctx0" brushRef="#br0" timeOffset="3485.03">24392 8657 19983 0,'-19'-11'880'0,"10"6"192"0,-4-5-864 0,-1 1-208 16,-1-3 0-16,-1 3 0 0,0-3 960 0,-2 3 128 15,-2 3 48-15,-11 1 0 0,1 1-224 0,8 4-32 16,-2 4-16-16,-4 4 0 0,-4 4-416 0,-1 7-96 15,-1 7-16-15,0 3 0 0,-2 4-144 0,0 4-16 16,1 5-16-16,-1 4 0 0,3-1 32 0,3 2 0 16,2 2 0-16,6-10 0 0,6-3-192 0,4-2 0 15,6-3 0-15,4-9 128 0,5-4 32 0,5-3 0 16,4-6 0-16,2-6 0 0,5-6 272 0,6-6 48 16,4-7 16-16,4-6 0 0,5-6-32 0,4-2 0 15,2-4 0-15,2-5 0 0,1-3-288 0,-2-2-176 16,-5-2 192-16,0-3-192 0,-3-6 160 0,-3-3-160 15,-1-10 128-15,-4 0-128 0,-2-5 192 0,-2-2-64 0,-2-6 0 0,-1-3 0 16,-2-3-128-16,-2 2 192 0,-3 6-192 0,-2 11 192 16,-2 9-192-16,0 12 0 0,-4 10 0 0,-3 8-176 15,0 8 176-15,-3 9-208 0,-1 12 80 0,-5 9 128 16,-5 9-256-16,-2 10 64 0,-2 12 0 0,-10 32 16 16,-1 5 176-16,7-18 0 0,-4 9 0 0,1 11-128 15,-1 5 128-15,1 6 0 0,-1 6-144 0,4-2 144 16,2-3-464-16,3-6-32 15,4-11 0-15,4-4 0 0,1-9-544 0,4-8-112 0,1-6-32 16,3-9 0-16,4-4-800 0,1-13-176 0,2-2-16 0</inkml:trace>
  <inkml:trace contextRef="#ctx0" brushRef="#br0" timeOffset="3753.34">24959 8634 20271 0,'0'10'1792'0,"-4"3"-1424"15,-1-1-368-15,-3 5 0 0,-1 4 1024 0,-2 4 128 16,-5 0 16-16,-3 4 16 0,-10 12-80 0,1-2-16 16,-2 3 0-16,0-4 0 0,-3 1-192 0,5-6-32 15,3-2-16-15,5-5 0 0,4-2-512 0,5-2-96 16,6-6-32-16,4 2 0 0,7-8 16 0,3-7 0 16,5-5 0-16,5-3 0 0,4-6 240 0,2-2 48 15,3-5 16-15,3-5 0 0,0-1-32 0,1 0-16 16,0-6 0-16,-3 0 0 0,-2 1 0 0,-4-3 0 15,-4-2 0-15,-5-3 0 0,-4 2 144 0,-5-1 16 0,-5 0 16 0,-2 5 0 16,-4 3-400-16,-2 1-96 0,-4 7-16 0,-1 2 0 16,-1 5-304-16,-1 3-64 0,-3 1-16 0,2 5-11856 15,1 3-2368-15</inkml:trace>
  <inkml:trace contextRef="#ctx0" brushRef="#br0" timeOffset="4773.04">27006 8163 13823 0,'0'0'1216'0,"0"0"-960"15,0 0-256-15,0 0 0 0,0 0 320 0,0 0 32 0,0 0 0 0,0 0 0 16,0 0 224-16,-1 9 64 0,1-1 0 0,-3 3 0 16,1-2 112-16,-1 4 16 0,1-2 16 0,-1 0 0 15,0 0-176-15,-3-1-32 0,1 0-16 0,0-2 0 16,-1 2 128-16,0 0 16 0,-2 1 16 0,0-1 0 16,-1-4-112-16,-2 2-32 0,2-1 0 0,1-3 0 15,2 0-112-15,0-1-16 0,-1-2-16 0,2 1 0 16,-1 0-160-16,6-2-16 0,-4 3-16 0,-1 0 0 15,0 2-96-15,1 4-16 0,2-1 0 0,0 3 0 16,1-3-128-16,1 3 0 0,0 3 0 0,1-1 0 0,1 3 0 16,-1 12 0-16,-1-2 0 0,0 3 0 0,0 3 0 0,-1-8 0 15,-2 8 0-15,-1 2 0 0,-2 4 0 0,0 1 0 16,-2 8 0-16,0-3 0 0,-1 1 0 0,0-1 160 16,1-4-16-16,-1 0 0 0,-1-5 16 0,-1 1 0 15,0-3 0-15,-1-1 0 0,1-3 32 0,-7 8 16 16,0-5 0-16,7-12 0 0,-2-1-64 0,1 0-16 15,-1 0 0-15,0-1 0 0,2-2 0 0,1 1 0 16,-1-7 0-16,2-1 0 0,2-1 0 0,2-3 0 16,5-5 0-16,0 0 0 0,-5-10 240 0,2-2 32 15,2-1 16-15,1-2 0 0,0-3-416 0,1-1 0 16,4-1 0-16,0 0 0 16,2-3-544-16,2 0-96 0,1 0 0 0,1-4-16 15,2 2 160-15,1-4 48 0,1 1 0 0,2-4 0 0,-1-2 320 0,-1-3 128 16,-1-4 0-16,3-1-144 0,-1 0 144 0,1-2 0 15,1-3 0-15,0-4 0 0,-2-4 192 0,7-26 0 16,-5 7 16-16,-8 28 0 0,3-4-48 0,-2-1-16 16,-1-1 0-16,7-21 0 0,-2 10-144 0,-6 24 0 0,-1 1 0 0,0 1 0 15,-1 3 176-15,0 6-48 0,0 0-128 0,-1 5 192 16,-2 2-16-16,1 4-16 0,-2 4 0 0,0 3 0 16,2 6-160-16,-5 4 0 0,9 12 0 0,-1 3 0 15,1 8 0-15,-3 0 0 0,1 7-192 0,3 24 192 16,0 8-176-16,-2-16 176 0,-1 7-128 0,2 10 128 15,-1 6 0-15,-1 8-160 0,2 0 160 0,5 43 0 16,0-20 0-16,-1-38 0 0,3-2 0 0,2-1 0 16,1-9 0-16,9 17 0 0,0-17 0 0,-10-23 0 0,1-1 320 15,12 3 80-15,-2-10 16 0,-10-10 0 0,1-7 416 0,3-2 96 16,1-5 16-16,2-9 0 0,-2-4-160 0,1-4-16 16,1-5-16-16,0-4 0 0,1-2-272 0,-1-6-48 15,-1-3-16-15,0-5 0 0,0-3-32 0,-3-8 0 16,-1-6 0-16,7-40 0 0,-8 2-48 0,-3 10-16 15,-5 8 0-15,-4 35 0 0,1 0-192 0,4-16-128 16,-7 41 160-16,-1 0-160 0,-3 1 0 0,0 2 0 16,-1 5 0-16,-1 2 0 0,0 5-320 0,0 5 64 15,0 4 0-15,0 0 0 16,0 0-2768-16,0 0-560 0,0 0-96 0,0 0-32 0</inkml:trace>
  <inkml:trace contextRef="#ctx0" brushRef="#br0" timeOffset="5120.16">28527 7872 25791 0,'0'0'1152'0,"-7"2"224"0,0 0-1104 0,-4 7-272 0,0 3 0 0,-4 4 0 16,-3 6 320-16,-4 6 16 0,-4 2 0 0,-5 3 0 15,-4 9 320-15,-2-1 64 0,-1 5 16 0,3 1 0 16,10-4-272-16,-1 3-48 0,5 6-16 0,0 2 0 15,4 2-400-15,4-4 0 0,4-3 128 0,5-2-128 16,4 1 0-16,7-5 0 0,5-8 0 0,9-9 0 16,3-7 368-16,6-5 32 0,6-6 16 0,2-4 0 15,0-8 864-15,-2-5 160 0,1-5 32 0,-2-4 16 0,-1-3-336 0,-3-4-64 16,-3-4 0-16,1-5-16 0,-5-3-336 0,2-1-64 16,-6-5-16-16,-5-2 0 0,-2-6-272 0,-7 1-48 15,-2-4-16-15,-2 3 0 0,-6 2-144 0,-3 3-48 16,-2 8 0-16,-1 6 0 0,-5 5-128 0,0 2 0 15,-2 6 0-15,2 5-176 16,-2 5-656-16,1 1-144 0,-1 5-32 0,1 3 0 16,-1 2-1424-16,5 3-304 0,-1-1-48 0</inkml:trace>
  <inkml:trace contextRef="#ctx0" brushRef="#br0" timeOffset="5385.28">29270 7538 26543 0,'33'8'2368'0,"-24"-4"-1904"15,-3-1-464-15,-4 9 0 0,-2 1 944 0,-4 4 80 0,-2 6 32 16,-5 4 0-16,1 0-16 0,-1 2 0 16,-3 5 0-16,0 4 0 0,0 4-256 0,1 3-48 0,0 6-16 0,1 3 0 15,-2 3-464-15,4 4-80 0,2-2-32 0,2 3 0 16,1 0-144-16,5-1 0 0,3 0 0 0,5-3 0 15,3 9-432-15,12 14-16 0,3-18 0 16,-10-33 0-16,1-2-48 0,1-5-16 0,1-4 0 0,0-5 0 16,0-4-256-16,-3-6-64 0,-3-4-16 0,-2-9-13264 15</inkml:trace>
  <inkml:trace contextRef="#ctx0" brushRef="#br0" timeOffset="5554.07">28675 7820 31439 0,'31'-15'1392'0,"-8"9"288"0,11-2-1344 0,8 2-336 16,-5-1 0-16,5-3 0 0,6 0 688 0,7 0 64 15,7 0 16-15,5 1 0 0,7-3 224 0,2 3 48 16,3-1 16-16,41 0 0 0,4 0-736 0,1 4-160 16,-2-1-32-16,49 5-11456 15,-17 3-2304-15</inkml:trace>
  <inkml:trace contextRef="#ctx0" brushRef="#br0" timeOffset="6321">13259 10912 20671 0,'-5'-14'912'0,"2"8"192"0,0 0-880 0,3 6-224 0,0 0 0 0,0 0 0 0,-5 4 704 15,-1 1 80-15,1 6 32 0,2 3 0 0,-1 9-384 0,1 0-80 16,1 4-16-16,2 5 0 0,0 3-144 0,4 3-16 16,1-2-16-16,2 5 0 0,1 1-160 0,3-6 128 15,2 0-128-15,4-3 128 0,2-7-128 0,-7-11 0 16,4 0 0-16,8 3 0 0,2-7 432 0,-8-7 96 15,4-3 32-15,12-2 0 0,3-8 560 0,-12 3 112 16,1-6 32-16,1 0 0 0,-1-6-320 0,-2-4-64 16,-1-1-16-16,-1 0 0 0,-4-4-416 0,-3 1-96 15,-4-3-16-15,-2 1 0 0,-1-3-144 0,-3-2-48 16,-4 2 0-16,-2 0 0 0,-3 1 32 0,2-2 0 16,-2 5 0-16,0-6 0 0,1 8-176 0,2 8 0 15,0 6-160-15,2 3 160 16,-1 8-2304-16,0 0-352 0</inkml:trace>
  <inkml:trace contextRef="#ctx0" brushRef="#br0" timeOffset="6638.21">14443 10749 17503 0,'-11'6'768'0,"6"-2"176"0,-1 2-752 0,0 1-192 15,-2 3 0-15,-2 0 0 0,-5 4 2416 0,1 3 448 16,-3-1 80-16,-2 2 32 0,1 2-1664 0,0 1-336 16,2-2-64-16,2 0-16 0,1-2-480 0,4 1-96 0,5-1-32 0,2-1 0 15,4-4-288-15,2-1 0 0,4 3 128 0,2 1-128 16,1-1 0-16,3-2 0 0,0-2 0 0,3 4 0 16,2-1 0-16,-1 1 0 0,-2-2 0 0,0 4 0 15,-4-1 240-15,1-1-64 0,-4 0-16 0,-3 1 0 16,-3-1 176-16,-4-1 48 0,-6-3 0 0,-3 3 0 0,-4-3 416 15,-4 0 96-15,-2 1 0 0,-13 1 16 16,-1-2-416-16,-1-6-96 0,-4 0-16 0,12-3 0 0,-1-2-384 16,-1-2 0-16,2-1 0 0,4-3-176 15,3-3-2192-15,5-3-448 0,5-4-96 0</inkml:trace>
  <inkml:trace contextRef="#ctx0" brushRef="#br0" timeOffset="6922.94">14573 11042 15663 0,'4'8'1392'0,"1"-3"-1120"16,3 0-272-16,1 3 0 0,-2-3 1856 0,5 1 304 15,2-2 64-15,6-1 16 0,3-7-704 0,1-1-144 16,0-2-32-16,1-3 0 0,-5 4-416 0,2-7-96 0,2 0-16 0,0 2 0 16,-1-4-304-16,-2 1-64 0,0 0-16 0,-4 1 0 15,3-9 32-15,-6 7 0 16,-2 1 0-16,-3 0 0 0,-5 7 336 0,-4-2 64 15,-3 4 16-15,-2 1 0 0,-1 0-128 0,-3 4 0 0,-5 5-16 0,-2 1 0 16,-10 11-368-16,2 1-64 0,-5 5 0 0,-2 3-16 16,-3 4 16-16,1 0 16 0,1 2 0 0,4-3 0 15,4 2-144-15,7-1-48 0,6-3 0 0,6 0 0 0,5-7-144 16,6 1 0-16,6 0 0 0,17 3 0 16,8-8-1552-16,6-7-192 15,7 0-48-15,6-6-15760 0</inkml:trace>
  <inkml:trace contextRef="#ctx0" brushRef="#br0" timeOffset="9568.73">22870 10623 3679 0,'0'0'320'0,"0"0"-320"0,-1-6 0 16,0-1 0-16,1 7 2240 0,-3-5 384 0,3 5 80 0,-6-9 16 15,-2 2-928-15,0-3-192 0,-1 4-48 16,-1-4 0-16,-1 3-368 0,-2-2-80 0,-1 4-16 0,-1 2 0 16,-2 2-352-16,-7 6-80 0,0 5-16 0,6-2 0 15,-2 3-256-15,-4 3-64 0,-3 3-16 0,-1 6 0 16,-5 3 128-16,3 5 16 0,-1 2 16 0,3 2 0 0,1 1 16 16,3 1 0-16,4-2 0 0,5-2 0 0,5 1-256 15,3-8-48-15,5 0-16 0,4-6 0 0,6-4 96 16,5-5 0-16,4-2 16 0,16-7 0 0,5-10 144 0,3-3 32 15,1-6 0-15,-13 0 0 0,3-10-128 0,2-2-32 16,2-6 0-16,0-3 0 0,-2-2-112 0,-1-2-32 16,0 0 0-16,-2-5 0 0,-2-2 16 0,0 1 0 15,-1-1 0-15,-1-5 0 0,-2 1 192 0,-3-3 32 16,-3-6 16-16,5-31 0 0,-8 8-208 0,-4 7-64 16,-4 7 0-16,-6 33 0 0,3 3-128 0,3-1 0 15,-2 6 0-15,-2 21 0 0,-2 3 0 0,-2 6 0 16,2 9-224-16,-4 10 80 0,0 9 144 0,-3 8-208 15,0 6 80-15,-4 3 128 0,0 6 0 0,-8 29 0 16,-2-6 0-16,7-23 0 0,-2 1 0 0,-8 29 0 16,2-2 0-16,8-32 0 0,1 1-336 0,2 1 48 15,4-5 16-15,1-1 0 16,3-6-2352-16,2-4-480 0,7-1-96 0,2-5-9216 0</inkml:trace>
  <inkml:trace contextRef="#ctx0" brushRef="#br0" timeOffset="9879.49">23675 10525 11967 0,'0'0'528'0,"0"0"112"0,-7 1-512 0,1 2-128 0,-4 2 0 0,0-1 0 0,-3-2 3200 0,0 3 624 16,1 3 112-16,-5 0 32 0,-5 2-2384 0,1-1-480 16,-1 2-80-16,-1 3-32 0,4-1-128 0,-1 3-32 15,0 3 0-15,2 4 0 0,1-1-208 0,3-3-48 16,2 1-16-16,-1 3 0 0,8-13-240 0,2 2-32 15,4-3-16-15,2 2 0 0,2-7 48 0,1 0 16 16,2 0 0-16,1-1 0 0,5 0 48 0,1-2 0 16,2-1 0-16,1-1 0 0,-1-2-32 0,1 1 0 15,0 1 0-15,-2-2 0 0,-2-1-96 0,-1 3 0 16,-3 0-16-16,-2-1 0 0,-8 2-16 0,0 0 0 16,0 0 0-16,0 0 0 0,0 0-224 0,0 0 176 15,0 0-176-15,5 7 160 0,-4 2-160 0,2-4 0 16,1 2 0-16,2 1 0 0,-1-3 0 0,1 0 0 15,2 2-176-15,2-4 176 16,2-3-608-16,2 0-32 0,2-3-16 0,1-5 0 16,-2 2-1472-16,3-6-304 0,2 1-48 0,2-3-12352 0</inkml:trace>
  <inkml:trace contextRef="#ctx0" brushRef="#br0" timeOffset="10070.45">24392 9798 26367 0,'-18'15'1168'0,"13"-6"240"0,2 5-1120 0,-3 5-288 0,-3 3 0 0,-3 7 0 15,1 3 1120-15,-5 5 160 0,-5 5 48 0,5 1 0 0,3 3-192 0,0-2-48 16,-1 3 0-16,-1-1 0 0,-4 16-544 0,0-2-112 16,5-17-32-16,1-1 0 0,3 1-400 0,1 1-144 15,1-5 0-15,3-2 0 16,2-4-2656-16,1-3-528 0,2-5-96 0</inkml:trace>
  <inkml:trace contextRef="#ctx0" brushRef="#br0" timeOffset="10539.98">23996 10397 21183 0,'0'0'944'0,"0"0"192"0,10 0-912 0,2 0-224 15,6-2 0-15,3 1 0 0,1 0 1312 0,2-3 224 16,1-4 32-16,3 2 16 0,0-4-1072 0,2 1-224 0,-1-4-32 0,1 2-16 16,1-2-384-16,-1-1-80 15,3 3-16-15,3 3 0 16,0-3-1024-16,2 2-208 0,1-3-32 0,1 1-16 16,-4 1 640-16,1-2 128 0,-2 5 32 0,-5-3 0 0,-6 3 528 0,-2 1 192 0,-3 1 0 0,-4 2-144 15,-6 2 368-15,0 0 80 0,0 1 16 0,0 1 0 16,-3 1 448-16,-1 2 112 0,-5-4 16 0,-1 9 0 15,-4 1 0-15,-3 3 0 0,-2 0 0 0,-3 3 0 16,-1 1-160-16,-3 2-32 0,-5 1 0 0,-3 4 0 16,-3 4-176-16,-2 0-32 0,1 3-16 0,4 1 0 15,2-1 16-15,5-1 0 0,4-1 0 0,5-5 0 16,3 0 192-16,5-5 32 0,4-2 16 0,9-5 0 0,2-1-48 16,6-5-16-16,2-4 0 0,3-2 0 0,3-2-32 15,-1-3-16-15,-2-1 0 0,-1-7 0 0,-1-4-80 0,-2-1-16 16,-4 1 0-16,-1 0 0 0,-4-2 16 0,0 0 0 15,-2 0 0-15,-4 4 0 0,-3 2-176 0,-1 5-48 16,2-1 0-16,-4 9 0 0,0 0-320 0,0 0 0 16,0 0 0-16,0 0 0 15,0 0-608-15,0 0-192 0,8 7-32 0,1-2-11888 16,0 1-2368-16</inkml:trace>
  <inkml:trace contextRef="#ctx0" brushRef="#br0" timeOffset="10890.97">27426 9478 29247 0,'-12'12'1296'15,"10"-1"272"-15,-2 5-1248 0,-1 11-320 0,2-9 0 0,0 8 0 0,-3 5 432 0,0 2 16 16,-3 6 16-16,2 3 0 0,-1 8 64 0,3 2 16 15,-1 3 0-15,-5 14 0 0,-1-1-336 0,-6 31-64 16,5-18-16-16,6-29 0 16,-1 2-848-16,0-1-176 0,-1-1-48 0,2-2 0 15,-1-7-1824-15,3-5-368 0,2-8-80 0,1-6-16 0</inkml:trace>
  <inkml:trace contextRef="#ctx0" brushRef="#br0" timeOffset="11265.79">27016 10301 20271 0,'0'0'1792'0,"9"-6"-1424"0,4 1-368 0,2 0 0 16,3-3 832-16,15-2 112 0,4-3 16 0,4-1 0 15,2-2-288-15,-9 3-48 16,8-2-16-16,22-11 0 0,-7 1 160 0,-19 9 16 16,3-2 16-16,2 0 0 0,3-1-288 0,0 2-64 0,-1 3-16 0,-3 3 0 15,-5-2-176-15,-5 7-16 0,-5 0-16 0,-6 4 0 16,-4 5 64-16,-6 6 16 0,-6 5 0 0,-1 3 0 15,0 5-64-15,-4 2-16 0,-4 7 0 0,-2-1 0 16,-2 1-96-16,-1 1 0 0,0-1-128 0,-1 1 192 16,0-10 0-16,4-2-16 0,4 0 0 0,4-1 0 0,0-2 112 15,2-1 32-15,2-2 0 0,4-3 0 0,7 0 16 0,2-5 16 16,0-4 0-16,3-5 0 0,2-3 0 0,3-3 0 16,1 0 0-16,-1-5 0 0,-2-1-48 15,-1 0-16-15,-1 1 0 0,-3-3 0 0,-2-1 208 0,-3 0 32 16,-6-2 16-16,-5-2 0 0,-7 6 96 0,-1 1 32 15,1-2 0-15,-5 2 0 0,-3 1-272 0,-3 2-48 16,-2 4-16-16,-2 3 0 0,-7-2-208 0,-3 3-128 16,0 3 128-16,0 1-128 15,-2 3-1216-15,-1-1-320 0,7 1-64 0,1 1-16640 0</inkml:trace>
  <inkml:trace contextRef="#ctx0" brushRef="#br0" timeOffset="12042.36">14096 12326 8287 0,'0'0'736'0,"0"-7"-592"0,0-4-144 0,-2-4 0 15,0 1 3328-15,-2 7 640 0,-4-4 128 0,1 4 32 16,-6-2-2224-16,-2 0-448 0,-6 4-96 0,9 1-16 16,-5 3-384-16,-2 2-96 0,-1 4-16 0,-12 3 0 15,3 5-480-15,8-5-112 0,-2 5 0 0,-1 2-16 0,1 4-112 16,-1 2-128-16,0 0 176 0,4 6-176 0,-1 0 208 0,-3 16-64 15,8-6-16-15,7-4 0 0,8-3-128 0,6-11 0 16,4 2 144-16,8 4-144 0,4-4 128 0,3-5-128 16,3-1 128-16,-6-10-128 0,3-1 192 0,17 1-48 15,-2-3 0-15,-9-4 0 0,4 0-288 0,4-5-64 16,1 1-16-16,2-4-9616 16,-3 1-1920-16</inkml:trace>
  <inkml:trace contextRef="#ctx0" brushRef="#br0" timeOffset="12362.27">14511 12258 21183 0,'1'12'1888'0,"-1"2"-1504"16,0 4-384-16,0 2 0 0,-1 2 1248 0,0 7 176 15,0-1 48-15,-4 3 0 0,-1 1-192 0,0-2-48 0,-3 2 0 0,0 0 0 16,2 1-496-16,-5 9-96 0,1-6-32 0,4-15 0 15,0-1-384-15,0-3-80 0,1-3-16 0,4-3 0 16,2-11 64-16,0 0 0 0,0 0 0 0,5-9 0 16,1-2 320-16,3-7 64 0,2-5 0 0,2-1 16 15,1-2 64-15,1-3 16 0,2-1 0 0,2 0 0 16,2-1-208-16,2-1-32 0,0 3-16 0,0 1 0 16,4-2-240-16,-2 5-48 0,1 0-128 0,0 0 192 0,2 4-192 15,0 2 0-15,0 1 0 0,0 3 0 0,-1 2-176 16,-2 5-80-16,-1 0 0 0,-1 4-16 15,-2 1-3088-15,-4 3-608 0</inkml:trace>
  <inkml:trace contextRef="#ctx0" brushRef="#br0" timeOffset="12612.88">15196 12420 18303 0,'18'9'816'0,"-10"-6"160"0,-8-3-784 0,11 2-192 16,4 3 0-16,2 2 0 0,-2-2 992 0,0-1 160 15,3-3 16-15,-5-1 16 0,1-3 592 0,0 0 112 16,0-6 32-16,2 0 0 0,-2 0-416 0,-1-1-80 16,-5-3-16-16,1 3 0 15,-6 0-608-15,1 3-128 0,-2-2-32 0,-2 2 0 0,-2-2 48 0,-3 2 0 16,-2 0 0-16,-4 3 0 0,0 3-240 0,-2 2-32 0,-2 3-16 0,-8 6 0 16,-2 3-256-16,1-1-144 0,2 4 160 0,0 3-160 15,1 4 0-15,0-2 0 0,1-2 0 16,2 2 0-16,2 2 0 0,2 1 0 0,0-1 0 15,6-2 0-15,4-4-384 0,4 0 16 0,4 0 16 0,2-2 0 32,5-5-2128-32,0 2-416 0,2-2-96 0,2-4-16 0</inkml:trace>
  <inkml:trace contextRef="#ctx0" brushRef="#br0" timeOffset="12943.71">15654 12472 23951 0,'-13'2'1056'0,"7"-2"224"0,-7 0-1024 0,5 0-256 0,8 0 0 0,0 0 0 0,-7 9 1600 0,-1-3 256 15,-2 5 48-15,2 1 16 0,-3-1-1088 0,1 3-224 16,0 0-32-16,1-1-16 0,1 1-560 0,1 1 0 16,0 0 0-16,2-1 0 0,1-3 0 0,2 1 256 15,0-5-48-15,4-1-16 0,2-1-48 0,-4-5-16 16,0 0 0-16,10-1 0 0,4-2 32 0,1-3 0 15,3 0 0-15,1-1 0 0,0-4 176 0,1-1 48 16,-1 2 0-16,5-5 0 0,-3 0-128 0,-3 1 0 16,-4 0-16-16,0 3 0 0,-3 3-80 0,-2 1-16 0,-3 3 0 15,-6 4 0-15,0 0-144 0,0 0 0 0,8 3 0 0,-3 2 128 16,0 4-128-16,-1-4 0 16,0 3 0-16,1-1 0 15,-5-7-368-15,6 5-48 0,-6-5-16 0,8 5 0 16,2 2-2512-16,-1-5-512 0</inkml:trace>
  <inkml:trace contextRef="#ctx0" brushRef="#br0" timeOffset="13146.57">16560 11844 23039 0,'-2'16'2048'0,"0"-9"-1648"0,1 4-400 15,0 4 0-15,0 1 1360 0,-2 5 192 0,-2 4 48 0,0 6 0 0,-1 0-336 0,-1 5-64 16,1 1-16-16,-3 14 0 0,-4-4-400 16,0 1-80-16,2-4 0 0,-2 2-16 15,3 1-1136-15,3-6-240 0,1 1-32 0,0-3-9376 16,2-4-1872-16</inkml:trace>
  <inkml:trace contextRef="#ctx0" brushRef="#br0" timeOffset="13325.01">16286 12456 24639 0,'0'0'544'0,"12"-3"112"0,5 1 32 0,2-1 0 0,3-4-560 0,3 0-128 15,3 2 0-15,2-2 0 0,-2-1 0 0,3-1 128 16,-2 0-128-16,5 0-7280 15,0 0-1536-15</inkml:trace>
  <inkml:trace contextRef="#ctx0" brushRef="#br0" timeOffset="13627.19">16892 12452 15663 0,'0'0'688'0,"0"0"144"0,10 5-656 0,-1 0-176 0,-1-1 0 0,1-3 0 16,1 1 2608-16,2-1 480 0,4 0 112 0,-1-2 0 0,0-2-1856 0,0-2-384 15,1-2-80-15,-2 2-16 0,0-4-128 0,-3 0-32 16,-1-3 0-16,-1 5 0 0,-1-2-96 0,-4 1-32 16,-4 2 0-16,-3-2 0 15,-1 6 160-15,-2 0 32 0,-2 2 0 0,-1 2 0 0,-1 0-256 0,-2 3-64 16,-4 3 0-16,1-1 0 0,2 5 32 0,1 2 0 16,-1-3 0-16,0 3 0 0,6 3-96 0,1 1-32 15,5-2 0-15,0 6 0 0,3-2-352 0,4 0 0 16,2 3 0-16,4-4 0 0,-1-7 0 0,5-1-128 15,4 3 0-15,5-4 0 16,7-1-2880-16,5-1-576 0</inkml:trace>
  <inkml:trace contextRef="#ctx0" brushRef="#br0" timeOffset="13999.16">19341 11992 26719 0,'7'14'2368'0,"5"8"-1888"15,4 0-480-15,-5-4 0 0,4 4 320 0,3 1-16 16,5 3-16-16,-3 2 0 0,0 4 224 0,7 10 64 15,-2-4 0-15,-10-14 0 0,-1-2-272 0,0-2-48 16,0 1-16-16,-1-1 0 16,-2 3-688-16,-1-3-144 0,-1-2-32 0,-1-1-8096 15,-2-9-1632-15</inkml:trace>
  <inkml:trace contextRef="#ctx0" brushRef="#br0" timeOffset="14226.19">19957 11892 18431 0,'-2'6'1632'0,"0"10"-1312"15,1 3-320-15,-1-2 0 0,1 1 1856 0,0 5 320 0,-3 5 48 0,-1 1 16 16,-3 5-912-16,-2 6-176 16,-3 0-48-16,-3 1 0 0,-3 5 0 0,-13 19 0 0,1-3 0 0,12-24 0 15,-1 4-576-15,-10 24-112 0,2-1-32 0,9-25 0 16,-4 2-384-16,1 3-304 0,2-4 48 0,2-5 16 15,1-3-2384-15,3-6-496 16,4-1-80-16,4-10-32 0</inkml:trace>
  <inkml:trace contextRef="#ctx0" brushRef="#br0" timeOffset="14526.75">20674 12017 18431 0,'-19'7'1632'0,"11"-2"-1312"16,-1 5-320-16,-1 3 0 0,-3 1 2752 0,-1 7 496 15,0 2 80-15,-4 4 32 0,1 1-2352 0,-5 2-480 16,2-3-80-16,2 2-32 0,4-2 96 0,2 1 0 16,5-5 16-16,2-2 0 0,1-2-336 0,4-2-64 15,4-3 0-15,5-1-128 0,3-7 128 0,4-2-128 16,1-4 0-16,4-5 0 0,2-3 144 0,-1-5-16 15,4-3-128-15,-1-3 192 0,-1-2-48 0,-1 0-16 16,-2-3 0-16,-4 0 0 0,-1-4 224 0,-5 2 32 0,-7 8 16 16,0-2 0-16,0-4 112 0,-4 1 32 0,-4 0 0 0,-3 3 0 15,0-2-352-15,-3 1-192 0,-2 0 192 0,-4 0-192 32,-2 3-1344-32,4 4-384 0,0 2-80 0</inkml:trace>
  <inkml:trace contextRef="#ctx0" brushRef="#br0" timeOffset="14831.23">21088 11940 17503 0,'-9'13'1552'0,"3"2"-1232"16,3 3-320-16,1 1 0 0,-2 9 2672 0,-1 0 464 16,-4 2 112-16,1-2 16 0,3 0-2160 0,0 1-416 15,1 0-96-15,-1 1-16 0,-1-6-144 0,6 1-48 16,9-3 0-16,1-3 0 0,0-1-160 0,3-4-32 15,2-5-16-15,-1-2 0 0,-3-2 432 0,2-5 96 16,0-1 0-16,1-4 16 0,0-4 352 0,0 1 64 16,0-4 16-16,0-4 0 0,-3 0-272 0,1-2-48 15,-3-2-16-15,-2 1 0 0,1-3-288 0,-3-1-48 16,2-1-16-16,-1 3 0 0,-3-1-272 0,2 2-64 16,1-2-128-16,-1 4 192 0,-2 4-192 0,3 1 0 15,-3 1 0-15,1 3 0 16,1-1-1136-16,0 5-112 0,2-2-32 0,-1 3-11264 15,3 2-2240-15</inkml:trace>
  <inkml:trace contextRef="#ctx0" brushRef="#br0" timeOffset="15206.51">22004 11947 23903 0,'0'0'1056'0,"0"0"224"0,-1 7-1024 0,10 3-256 0,14-1 0 0,-9 4 0 0,-9 3 640 0,-13 3 64 16,-8-1 32-16,3 4 0 0,9-1 272 0,-2 5 48 15,-4-2 16-15,-2 5 0 0,-2-1-144 0,0 2-32 16,-2 2 0-16,-4 5 0 0,0-1-368 0,3-5-80 15,0-4 0-15,3-1-16 0,1-4-80 0,3-5-16 16,3-7 0-16,-1 3 0 0,5-8 384 0,3-5 80 16,0 0 16-16,6-6 0 0,1-6 32 0,5-3 16 15,3 0 0-15,5-7 0 0,4 0-384 0,2-2-80 16,1-4-16-16,0 2 0 0,10-10-256 0,-1 2-128 16,-2-1 128-16,2 2-128 0,-9 10 0 0,0 1 0 15,3 0 0-15,0 3 0 0,1 2-256 0,2 3-96 16,2 2-16-16,5 0 0 15,13 2-2832-15,20-3-576 0</inkml:trace>
  <inkml:trace contextRef="#ctx0" brushRef="#br0" timeOffset="15945.66">24819 11764 28559 0,'0'0'2544'0,"-7"5"-2032"16,1 1-512-16,-5 8 0 15,0 3-432-15,5 1-176 0,1 1-32 0,-1 8-16 0,-1 6 1024 0,1 4 208 0,0 3 32 0,0 1 16 16,1-1-176-16,-2 22-16 0,-1-7-16 0,3-3 0 16,-4-7-240-16,7-15-48 0,-1-5-128 0,-1 8 192 15,0-6-32-15,3-17-16 0,-1 0 0 16,2-10 0-16,0 0 528 0,0 0 96 0,5-6 32 16,2-3 0-16,2-8 272 0,0-3 48 0,1-5 16 0,2-1 0 15,-2-6-608-15,6-11-112 0,-3 0-32 0,-3 16 0 16,0-5-256-16,2 2-128 0,1-2 128 0,2 2-128 15,3-1 0-15,1 7 0 0,0 2 0 0,1 5 0 16,2 3 0-16,-1 3 0 0,0 6-160 0,-1 8 160 16,0 2-176-16,1 5 176 0,-2 8-192 0,-1 2 192 15,-2 8-176-15,-3-1 176 0,-6 3-160 0,-3 11 160 0,-6 4 0 16,-3-8 0-16,-3-7 0 0,4-11 0 16,-1 1 0-16,1-6 0 0,3-2 0 0,1-5 0 15,0-7 0-15,0 0 208 0,8 3-32 0,3-9-16 0,3-6 80 16,3-3 16-16,0-2 0 0,4-3 0 0,4-4-256 15,-1-1 0-15,0-3 128 0,12-11-128 0,-7 6 0 0,-8 14 0 16,0-1 0-16,1 1 0 0,1 2 0 0,0 5 0 16,-3 3 0-16,10 0 0 0,-4 13 0 0,-11 1-160 15,3 1 160-15,-2 8-128 0,-2 5 128 0,-1 4-128 16,-4 4 128-16,-3 2-128 0,-2-2-32 0,-3 3 0 0,-3-2 0 16,-1 1 0-1,1 2-2528-15,-5-1-512 0</inkml:trace>
  <inkml:trace contextRef="#ctx0" brushRef="#br0" timeOffset="16299.8">26366 11939 18431 0,'-4'-11'816'0,"4"11"160"0,0 0-784 0,1-9-192 0,-2 1 0 0,1-3 0 15,-3 5 2992-15,3 6 544 0,-5-6 112 0,-4 3 32 16,-3 2-2304-16,-5 2-464 0,-2 4-80 0,-4 2-32 16,-5 4-256-16,-2 3-48 0,-3 5-16 0,0 5 0 15,1 0-176-15,1 7-48 0,3-3 0 0,4 2 0 16,4 2-64-16,5-5 0 0,3 1-16 0,6-3 0 16,5-1-176-16,4-3 0 0,5-6 0 0,8 1 0 15,4-7 0-15,-3-5 0 0,6-5 0 0,5-3 0 0,5-4 0 16,3-4 128-16,-1-1 0 0,0-2 0 0,-10 3 144 15,-1-3 32-15,-2-3 0 0,1 1 0 0,-4-1 192 0,-1-3 32 16,-3 1 16-16,-2-2 0 0,-1-4-192 0,-3 2-32 16,-4-2-16-16,-3 5 0 0,-6 2-176 0,-3 1-128 15,-1 1 144-15,-4 2-144 0,-2 4 0 0,-1 2 0 16,-5 0-208-16,2 2 64 16,0 2-1200-16,0 1-224 0,0-1-48 0,6 3-9904 15,1-1-1968-15</inkml:trace>
  <inkml:trace contextRef="#ctx0" brushRef="#br0" timeOffset="16766.05">27356 11808 14735 0,'15'-3'640'0,"-3"3"160"0,4-4-640 0,-1-1-160 0,1 1 0 0,-4 1 0 16,-4 0 2512-16,0-3 480 0,-1 1 80 0,-2-1 32 15,-3-4-1840-15,-2 3-368 0,-2-6-80 0,-4 4-16 16,-2-2-256-16,-1 3-48 0,-2-1-16 0,-3 4 0 16,-4 1-160-16,-3 0-48 0,-5 4 0 0,-3 6 0 15,-3 0 144-15,-2 7 32 0,-3 2 0 0,-2 4 0 16,9-3 160-16,0 5 32 0,3 3 16 0,0 4 0 16,2-1-144-16,2 4-16 0,4 0-16 0,1-2 0 0,6 0-192 0,3-3-32 15,2 2-16-15,6-7 0 0,4-2-32 0,3-3 0 16,4-1 0-16,2-9 0 0,4-3 80 0,2-5 16 15,5-4 0-15,10-8 0 0,1-1-48 0,5-5-16 16,2-3 0-16,-4-4 0 0,-3 2-16 0,-1-7 0 16,-3 0 0-16,-2 3 0 0,0-4 288 0,-2-2 64 15,-3-3 16-15,1-5 0 0,-3-3-240 0,-2-3-48 16,-2-2-16-16,0-2 0 0,-2-3-160 0,-1 0-128 16,-4 14 144-16,-1-3-144 0,-1 3 0 0,-2 2 0 15,1 7 0-15,-2 3 0 0,-1 10 0 0,-3 7-160 16,-1 7 32-16,0 6 0 0,-8 10-64 0,-1 12-16 15,-2 3 0-15,-3 9 0 0,0-2 208 0,-1 6-176 16,1 6 176-16,-3 6-160 0,1 6 0 0,-1 5 0 16,1 0 0-16,-1 7 0 15,-3 17-1296-15,4-5-256 0,6 1-48 0,4-8-16 16,2-7-1744-16,5-4-336 0</inkml:trace>
  <inkml:trace contextRef="#ctx0" brushRef="#br0" timeOffset="17303.27">28035 11855 17503 0,'-16'6'1552'0,"10"-2"-1232"16,1 0-320-16,0 2 0 0,1-1 1744 0,4 3 304 15,5 1 48-15,2 0 16 0,-5-1-896 0,3 0-160 16,3 0-32-16,6-3-16 0,2-3 16 0,6-2 16 16,-2-2 0-16,6-1 0 0,3-2-528 0,4-3-96 15,4 1-32-15,-2-5 0 0,-3 0 48 0,6-2 0 16,-2-3 0-16,-1 1 0 0,-3-2 288 0,-1-1 64 15,-3-3 16-15,-3 1 0 0,-3 0-160 0,-3 1-48 16,-3 0 0-16,-2 1 0 0,-2-2-272 0,-3 1-48 16,-4-2-16-16,-3 3 0 0,-6 0-96 0,-3 4-32 0,-5 3 0 0,-3 2 0 15,0 6-128-15,-5 4 0 0,-5 4 0 0,-4 5 0 16,-3 0-192-16,-4 5 192 0,-4 3-192 16,1 4 192-16,-11 11-144 0,6 1 144 0,3 1 0 15,4 1 0-15,4-2-224 0,-6 15 64 0,12-6 16 16,18-17 0-16,4 3 144 0,6-1 144 0,3-8-16 0,5 1-128 15,2-1 128-15,7 1-128 0,8-3 0 0,3 1 0 16,5-3 0-16,2-2 0 0,-1-5 0 0,15 2 0 16,1-5-192-16,-2-1-80 0,-2-6-32 0,-2 0 0 15,-4-1-1168 1,2 1-256-16,0-2-32 0,1 0-9040 0,1-1-1808 0</inkml:trace>
  <inkml:trace contextRef="#ctx0" brushRef="#br0" timeOffset="18078.64">29362 12362 14735 0,'0'0'640'0,"0"0"160"0,7 1-640 0,2-1-160 0,3-2 0 0,-1-2 0 0,2-3 2272 0,3 0 416 15,5-6 96-15,0-1 16 0,1-5-928 0,3-1-176 16,3-3-32-16,5-1-16 0,4-7-432 0,0-2-64 16,1-1-32-16,11-7 0 0,-10 7-352 0,2-6-80 15,-3-5-16-15,1-4 0 0,1-4-176 0,-1-6-48 16,-1-3 0-16,1-6 0 0,11-25-64 0,-4-3 0 16,-3 1-16-16,2-2 0 0,0-3-48 0,-2 3-16 15,-2 1 0-15,-1 4 0 0,-4 7-304 0,0 3 0 16,-8 4 128-16,-4 12-128 0,-5 4 0 0,-5 12 0 15,-4 9 0-15,-2 8 0 0,-2 7 0 0,-3 4 0 16,-4 4 0-16,-3 6-144 0,-1 4 144 0,-7 5-192 0,-2 3 192 0,-5 5-192 16,-4 3 192-16,-5 9-192 15,-6 5 192-15,-4 8-192 0,-13 8 192 0,2 9 0 0,0 4 0 0,1 8-128 16,14-12 128-16,-1 9 0 0,2 4-144 0,-4 8 144 16,-5 3 0-16,3 2 0 0,5 2-144 0,4 3 144 15,-3 21 0-15,12-9 0 16,6-3 0-16,7-8 0 0,8-6 128 0,9 0-128 15,6-7 0-15,2-11 144 0,0-6-16 0,5-8-128 16,6-1 192-16,2-5-64 0,5-6 192 0,3-7 16 16,5-6 16-16,5-2 0 0,6-4 96 0,3-2 32 0,5-7 0 15,-2-2 0-15,1-8-208 0,-1 0-32 16,0-5-16-16,-2 0 0 0,-2-2-224 0,-1-1 176 0,2-1-176 0,-4 4 160 16,-1 0-864-16,-5 0-160 0,-2 0-32 0,-6 4-18144 15</inkml:trace>
  <inkml:trace contextRef="#ctx0" brushRef="#br0" timeOffset="41244.6">11321 4223 10127 0,'0'0'896'0,"0"0"-704"15,0 0-192-15,0 0 0 0,0 0 1040 0,0 0 176 16,0 0 48-16,0 0 0 0,0 0-400 0,0 0-80 0,-2 9-16 0,0 2 0 15,-1 0-256-15,1 1-64 0,-3 2-16 0,3 2 0 16,0-2 0-16,1-4 0 0,-1 2 0 0,1-1 0 16,1 1-32-16,1 2 0 0,1-1 0 0,0-3 0 15,1 2-144-15,2-3-16 0,1 1-16 0,3-4 0 16,1-2 96-16,0 1 0 0,3-2 16 0,7-3 0 16,-1-3 80-16,-5 0 16 0,2-3 0 0,-1 0 0 15,0-6-16-15,-1 2 0 0,0-4 0 0,-1 1 0 0,0-2-160 0,-2 1-16 16,-1-2-16-16,-1-1 0 0,-1-2-224 15,-2 1 144-15,-1 2-144 0,-1 0 128 0,0 0-128 0,-2 3 0 16,-2 3 144-16,0-3-144 0,0 13 0 0,0 0 0 16,0 0 0-16,0 0 0 0,0 0 0 0,-2 16 0 15,-1 1 0-15,1 4 0 0,-2 3 128 0,0 4-128 16,2 0 128-16,-4 4-128 0,0 2 128 0,-2 5-128 16,-2 6 160-16,0-2-160 0,0 3 208 0,-10 17-48 15,2-4-16-15,0-12 0 0,-1-8-144 0,8-13 192 16,-1-6-192-16,1-1 192 0,0-2-64 0,1-2 0 15,1-5 0-15,2-1 0 0,0-4-128 0,7-5 0 16,0 0 0-16,0 0 0 16,-2-5-2000-16,1-4-432 0</inkml:trace>
  <inkml:trace contextRef="#ctx0" brushRef="#br0" timeOffset="41486.5">11814 4224 17503 0,'0'0'768'0,"0"0"176"0,0 0-752 0,0 0-192 0,0 0 0 0,9-3 0 15,-2-4 1088-15,4 2 176 0,1 0 32 0,3-3 16 16,3 2-544-16,3-3-96 0,2 2-32 0,1-2 0 15,1 0-336-15,2 2-80 0,-3-1-16 0,0 1 0 16,-4 0-336-16,-1 1-80 0,-3 3-16 0,-5-1-10784 16</inkml:trace>
  <inkml:trace contextRef="#ctx0" brushRef="#br0" timeOffset="41621.12">11913 4313 5519 0,'-13'7'496'0,"13"-7"-496"15,-7 7 0-15,7-7 0 0,0 0 2368 0,0 0 384 16,0 0 80-16,3 5 16 0,6-3-1536 0,3-1-304 15,1-1-64-15,2-1-16 0,3 1-336 0,1-4-64 16,1-2-16-16,2-1 0 0,2 3-320 0,-3-3-64 16,1-1 0-16,-2-2-6400 15,4 0-1280-15</inkml:trace>
  <inkml:trace contextRef="#ctx0" brushRef="#br0" timeOffset="42130.31">12407 3945 19343 0,'0'0'1728'0,"0"0"-1392"0,3 11-336 0,0 1 0 16,-2 3 592-16,-1 1 48 0,0 2 16 0,-1 3 0 16,-2 1 448-16,0 0 96 0,2-3 16 0,0 4 0 15,-2 2-640-15,-2 0-128 0,3 4-32 0,-2-4 0 16,-2-1-256-16,0 1-160 0,1-4 192 0,2-3-192 0,0 0 144 0,2-4-144 15,1-4 0-15,1 0 144 0,0-5-16 0,-1-5 0 16,0 0 0-16,8-1 0 0,1-3 576 0,2-5 128 16,2 0 0-16,1-2 16 0,0-3-336 0,-1-1-80 15,1-6-16-15,-2 1 0 0,0 0-160 0,-1 1-16 16,2-1-16-16,-2 1 0 0,0 2-224 0,-1 1 144 16,0 1-144-16,0 1 128 0,-1 3-128 0,-1-1 0 15,-2 6 0-15,2 1 0 0,-3 1 0 0,-5 4 0 16,0 0 0-16,3 8 0 0,0-2 0 0,0 4 0 15,-5 0-176-15,-2 2 176 0,-2 3 0 0,-2 0-128 16,0-1 128-16,-1 3 0 0,0-1 0 0,1 0 0 16,3-1 0-16,0-8 0 0,1 1 0 0,4-8 0 15,0 0 0-15,0 0 0 0,0 0 0 0,4-10 128 16,2 0-128-16,3-3 128 0,3-2-128 0,0 1 0 16,2 2 0-16,2 0 0 0,-2-1 0 0,0 4 0 15,1-1 0-15,1 5 0 0,0 0 0 0,0 1 0 16,-1 3 0-16,1 3 0 0,-2 4 0 0,-2 1 0 15,0 3 0-15,-3 0 0 0,0 4 0 0,-6 3 0 0,1 0 0 0,0 1 0 16,-1-1 0-16,-2 1 0 0,-1-1 0 0,2 0 0 31,-2-3-1408-31,0-3-192 0,2 1-32 0,1-6-7456 0,-3-6-1472 0</inkml:trace>
  <inkml:trace contextRef="#ctx0" brushRef="#br0" timeOffset="42370.08">12934 3979 17503 0,'0'0'1552'0,"0"0"-1232"15,0 0-320-15,0 0 0 0,0 0 1344 0,9 6 192 16,-1 2 64-16,-2 0 0 0,-5 3-368 0,0 4-64 16,3 2-16-16,0 1 0 0,1 1-544 0,0 1-112 15,-1-2-32-15,1 2 0 0,1 1-320 0,2 1-144 16,-1 3 128-16,2-2-128 0,-2 1 0 0,3 0 0 15,0-3 0-15,-2 0 0 16,2-3-512-16,1-2-144 0,1-1-32 0,0-5 0 16,2-2-208-16,0-3-64 0,-2-2 0 0,-2-6-9984 0</inkml:trace>
  <inkml:trace contextRef="#ctx0" brushRef="#br0" timeOffset="42585.45">13229 3921 13823 0,'0'0'1216'0,"0"0"-960"16,0 0-256-16,0 0 0 0,0 0 1856 0,0 0 320 16,-9 2 64-16,1 2 0 0,-3 4-624 0,-2 1-128 0,-2 5-16 0,-2 2-16 15,-2 3-448-15,-1 3-96 0,-1 4-16 0,1 0 0 16,-2 3-432-16,1 0-80 0,-2 3-32 0,0 1 0 16,4-1-192-16,-3 0-32 0,2-1-128 0,4 0 192 15,2-2-192-15,2-2 0 0,1-2 0 0,2-1 0 16,2-3-208-16,2-3-96 0,3-1-16 0,2-3 0 15,2-5-1792-15,3-1-384 16,2-4-64-16</inkml:trace>
  <inkml:trace contextRef="#ctx0" brushRef="#br0" timeOffset="42834.46">13413 3877 25167 0,'0'0'1104'0,"0"0"240"0,0 0-1072 0,0 0-272 16,0 0 0-16,-1 11 0 0,-2-3 752 0,-2 5 80 15,-1 2 32-15,-2 5 0 0,0 4 112 0,-2 1 32 16,-1-2 0-16,-1 2 0 0,1 0-512 0,-1 0-112 16,1 3 0-16,2-4-16 0,0 3-240 0,2-3-128 15,-1 3 128-15,2-3-128 0,1-1-160 0,1-2-96 16,1 1-32-16,2-3 0 15,1-1-976-15,-1-3-192 0,1-4-32 0,0 1-11424 0</inkml:trace>
  <inkml:trace contextRef="#ctx0" brushRef="#br0" timeOffset="43001.32">13169 4186 19343 0,'0'0'1728'0,"6"-1"-1392"0,1-2-336 0,1 2 0 16,4 0 816-16,1-2 80 0,1 0 32 0,1 0 0 15,1-1 96-15,3-2 0 0,1 1 16 0,5-2 0 16,0-1-576-16,2 1-112 0,0-3-32 0,-1 4 0 0,1-5-320 0,0 4 0 16,0-3-192-16,-1 2-11984 15</inkml:trace>
  <inkml:trace contextRef="#ctx0" brushRef="#br0" timeOffset="43379.71">13920 3422 14735 0,'0'0'1312'0,"0"0"-1056"16,-1-9-256-16,1 9 0 0,0 0 1632 0,0 0 272 15,0 0 48-15,0 0 16 0,-4 13-752 0,-1 2-128 16,-1 5-48-16,-1 2 0 16,2 1-224-16,0 0-48 0,1 4-16 0,-2 5 0 0,1 2-192 0,-2 3-48 15,0 2 0-15,-2 4 0 0,-5 12-144 0,0 0-48 16,1-1 0-16,2-1 0 0,1-9-176 0,2-3-144 15,0-10 192-15,3-1-192 0,3-7 224 0,0-4-64 16,2-5-16-16,0-2 0 0,0-5 528 0,0-7 96 16,8 0 32-16,4-4 0 0,0 0 48 0,2-7 16 0,1-2 0 0,1-1 0 15,-1-4-512-15,0-1-96 0,-1-3-32 0,1 2 0 16,1-2-224-16,0 5 128 0,1 1-128 0,-2 5 0 16,0 0 0-16,2 2 0 0,1 5 0 0,-2 4 0 15,-3 4 0-15,-2 5 0 0,-3-1 0 0,0 5 0 16,-5 1 0-16,0 4 0 0,-3 0 0 0,-3 1 0 15,-4 0 0-15,-3 1 0 0,-2 2 0 0,-2 1 0 16,-2-2 0-16,-2 0 0 0,0 3-192 0,-1 0 192 16,0-2-1920-16,1-3-288 0,0-2-48 0,2 0-12672 15</inkml:trace>
  <inkml:trace contextRef="#ctx0" brushRef="#br0" timeOffset="43807.33">12134 4645 16575 0,'0'0'736'0,"-6"5"160"0,-3-3-720 0,0 0-176 0,1-1 0 0,2 2 0 16,0-1 1344-16,6-2 256 0,0 0 32 0,0 0 16 15,0 0-192-15,0 0-48 0,6 3 0 0,4-1 0 16,3-2-224-16,2-1-48 0,4-1-16 0,4-2 0 16,1 0-512-16,5-1-96 0,2-3-32 0,1 2 0 0,1-3-352 0,1 3-128 15,2-4 0-15,2 2-9808 16,1-2-2080-16</inkml:trace>
  <inkml:trace contextRef="#ctx0" brushRef="#br0" timeOffset="44185.92">13723 4535 11967 0,'0'0'1072'0,"0"0"-864"0,0 0-208 0,6-4 0 15,2 0 3552-15,1-1 672 0,0 0 128 0,4 2 16 0,-1 1-2624 0,4-1-528 16,0-3-96-16,3 1-32 0,1 0-608 0,2-4-128 16,1 2-32-16,2-2 0 0,8 2-320 0,-1 0 0 15,-1-1-192-15,-3 3-14320 16</inkml:trace>
  <inkml:trace contextRef="#ctx0" brushRef="#br0" timeOffset="46264.29">10440 4006 7423 0,'0'0'320'0,"0"0"80"0,0 0-400 0,-10 6 0 16,1-1 0-16,9-5 0 0,-9 4 448 0,9-4 16 16,-12 5 0-16,2-2 0 0,1-3-16 0,0 1 0 15,9-1 0-15,-10 0 0 0,0-3-48 0,1 2-16 16,-2-1 0-16,2-2 0 0,0 3-32 0,0-1-16 16,0 2 0-16,0 0 0 0,9 0 16 0,-10 2 0 15,1-2 0-15,9 0 0 0,-9-2 96 0,9 2 32 16,0 0 0-16,0 0 0 0,0 0 112 0,0 0 32 15,0 0 0-15,0 0 0 0,0 0-32 0,-1-7 0 16,1 7 0-16,4-11 0 0,2 4-208 0,2-1-64 16,1 2 0-16,1 2 0 0,0-4-80 0,1 3-32 15,2 2 0-15,1-3 0 0,0-1-208 0,1 2 176 16,2-3-176-16,2 3 160 0,1 1-160 0,1-2 160 0,4-3-160 16,0 1 160-16,1-3 16 0,-1-1 0 0,1 2 0 15,2-4 0-15,1 2-176 0,3 1 0 16,-2-1 0-16,3 0 128 0,2 1-128 0,0-3 0 0,1 0 0 0,1 0 0 15,0 1 0-15,1-1 0 0,0-4 0 0,-1 3 128 16,1 0-128-16,0 1 0 0,-2 1 144 0,-1-1-144 16,1 3 0-16,-1 1 0 0,1-4 0 0,1 2 128 15,1 1-128-15,0-2 0 0,-1 2 0 0,1 0 0 16,1-1 0-16,2 4 0 0,-2-2 0 0,0 2 0 16,-3-3 0-16,-9 4 0 0,2-1 0 0,3 0 0 0,3-2 0 0,1 3 0 15,1-1 0-15,0 1 0 0,-1-2 0 0,1 3 0 16,-2 0 0-16,-1-3 0 0,0 1 0 0,-1-2 0 15,-3 2 0-15,2-2 0 0,-4 1 0 0,0-2 0 16,0 2 0-16,10-5 0 0,-5 1 0 0,-11 8 0 16,-1-3 0-16,2 1 0 0,2 0 0 0,1-1 0 15,-1 0 0-15,6-2 0 0,-3 2 0 0,1-3 0 16,0-2 0-16,2 2 128 0,-1-3-128 0,-1 2 0 16,3 1 0-16,0-1 0 0,1 1 0 0,-1 2 0 15,0-3 0-15,-1 5 0 0,1-3 0 0,0 2 0 16,-2-2 0-16,5 2 0 0,-1-3 0 0,0 1 0 15,1-2 0-15,-2 2 0 0,-1 0 0 0,-2-3 0 16,2 2 0-16,-2 1 0 0,0-3 0 0,-2 3 0 16,0-3 0-16,0 3 128 0,-2 0-128 0,11-6 0 15,-5 4 128-15,-3 3-128 0,-2-1 0 0,-8 5 0 16,1-4 0-16,13 0 128 0,-4-3-128 0,-8 6 0 0,-1-4 0 16,2 2 128-16,1-3-128 0,1 3 0 0,-3-2 0 0,2 2 128 15,0-2-128-15,-3 1 0 0,1 0 0 0,-2 3 0 16,0-3 0-16,-1 3 0 0,-7 2 0 0,2-2 0 15,1 0 0-15,1 1 128 0,0 2-128 0,-1-4 0 16,3 2 0-16,-1 1 144 0,0-3-144 0,0 2 0 16,3-1 144-16,-1-1-144 0,0-2 0 0,0 4 144 15,-1-3-144-15,1 3 0 0,1 0 144 0,0-3-144 16,-2 3 0-16,-1-1 128 0,-4 0-128 0,-1 2 0 16,2 1 0-16,1-2 0 0,0-1 0 0,-3 1 0 0,2 1 0 0,-3-4 0 15,2 3 0-15,2 0 128 0,0-2-128 0,0 1 128 16,0 3-128-16,-2-4 128 0,1 2-128 0,0 1 0 15,0-2 0-15,-1-2 0 0,2 2 0 0,-2 0 128 16,0 1-128-16,0 1 0 0,-5 0 0 0,5 1 0 16,4-2 0-16,-2 3 0 0,2-1 0 0,-4 2 0 15,1-2 0-15,-1 0 0 0,0-2 0 0,0 1 0 16,-1 1 0-16,-1-1 0 0,-2 2 0 0,0-2 0 16,-2 3 0-16,-6 1 128 0,0 0-128 0,0 0 0 15,6 0 0-15,-6 0 128 0,0 0-128 0,0 0 0 16,0 0-176-16,0 0 176 0,0 0-128 0,0 0 128 15,0 0 0-15,0 0-144 0,0 0 16 0,0 0 0 16,0 0 0-16,0 0 0 0,0 0-80 0,-1 9-16 16,1-9 0-16,-4 6 0 15,0 3-224-15,1-3-64 0,-3 2 0 0,1 1 0 16,-2-3-1408-16,-2 3-272 0</inkml:trace>
  <inkml:trace contextRef="#ctx0" brushRef="#br0" timeOffset="48383.9">13733 1633 6447 0,'0'0'576'0,"0"0"-576"15,3-8 0-15,-1 2 0 0,1-2 944 0,-1 0 80 16,1 3 0-16,-2-1 16 0,2 0-400 0,-1 1-96 16,-2 0-16-16,0 5 0 0,0 0-112 0,0 0-32 15,-1-9 0-15,1 9 0 0,0 0 64 0,-5 0 0 16,-3 1 0-16,2 5 0 0,-4 1-160 0,-3 4-32 16,-3 0 0-16,-4 6 0 0,-1 3-256 0,-12 12 0 15,0 0 0-15,6-10 0 0,-3 2 128 0,-5 5-128 16,-2 5 0-16,-20 21 0 0,4 2 256 0,-3-1-16 15,2-1 0-15,0-2 0 0,-3 0 16 0,15-14 0 16,-7 4 0-16,-31 29 0 0,7 1-112 0,1-1-16 16,6-2 0-16,-2 1 0 0,-4-1-128 0,0-3 128 15,-3-6-128-15,4 4 128 0,3-1 16 0,2 1 0 0,-1-6 0 16,2 0 0-16,-1-2 128 0,3-4 32 0,0-4 0 0,2 2 0 16,1-2 64-16,6 3 16 0,3-1 0 15,-2 1 0-15,-1-1-384 0,1 0 128 0,-1-3-128 0,4 1 0 16,0-6 0-16,3 3 0 15,1-3 0-15,3 1 0 0,0-2 0 0,17-11 128 16,-2-1-128-16,-14 16 0 0,3-7 0 0,16-12 0 16,-2-3 0-16,-2 3 0 0,0 0 0 0,-1-2 144 0,-1 0-144 0,4-3 0 15,-1 2 224-15,2 2-64 0,0-4-16 0,1 3 0 16,-1-1 32-16,4-4 0 0,1-2 0 0,-1 1 0 16,0-1-176-16,2 0 0 0,3-4 0 15,-5 3 0-15,3-4 0 0,3 0 160 0,2-3-160 0,5-6 160 16,0 0-160-16,-2 3 0 0,1 0 0 0,8-7 0 15,-5 1 0-15,5-1 0 0,-5 1 0 0,5-1 0 16,0 0 0-16,0 0 0 0,-4-4 0 0,4-5 0 16,3 0 0-16,0-5 0 0,6 1 0 0,3-4 0 15,2-2 0-15,12-12 128 0,5-2-128 0,-7 9 128 16,7-2-128-16,4-4 0 0,5-3 0 0,4-2 0 16,6-2 0-16,27-24 0 0,-4 0 0 0,-2 0 0 0,3 2 0 15,-2-2 128-15,7 2-128 0,0-1 128 0,-2-2-128 0,-1-2 0 16,-1-3 0-16,-17 18 0 0,6 1 0 0,32-23-176 15,-6 6 48-15,-5 7 0 0,-5-5 128 0,-2 5 0 16,-1 2 0-16,2-4 0 0,0 4 0 0,0 2 0 16,-4-1 0-16,-24 18-128 0,3-2 128 0,5-6 0 15,1-1 0-15,2-1 0 0,0-1 0 0,0-2 0 16,-1-3 0-16,27-22 0 0,-12 9 0 0,-6 11 0 16,-4 8 0-16,-22 21 0 0,1-5 0 0,1 2-128 0,4 1 128 0,-3-1 0 15,-2 2 0-15,0-2-160 16,-2 0 160-16,-1 1 0 0,-1-3 0 0,-3 4 0 15,-2 1 0-15,-3 4 0 0,-2 3-272 0,-1 1 48 0,-4 3 16 0,-2 1 0 16,-2 3 208-16,3-6 0 0,-7 3 0 16,-9 8-144-16,-1-2 144 0,-3 4 0 0,-1-1-144 15,-4 5 144-15,0 0 0 0,0 0-176 0,0 0 176 16,0 0-128-16,-8 1 0 0,-1 3 0 0,-1-1 0 16,-4 3 0-16,-3 2 128 0,0-1-160 0,-2 5 160 0,-11 6-160 15,1-1 160-15,0 5 0 0,0 7 0 16,7-8-128-16,-2 0 128 0,-2 3 0 0,-1 3 0 0,-5 2 0 15,-4-1 0-15,-2 4 0 0,-3 2 0 0,-2 1 0 16,-4-2 0-16,-2 5 0 0,-4 2 0 0,-25 29 0 16,4-2 0-16,26-25 0 0,-8 3 0 0,-35 29 0 0,0-10 0 15,7 3 0-15,1-1 0 0,-1 0 0 16,2 4 0-16,-2-3 0 0,-1-1 0 0,2-4 0 0,3 2 0 0,3-3 128 16,0 4-128-16,0-5 128 0,-3-2-128 0,1 0 0 15,1-3 0-15,5 2-128 0,3 1 128 0,-3-1 0 16,-2-3 0-16,0-2 0 0,0-3 0 0,26-14 0 15,-5 2 0-15,-25 23 0 0,11-3 0 16,23-21 0-16,-2 1 0 0,-23 16 128 0,8-7-128 0,23-16 0 16,-5-2 0-16,4 3 0 0,2 1 0 0,1-5 0 15,1 1 0-15,3 0 0 0,3-3 128 0,3-1 0 16,3 0 0-16,1-3 0 0,0-1-128 0,-5 6 0 16,6-3 0-16,11-13 0 0,0 2 0 0,0-1 0 15,3-3 0-15,0-1 0 0,2 2 0 0,-3-2 0 16,9-7 0-16,0 0 0 0,0 0 0 0,0 0 0 15,0 0 160-15,5-7-160 0,1-3 192 0,0-3-64 16,8-4-128-16,2-6 192 0,3 0-192 0,11-15 0 16,2 0 0-16,2-1 0 0,3 0 0 0,-8 12 0 0,7-2 0 15,6-1 0-15,5-7 0 0,6-5 0 0,5-1 0 16,32-30 0-16,-4 3 0 0,3 2 0 0,3 0 0 16,1 1 0-16,1 1 144 0,1-4-144 0,2-1 128 15,2 0-128-15,1-3 0 0,1 0 0 0,-2-2 128 0,-1 1-128 16,-4 1 0-16,5 0 0 0,2-2 144 0,-34 27-144 15,4-9 0-15,5-3 0 0,7 0 0 0,2-3 0 16,4 1 0-16,-1-4 0 0,-2-2 0 0,0 2 0 16,1 6 0-16,-2 2 0 0,-2-2 0 0,31-23 0 15,-21 13 0-15,-37 26 0 0,1-2 0 0,1 2 128 0,1 1-128 16,3 0 0-16,-2 5 0 0,-5 2 0 16,-3 1 0-16,-1 2 0 0,-2 0 0 0,-3 3 0 0,-3 5 0 0,-4-1 0 15,-3 4 0-15,-3 4 0 0,-5 0 0 0,-2 2 144 16,-6 1-144-16,-4 3 0 0,-3 2 160 15,-4-1-160-15,-1 5 128 0,-3-4-128 0,-5 11 144 16,0 0-144-16,0 0 160 0,-9 0-160 0,-3 3 0 0,-2 1 128 16,-3 2-128-16,-4 1 0 0,-3 3 0 0,0 0 0 15,-3 4 0-15,-5 5 0 0,-2 3 0 0,-5 3 0 16,-6 0 0-16,-2 5 0 0,-10-4 0 0,-28 23 0 16,4-2 0-16,25-10 0 0,-7 7 0 0,-8 6 0 15,-4-1 0-15,-47 30 0 0,6-3 0 0,7 2 0 16,4 2 0-16,32-23 0 0,-11 8 0 0,-48 43 0 15,9-6 0-15,2-7 0 0,-1-2 0 0,5-2 0 16,3-1 0-16,2-1 0 0,0 0 0 0,3 0 0 16,-1 0 0-16,3 0 0 0,3 0 0 0,0-1 0 15,-1-3 0-15,37-28 0 0,-4 9 0 0,-3 3 176 0,0 1-176 16,-2-1 160-16,1-3-32 0,2-1 0 0,5-6 0 16,2 0 0-16,6-2 0 0,5-5 0 0,4-1 0 0,5-4 0 15,0-4 0-15,-15 14-128 0,15-15 192 0,19-16-64 16,0-1-128-16,-10 8 0 0,9-9 0 0,12-8-176 15,1-7 32-15,0 2 0 0,5-3 0 0,0 0 0 16,2-1-320-16,1 2-64 0,3-3-16 16,0 3-9792-16</inkml:trace>
  <inkml:trace contextRef="#ctx0" brushRef="#br0" timeOffset="52602.07">10543 4460 12895 0,'0'0'1152'0,"9"-12"-928"15,0 2-224-15,2-4 0 16,0-1-464-16,3-2-144 0,2 1-32 0,1-3 0 0,1-4 784 0,3 1 160 15,1-3 16-15,3 1 16 0,1-6-48 0,5 4-16 16,2-4 0-16,6-1 0 0,4-6-32 0,4-1-16 16,2-2 0-16,0 0 0 0,1-5-32 0,3 3-16 15,2-5 0-15,5 3 0 0,2-3-176 0,5 1 128 16,1-4-128-16,-1-1 128 0,-3 1-128 0,-20 17 0 16,6-4 0-16,30-18 128 0,0 5-128 0,-29 19 0 15,1-9 0-15,0 1 0 0,-1-1 0 0,0 2 0 16,0-1 0-16,1-3 0 0,0 0 272 0,1 3-16 15,1 2-16-15,0 0 0 0,1-3 32 0,-3 2 16 16,-4 0 0-16,-1 0 0 0,0 1-32 0,-2 0-16 16,-2 2 0-16,0-1 0 0,0 1-80 0,1 2-16 15,-1-1 0-15,0 0 0 0,0 1-144 0,-1 4 128 16,-2-3-128-16,-1 2 128 0,-1 0-128 0,0-1 160 16,0 3-160-16,2 1 160 0,-3-1-160 0,0 3 160 15,2-3-160-15,0 2 160 0,-2 5-160 0,0-4 0 16,-4 4 144-16,-1-1-144 0,-2 1 144 0,-2-4-144 15,-1 1 192-15,-4 3-192 0,-3-1 176 0,1 0-176 16,-1 2 160-16,-1 2-160 0,-1 2 192 0,0-1-48 0,-1 3-16 16,-1-1 0-16,-1 0-128 0,-1 2 160 0,-1 3-160 0,-2-3 160 15,-1 3-160-15,0 2 160 0,-2-2-160 0,-2 3 160 16,1 2-160-16,-5-3 160 0,1 3-160 0,-3 5 160 16,0 0 0-16,0 0 0 0,0 0 0 0,0 0 0 15,0 0-160-15,0 0 160 0,-10 0-160 0,-2 2 160 0,0 3-160 16,0 4 0-16,-3-1 0 0,-3 5 128 0,-2 3-128 15,-3 1 0-15,-1 1 0 0,-2 2 0 16,-2 4-1440-16,-3 4-272 0</inkml:trace>
  <inkml:trace contextRef="#ctx0" brushRef="#br0" timeOffset="58811.72">16226 3922 7359 0,'0'0'656'0,"0"0"-528"15,-10 1-128-15,1 2 0 0,0-1 832 0,9-2 128 16,-9 3 16-16,-1-2 16 0,2 2 16 0,8-3 0 15,-9 1 0-15,9-1 0 0,0 0-240 0,0 0-64 0,-9 1 0 0,9-1 0 16,0 0-176-16,0 0-32 16,0 0-16-16,0 0 0 0,0 0-144 0,0 0-16 15,0 0-16-15,13-2 0 0,1-2 16 0,0 1 16 0,0 1 0 0,3 2 0 16,-1-2-144-16,2 1-16 0,0 0-16 0,0 0 0 16,-1-2 0-16,1 2 0 0,0-2 0 0,0 1 0 0,0 0-32 0,2 1-128 15,-2 1 192-15,1 0-64 0,0 1-128 0,-6 1 0 16,0-1 144-16,4 0-144 0,-2 2 192 0,3-2-16 15,1 0-16-15,0 1 0 0,0-1-160 0,2 0 0 16,-1-1 0-16,3 0 0 0,0 1 0 0,1-1 0 16,-1-1 0-16,2 1 192 0,-1-1-64 0,11-2 0 15,-5-3 0-15,-11 2 0 0,2 0-128 0,0-2 160 16,5-4-160-16,-2 2 160 0,0-2-160 0,-1 2 160 16,2-2-160-16,2 3 160 0,0-2-160 0,1 2 160 15,-2 0-160-15,2-1 160 0,0 2-160 0,1-3 192 0,-1 1-192 16,0-2 192-16,0 1-192 0,12-6 192 15,-10 1-192-15,-9 5 192 0,1 1-192 0,10-4 160 0,-4 2-160 0,-10 1 160 16,2 2-160-16,-1 0 0 16,2-1 144-16,0 3-144 0,1-4 192 0,0 3-16 15,-1-3-16-15,3 1 0 0,0 2-160 0,2-4 192 16,-1-2-192-16,1 3 192 0,-1-2-192 0,1 2 0 16,-1-1 0-16,0 1 0 0,0-5 0 0,-3 1 0 0,0-1 0 15,1 2 0-15,1-4 0 0,-1 1 128 0,-1 1-128 0,-1 0 0 16,1 1 0-16,-1-1 0 0,0 2 128 0,0 2-128 15,-2-4 0-15,0-2 0 0,1 1 0 0,-1 1 128 16,2 1-128-16,0-1 192 0,-1-1-192 0,0 0 192 16,-1 0-192-16,2 1 192 0,1-3-192 0,-4 1 192 15,0-2-192-15,0 1 0 0,0 1 144 0,-1-2-144 16,-1-2 0-16,2 2 0 0,-1 0 0 0,1 0 128 16,0-1-128-16,0 0 0 0,0-3 0 0,-1 3 0 0,0 0 0 15,1 0 128-15,-2 1-128 0,2-1 0 0,-5 4 0 0,2 0 0 16,3 1 0-16,1-1 0 0,0-2 0 15,1-1 128-15,-1-1-128 0,0 0 0 0,4-6 0 0,1 1 0 16,-2-1 0-16,0 0 0 0,-3 2 0 0,0 3 0 16,0-2 0-16,1-1 128 0,-2 2-128 0,1 0 0 15,0-1 0-15,-1-1 128 0,0-2-128 0,-2 5 0 16,-2 2 0-16,0-1 0 0,1 0 0 0,2 0 0 16,-1 0 0-16,2 0 0 0,0-1 0 0,0 2 128 15,1 0-128-15,5-5 0 0,-1 0 0 0,0 0 0 16,0 2 0-16,-2 1 0 0,0 0 0 0,-4 1 0 15,1 0 0-15,3 0 0 0,-4 0 0 0,2 1 0 16,-2 1 0-16,-3-1 0 0,0-3 0 0,-1 2 0 16,-1 0 0-16,-2 2 128 0,-1-3-128 0,0 3 0 15,0-1 0-15,0 0 0 0,-3 0 0 0,2-1 0 16,-2-1 0-16,3 1 128 0,-1 0-128 0,0 1 0 16,-3 5 0-16,1-2 0 0,0-2 0 0,2 1 0 15,0-1 0-15,1 0 0 0,-2-1 0 0,1-1 0 0,-2 2 0 16,2-2 0-16,-1-1 0 0,1 1 0 0,-2 1 0 0,2 0 0 15,-2-1 0-15,1 1 0 0,-1-1 0 0,2 1 0 16,1 1 0-16,-2 3 0 0,0-2 128 0,3 4-128 16,-1 0 0-16,0 1 0 0,-7-2 0 0,2 4 0 15,0-3 0-15,-1 0 0 0,1 2 0 0,0-4 0 16,0 5 0-16,-4-2-128 0,-3 2 128 0,3 0 0 16,4 2 0-16,0-1 0 0,-1 0 0 0,-1 0 0 0,1 1 0 0,-2-2 0 15,-1 2 0-15,2-3 0 0,1 3 0 0,-2-4 0 16,-3 4 0-16,-2-2 0 0,0 4 0 0,4 0 0 15,0-3 0-15,0 2 0 0,0 2 0 0,0-1 0 16,0-1 0-16,0 2 0 0,0 4 0 0,0 0 0 16,0-5 0-16,0 5 0 0,0-7 0 0,0 7 0 15,-2-5 0-15,2 5 0 0,0 0 0 0,0 0 0 16,-7-1 0-16,0 2-128 0,-1 2 128 0,2 1 0 16,1 3-144-16,-3 0 144 0,0 4 0 0,2 2-144 15,-3-1 144-15,-1 4 0 0,-2 0-128 0,1 3 128 16,0 2 0-16,-1 3 0 0,1-1 0 0,-2 3 0 15,0 4 0-15,-1 1 0 0,-4 7 0 0,1-2 0 16,-1 0 0-16,0-2 0 0,0 2 0 0,2 0-128 16,-2 1 128-16,-1-1 0 0,0-1 0 0,0 1 0 15,-2 0 0-15,0-1 0 0,-2 1 0 0,-1-1 0 16,0 2 0-16,2 0 0 0,0-1 0 0,1-2 0 16,0 0 0-16,1 1 0 0,0-2 0 0,-2-2 0 15,1-1 0-15,3 0 0 0,4-8 0 0,0 1 0 0,2 2 0 16,0-2 0-16,-2 0 0 0,-2 1 0 15,2-1 0-15,-1-1 0 0,-5 8 0 0,1-3 0 0,0 1 0 16,1-4 0-16,0-1 0 0,-2 1 0 0,1-4 0 0,-2-2 0 16,1 1 0-16,-3 1 0 0,-1 1 0 0,4 2 0 15,-3-4 0-15,0 0 0 0,0 0 0 0,0 0 0 16,0 0 0-16,2 0 0 0,-2 0 0 0,0 0 0 16,-1 1 0-16,0 1 128 0,2-2-128 0,-2 1 0 15,-2-1 0-15,2 0 0 0,-2 2 128 0,-1-2-128 16,-1 0 0-16,0-1 0 0,-1-1 0 0,-8 8 0 0,20-14 0 15,1 2 0-15,-2-3 0 0,3 3 0 0,-3-2 0 0,1 0 0 16,1 2 0-16,-1 2 0 0,-4 1 0 0,2-2 0 16,-3 0 0-16,2 0 0 0,-2 1 0 0,1-1 0 15,-1 0 0-15,0 1 0 0,-1 2 128 0,-11 8-128 16,0-3 0-16,11-11 0 0,0 2 0 0,-2 0 0 16,-3-3 0-16,0 1 0 0,0 2 0 0,1-2 0 15,0 2 0-15,1 1 0 0,0-1 0 0,1-1 128 16,1 2-128-16,-1 0 0 0,0-2 0 0,0-2 0 15,-1 4 0-15,1-1 0 0,6-3 0 0,-2 3 0 16,-2-3 128-16,1 1-128 0,-3 1 0 0,0-2 0 16,1 1 0-16,-2 2 0 0,-8 0 0 0,-9 4 0 15,10-1 0-15,14-5 0 0,-2-2 0 0,2 2 0 0,0 1 0 0,2-4 0 16,-1 2 0-16,1-4 0 16,2 2 0-16,0 1 0 0,-1-4 0 0,-1 2 0 0,-1 0 0 0,0 0 0 15,0 0 0-15,-8-1 0 16,0 0 0-16,7-1 0 0,-3-2 0 0,-2 1 0 15,-1 0 0-15,-2 1 0 0,-1-3-128 0,-2 1 128 0,1-1 0 16,-1 2 0-16,1-1 0 0,-12 3-128 0,6-3 128 0,2 2 0 16,1 0 0-16,3 1 0 0,2-2-128 0,0 0 128 15,2-1 0-15,-3 3 0 0,-1-3 0 16,-2 1 0-16,2 0 0 0,0 0 0 0,-2-2 0 0,3 1 0 16,2-1 0-16,1 2 0 0,3 0 0 0,1 1 0 15,1-4 0-15,2 2 0 0,2-2 0 0,2 3 0 16,0-1-128-16,3 2 128 0,2-3 0 0,2 1 0 15,-1-3 0-15,8 0 0 0,0 0 0 0,-7 1 0 16,-1 0 0-16,8-1-128 0,0 0 128 0,0 0 0 16,0 0 0-16,0 0-192 0,0 0 192 0,10 2-160 15,4-2 160-15,-2-2 0 0,2 0 0 0,3 1 0 16,2-2 0-16,3 2 0 0,2-1 0 0,3 0 0 0,2-1 0 0,3 1 0 16,2-1 0-16,2 1 0 0,1-2 0 0,0-2-128 15,-2-1 128-15,-8 1 0 0,3-4 0 0,19-2 0 16,-4 1 0-16,-13 1 0 0,6 1 0 0,23-7-160 15,-1 1 160-15,-21 5 0 0,2-1-144 0,2-5 144 16,2-1 0-16,20-5-144 0,-8 2 144 0,-1-1 0 16,-3 2-144-16,1 1 144 0,-1 1 0 0,-16 5-144 15,3-3 144-15,2-2 0 0,-1 0 0 0,1-1-128 16,0 1 128-16,0-1 0 0,-3-1 0 0,2 0 0 16,2 2-128-16,-1-1 128 0,3 0 0 0,-1 0 0 15,1-2 0-15,-1-2 0 0,-1-1 0 0,2 0 0 16,-1 3 0-16,-2-3 0 0,-11 5 0 0,2-2 0 15,4 0 0-15,1-1 0 0,1 1 0 0,2 0 0 0,1-1 0 0,-1 0 0 16,7-8 0-16,-4-2 0 0,-2 6 0 0,-4-5 0 16,-3 4 0-16,-2-3 0 0,-3 3 0 0,1-3 0 15,-1 3 0-15,0-2 0 16,0 1 0-16,2 0 0 0,3-5 128 0,-2 2-128 0,-3 2 0 0,0-4 0 16,5 0 0-16,-2-2 128 0,-3-3-128 15,2 0 0-15,-9 6 0 0,2-2 0 0,1-1 0 0,0-1 0 16,1 0 0-16,0 0 0 0,1-1 0 0,0 0 0 15,1 1 0-15,0 2 128 0,-3 1-128 0,7-9 0 0,-2 3 208 16,0 3-48-16,-2-1-16 0,0 4 0 0,-6 4 0 16,0-1 0-16,-3 2 0 0,-1 3 0 0,-1 3-144 0,-2-1 160 15,-1 2-160-15,-2-1 160 0,-2 4-160 16,-1 3 0-16,-2 0 144 0,-3 1-144 0,-4 0 0 0,-2 3-160 16,-3-1 16-16,-2 3-12656 15</inkml:trace>
  <inkml:trace contextRef="#ctx0" brushRef="#br0" timeOffset="59860.32">16771 4397 15487 0,'0'0'336'0,"0"0"80"0,-23-1 16 0,23 1 0 0,0 0-432 0,0 0 0 0,0 0 0 0,0 0 0 0,-5-1 672 0,5 1 48 16,0 0 16-16,-7 7 0 0,0 1-416 0,1 5-96 15,0-1-16-15,-2 1 0 0,-1 2 144 0,5-1 32 16,3 4 0-16,1 1 0 0,1 3-64 0,2-1 0 15,1 2 0-15,3-2 0 0,1-2-96 0,2-3-32 16,1-2 0-16,2-4 0 0,1 2 176 0,8-5 16 16,-2-3 16-16,0-4 0 0,-1-4 240 0,-1-1 32 15,0-4 16-15,-6 2 0 0,0-1-144 0,6-10-32 16,-3-1 0-16,-6 5 0 0,3-1-288 0,-1-3-64 16,0 1-16-16,0-1 0 0,-2 0-144 0,-1 0 128 15,-2 0-128-15,0 2 128 0,0 1-128 0,-1-4 0 16,-1 3 0-16,0 7 128 0,-4 9-128 0,0 0 0 15,0 0 0-15,0 0 0 0,0 0 0 0,3 7 0 0,-1 5-192 0,1 10 192 16,-2 7 0-16,0-7 0 16,-1 1 0-16,0 5 0 0,-1 0 0 0,-2 3 0 15,0 3 0-15,-3 2 192 0,1 1-32 0,-6 17 0 0,-4-6 0 0,2-7 0 16,-1-3 160-16,0-5 16 0,-1-4 16 0,1-6 0 16,-2-3 224-16,6-6 64 0,-2-2 0 0,-4 0 0 15,4 2-80-15,-4-1-16 0,0-4 0 0,1 1 0 16,-2-5-352-16,-3 2-192 0,2-2 192 0,9-5-192 15,-1-4 0-15,2-1 0 0,2-2 0 0,1-8 0 16,2-1-1728-16,6-1-320 16,2 1-48-16</inkml:trace>
  <inkml:trace contextRef="#ctx0" brushRef="#br0" timeOffset="60254.91">17393 4419 14623 0,'0'0'640'0,"0"0"144"0,0 0-624 15,0 0-160-15,0 0 0 0,0 0 0 0,0 0 1008 0,0 0 160 0,0 0 48 0,0 0 0 16,0 0-416-16,10-1-80 0,0-4-16 0,3-1 0 15,0 1-256-15,3-2-64 0,-1 0-16 0,3 4 0 16,0-5-192-16,7 0-48 0,-3 3 0 0,-3-1 0 16,-10 5-128-16,1 1 0 0,0 1 0 0,-1 0-10336 15</inkml:trace>
  <inkml:trace contextRef="#ctx0" brushRef="#br0" timeOffset="60408.36">17444 4602 6447 0,'0'0'576'0,"0"0"-576"0,0 0 0 0,7 4 0 0,2 0 4064 0,3 1 704 16,2-3 144-16,1-1 16 0,0-1-2848 0,3-1-576 16,0-1-112-16,1-3-32 0,2-1-560 0,2 3-112 15,1-5-32-15,-1 2 0 0,-2-1-480 0,1-2-176 16,5 3 0-16,-3-3-13952 0</inkml:trace>
  <inkml:trace contextRef="#ctx0" brushRef="#br0" timeOffset="64176.84">18536 4175 7359 0,'0'0'320'0,"0"0"80"0,0 0-400 0,-7-3 0 16,2-1 0-16,-1 1 0 0,-3 0 2192 0,0 1 368 16,0-1 64-16,-2 2 0 0,-2 0-1408 0,-2-1-304 15,-2 2-48-15,-1 3-16 0,-1-1-320 0,-9 5-64 16,2 0-16-16,8 0 0 0,-3 4-96 0,1 3-32 15,0 0 0-15,1 4 0 0,-2-2 16 0,4 2 0 16,1 0 0-16,-5 11 0 0,3-3-144 0,8-9-16 0,1 1-16 0,3-1 0 16,0-2-160-16,4 0 192 0,2-1-192 0,0-4 192 15,4 1-16-15,2-3 0 0,3 1 0 0,1-6 0 16,3-2 144-16,1-1 48 0,0-2 0 0,4-1 0 16,3-2-96-16,0-4-16 0,0 0 0 0,1-2 0 15,-2-4-48-15,-1 1-16 0,1-2 0 0,-2 1 0 16,0-1-64-16,-4 0 0 0,0 1-128 0,-1 2 192 0,-1 3-192 15,1-4 0-15,0 1 0 0,-4 8 0 0,-9 5 0 0,13 3 0 16,-5 2 0-16,-1 3 0 0,-1 1 0 0,0 3-128 16,0 5 128-16,-1 1 0 0,-3-1 0 15,2 5 0-15,-1 0 0 0,-1 0 0 0,1-1 0 0,-1-2 0 16,1-1 0-16,1-2 0 16,-1 1-544-16,1-5-96 0,0 0-32 0,0-1-11376 15</inkml:trace>
  <inkml:trace contextRef="#ctx0" brushRef="#br0" timeOffset="64460.73">18857 4101 13823 0,'0'0'608'0,"0"0"128"0,0 0-592 0,0 0-144 0,0 0 0 16,0 0 0-16,0 0 1088 0,1 14 192 0,-3-5 48 0,3 0 0 16,2-1-288-16,0 3-48 0,3 0-16 0,-1 3 0 15,1 0-336-15,5 11-80 0,2 2-16 0,-3-1 0 16,1-3-208-16,-3-2-32 0,3 0-16 0,-6-6 0 16,1 4-160-16,2 0-128 0,-1-2 192 0,1-2-192 15,-2-4 144-15,1 1-144 0,-1-1 0 0,-1-2 144 16,0 3-320-16,0-6-64 0,-5-6-16 0,4 6 0 15,-4-6-1696-15,0 0-352 0</inkml:trace>
  <inkml:trace contextRef="#ctx0" brushRef="#br0" timeOffset="64717">19050 4137 11967 0,'0'0'1072'0,"0"0"-864"15,0 0-208-15,0 0 0 0,0 0 1600 0,0 0 288 16,-5 4 48-16,-1 2 16 0,0 3-576 0,-1 2-112 16,0 2-32-16,-4 14 0 0,6-13-320 0,-1 1-64 15,-2 5-16-15,-2 1 0 0,-3 0-112 0,-1 5-16 16,0 2-16-16,1-3 0 0,-5 3-272 0,2-1-48 16,0 1-16-16,-3 7 0 0,4-3-208 0,1-5-144 0,0-3 192 0,2-4-192 15,2-3 0-15,2-1 0 16,3-4 0-16,2-1 0 15,0-6-256-15,3-5-144 0,0 0-48 0,0 0 0 16,0 0-2016-16,0 0-416 0</inkml:trace>
  <inkml:trace contextRef="#ctx0" brushRef="#br0" timeOffset="65133.82">19024 3693 2751 0,'0'0'128'0,"0"0"16"0,-5-2-144 0,5 2 0 0,0 0 0 0,0 0 0 0,-7-4 3360 0,7 4 640 15,-1-8 128-15,1 8 32 0,1-7-2512 0,-1 7-496 16,7-11-112-16,-1 5-16 0,2 1-464 0,0-3-112 15,1 2 0-15,2-2-16 0,1 3-208 0,1 3-32 16,-2 0-16-16,0 1 0 0,-3 0-176 0,1 2 160 16,-1 0-160-16,-2 4 160 0,-1 3-160 0,-5-8 0 15,2 5 0-15,-1 4 128 0,0 1 16 0,-2 4 0 0,-2 0 0 0,0 0 0 16,-1 1 112-16,-3 2 32 16,-1-2 0-16,-9 14 0 0,2-6 0 0,7-6 0 15,2-3 0-15,1-3 0 0,0 1 16 0,2-5 0 16,1 1 0-16,2-8 0 0,0 0-80 0,5 4-16 15,-5-4 0-15,11 0 0 0,0-1 96 0,2-3 16 0,4-3 0 0,1 0 0 16,1-2-320-16,1 0 128 16,-2-3-128-16,1 5 0 15,-1-2-608-15,-1 1-224 0,0 3-64 0,-2-1-11440 0</inkml:trace>
  <inkml:trace contextRef="#ctx0" brushRef="#br0" timeOffset="65591.39">19376 4119 8287 0,'0'0'736'0,"6"0"-592"0,-6 0-144 0,0 0 0 16,0 0 2176-16,0 0 384 0,0 0 96 0,0 0 16 15,0 0-1248-15,3 8-240 0,-3 2-48 0,-2-3-16 16,1 7-336-16,0 2-64 0,-3 1-16 0,-1 1 0 16,-3 0-256-16,2 1-64 15,2 0-16-15,0-1 0 0,-1 1-192 0,1 0-48 16,1 0 0-16,-1 0 0 0,1-1-128 0,2-2 0 15,1-2 0-15,0 0 0 16,-1-3-736-16,1-1-176 0,0-4-48 0</inkml:trace>
  <inkml:trace contextRef="#ctx0" brushRef="#br0" timeOffset="65760.52">19226 4316 11967 0,'0'0'528'0,"0"0"112"0,0 0-512 0,6 5-128 15,3-4 0-15,1 2 0 0,0 1 1200 0,1-2 208 16,-5-1 32-16,4 1 16 0,5-2-688 0,2 0-128 16,-1 0-16-16,2 0-16 0,-3-3-608 0,3-3-192 15</inkml:trace>
  <inkml:trace contextRef="#ctx0" brushRef="#br0" timeOffset="66309.96">19663 4133 11055 0,'0'0'480'0,"0"0"112"0,0 0-464 0,0 0-128 16,0 0 0-16,0 0 0 0,-1 9 2128 0,1 2 416 0,-2-2 80 0,1 3 0 16,-3 2-1072-16,1 1-208 0,-2 0-64 0,-4 5 0 15,1-2-480-15,-2 3-96 0,2 0-32 0,-2-1 0 16,1 2-192-16,-1 1-32 0,0-3-16 0,0 1 0 15,1-2-192-15,1-1-48 0,2-2 0 0,1-5 0 16,0-2-192-16,2-2 128 0,3-7-128 0,0 0 0 16,0 0 416-16,0 0-16 0,0 0 0 0,6-3 0 0,2-1 80 0,1-6 16 15,-1 0 0-15,0-4 0 0,1 0-256 16,0 0-48-16,3 0-16 0,-1-2 0 0,1-2-176 0,-1 0 128 16,-1 1-128-16,0 1 128 0,0-2-128 0,-1 2 0 15,0 0 0-15,0 4 128 0,0 0-128 0,-1 1 0 16,-1 3 0-16,-2 2 0 0,-5 6 0 15,0 0 0-15,0 0-128 0,5 7 128 0,-3 1-128 0,-2 3 128 16,0 2-160-16,-2 0 160 0,0 2-128 0,-2 2 128 16,-2 0 0-16,-1 1-144 0,0 1 144 0,-1 0 0 15,2-1 0-15,-2 0 0 0,3 0 0 0,0-2 0 16,1 0 0-16,0-8 0 0,4-8 0 0,0 0 0 16,0 0 0-16,0 0 0 0,0 0 176 0,0 0-48 15,8-7 0-15,1-3 0 0,0-2-128 0,1-185 192 16,1 361-192-16,3-180 192 0,2-1-192 0,-1 3 0 15,0 3 0-15,2-3 0 0,0 0 0 0,-3 4 0 16,-6-1 0-16,-2 5 0 0,3 0 0 0,3 4 0 16,1 4 0-16,-2 0 0 0,-2 5 0 0,-3-1 0 15,-2 4-128-15,-1 0 128 0,-3 4 0 0,-3 2 0 16,3 1 0-16,-4 1 0 0,-1 0 0 0,-4 1 0 16,2 0 0-16,-4 0 0 15,4 0-352-15,-2 0-96 0,1 0-32 0,3-2 0 16,1-4-1856-16,-1-2-368 0,-1-5-80 0</inkml:trace>
  <inkml:trace contextRef="#ctx0" brushRef="#br0" timeOffset="66544.83">20094 4194 15663 0,'0'0'1392'0,"0"0"-1120"16,0 0-272-16,-1 10 0 0,-1-1 1264 0,1 2 192 15,0 1 32-15,0-1 16 0,-1 2-192 0,2-3-32 16,2 3-16-16,0 0 0 0,1-4-624 0,0 2-128 16,3 3-32-16,0-3 0 0,0 2-256 15,1 2-48-15,-1-2-16 0,2-2 0 0,-1 1-160 0,1 1 0 16,-2-2 0-16,3 2-176 16,-3-1-1328-16,1-1-272 0,-2 0-48 0,0-6-8656 0</inkml:trace>
  <inkml:trace contextRef="#ctx0" brushRef="#br0" timeOffset="66770.89">20277 4174 13823 0,'0'0'1216'0,"0"0"-960"0,0 0-256 0,0 0 0 16,0 0 1472-16,0 0 240 0,0 0 48 0,0 0 16 16,0 0-496-16,-3 7-112 0,0 5-16 0,-2 3 0 15,-2 1-192-15,1 2-64 0,-2 1 0 0,-2 2 0 16,-3 4-224-16,-1 3-48 0,-2 3-16 0,2-2 0 15,0 1-144-15,0 2-16 0,-3 0-16 0,2-2 0 16,-1 0-224-16,2-5-32 0,1-2-16 0,3-5 0 16,0-4-160-16,3 0 0 0,5-3 144 0,2-5-144 31,0 2-560-31,0-8-176 0,0 0-32 0,7-5-12720 0</inkml:trace>
  <inkml:trace contextRef="#ctx0" brushRef="#br0" timeOffset="66998.67">20431 4152 25791 0,'0'0'2304'0,"0"0"-1856"16,0 0-448-16,7 5 0 0,5 3 368 0,-6 2-32 15,-8 4 0-15,-1 1 0 0,2 3 208 0,0 1 32 16,-2 0 16-16,-1 1 0 0,2 3-160 0,-1 3-48 15,1-3 0-15,-1 1 0 0,2 0-256 0,-2-1-128 0,-1-2 0 0,2 2 128 16,1 3-416-16,-2-4-96 16,-2 1 0-16,2 2-8480 15,2-4-1696-15</inkml:trace>
  <inkml:trace contextRef="#ctx0" brushRef="#br0" timeOffset="67192.55">20262 4477 26367 0,'0'0'1168'0,"0"0"240"0,9 0-1120 0,-2-1-288 0,-7 1 0 0,10-1 0 15,3 1 624-15,1-1 64 0,1 1 16 0,-2-3 0 16,-1-2-192-16,0 0-48 0,5 1 0 0,2-2 0 16,1-1-336-16,-1 4-128 0,2-5 0 0,-2 2 0 15,0-2-528 1,-2-2-208-16,-1 1-32 0,-4-1-12096 0</inkml:trace>
  <inkml:trace contextRef="#ctx0" brushRef="#br0" timeOffset="67599.42">20830 3824 21135 0,'0'0'928'0,"0"0"208"0,0 0-912 0,0 0-224 15,0 0 0-15,0 0 0 0,0 0 352 0,0 0 32 0,-3 9 0 0,0 6 0 16,-4 4 224-16,1 4 48 16,1 6 16-16,-2 1 0 0,-1 4-400 0,-1 2-80 0,0 0 0 0,0 4-16 15,0-2-176-15,0 0 128 16,3 0-128-16,-1-1 128 0,2-3-128 0,4-1 160 0,-2-5-160 16,2-2 160-16,0-7 128 0,1-3 32 0,1-4 0 15,3-2 0-15,0-1 416 0,2-1 96 0,0-6 0 0,3-1 16 16,-1-3-144-16,1-1-16 0,0-1-16 0,1-3 0 15,1-1-400-15,1-2-80 16,-2 5 0-16,1-5-16 0,3 0-176 0,0-1 0 0,0 5 0 0,0 2 128 16,0 4-128-16,-1 3 0 0,-1-1 0 0,-1 6 0 15,-2 2 0-15,-2 4 0 0,-1-1 0 0,-3 3 0 16,-1 3 160-16,-4 4-160 0,0 0 192 0,-5 1-192 0,-3 0 320 16,-4-1-64-16,-3 1 0 0,-4 1 0 0,-2-4 64 0,-1-2 16 15,0-1 0-15,0-3 0 0,0-3-96 0,0 1-32 16,-1-3 0-16,3-5 0 0,-1-4-208 0,2-1 0 15,4-1 0-15,-4-3-16320 16</inkml:trace>
  <inkml:trace contextRef="#ctx0" brushRef="#br0" timeOffset="73750.7">25983 2840 10127 0,'0'0'896'0,"0"0"-704"0,0 0-192 0,0 0 0 0,5-7 1424 15,-1 0 256-15,0-3 48 0,-4 10 16 0,0 0-464 0,5-6-80 16,-1-3-32-16,-4 9 0 0,0 0-432 0,0 0-96 16,0 0 0-16,0 0-16 0,0 0-240 0,0 0-64 15,0 0 0-15,0 0 0 0,0 0-128 0,1 14-48 16,-2-1 0-16,-2 4 0 0,2 4 80 0,-2 2 16 15,-1 3 0-15,1 0 0 0,-1 2 80 0,0-3 32 16,2 2 0-16,0-1 0 0,1 1-192 0,2-1-32 16,2-5-128-16,2-2 192 0,0-4-64 0,3-1-128 15,2-5 176-15,2-1-176 0,2-4 448 0,3-3-32 16,2-2 0-16,4-3 0 0,4-6 160 0,1 1 48 16,0-4 0-16,0-2 0 0,-2-4-224 0,0-1-32 0,-1-3-16 0,-2-3 0 15,-3 3-192-15,-2 0-32 0,-3 1-128 0,-1 0 192 16,-1 0-192-16,-2 2 0 0,-3-5 128 0,-2 2-128 15,1 1 0-15,-1 2 128 0,-1 1-128 0,0 3 0 16,-1 4 128-16,1 5-128 0,-5 7 0 0,0 0 0 16,0 0 0-16,0 0 0 0,9 5 0 0,-3 11-160 15,-2 3 160-15,-1 5 0 0,1 5 0 0,-4 6 0 16,1 1 0-16,-1 1 0 0,-1 3 0 0,-4 4 0 16,-1 1 0-16,-1 3 0 0,-2 0 0 0,0 1 128 15,0-1-128-15,0 0 0 0,-3-5 128 0,1 2-128 16,0-3 128-16,-1-4-128 0,0 0 128 0,0-4-128 15,0-3 272-15,-1-6-16 0,-2 1 0 0,-2-3 0 16,4-3 160-16,1 0 32 0,-1-3 0 0,-2-3 0 0,3 0-64 16,0-5-16-16,-1 0 0 0,1-4 0 0,1-5-112 0,1-2-32 15,-2 0 0-15,2-6 0 0,0 1-16 16,1-6 0-16,0-4 0 0,2 0 0 0,-1-3-208 0,3 1 128 16,4 2-128-16,1-2 0 0,5-3 0 0,4 2 0 15,2-1 0-15,6 1 0 0,0 2 0 0,4 2 0 16,0-2 0-16,3 3-160 0,2 2 160 0,-1 1 0 15,2 2 0-15,-2-1-128 0,2 2 128 0,0-3 0 16,0 2 0-16,0 3 0 16,-1-1-832-16,-2-2-64 0,-2 2-32 0,-3-2-15328 0</inkml:trace>
  <inkml:trace contextRef="#ctx0" brushRef="#br0" timeOffset="74087.05">27142 2759 15599 0,'-14'4'688'0,"4"-3"144"0,0-2-656 0,0 1-176 0,0 1 0 0,1 0 0 15,9-1 1264-15,0 0 208 0,0 0 64 0,0 0 0 0,0 0-176 0,0 0-16 16,0 0-16-16,7-5 0 0,4 1-576 0,3-3-112 16,1-2-32-16,5-1 0 0,3 3-272 0,4-2-48 15,1 0-16-15,1-1 0 0,-1 4-272 0,1-3 128 16,-1 1-128-16,-1 2 0 15,-3-2-256-15,0 5-176 0,-2 1-16 0,-2 0-12096 0</inkml:trace>
  <inkml:trace contextRef="#ctx0" brushRef="#br0" timeOffset="74260.08">27230 2941 23039 0,'-8'3'2048'0,"1"4"-1648"0,7-7-400 0,0 0 0 16,0 0 256-16,0 0-48 0,0 0 0 0,0 0 0 15,9 4 288-15,2-2 48 0,3-2 16 0,4 0 0 16,2-2-240-16,6-2-64 0,2 0 0 0,1-1 0 16,1-3-256-16,2-2 0 0,2-1 0 0,2 2 0 31,1-3-1600-31,1 3-384 0</inkml:trace>
  <inkml:trace contextRef="#ctx0" brushRef="#br0" timeOffset="75119">29255 2122 8287 0,'16'-2'736'0,"2"-1"-592"0,0 3-144 0,2-3 0 15,2 1 2048-15,0-2 368 0,-3 2 80 0,0-1 0 16,-3 0-1024-16,0 2-224 0,-3 0-32 0,-1-2-16 15,-2-3-320-15,-10 6-64 0,9-4-16 0,-9 4 0 16,0 0-224-16,0 0-64 0,0 0 0 0,0 0 0 16,0 0-256-16,0 0-64 0,-11 4-16 0,-6 2 0 15,-3-2-16-15,-6 3 0 0,-4 3 0 0,-6 0 0 16,-1 3 96-16,-3 3 32 0,-1 3 0 0,-4 0 0 0,0-1 32 16,0 1 0-16,1 1 0 0,-1 2 0 0,-2 0-96 15,1-2-16-15,2 0 0 0,3-2 0 0,6-1-48 0,4-1-16 16,4 2 0-16,6-3 0 0,4-2-144 0,5 1 128 15,3 0-128-15,4 0 128 0,1-4-128 0,4-10 0 16,6 11 144-16,3-3-144 0,3 0 0 0,3-4 144 16,3-1-144-16,4 0 0 0,5-1 160 0,4-2-160 15,-2 0 128-15,3 2-128 0,1 0 0 0,-1 1 0 16,-3 1 128-16,-1-1-128 0,-2 3 0 0,2-1 0 16,0 0 144-16,-2 2-144 0,-5-2 240 0,-2 3-32 15,-3 1 0-15,-2-3 0 0,-4 4-48 0,-4-1-16 16,-5 3 0-16,-3 1 0 0,-4-3-144 0,-5 5 0 0,-4 3 0 15,-5 1 0-15,-6 1 0 0,-3 2 128 0,-4 2-128 16,-4 0 128-16,-5 5-128 0,-3-2 0 0,-5 1 0 0,-1-1-176 16,0 3 176-16,4 2 0 0,5-4 0 0,3-1 0 15,3-3 0-15,7 0 0 0,5 0 0 0,6-5 0 16,4-1 0-16,7-2 0 0,4 0 0 0,3-2 0 16,6-3 0-16,6 2 0 0,6-2 0 0,6-1 0 15,5 3 256-15,5-3-32 0,6 2 0 0,3-1 0 16,5-3-16-16,2 1 0 0,-1-4 0 0,0-4 0 15,-5-1 16-15,-1-1 0 0,-2-1 0 0,-2 0 0 16,0-3-80-16,-1 2-16 0,-5-2 0 0,1 0 0 16,-2-5-1680-1,-3 1-352-15,-2-4-64 0</inkml:trace>
  <inkml:trace contextRef="#ctx0" brushRef="#br0" timeOffset="75979.98">30051 2562 18431 0,'0'0'1632'0,"0"0"-1312"16,0 0-320-16,0 0 0 0,0 0 528 0,0 0 48 15,0 0 0-15,-5-6 0 0,5 6 144 0,-9-3 48 16,9 3 0-16,-10 0 0 0,-3 0-176 0,0 1-16 15,0 1-16-15,-1 3 0 0,-3-2-192 0,-2 2-48 0,-2 4 0 0,1-1 0 16,-2 3-96-16,-1 0-32 0,0 1 0 0,-1 5 0 16,1 2-64-16,1 4 0 0,0 2-128 0,2-1 192 15,-1 3 80-15,5-3 16 0,1 0 0 0,2 2 0 16,1-3-32-16,5-2 0 0,2-2 0 0,2-3 0 16,3-4 48-16,4-3 0 0,-4-9 0 0,11 9 0 15,2-5 32-15,2-2 16 0,4-2 0 0,2-3 0 16,0-4 48-16,5-4 16 0,2-1 0 0,0 0 0 15,-3-5-224-15,2-1-32 0,-2 2-16 0,-2-2 0 16,-5 0-144-16,0-1 128 0,-2-4-128 0,-2 4 128 16,-1 1-128-16,-5 4 0 0,-2 0 0 0,0 2 128 15,-1 2-128-15,-5 10 0 0,0 0 0 0,0 0 128 16,0 0-128-16,0 0 0 0,3 9 0 0,-2 6 0 16,-1 4 0-16,0 2 0 0,0 2-144 0,0 4 144 0,1 2 0 15,2-1 0-15,0 3-128 0,-1-5 128 0,2 2 0 16,0-2 0-16,-1 2 0 0,3-5 0 15,-1-2-560-15,1-3-48 0,2-3-16 16,1-2-13856-16</inkml:trace>
  <inkml:trace contextRef="#ctx0" brushRef="#br0" timeOffset="76489.42">30231 3208 16575 0,'0'0'1472'0,"0"0"-1168"0,0 0-304 0,-6 5 0 16,6-5 1328-16,0 0 208 0,-8 6 32 0,8-6 16 15,0 0-608-15,0 0-112 0,0 0-32 0,0 0 0 16,0 0 32-16,0 0 0 0,0 0 0 0,3-11 0 15,-2 0-560-15,5 3-112 0,1-4-32 0,-2 3 0 16,4-4-160-16,-2 2 0 0,2 0 0 0,0-3 128 16,1 2-128-16,2 3 192 0,-5-1-192 0,4 4 192 15,-5-2 48-15,3 4 16 0,-9 4 0 0,11 0 0 16,-11 0 0-16,10 8 0 0,1 1 0 0,-3 5 0 16,3 0-256-16,-5 2 0 0,-3 1 0 0,-1 2 0 15,1 1 128-15,-2 2-128 0,0 3 0 0,0-2 144 0,-2-6-144 16,0-5 128-16,1 2-128 0,0-1 128 0,0-5 144 0,0-8 32 15,0 0 0-15,0 0 0 0,10 4 144 0,0-6 16 16,0-4 16-16,1 0 0 0,-1-3-96 0,1 0-32 16,2-5 0-16,0-4 0 0,-3 0-176 0,1 0-48 15,1 1 0-15,-2 3 0 0,-3 5-128 0,0 0 0 16,-7 9 0-16,7-4 128 0,-7 4-128 0,0 0 0 16,0 0 0-16,12 6 128 0,-2 7-128 0,-2 4 0 15,-3-1 0-15,-1 3 0 0,-2 0 0 0,1 4 0 16,-1 3 0-16,-1-4 0 0,1 0 0 0,-2 0 0 15,-2-1 0-15,2-2 0 0,0-1-288 0,0-5-32 16,-1-3-16-16,1-10 0 16,0 0-1632-16,0 0-320 0,0 0-64 0,0 0-10944 0</inkml:trace>
  <inkml:trace contextRef="#ctx0" brushRef="#br0" timeOffset="76875.72">30932 2355 24879 0,'0'0'2208'0,"0"0"-1760"0,0 0-448 0,0 0 0 0,0 0 384 0,0 0-16 15,6 12 0-15,-2 0 0 0,1-1 576 0,1 3 112 16,2 2 32-16,2-1 0 0,1 1-448 0,3 3-64 16,4 4-32-16,0 4 0 0,0 2-352 0,1 0-192 15,0-3 192-15,1 3-192 0,1-1 128 0,-1 3-128 16,-1 2 0-16,-1-2 0 0,0-1 0 0,-3 0 0 15,-2 1 128-15,-5-3-128 16,1 1-496-16,-2-5-144 0,-5 1-48 0,1-2 0 16,-6 1-2000-16,2-3-416 0,-3-6-80 0</inkml:trace>
  <inkml:trace contextRef="#ctx0" brushRef="#br0" timeOffset="77158.67">31365 2239 14735 0,'0'0'640'0,"0"0"160"0,0 0-640 0,0 0-160 0,0 0 0 0,-9 8 0 16,0 4 2784-16,-1 4 528 0,-3 3 96 0,-2 2 32 15,-1 5-1904-15,-1 4-384 0,-1 2-80 0,0 5-16 16,-1 4-336-16,-1 3-64 0,-2-2-16 0,1 5 0 0,-2-3-256 0,0 5-48 15,-1 3-16-15,-3-1 0 0,1-3-160 0,-2-1-32 16,1-5-128-16,4-3 192 0,4-7-192 16,1-3 0-16,3-3-192 0,5-5 192 15,5-7-1024-15,2-2-112 0,3-12-16 0,0 0-8352 16,0 0-1680-16</inkml:trace>
  <inkml:trace contextRef="#ctx0" brushRef="#br0" timeOffset="77690.59">31451 2000 24879 0,'0'0'2208'0,"0"0"-1760"0,0 0-448 0,0 0 0 16,-6-5 720-16,6 5 64 0,-5-8 16 0,4-3 0 15,1-1 160-15,2 0 16 0,2-6 16 0,1-4 0 16,3-1-416-16,2-1-96 0,3-7-16 0,-2-4 0 16,2-2-336-16,2 1-128 0,2 0 0 0,-1 4 0 15,1 4 0-15,-3 3 0 0,0 2 0 0,0 5 0 16,-2 4 128-16,0 4-128 0,-2 0 0 0,-1 5 0 15,-9 5 0-15,0 0 128 0,11 2-128 0,-2 6 0 0,-2 3 0 0,-2 3 0 16,-2-2 0-16,0 2 0 0,-3 1 0 16,0 0 0-16,-1 2 0 0,-1-6 0 0,1-1 0 15,1-10 0-15,0 0 0 0,0 0 0 0,1 13 0 0,-1-13 128 16,0 0-128-16,11-5 0 0,0-5 192 0,2-3-64 16,1-2-128-16,2-2 192 0,1-1-192 0,1-3 176 15,1-2-176-15,0-5 160 0,0 1-160 0,0-2 0 16,4 4 0-16,1-1 0 0,0 5 192 0,0 3-32 15,-2 3-16-15,-2 4 0 0,0 3 48 0,0 2 0 16,-1 8 0-16,-2 4 0 0,-1 6-192 0,-2 5 160 16,-3 6-160-16,-1 8 160 0,-1 4-160 0,-1 5 0 15,-3 3 0-15,1 0 0 0,-3 7 0 0,2-1 0 16,-3 1 0-16,2-4 0 16,1-7-2112-16,0-5-320 0,3-3-48 0</inkml:trace>
  <inkml:trace contextRef="#ctx0" brushRef="#br0" timeOffset="78570.72">27947 3945 20271 0,'0'0'1792'0,"0"0"-1424"0,0 0-368 0,0 0 0 0,0 0 1728 0,0 0 256 0,0 0 64 0,0 0 16 0,0 0-1424 0,4-5-272 16,7-7-64-16,1-2-16 0,0-4 32 0,4-2 16 16,4-3 0-16,3 3 0 0,0-2-336 0,1-2 0 15,0 0 0-15,-1 4 0 0,-2-2-144 0,0 3-112 16,-2-1 0-16,-3 8-16 0,-2 1 64 0,-2 6 16 15,-12 5 0-15,10-2 0 0,-10 2 192 0,8 7 0 16,-3 7 0-16,-1 7 0 0,-2 10 0 0,-3 2 0 16,-4 0 0-16,0 0 0 0,0 3 256 0,-1-2-48 15,-1-1-16-15,-1-1 0 0,3-6 128 0,0 1 0 16,0-5 16-16,1-3 0 0,0-4 192 0,2-2 48 16,2-13 0-16,0 0 0 0,0 0-128 0,0 0-32 0,0 0 0 0,7-8 0 15,1-1-128-15,2-7-32 0,2-5 0 16,0 0 0-16,2-3-256 0,3 1 0 15,-1-4 128-15,1 2-128 0,-2-1 0 0,2 2 0 0,-2 6 0 0,0 2-144 16,0 3 144-16,-3 3 0 0,-1 6-144 0,2 5 144 16,-3 6 0-16,2 5-144 0,-1 6 144 0,-1 5 0 15,-1 5-144-15,3 1 144 0,-2 3 0 0,0 1-144 16,-2 0 144-16,-2 1 0 0,-1-2 0 0,0-3 0 16,-1 1 0-16,-2-5-128 0,-2 1 128 0,0-5-128 15,0-3-1408 1,0-2-288-16,0-3-48 0,2-4-11344 0</inkml:trace>
  <inkml:trace contextRef="#ctx0" brushRef="#br0" timeOffset="78818.92">28744 3819 26719 0,'0'0'2368'0,"0"0"-1888"16,0 0-480-16,0 0 0 0,0 0 624 0,8-4 16 15,-2-5 16-15,3 4 0 0,2 1-112 0,2-1-32 16,3-2 0-16,4-1 0 0,1-3-16 0,3 3-16 16,4-2 0-16,0 2 0 0,-1-3-480 0,-2 2 128 15,0-3-128-15,-1 3 0 16,-1 1-576-16,-3-1-144 0,-2 2-48 0,-4 4-12992 0</inkml:trace>
  <inkml:trace contextRef="#ctx0" brushRef="#br0" timeOffset="79028.07">28903 3971 16575 0,'-13'12'1472'0,"7"-2"-1168"0,-2-4-304 0,1 7 0 15,-1 0 2560-15,2-3 464 0,-2 3 96 0,3-2 16 16,5-11-1968-16,0 0-384 0,0 0-80 0,0 0 0 15,0 0-320-15,0 0-64 0,0 0-16 0,13 1 0 16,1-6-304-16,1-2 0 0,3-2 0 0,-1 0 0 16,1-5-464-16,1 1 0 0,0 2 0 15,0-2 0-15,0 0-208 0,0 3-32 0,1-2-16 0,-1 3 0 16,-2-3-416-16,1 3-80 0,0 0 0 0,0 3-9568 16</inkml:trace>
  <inkml:trace contextRef="#ctx0" brushRef="#br0" timeOffset="79503.13">29596 3693 25791 0,'0'0'1152'0,"0"0"224"0,0 0-1104 0,0 0-272 16,0 0 0-16,0 0 0 0,0 18 1088 0,-2 1 144 15,0 1 48-15,1 1 0 0,-2 2 96 0,0 1 32 16,1 4 0-16,-1-2 0 0,0 6-592 0,0 0-112 15,0-2-32-15,0 1 0 0,-2-3-352 0,1-3-80 16,0-1-16-16,-1-1 0 0,0-2-224 0,0-4-208 16,0-3 32-16,-1-3 16 15,-1-3-2304-15,7-8-464 0</inkml:trace>
  <inkml:trace contextRef="#ctx0" brushRef="#br0" timeOffset="80542.16">28930 1742 22111 0,'-12'13'1968'0,"2"1"-1584"0,0 1-384 0,2-1 0 15,0-1 512-15,3-6 32 0,3 3 0 0,2-10 0 16,0 0 480-16,0 0 112 0,0 0 16 0,0 0 0 16,7-10-320-16,2 1-64 0,2-3-16 0,0-2 0 0,2-4-400 0,-1-2-80 15,1-3-16-15,0-3 0 0,-2 3-256 0,1 2 0 16,-1-2 0-16,-3-3 0 0,3 2 144 0,-2-4-144 15,0 4 0-15,-3 3 144 0,-1-4-144 0,-1 8 0 16,-1 4 0-16,-3 2 0 0,0 11 0 0,0 0 0 16,0 0 0-16,-7 7 0 0,-4 7 0 0,0 4 0 15,0 2 0-15,-1 3 0 0,0 0 0 0,0-3 0 16,0 1 0-16,2-2 0 0,0-4 0 0,2-1 192 16,3-5-192-16,5-9 192 0,0 0 208 0,0 0 48 15,0 0 16-15,0 0 0 0,13-4-32 0,-1-4-16 16,2-7 0-16,2-3 0 0,0-2-32 0,2-5-16 0,0-1 0 15,1 0 0-15,0-2-224 0,-1-2-144 0,0 5 192 16,-1-1-192-16,-1 2 128 0,-2 5-128 0,-2 4 0 0,-2 6 0 16,-1 1 0-16,-9 8 0 0,0 0 0 0,13 6 0 15,-5 4 0-15,2 5 0 0,-2 2 0 16,2 2 0-16,-3-2 0 0,3 2 0 0,2 3 0 0,-1-3-144 16,1-1 144-16,4-4 0 0,1 0 0 0,2-6 0 15,4-1 0-15,2-4 144 0,2-5-16 0,0-4-128 16,-1-2 336-16,0-6-32 0,-1-2-16 0,2-3 0 15,0-3 16-15,-2 1 0 0,-1-5 0 0,-1 3 0 16,1 0-112-16,-4-1-32 0,0 3 0 0,-4 2 0 16,-1 2-160-16,-1 6 0 0,-1-1 0 0,-2 3 128 15,-2 4-128-15,-9 5 0 0,12 0 0 0,-12 0 0 16,0 0-576-16,10 9 16 16,-1-4 0-16,0 2-10992 0,0 1-2208 0</inkml:trace>
  <inkml:trace contextRef="#ctx0" brushRef="#br0" timeOffset="85762.67">22322 4888 12319 0,'0'0'544'0,"0"0"112"0,0 0-528 0,0 0-128 16,0 0 0-16,0 0 0 0,-4 9 656 0,4-9 112 15,0 0 0-15,0 0 16 0,0 0 144 0,-7 5 32 16,7-5 0-16,0 0 0 0,0 0-160 0,-7-5-32 16,7 5 0-16,-5-8 0 0,2 1-208 0,0-5-48 15,2 1-16-15,-1-2 0 0,2-4 64 0,0 0 16 0,0-5 0 0,2-1 0 16,-1 0-208-16,0-2-48 0,-1-1 0 0,3 2 0 16,1-4-64-16,1 2-32 0,-1-4 0 0,-1 1 0 15,1 0-16-15,1-3 0 0,0 4 0 0,2 0 0 16,-2-4-48-16,2 2-16 0,1 1 0 0,1-3 0 15,0 1-144-15,1 3 0 0,-1-2 144 0,2 1-144 16,-1 1 0-16,2 0 128 0,1 2-128 0,-2-2 0 16,1 0 0-16,-2 0 0 0,0 6 0 0,-3-5 128 15,0 3-128-15,-1 0 0 0,1-2 128 0,-2 3-128 16,1-3 0-16,-2 1 144 0,1 4-144 0,0-1 0 16,0 1 144-16,0 2-144 0,-1 0 0 0,0 1 144 15,1 0-144-15,-1 0 160 0,-1 2-160 0,3-1 160 16,-1 2-160-16,0-2 192 0,1 1-192 0,-1-1 192 0,0 1-192 15,2-2 128-15,-1 0-128 0,0 2 128 0,1 0-128 0,-1 1 0 16,0-1 144-16,1-1-144 16,-1 3 0-16,0-1 0 0,1 0 0 0,0 1 128 0,0-2-128 0,-2 5 0 15,2-2 0-15,0 0 0 0,-1 3 0 0,1-2 0 16,-2 1 0-16,1 3 0 0,2-3 0 0,-1 4 0 16,1-3 0-16,-2 2 0 0,-2-3 0 0,0 2 0 15,1-3 0-15,-1 3 0 0,1-3 0 0,1-1 0 16,-1 4 0-16,2-2 0 0,-1 3 0 0,0-2 0 15,2 3 0-15,-3-3 0 0,1 3 0 0,1-4 0 16,-3 4 0-16,2-3 0 0,2 3 0 0,-3-2 0 16,1 2 0-16,0-1 0 0,1 2 0 0,-1 1 0 15,2-2 0-15,-1 1 0 0,2 1 0 0,1-3 0 0,-2 3 0 16,1 1 0-16,0-3 0 0,1 2 0 0,-1 0 0 0,1 1 0 16,1-3 0-16,2 4 0 0,-1-1 0 15,-2 0 0-15,0-2 0 0,1 3 0 0,0-2 0 0,-1 2 0 16,1-3 0-16,3 2 0 0,-5 0 0 0,3 3 0 15,-2-3 0-15,1 2 0 0,1-1 0 0,-6 3 0 16,2-1 0-16,-8 1 0 0,10 1 0 0,-3 3 0 16,-7-4 0-16,8 4 0 0,-8-4 0 0,9 5 0 15,0 3 0-15,-2-2 0 0,1-2 0 0,0 3 0 16,-1 0 0-16,0-1 0 0,-7-6 0 0,9 12 0 16,1-2 0-16,-3 0 0 0,-7-10 0 0,10 13 0 15,1-5 0-15,-4 3 0 0,0-4 0 0,-4 5 0 16,-3-12 0-16,7 12 0 0,-1-1 0 0,-1 1 0 15,2-3 0-15,-1 1 0 0,-6-10 0 0,8 16 128 16,-1-2-128-16,0 0 176 0,-2 0-176 0,0 1 192 0,0 0-192 0,1 0 128 16,-3 1-128-16,1-4 128 0,-1 1-128 15,1 1 128-15,0-4-128 0,-3 4 128 0,2 3-128 0,-1-1 0 16,2 1 144-16,0-2-144 0,0-2 0 0,-2 1 0 16,1 0 0-16,1 1 0 0,-2-1 0 0,1-1 0 15,1 3 0-15,-3-2 0 0,1 1 0 0,1-1 0 16,-1-1 0-16,1 2 0 0,0 1 0 0,0-1 128 15,1 0-128-15,0-1 0 0,0-3 0 0,0 2 0 16,-1-4 0-16,1 1 0 0,1 3 0 0,-1-2 0 16,-1 3 0-16,2 0 0 0,-3-1 0 0,1-1 0 15,-1 0 0-15,1 2 0 0,-1-2 0 0,2 0 0 0,-1 2 0 16,-1 2 128-16,2-4-128 0,0 2 0 16,-3 0 0-16,3 2 0 0,0 0 0 0,1-1 0 15,-1-2 0-15,1 0 0 0,0 1 0 0,3-2 0 0,-1-1 0 0,0 1 0 16,-2-3 0-16,4 1 0 0,-2 3 0 0,2-5 0 15,0 2 0-15,1-1 0 0,-2 1 0 0,1-1 0 16,0 1 0-16,1-4 0 0,-3-1 0 0,2 3 0 16,0-3 0-16,-1 3 0 0,-1-3 0 0,0-1 0 15,-7-4 0-15,9 6 128 0,-3 0-128 0,-6-6 0 16,8 3 0-16,-8-3 0 0,0 0 0 0,9 4 0 16,-9-4 0-16,8 2 0 0,-8-2 0 0,0 0 0 15,11-1 0-15,-1 0 0 0,-10 1 0 0,9-3 0 16,-9 3 0-16,10-2 0 0,-10 2 0 0,10-4 0 15,-10 4 0-15,10-5 0 0,0 1 0 0,-10 4 128 16,11-4-128-16,-4-1 0 0,-7 5 0 0,0 0 0 16,8-9 0-16,-3 4 192 0,1-4-64 0,-1 2 0 15,0-2 16-15,0 2 16 0,1 2 0 0,0-5 0 0,-1 0-160 0,1-3 192 16,1 2-192-16,-2-1 192 0,2-2-192 0,1-1 0 16,0 1 0-16,-1-1 128 0,0-2-128 0,-1 2 0 15,0-1 0-15,-2-4 128 0,1 3-128 0,0-1 0 16,-1-1 0-16,0 1 0 0,-3 0 0 0,2-2 0 15,-2 0 0-15,0 0 0 0,1 3 0 0,-2 0 128 16,-2 1-128-16,2-2 0 0,-1 0 0 0,0 1 0 16,0 2 128-16,-1-3-128 0,2-2 0 0,-1 1 0 15,1 0 0-15,-3-1 0 0,2-3 0 0,0 2 0 16,-2 0 0-16,1-5 0 0,-1 2 0 0,-1-4 128 16,3 5-128-16,-3-1 0 0,1-1 0 0,0 2 0 0,-1 3 0 15,0-1 0-15,1 0 0 0,0 3 0 0,-1 3 0 0,0-2 0 16,1 1 0-16,0-1 0 0,-1 2 0 0,2-2 0 15,-1 2 0-15,1-2 0 0,-1 1 128 0,2-1-128 16,-3 0 0-16,3 1 0 0,-1-1 0 0,1-1 128 16,1 1-128-16,0-1 0 0,0-3 0 0,1 2 128 15,2 0-128-15,1 0 0 0,-3-2 144 0,3 1-144 16,0 2 0-16,0-1 0 0,1 0 0 0,-2 0 128 16,1 0-128-16,1 0 0 0,0 0 0 0,-1 1 0 15,0 0 0-15,0 0 144 0,0 1-144 0,1 0 0 16,1 1 160-16,-2-3-160 0,-2-1 128 0,1 3-128 15,0 0 128-15,-1 1-128 0,-1 0 0 0,2 0 128 16,-2 1-128-16,2-1 160 0,-1 0-160 0,1 2 160 16,-1-1 0-16,1 1 0 0,-2-2 0 0,2 4 0 0,-1-1-160 15,1-2 0-15,-2-1 0 0,2 1 0 0,0 2 0 16,1 3 0-16,0-2 0 0,2 3 0 0,-2-1 0 0,1 3 128 16,-5 7-128-16,7-10 0 0,0 2 128 0,0 1-128 15,-2 0 0-15,4 2 128 0,-2-2-128 0,1 2 0 16,-8 5 144-16,10-6-144 0,0-1 0 0,-1 2 0 15,-1 1 0-15,1-1 0 0,0 1 0 0,-1 0 0 16,0 2 0-16,1-2 0 0,1-1 0 0,0 2 0 16,2 1 0-16,-3-1 0 0,-2 2 0 0,1-2 0 15,1 1 0-15,-9 2 0 0,11-5 0 0,-2 2 0 16,0 1 0-16,-9 2 0 0,10-2 0 0,0 2 0 16,0-1 0-16,1 1-128 0,-11 0 128 0,11 1 0 15,1-1 0-15,-1 3 0 0,-1 1 0 0,-1 1 0 0,-9-5 0 16,11 6-128-16,0-1 128 0,-1 4 0 0,0-1 0 15,0 1 0-15,0-2 0 0,1 5 0 0,-1-2 0 16,0 3 0-16,0 2 0 0,3 0 0 0,-3 2 0 0,0-3 0 16,2 0 0-16,-1 1 0 0,-1 1 0 0,2 2 0 15,-1 0 0-15,-2 1 0 0,2 1 0 0,-1 1 0 16,2-1 0-16,-2 2 0 0,-4-2 0 0,2 0 0 16,1 3 0-16,1 3 0 0,-3-3 0 0,-1 1 0 15,-2 1 0-15,-1-1 0 0,0 2 0 0,-2 2 0 16,-1 1 0-16,2 0 0 0,-2 2 0 0,0 2 0 15,-2 0 0-15,4-1 0 0,-2-5 0 0,0 1 0 16,0-3 0-16,1-3 0 0,3 0 0 0,-2 1 0 16,1-3 0-16,-1-1 0 0,1 0 0 0,1-1 0 15,1-1 128-15,0-2-128 0,-1-2 128 0,1 1-128 0,1-2 128 0,-2 1-128 16,2-3 160-16,-1 3-160 0,2 1 0 16,-1-3 128-16,0 1-128 0,-1-1 0 0,-5-11 0 0,7 9 0 15,-2 0 0-15,0-1 0 0,0 2 0 0,0-3 0 16,-5-7 0-16,7 12 0 0,-2-6 128 0,0 1-128 15,-5-7 0-15,0 0 0 0,0 0 0 0,9 9 0 16,-3-3 0-16,-6-6 0 0,0 0 0 0,8 8 128 16,-8-8-128-16,8 3 0 0,-8-3 0 0,11 0 0 15,-11 0 0-15,10 0 0 0,-10 0 0 0,10 2 0 16,-10-2 0-16,11 0 0 0,-2-2 0 0,1 2 0 16,-2-1 0-16,-8 1 0 0,10-4 0 0,-2-1 0 15,-8 5 0-15,13-5 0 0,-4 1 0 0,-1-3 128 0,0 2-128 16,1-1 0-16,0-4 0 0,-2 3 128 0,1-6-128 0,-2 4 0 15,2-4 0-15,-2 1 128 0,1 1-128 0,-2-1 0 16,1-2 0-16,-3 1 128 0,1 2-128 0,-1-5 0 16,0 0 128-16,-1-1-128 0,1 0 0 15,-3-1 0-15,1-1 128 0,1 0-128 0,-1 0 0 0,0-3 144 16,0-1-144-16,2 1 0 0,-2 0 0 0,2 0 0 16,-1-3 0-16,2 0 0 0,0 3 0 0,0-5 0 15,-2 1 0-15,2-2 0 0,0 2 128 0,0-2-128 16,-2 2 0-16,1-3 0 0,1-1 0 0,-1 0 0 15,1-1 0-15,0-2 0 0,0 1 0 0,0 1 0 16,-2-2 0-16,1 0 0 0,-1 3 0 0,1-2 128 16,-2-1-128-16,2 1 0 0,-2 2 0 0,0 3 0 15,0-1 0-15,-1 4 0 0,0-2 0 0,0 2 0 16,0-2 0-16,-1 0 0 0,-1 1 0 0,-1-2 0 16,1 4 144-16,-1-4-144 0,-1 2 160 0,2-2-160 0,-1 1 128 0,1-2-128 15,-1 2 0-15,2-3 0 0,-1 1 0 16,1-2 128-16,-3 2-128 0,2 2 0 0,-1 5 0 15,2-4 0-15,-1 4 128 0,0 0-128 0,2 0 0 0,-1 3 176 16,-2-1-176-16,1 1 160 0,-2 0 32 0,3 2 16 16,-2-1 0-16,2 3 0 0,-2 3-80 0,1-2-128 15,-1-2 176-15,2 2-176 0,0 3 192 0,-2-3-192 16,2 3 192-16,1-1-192 0,1-2 128 0,2 2-128 16,-1 0 0-16,1 0 0 0,-1 2 0 0,1-2 0 15,0 2 0-15,2-1 0 0,-3 2 0 0,3-2 0 16,0 5 0-16,0-3 0 0,0 0 0 0,-5 8 0 15,7-8 0-15,-1 2 0 0,-6 6 0 0,0 0 0 0,0 0 0 0,7-3 0 32,-7 3-384-32,0 0-48 0,6-5 0 0,-6 5 0 15,0 0-1872-15,0 0-384 0,-1 8-80 0</inkml:trace>
  <inkml:trace contextRef="#ctx0" brushRef="#br1" timeOffset="95416.43">22972 4829 4607 0,'0'0'192'0,"0"0"64"0,-4-6-256 0,-1 1 0 0,2 0 0 0,0-1 0 16,-1 0 2432-16,1 0 448 0,2-1 96 0,0 0 16 15,-2 2-1472-15,3-3-304 0,-1 3-48 0,1 0-16 16,0 5-208-16,0-7-48 0,0 7-16 0,0 0 0 0,-1-5-64 0,1 5-16 16,0 0 0-16,0 0 0 0,0 0-208 0,0 0-32 15,0 0-16-15,0 0 0 0,0 0-112 0,5 6-32 16,0 4 0-16,1-2 0 0,0 3-16 0,2-2-16 15,0 2 0-15,1 3 0 0,-1 0-80 0,5 3-16 16,-1 2 0-16,2 1 0 0,-3 1-48 0,3 2-16 16,-1-1 0-16,6 10 0 0,0-1-80 0,-6-13 0 15,1 1-128-15,0 1 192 0,-2 0-192 0,0-1 144 16,2-1-144-16,-3 0 128 0,-1-2 0 0,4 1-128 16,-4-2 192-16,1 2-64 0,-1-2 144 0,-1-4 32 15,0 2 0-15,-2 0 0 0,-2-5-64 0,0 0-16 16,-1-1 0-16,0 3 0 0,-4-10-80 0,0 0-16 15,0 0 0-15,0 0 0 0,0 0 0 0,0 0-128 16,0 0 192-16,0 0-64 0,0 0-128 0,0 0 192 16,0 0-192-16,0 0 192 0,-3-8-192 0,2 2-144 15,-3 1 144-15,1-5-208 16,-3 3-272-16,6 1-48 0,-1 0-16 0,0 1 0 16,-2-3-608-16,2 2-128 0,0-1-32 0,0-2-7920 15,-2 3-1584-15</inkml:trace>
  <inkml:trace contextRef="#ctx0" brushRef="#br1" timeOffset="96066.8">23278 4700 3679 0,'0'0'320'0,"5"-7"-320"15,0 1 0-15,0-3 0 0,0 3 2608 0,-1-4 448 16,4 2 80-16,-2-3 32 0,1 2-1456 0,-2-5-304 16,1 1-48-16,0 8-16 0,-3-1-448 0,1-2-112 15,0 3-16-15,-1 0 0 0,-3 5 32 0,0 0 0 16,0 0 0-16,0 0 0 0,0 0-80 0,0 0-16 16,0 0 0-16,0 0 0 0,0 0-176 0,-5 6-32 15,-1 2-16-15,-4 7 0 0,0 2 32 0,-3 2 16 16,0 0 0-16,4-4 0 0,0 3 0 0,0 3 0 15,-1 5 0-15,-5 12 0 0,0-1-128 0,5-12-16 16,-2 3-16-16,-1 4 0 0,-2-2-160 0,0 3-16 16,-2 3-16-16,1 0 0 0,-1-2-176 0,1-1 128 15,1-2-128-15,-7 8 128 0,2-3 0 0,7-16-128 16,0 0 192-16,-5 9-64 0,7-7-128 0,3-8 192 16,1-4-192-16,0 0 192 0,4-1-16 0,-1 0 0 15,1-4 0-15,3-5 0 0,0 0-176 0,0 0 160 0,0 0-160 0,0 0 160 16,0 0-16-16,5-7 0 0,0-6 0 0,3-2 0 15,0-3 0-15,7-9 0 0,-1-1 0 0,1 1 0 16,-1-3-144-16,-2 10 0 0,2-6 144 0,7-12-144 16,-2 0 0-16,-5 15 0 0,0-4 0 0,1 2 128 15,-1-4-128-15,0 3 0 0,0-3 0 0,-1 4 0 16,-3-3 0-16,3 4 0 0,-2-4 0 0,0 5 0 16,-3 2 0-16,5-3 0 0,-4 4 0 0,-4 11 0 0,-1-1 0 0,-1 3 0 15,-3 7 0-15,0 0 0 0,0 0 0 0,0 0 0 16,0 0 0-16,-7 11 0 0,-2 0 0 0,-1 6 0 15,-1 2 0-15,-2 5 0 0,0 0 0 0,-2 3 0 16,-3 3 0-16,-1 2 176 0,-2 0 16 0,-1-1 0 16,0 3 0-16,-1-1 0 0,-2-2 32 0,2 1 16 15,0-4 0-15,-6 9 0 0,4-7-32 0,8-12 0 16,4-1 0-16,1-1 0 0,0 1-208 0,2-3 176 16,1-3-176-16,2 1 160 15,1-6-896-15,5 3-176 0,-1-3-48 0,2-6-10752 16,0 0-2176-16</inkml:trace>
  <inkml:trace contextRef="#ctx0" brushRef="#br1" timeOffset="98284.75">23109 4870 14847 0,'0'0'320'0,"0"0"80"0,0 0 16 0,0 0 0 0,0 0-416 0,0 0 0 15,0 0 0-15,0 0 0 0,0 0 816 0,0 0 80 16,-6 9 0-16,6-9 16 0,0 0-144 0,0 0-16 16,0 0-16-16,0 0 0 0,0 0 32 0,0 0 16 0,0 0 0 0,0 0 0 15,0 0-192-15,0 0-32 16,0 0-16-16,2-8 0 0,1-2-224 0,-2 0-32 16,-1-4-16-16,3 0 0 0,0-1-80 0,0 1 0 15,-1-3-16-15,0 0 0 0,-1-1-176 0,2 0 0 16,-3 0 0-16,0-1 0 0,0-4 0 0,-3 2 128 0,0-2-128 0,2 1 0 15,-1-3 0-15,-1 2 0 0,1 1 0 0,-1-2 0 16,-1 1 0-16,-1 0 0 0,0 4 0 0,1 0 0 16,3 0 0-16,1-3 0 0,-4 2 0 0,2 0 0 15,-1-2 0-15,-1 2 0 0,0-2 0 0,-1-6 0 16,0 4 0-16,0 1 0 0,1 2 0 0,-1 0 0 16,1 1 0-16,1 1 0 0,-1 0 0 0,3-1 0 15,-4-3 0-15,2 4 0 0,2 0 0 0,-2-1 0 16,-2 0 0-16,1 0 0 0,8-1 0 0,-1 1 0 15,-2-3 0-15,0 3 0 0,0 0 0 0,1-1 0 0,0 2 0 0,1-1 0 16,1-1 0-16,-4 0 0 0,1 1 0 0,0 0 0 16,0 3 0-16,1 1 128 0,-1 2 64 15,0 0 0-15,0-1 0 0,-1 1 0 0,-1 0 64 0,0 2 0 16,0-2 16-16,1 1 0 0,1 0-16 0,0 0-16 16,-1-2 0-16,0 2 0 0,-1 2-16 0,0 0 0 15,-3-3 0-15,3 5 0 0,-3-4-16 0,1 2 0 16,1 0 0-16,-1-1 0 0,1-1-48 0,-1 2-16 15,2-2 0-15,-2-2 0 0,1 1 32 0,0 2 0 16,1-1 0-16,0-1 0 0,0 2 16 0,-1 0 0 16,1-2 0-16,0 3 0 0,0-2-48 0,-1-1 0 15,2-2 0-15,-1 2 0 0,-2 0-16 0,3 2 0 0,-1-3 0 0,0 2 0 16,0 2 0-16,-1-2-128 16,2 0 192-16,0 3-64 0,-1-1-128 0,1-2 160 0,-1 3-160 0,0-3 160 15,1 3-160-15,0 1 128 16,0-2-128-16,1 2 128 0,0-4-128 0,0 3 192 15,-1 0-192-15,0 0 192 0,0 2-192 0,2-1 128 0,-1 1-128 0,0 3 128 16,0-4-128-16,-3 2 0 16,-3-1 0-16,5 8 128 0,-4-5-128 0,4 5 0 15,0 0 0-15,0 0 0 0,0 0 0 0,0 0 0 0,0 0 0 0,0 0 0 16,0 0 0-16,0 0 0 0,0 0 0 0,0 0 128 16,0 0-128-16,0 0 0 0,0-4 144 0,0 4-144 15,0 0 0-15,0 0 0 0,0 0 0 0,0 0 0 16,0 0 0-16,0 0 0 0,0 0 0 0,0 0 0 15,0 0 0-15,0 0 0 0,0 0 0 0,0 0 0 16,0 0 0-16,0 0 0 0,0 0 0 0,0 0 128 0,0 0-128 16,-6-1 0-16,1-2 128 0,5 3-128 0,0 0 0 0,0 0 128 15,0 0-128-15,-7-1 0 16,1-1-288-16,6 2-128 0,0 0-32 0,0 0-10112 16,0 0-2048-16</inkml:trace>
  <inkml:trace contextRef="#ctx0" brushRef="#br1" timeOffset="99685.05">22927 3047 10079 0,'0'0'448'0,"0"0"80"0,0 0-528 0,0 0 0 16,0 0 0-16,-4 0 0 0,-4 0 640 0,-3-1 0 16,2 0 16-16,1 0 0 0,-3-1-16 0,0 1 0 15,-2-1 0-15,1 0 0 0,-5 1-192 0,1 0-64 16,-2-1 0-16,-5 2 0 0,1 0-80 0,-1 0-32 16,-1 2 0-16,-2-1 0 0,-4 0 16 0,1 3 0 15,-1-3 0-15,-2 1 0 0,-3-1 80 0,2 0 16 16,-5 0 0-16,3 1 0 0,-2-1-96 0,1 1-16 15,1 1 0-15,2 1 0 0,-3-2 48 0,0 2 0 16,-2-3 0-16,3 2 0 0,-2 0-96 0,0-1-16 16,-1 1 0-16,3-2 0 0,5 0 64 0,-15 0 16 15,10-1 0-15,4 0 0 0,5-1-288 0,0 0 0 0,5 0 0 16,8 2 0-16,-1-2 0 0,1-2 0 16,1 1 144-16,-1 0-144 0,1 0 192 0,2-1-48 0,0 2-16 0,1-2 0 15,0-2 64-15,2 3 16 0,0-2 0 0,1 1 0 16,0 2-64-16,0-1-16 0,1-1 0 0,5 3 0 15,-7-5-128-15,7 5 192 0,-8-4-192 0,8 4 192 16,-5-2-64-16,5 2 0 0,-5-2 0 0,5 2 0 16,-8-1-128-16,8 1 192 0,-9-1-192 0,9 1 192 0,-5-1-192 15,5 1 160-15,-5-2-160 0,5 2 160 0,0 0-160 0,-5 0 160 16,5 0-160-16,0 0 160 0,0 0-160 0,0 0 0 16,0 0 0-16,0 0 0 0,-6-4 0 0,6 4 0 15,0 0 160-15,0 0-160 0,7-2 368 0,4 1-48 16,0-1 0-16,3 1 0 0,0 0-64 0,6 0 0 15,2 1-16-15,14-3 0 0,-1 2-80 0,-11-1-16 16,6-1 0-16,3 0 0 0,5-1-144 0,19-1 0 16,-4 1 144-16,-16 2-144 0,4 1 0 0,1-1 0 15,0 1 0-15,2 1 0 0,2 0 0 0,1-1 0 16,1-3 0-16,1 1 0 0,0 1 0 0,-2 1 0 16,-1-2 0-16,-4 2 0 0,-3 0 0 0,-3-1 0 15,-6 0 0-15,0-1 128 0,-5 2-128 0,-1-2 128 16,-1 1-128-16,-4-1 128 0,-7 3-128 0,-1 0 0 0,-1-1 0 15,-1 0 0-15,-1 1 128 0,-8 0-128 16,0 0 160-16,0 0-160 0,0 0 352 0,0 0-32 0,0 0 0 0,0 0 0 16,0 0 0-16,-9 1-16 15,-3-1 0-15,1 1 0 0,-2 2-304 0,-2-3 160 0,0 0-160 0,0 0 128 16,1 0-272-16,0-3-64 0,0 1-16 0,-3 0 0 31,2 1-624-31,0 2-128 0,1 1-32 0,0-1-12320 0</inkml:trace>
  <inkml:trace contextRef="#ctx0" brushRef="#br1" timeOffset="101201.31">21826 2511 1839 0,'0'0'160'0,"0"0"-160"16,-3-9 0-16,3 9 0 0,-2-6 2560 0,0 2 464 15,1-1 112-15,1 5 0 0,0 0-1728 0,0 0-336 16,0 0-80-16,0 0-16 0,0 0-544 0,-3 7-112 0,2 5-32 0,1-6 0 16,1 6-96-16,2-2-32 0,0 4 0 0,2 1 0 15,-1 0 0-15,3 2 0 0,-1-1 0 0,0 2 0 16,2 1 32-16,0-1 0 0,-1-1 0 0,0-3 0 16,-2 0 64-16,0 0 0 0,1-4 16 0,0 0 0 15,1-4 176-15,3 3 16 0,-2-4 16 0,-2-2 0 16,-6-3 16-16,0 0 0 0,0 0 0 0,8-1 0 15,-1 1-96-15,3-4-16 0,-2-1 0 0,-3-3 0 16,0 0-80-16,2-2-32 0,-4 3 0 0,1-4 0 16,0 1-80-16,0-2-32 0,-2-1 0 0,2-5 0 0,-1 5-160 15,1 1 0-15,-1-1 144 0,1 8-144 0,-3 0 0 0,-1 5 0 16,0 0 0-16,0 0 0 0,0 0 0 0,0 0 0 16,0 0-144-16,8 5 144 0,1 0-128 0,-4 5 128 15,0 0-160-15,3 2 160 0,-2 2 0 0,0-4 0 16,-2 1 0-16,6 4 0 0,-2-4 0 0,-3-5 0 15,-5-6 0-15,7 3 0 0,-7-3 0 0,6 0 0 16,0-4 0-16,1-5 0 0,-2 1 384 0,4-8 32 16,-4-2 0-16,-2 3 0 0,1-2 112 0,0-8 32 15,-1-5 0-15,-2 11 0 0,-1-7-160 0,0 0-16 16,-3 1-16-16,1-3 0 0,-2 0-112 0,-2-13-32 16,-2 6 0-16,0 5 0 0,2 4-224 0,2 11 0 0,2 1 0 15,0 2 0-15,-1-2 0 0,0 4 0 0,2 1-208 16,1 0 64-1,-1 3-1280-15,1 6-256 0,0 0-48 0</inkml:trace>
  <inkml:trace contextRef="#ctx0" brushRef="#br1" timeOffset="101613.21">22293 2202 7359 0,'0'0'320'0,"-1"10"80"15,1-10-400-15,-2 13 0 0,1-2 0 0,0-3 0 0,0 2 2208 0,-1 0 352 16,2 4 80-16,-2 3 16 0,1-1-1312 0,1 2-256 16,-2 1-48-16,1 0-16 0,0-1-608 0,-1 4-128 15,1-1-32-15,0 0 0 0,0-1 16 0,-1 3 0 16,2-5 0-16,0-11 0 0,0-7 336 0,0 0 64 15,0 0 16-15,0 0 0 0,0 0 256 0,0 0 48 16,0 0 16-16,0 0 0 0,0 0 0 0,4-6 0 16,0-7 0-16,2-1 0 0,-2 0-288 0,1-3-48 15,2-3-16-15,-1-1 0 0,0 1-320 0,2-1-64 16,0 1-16-16,3-8 0 0,-1 2-96 0,-5 11-32 16,4 1 0-16,-1 2 0 0,1-4-128 0,0 1 0 15,-1 2 144-15,1 3-144 0,-1-1 0 0,2-2 0 0,-2 4 0 16,-2 3 0-16,-1 1 0 0,3 0 0 0,-2 2 0 0,-6 3-128 15,7-4-128-15,-7 4 0 0,0 0-16 0,0 0 0 32,0 0-2112-32,0 0-432 0,0 0-64 0,0 0-32 0</inkml:trace>
  <inkml:trace contextRef="#ctx0" brushRef="#br1" timeOffset="101924.36">22662 2023 19807 0,'0'0'432'0,"-5"6"80"0,-3 4 32 0,0-1 32 0,-1 3-576 0,-1-1 0 0,-3 3 0 0,-4 8 0 0,0-3 1184 0,4 2 128 15,2 0 32-15,3-2 0 0,3-1-608 0,3-8-112 16,2 3-32-16,0-2 0 0,1-3-208 0,3 1-64 16,2-4 0-16,6-2 0 0,0 0 256 0,0-3 32 15,2-3 16-15,0 1 0 0,-2-3 16 0,4-5 0 16,-2-1 0-16,0-1 0 0,-2-3 304 0,6-6 64 15,-4 2 16-15,-6 5 0 0,-3 0-320 0,-1 1-48 16,-2-2-16-16,1 0 0 0,-2-2-192 0,-1 0-32 16,-4 0-16-16,0-1 0 0,-3-1-192 0,-1 1-32 15,-1 1-16-15,0 3 0 0,0 1-160 0,2 4 0 16,-1 3 0-16,1-1 0 16,-1 4-400-16,-1 0-112 0,0 3-32 0,9 0 0 15,0 0-2016-15,0 0-384 0,0 0-96 0,0 0-16 0</inkml:trace>
  <inkml:trace contextRef="#ctx0" brushRef="#br1" timeOffset="102313.64">22904 1790 11967 0,'0'0'1072'0,"0"0"-864"0,0 0-208 0,0 8 0 15,-1 3 1456-15,-1 1 240 0,-4 2 48 0,1 0 16 16,2 1-336-16,-2-2-64 0,-2 2-16 0,1 2 0 15,1 2-336-15,0 1-80 0,0-2-16 0,1-2 0 0,-1-2-272 16,1 0-64-16,0-2-16 0,0-5 0 16,0 1 48-16,2 0 16 0,2-8 0 0,0 0 0 0,0 0 272 0,0 0 48 15,0 0 16-15,0 0 0 16,4-11-256-16,1 1-64 0,0-5 0 0,1-2 0 0,1-3-160 0,0 1-32 16,1-1-16-16,-1-2 0 15,0 0-128-15,0 1-32 0,1-1 0 0,1 1 0 0,1-1-144 0,0 2-128 16,3 2 192-16,0 0-192 0,1 0 128 0,-2 2-128 15,-1 1 0-15,-3 3 0 0,6-1 176 0,-2 6-176 16,-2-1 160-16,-1 4-160 0,-1 2 0 0,-1 2 0 16,-7 0 0-16,10 10 0 0,-3 3 0 0,-3-2 0 15,-1 3-144-15,1-1 144 0,0 3 0 0,-3 1-144 16,2 1 144-16,1-1 0 0,-1 0-352 0,1-2 16 16,1 0 0-16,3 3 0 15,-3-11-1248-15,1 0-240 0,-1 0-48 0,2-4-8272 16,-1 1-1648-16</inkml:trace>
  <inkml:trace contextRef="#ctx0" brushRef="#br1" timeOffset="102709.57">23451 1386 16575 0,'0'0'736'0,"-4"-2"160"0,-2-2-720 0,-1 0-176 0,2 3 0 0,-4-1 0 15,2 1 976-15,-2 1 176 0,1 3 16 0,-1 2 16 0,-2 0-32 0,0 4 0 16,-1 1 0-16,1 4 0 0,-2 0-512 0,0 0-128 16,-1 1 0-16,-6 13-16 0,2-8-240 0,7-2-32 15,3-1-16-15,6-11 0 0,0 3-32 0,4-4-16 16,-2-5 0-16,0 0 0 0,0 0 224 0,6 3 32 16,4-3 16-16,-2-2 0 0,1 2 224 0,-1-2 48 15,3-2 16-15,0-4 0 0,1 2-208 0,0-4-32 16,-2 2-16-16,1 2 0 0,-1-3-80 0,-1 3-32 15,-2-3 0-15,1 4 0 0,-2-2-208 0,-1 1-144 16,0 1 192-16,2 2-192 0,-7 3 0 0,7 3 0 16,0-1 0-16,-2 5 0 0,-3 2 0 0,0 3 0 15,-1 1 0-15,-1 4 0 0,0 0 176 0,-1 4-176 16,-1 2 160-16,-4 6-160 0,0-1 224 0,-2 0-48 16,-1-2-16-16,0 1 0 0,-1 0 0 0,-1-4 0 15,-1-2 0-15,-1 2 0 0,1-2 48 0,-2-2 16 16,0-2 0-16,0 0 0 15,0-6-832-15,1 1-160 0,3-2-48 0,1-5-15168 0</inkml:trace>
  <inkml:trace contextRef="#ctx0" brushRef="#br1" timeOffset="103360.18">24156 991 8287 0,'0'0'736'0,"0"0"-592"16,0 0-144-16,0 0 0 0,0 0 1584 0,7 0 272 16,-7 0 64-16,6 1 16 0,-6-1-1072 0,5 6-224 0,-3 3-32 0,0 4-16 15,1 0 256-15,-2-2 48 0,-2 6 16 0,1 1 0 16,0 1-368-16,0 3-80 0,-3 4-16 0,2 1 0 16,0 2 112-16,-1-1 16 0,0 1 0 0,-1-2 0 15,1-2-192-15,-1-3-16 0,-1-3-16 0,2-3 0 16,-3 1 176-16,0 1 48 0,2-6 0 0,0-4 0 0,3-8 64 15,0 0 32-15,0 0 0 0,0 0 0 0,-1-6 160 0,1-7 48 16,1-2 0-16,2-4 0 0,-2-2-304 0,2-2-64 16,-1-5-16-16,2 0 0 0,1-2-304 0,2-3-64 15,0 0-128-15,2 0 192 0,1 2-192 0,7-16 0 16,-2 8 0-16,2 3 0 0,2 3 0 0,-8 14 0 16,-1 0 0-16,2 3 0 0,-2 0 0 0,3 5 0 15,-2 2 0-15,0 5 0 0,0 3 0 0,-1 3-256 16,-3 2 48-16,-1 8 16 0,-1-1 192 0,-2 4 0 15,-1 2 0-15,-4 1 160 0,0 3-416 0,-4 11-64 16,-1-1-32-16,2-14 0 16,-3 1-2336-16,-3 4-480 0</inkml:trace>
  <inkml:trace contextRef="#ctx0" brushRef="#br1" timeOffset="104096.45">24586 950 18431 0,'0'0'1632'0,"0"0"-1312"0,0 0-320 0,0 0 0 16,0 0 640-16,8 1 64 0,-1-1 16 0,0-2 0 16,2-4 688-16,-1 0 144 0,1-4 32 0,0 0 0 15,0-3-560-15,0 1-128 0,1 0 0 0,-2-2-16 16,3 3-432-16,1-7-64 0,-7 10-32 0,0-3 0 0,0 2 320 0,-4-4 64 15,2 1 16-15,-2-1 0 0,-1 0-432 0,0 1-96 16,-2-2-16-16,-1 0 0 0,-2 1-80 0,1 3 0 16,0 2-128-16,0 4 192 0,-1-1-192 0,5 5-160 15,0 0 32-15,-8 6 0 0,0 0 128 0,3-1 0 16,-2 1 0-16,-1 3-128 0,-1 4 128 0,2-4 0 16,1-1 0-16,2-1 0 0,-1 0 0 0,0-2 0 15,1 1 0-15,2 1 0 0,-5-3 0 0,7-4 0 16,0 0 0-16,-6 1 0 0,6-1 0 0,-5-1 0 15,5 1 0-15,0 0 0 0,0 0 0 0,-9-5 0 16,1-5 0-16,4 5 128 0,4 5-128 0,0 0 0 16,0 0 0-16,6-9 128 0,-3 2-128 0,0-1 0 15,2 0 0-15,-1 3 0 0,0-3 0 0,-1 2 0 16,1 1 0-16,-1-3 0 0,-3 8 0 0,2-5 0 16,0-1 0-16,-2 6 0 0,0 0 0 0,0 0 0 15,-4-12 0-15,4 12 0 0,0 0 0 0,1-9 0 16,-1 9 0-16,-1-6 0 0,0 1 0 0,-3-3 0 15,2 3 0-15,2 5 0 0,0 0 0 0,0 0 0 16,-5-4 0-16,5 4 0 0,0 0 0 0,0 0-160 0,0 0 160 0,-3 8 0 16,1 3-176-16,2 5 176 15,0-1-160-15,0 3 160 0,0-2 0 0,0 2 0 16,0 2-128-16,-1 1 128 0,-2-1 0 0,1 3 0 0,-1-1 0 0,1 3 160 16,-1-2-16-16,-1 0 0 0,1 1 0 0,0-4 0 15,1-1-144-15,-1-2 0 0,2-2 144 0,1-6-144 16,0 0 288-16,0-9-16 0,0 0 0 0,0 0 0 15,0 0 128-15,0 0 32 0,6-10 0 0,0 1 0 16,0-5-16-16,0-3 0 0,0-2 0 0,1 0 0 16,-2-4-224-16,1-2-32 0,2 1-16 0,-2-4 0 15,2 2 0-15,-1-3 0 0,3 2 0 0,1-1 0 16,-1 6-144-16,6-11-176 0,0 7 48 0,-5 11 0 16,-2 1 128-16,1 0 0 0,-2 1-144 0,4 0 144 0,0 2-224 15,-6 7 32-15,1 0 0 0,0 1 0 16,-7 3-1840-16,7-2-352 0,0 1-80 0</inkml:trace>
  <inkml:trace contextRef="#ctx0" brushRef="#br1" timeOffset="104421.36">24925 672 7359 0,'0'0'656'16,"0"0"-528"-16,0 0-128 0,0 0 0 0,0 0 2672 0,0 0 496 15,0 0 96-15,0 0 32 0,0 0-1184 0,0 0-256 0,0 0-32 0,8-4-16 16,2-5-464-16,2 0-80 0,-2-5-32 0,4 0 0 16,0-1-336-16,0 0-64 15,0-3 0-15,0 0-16 0,-1-2-192 0,-5 5-48 16,-1-2 0-16,-1 0 0 0,-1 1-112 0,-2-1-16 16,-2 1-16-16,-2 1 0 0,-2 2 48 0,-4-5 16 15,-2 9 0-15,2 7 0 0,0 0-176 0,-3 6-16 0,-2 5-16 0,1 3 0 16,-2 3-288-16,0 3-144 15,1 1 16-15,0 1 0 0,1 2 128 0,0 1 0 16,4-2 0-16,-1 6-128 0,3 0 128 0,3-6 0 0,3-2 0 0,3-2 0 16,2-2 0-16,3-5 0 0,1-1 0 15,3-1 0-15,2-1 0 0,3-4 0 0,1-1-176 0,1 0 176 16,2-4-768-16,-1 1-64 0,0-1-16 0,8-6 0 16,-5 0-2160-16,-2-2-416 0,5-8-96 0,-1 4 0 0</inkml:trace>
  <inkml:trace contextRef="#ctx0" brushRef="#br1" timeOffset="104806.83">25651 307 14735 0,'-14'4'640'0,"7"-3"160"0,-5 2-640 0,0 2-160 15,-1 2 0-15,-5 2 0 0,-2 3 1968 0,2 2 352 16,-1 2 80-16,-2 2 16 0,2 1-944 0,0 1-176 0,2 1-32 15,0 0-16-15,2 0-592 0,2-1-112 16,0-3-32-16,1 2 0 0,1-5-320 0,5-2-64 0,2-4 0 0,4-8-128 16,0 0 368-16,0 0-48 0,7-4 0 0,2-1 0 15,2-5 224-15,-1 1 32 16,-3-4 16-16,3 1 0 0,0-1-80 0,3-5-32 16,1-2 0-16,0-4 0 0,0 1-32 0,0 2 0 15,2 0 0-15,-1-2 0 0,-1 2-176 0,3-3-32 0,-3-1-16 0,1 2 0 16,-4 1-224-16,0 1 144 0,-4-2-144 0,0 8 128 15,-2 1-128-15,-3 2 0 16,-2 7 0-16,0 5 0 0,0 0 0 0,0 0 0 0,3 4-144 16,-2 6 144-16,0 2-192 0,-1 3 192 0,-1 5-192 0,-1 2 192 15,-1 3-144-15,0 1 144 0,1 4 0 0,-2-4-144 16,2 4 144-16,0 2 0 0,1-2 0 0,2-2 0 31,1 2-1024-31,3-5-208 0,1-1-48 0,2-5-16 0,-1-2-720 0,1-6-144 0,1-1-16 0</inkml:trace>
  <inkml:trace contextRef="#ctx0" brushRef="#br1" timeOffset="105253.1">25851 451 23903 0,'0'0'512'0,"0"0"128"0,0 0 0 0,0 0 48 0,0 0-560 0,0 0-128 0,-4 5 0 0,0 7 0 0,-2 0 960 0,1 3 176 15,1 2 16-15,1-3 16 0,1 0-336 0,-1 2-64 16,2 2 0-16,0 2-16 0,0 1-464 0,-1-2-96 15,1 0 0-15,1-3-16 0,0 1-176 0,1-3 192 16,4-3-192-16,0 1 192 16,2-5-1600-16,2 0-320 0,1-5-64 0,3-3-16 0</inkml:trace>
  <inkml:trace contextRef="#ctx0" brushRef="#br1" timeOffset="105559.18">26339 357 22687 0,'0'0'1008'0,"0"0"208"0,0 0-976 0,0 0-240 0,-5 2 0 16,-5-2 0-16,10 0 544 0,-5 1 64 15,-4 1 16-15,-1 0 0 0,1-1 160 0,2 2 48 0,-2 2 0 0,1 3 0 16,-1-1-448-16,1 5-96 0,-1 0-16 0,0 1 0 15,0 2-272-15,2 2 128 0,-1-2-128 0,2 3 0 16,1-3 240-16,0 9-64 0,3-5-16 0,5-2 0 16,-1-4-16-16,3-8 0 0,4 1 0 0,0 1 0 15,0-4 0-15,3 0 0 0,0-3 0 0,2-3 0 16,2 1 48-16,-1-6 16 0,0 2 0 0,3-2 0 0,-2-3-208 16,1-1-240-16,-3 1 48 0,0-4 16 15,-3 1-1696-15,3 0-352 0,-2 2-64 0</inkml:trace>
  <inkml:trace contextRef="#ctx0" brushRef="#br1" timeOffset="105782.28">26654 146 18431 0,'0'0'816'0,"0"0"160"0,0 0-784 0,0 0-192 16,0 0 0-16,-2 7 0 0,-5 8 1408 0,2-1 224 15,1 2 48-15,-2-2 16 0,-3 1-576 0,2 3-112 16,0 1-32-16,1 1 0 0,-3 3-576 0,4-3-112 16,-3 3-32-16,1 4 0 0,-1 1-128 0,0 2-128 0,2-2 144 0,0 3-144 15,1 1 0-15,-1 4 0 0,1 0-208 0,2-5 64 32,1-6-2240-32,0 3-448 0,2-5-96 0</inkml:trace>
  <inkml:trace contextRef="#ctx0" brushRef="#br1" timeOffset="105980.73">26439 579 23663 0,'0'0'512'0,"0"0"128"0,9-3 0 0,1-2 32 0,1 2-544 0,1-1-128 0,2 2 0 0,3-1 0 0,-1-4 784 0,3 1 128 15,2-2 32-15,0-2 0 16,0-1-400-16,2 2-80 0,1-3-16 0,-6 5 0 15,2-3-448-15,0 1-240 0,-1-3 32 0,-1 3 0 16,-3-3-1600-16,1 1-320 0,-2 3-64 16</inkml:trace>
  <inkml:trace contextRef="#ctx0" brushRef="#br1" timeOffset="106411">27036 327 17439 0,'0'0'768'0,"0"0"176"0,2 9-752 16,1 3-192-16,-6 3 0 0,1-1 0 0,-2 4 1424 0,-1 2 256 15,-2 2 48-15,0 2 16 0,-1 2-336 0,2-3-80 0,-2 2-16 0,-2 5 0 16,0-2-336-16,1-5-64 16,2 1-16-16,1-4 0 0,1-2-256 0,2-1-64 15,2-3-16-15,1-3 0 0,1-5-176 0,2 2-16 16,-3-8-16-16,8 4 0 0,-1-4 0 0,3-3 0 16,-2 0 0-16,2 0 0 0,-2-3-160 0,3-1-16 15,-1-3-16-15,1 2 0 0,-2-2-160 0,-2 3 0 0,1-3 144 0,3-2-144 16,2 3 0-16,0-1 0 15,-4 2 0-15,-2 1 0 0,-2 2 0 0,-5 5 0 0,7-4 0 0,-7 4 0 16,6 0 0-16,-6 0 0 0,6 0 0 0,3 0 0 16,-2 0 0-16,-7 0 0 0,0 0 0 0,6 4 0 15,4-3 0-15,0 0 0 0,0 0 0 0,-10-1 0 16,0 0 0-16,9-1 0 0,9 2 0 0,0-1 0 16,-3-1 0-16,2 0 0 0,-1 0 0 0,2-1 0 0,0 2 0 15,0 0 0-15,1-1 0 0,-1 0 0 16,-7 1 0-16,0 0 0 0,2 0 0 0,0 0 0 0,0 0 0 15,-1 0 0-15,1 0 0 0,-3 0 0 0,2-1 0 0,-2 1 0 16,0-2-176-16,-1 1 176 0,-2 0 0 0,-7 1 0 16,0 0 128-16,0 0-128 0,0 0 0 0,11 4-192 15,-11-4 0-15,0 0 0 16,0 0-656-16,5 7-128 0,-3 2-32 0,-2-1 0 16,0 3-2128-16,0-1-448 0</inkml:trace>
  <inkml:trace contextRef="#ctx0" brushRef="#br1" timeOffset="106556.08">27388 364 24879 0,'-5'-5'2208'0,"1"0"-1760"15,4 5-448-15,-4-4 0 0,-1 2 2560 0,5 2 416 16,0 0 96-16,0 0 0 0,0 0-1920 0,0 0-400 16,0 0-80-16,0 0-16 0,0 0-480 0,5 5-176 15,1-1 0-15</inkml:trace>
  <inkml:trace contextRef="#ctx0" brushRef="#br1" timeOffset="107980.07">22204 6726 11967 0,'-11'-5'528'0,"11"5"112"0,-8-1-512 0,-4-2-128 0,2-1 0 0,3 3 0 0,-1 1 1232 0,-3-3 224 16,-3 2 32-16,3 0 16 0,1 1-224 0,10 0-32 16,-6 0-16-16,6 0 0 0,0 0-144 0,0 0-16 15,0 0-16-15,9 2 0 0,5 0-112 0,4-2-32 16,3 0 0-16,11-3 0 0,6-2-448 0,9 0-80 15,8 0-32-15,6-3 0 0,8 1-112 0,3-1-32 16,3-2 0-16,44-3 0 0,-4 4-208 0,-6 0 144 16,-3 2-144-16,-36 3 128 0,5-4-128 0,6 4 0 0,7 2 0 0,1-1 0 15,-2 3 288-15,4 0 80 0,-4 0 16 0,45-1 0 16,-10 0 0-16,-64 1 0 16,-1 0 0-16,5 0 0 0,7 1-160 0,-1 0-32 0,0-2 0 0,-2 0 0 15,-3 1-64-15,51-3 0 0,-23 3-128 0,-12 0 192 16,-9-1-192-16,-8 0 144 0,-7-1-144 0,-7 1 128 15,-5 0-128-15,-6 0 128 0,-4-1-128 0,-6 2 128 16,-4 0 0-16,-4 0 0 0,-5 0 0 0,-3-1 0 16,-11 1-128-16,0 0 0 0,0 0 0 0,0 0 128 15,0 0 16-15,0 0 0 0,0 0 0 0,-17-1 0 16,-3-2-144-16,-5 2 160 0,-5-3-160 0,-6 3 160 0,-3 0-32 16,14 1 0-16,-5 1 0 0,-6-1 0 15,-3 0-128-15,-7 1 0 0,-5 2 0 0,-5-1-176 0,-5 1 176 16,-56 2 0-16,21 0 0 0,4 0 0 0,3-2 0 0,-1-1 0 15,-5 4 0-15,31 0 128 0,-5-1-128 0,-39 4 0 16,8-1 0-16,33-2 0 0,-11 1 0 0,-2 2 0 16,0 1 0-16,-1 0 128 0,-3 3-128 0,-1-4 0 15,-4 0 0-15,-39 6 0 0,22-3 0 0,10-1 0 16,7 0 0-16,5-2 0 0,2 2 0 0,6-5 192 16,6-1-64-16,6 3 0 0,7-2-128 0,6 4-160 15,5-2 160-15,7-1-208 0,5-4 208 0,6-1 0 16,6 1 0-16,7-2 0 0,3 1-128 0,12-2 128 15,0 0 0-15,0 0-144 0,19-6-112 0,7-2-32 16,6-1 0-16,11-1 0 0,10-2 112 0,12-2 32 16,14 3 0-16,-18 4 0 0,11-3 144 0,12 1-160 15,9-3 160-15,10 1-160 0,9 0 160 0,2-2 0 16,1 3-144-16,4-3 144 0,-19 7 0 0,2-3 0 16,0 1 0-16,5 0 0 0,3 1 0 0,0 1 0 0,-5 2 0 15,-5 0 0-15,-3 0 0 0,-3 2 0 0,-2 1 0 0,13-2 0 16,-15 2 192-16,-10-1-32 15,-8 4-16-15,-10-2 0 0,-6 1-16 0,-9 3 0 0,-6-2 0 16,-7 1 0-16,-6 1-128 0,-7 0 160 0,-4 2-160 0,-7-2 160 16,-6 1-32-16,-5 2-128 0,-7 0 192 0,-5 0-64 15,-7 2-128-15,-8 3 192 0,-7-5-192 0,-5 5 192 16,-8-3-192-16,-8 1 128 0,-9-2-128 0,-5 3 128 16,-4-1-128-16,-3 2 0 0,-3 0 0 0,-10 0 128 15,-10-1-128-15,0 3 0 0,0-2 0 0,-3 0 128 0,-4 0-128 16,3-5 0-16,-1 1 0 0,-45 2 0 15,27 3 0-15,11-6 0 0,5-4 128 0,45 0-128 16,4-3 0-16,3 0 0 0,4 0 144 0,-11 0-144 0,17-3 0 16,25 3 0-16,7-1 0 0,13 1 128 0,0 0-128 0,13-4 0 15,9 0-128-15,12 2 128 0,13-1-160 0,41-2 160 16,-36 2-192-16,9 1 192 0,5-1-160 0,14 3 160 16,13 0-128-16,6 2 128 0,4-4 0 0,8 2 0 15,5 3 0-15,3-1 0 0,27 0 0 0,-8 3 0 16,-7 0 0-16,-7-1 0 0,-9 1 0 0,-5-1 0 15,-9-4 0-15,-4 3 0 0,-4 2 0 0,-7 2 0 16,-10-1 0-16,21 1-11008 16,-27-2-2288-16</inkml:trace>
  <inkml:trace contextRef="#ctx0" brushRef="#br1" timeOffset="110242.94">17431 4673 14335 0,'0'0'640'0,"0"0"128"0,0 0-624 0,0 0-144 0,0 0 0 0,0 0 0 16,0 0 1008-16,0 0 160 0,0 5 48 0,0 3 0 15,-1-3-16-15,-1 1 0 0,2 3 0 0,0-2 0 16,2 3-288-16,0-1-48 0,1 2-16 0,1 0 0 16,2 0-48-16,2 1-16 0,2 0 0 0,1 2 0 0,3 4-272 0,0-2-48 15,1 2-16-15,2 0 0 0,3 5-64 0,1-1 0 16,0-1-16-16,2-1 0 0,-3-1-48 0,3 0-16 16,0 0 0-16,-1 0 0 0,1-2-48 0,-3-1 0 15,-1 1 0-15,0-1 0 0,0 0-128 0,-2-5-128 16,-5 2 192-16,0 0-192 0,1-3 144 0,-2 0-144 15,-3-1 0-15,-1-2 144 0,2-1-144 0,-2-1-176 16,-2 1 48-16,-2-3 0 16,-3-3-752-16,0 0-144 0,0 0-16 0,0 0-8368 15,0 0-1680-15</inkml:trace>
  <inkml:trace contextRef="#ctx0" brushRef="#br1" timeOffset="110625.57">17816 4728 7359 0,'-8'-10'656'0,"8"10"-528"0,0 0-128 0,3-5 0 15,-3 5 2864-15,0 0 528 0,0 0 128 0,0 0 0 16,0 0-1520-16,0 0-304 0,0 0-64 0,0 0-16 15,0 0-352-15,0 0-80 0,-6 8-16 0,-1 0 0 16,1 6-272-16,-3 0-48 0,-6 1-16 0,0 3 0 16,2 2 16-16,-2 2 0 0,-3 1 0 0,3 4 0 15,-3-2-80-15,0 5-32 0,-2 2 0 0,3 1 0 0,-1 0-176 0,-3 2-48 16,-2-1 0-16,1 0 0 0,2-1-176 16,-8 9-32-16,15-21-16 0,0-1 0 0,1 2 0 0,-1-2 0 15,2-1 0-15,-1-2 0 0,1-5-128 0,2 1-32 16,1 0 0-16,4-1 0 0,-1-5-128 0,5-7 0 15,0 0 0-15,0 0 128 16,0 0-496-16,7-3-96 0,2-4-32 0,1-1 0 16,0-4-2672-16,1 0-544 0,15-21-96 0,-6 3-32 0</inkml:trace>
  <inkml:trace contextRef="#ctx0" brushRef="#br1" timeOffset="111746.03">17608 5090 7359 0,'0'0'656'0,"0"0"-528"0,0 0-128 0,-7 6 0 15,7-6 1648-15,0 0 288 0,-5 4 64 0,5-4 16 16,-5 3-880-16,5-3-176 0,-5 1-48 0,5-1 0 0,-5 0 80 0,5 0 16 16,0 0 0-16,-5-1 0 0,5 1-144 0,-4-5-32 15,0-2 0-15,2 1 0 0,-1 0-112 0,-1-7-16 16,3 5-16-16,0-1 0 0,1-2-48 0,1-1-16 15,0-2 0-15,1-2 0 0,-2 1 0 0,0-2 0 16,1-1 0-16,0-1 0 0,-1 0-144 0,0-1-32 16,0 0 0-16,-1-5 0 0,0-4-80 0,-1-15-32 15,1 6 0-15,1 15 0 0,-1-3-128 0,0-11-16 16,-2 2-16-16,-1-1 0 0,3-1-176 0,-2 2 0 16,2 4 0-16,1 6 0 0,1-2 0 0,-2-15 0 15,-3 4 0-15,3 14 0 0,1 0 0 0,-1-14 0 16,-1 6 0-16,2 10 0 0,-1 2 0 0,0-2 0 15,-3 2 0-15,2-9 0 0,2 5 0 0,-2 3 0 16,-2 0 0-16,1 2 0 0,0-2 0 0,2 10 0 16,0-4 0-16,-1-6 0 0,0 3 0 0,0 6 0 15,1-1 0-15,0 2 0 0,0-5 0 0,-2 1 0 16,2 1 0-16,0 0 0 0,-1 3 0 0,0-7 0 16,0 3 0-16,2 8 0 0,-2-2 0 0,-1 0 0 15,1-1 128-15,1 3-128 0,1 0 0 0,0 4 0 0,0 3 0 0,-2-4 0 16,1-4 0-16,0 3 128 0,0 1-128 0,1-1 128 15,-2-3 0-15,1 3-128 0,0-4 192 0,-2 3-64 16,3 1 16-16,-1-3 0 0,0 2 0 0,-1 2 0 16,2 4-144-16,-2-6 160 0,2 6-160 0,-4-8 160 15,-1 3-160-15,5 5 128 0,0 0-128 0,-3-5 128 16,3 5-128-16,0 0 0 0,0 0 0 0,0 0 0 16,0 0 0-16,0 0 0 0,-2-4 0 0,2 4 0 15,-3-4 0-15,3 4 0 0,0 0 160 0,0 0-160 0,0 0 128 0,0 0-128 16,0 0 0-16,0 0 0 0,0 0 0 0,0 0 0 15,0 0 0-15,0 0 0 0,0 0 0 0,0 0 0 16,0 0 0-16,0 0 0 16,0 0-1296-16,0 0-224 0,0 0-32 0,0 0-13296 15</inkml:trace>
  <inkml:trace contextRef="#ctx0" brushRef="#br1" timeOffset="112746.85">17385 3636 8287 0,'0'0'736'0,"0"0"-592"16,0 0-144-16,0 0 0 0,0 0 1664 0,8 4 320 0,-8-4 48 0,0 0 16 16,0 0-720-16,0 0-144 0,0 0-32 0,0 0 0 15,0 0-128-15,0 0-48 16,0 0 0-16,0 0 0 0,-5 4-160 0,5-4-48 0,0 0 0 0,0 0 0 15,0 0-272-15,-7 2-64 16,0 1-16-16,0-2 0 0,1-1-64 0,-2 0-16 16,1 0 0-16,-2-1 0 0,-1-2-32 0,-2 2-16 0,-6-2 0 0,-2 1 0 15,5-1 0-15,-3 2 0 0,-2-3 0 0,-3 0 0 16,3 2-48-16,-1 0-16 0,1 0 0 0,-3 1 0 16,0-1 32-16,-1 2 16 0,-1 0 0 0,-2 0 0 15,-10 0-128-15,1 0-16 0,1 0-128 0,-3 0 192 16,0 0-16-16,3 0-16 0,2 0 0 0,1-1 0 15,1 1-160-15,-13-2 160 0,7-4-160 0,6 4 160 16,15 1-160-16,0-1 160 0,-1 0-160 0,0 1 160 0,0-2-160 0,-2 2 0 16,-1 0 144-16,-1-1-144 0,-5-2 0 0,0 3 0 15,0 0 0-15,0 0-192 0,2 1 320 0,1 0 48 16,-1 0 16-16,-8 2 0 0,5 1-192 0,10 1 0 16,-1-2 0-16,-6 1 0 0,6-1 0 0,6 1 0 15,0-2 128-15,-1 1-128 0,2 2 0 0,-3-1 128 16,1-2-128-16,8 0 0 0,-2-1 0 0,1 2 0 15,0-1 0-15,1 0 0 0,5-1 0 0,-7 3 128 16,1-2-128-16,-2 3 0 0,8-4 0 0,0 0 0 16,-5 1 128-16,5-1-128 0,0 0 0 0,0 0 0 15,0 0 0-15,0 0 0 0,0 0 128 0,0 0-128 16,0 0 128-16,0 0-128 0,0 0 128 0,0 0-128 16,0 0 0-16,0 0 128 0,5-5-128 0,3 1 0 15,-2 0 0-15,8 2 0 0,-1-1 0 0,1-1 0 0,-6 3 0 0,2 0 0 16,3-2 0-16,2 1 0 15,3 1 0-15,-1-2 0 0,1-1 0 0,1 0 0 16,-2 1 0-16,6-1-176 16,-2 0-1312-16,0-1-272 0,-6 2-48 0,0 0-12144 0</inkml:trace>
  <inkml:trace contextRef="#ctx0" brushRef="#br1" timeOffset="113262.54">15498 3543 11055 0,'0'0'976'0,"0"0"-784"15,0 0-192-15,0 0 0 0,0 0 1664 0,0 0 272 0,0 0 64 0,7 4 16 16,2-3-368-16,1 2-80 16,0-1-16-16,2 1 0 0,-1 1-592 0,3-1-128 15,2 0-32-15,1 2 0 0,4 3-272 0,9 1-48 0,-3 3-16 0,0-3 0 16,-1 1-176-16,0 2-32 0,-3-5-16 0,-3 5 0 16,-2-2-112-16,-6 0-128 0,1-1 176 0,0 3-176 15,-2-1 176-15,-1-1-176 0,1 3 160 0,-4-3-160 16,0 2 128-16,-1-1-128 0,-2-3 0 0,1 2 144 15,-1-3-576 1,2 6-112-16,-2-4-32 0,-4-9 0 0,0 0-1728 16,1 11-368-16</inkml:trace>
  <inkml:trace contextRef="#ctx0" brushRef="#br1" timeOffset="113442.15">15878 3394 22975 0,'0'0'1024'0,"0"0"192"0,0 0-960 0,0 0-256 0,0 0 0 0,0 0 0 0,-2 12 1056 0,0 3 160 16,-2 2 48-16,-1-2 0 0,-3 5-48 0,-4 15-16 15,-1 1 0-15,1-11 0 0,-3 3-352 0,-1 1-64 16,-3 4-16-16,-2 0 0 0,0 1-240 0,-2-2-48 16,-1-2-16-16,-1 1 0 0,4-1-256 0,-2-3-48 15,3 2-16-15,2-4 0 16,1-1-1504-16,-2 4-304 0,5-3-64 0</inkml:trace>
  <inkml:trace contextRef="#ctx0" brushRef="#br1" timeOffset="114616.89">16542 2569 13823 0,'0'0'1216'0,"0"0"-960"0,0 0-256 0,0 0 0 16,0 0 832-16,0 0 112 0,0 0 16 0,0 0 16 15,0 0 416-15,0 0 80 0,0 0 0 0,0 0 16 16,0 0-688-16,0 0-144 0,0 0-16 0,2 9-16 15,2 0-208-15,1 4-32 0,1 4-16 0,0 0 0 16,2 2-16-16,0 4 0 0,2 3 0 0,0-1 0 16,0 4-128-16,0 1-32 0,-1-1 0 0,1 3 0 15,-2-2-192-15,1 1 144 0,-3-1-144 0,-1-3 128 0,0-1-128 16,0-4 0-16,-2-2 144 0,1 8-144 0,1-2 192 0,-3-10-48 16,0-7 0-16,-2-9 0 0,0 0 192 15,0 0 48-15,0 0 0 0,5-12 0 0,0-8 128 0,1-1 16 16,1-5 16-16,-1 0 0 0,-1 0-304 0,1 2-64 15,3-3-16-15,0 2 0 0,0 1-160 0,1 0 0 16,0 5 0-16,2 3 0 0,1-3 0 0,-2 8 0 16,0 1 0-16,1 7 0 0,-1 7 0 0,1 1-224 15,-2 3 48-15,-1 2 16 0,-2 6 304 0,0 6 64 16,-3-2 16-16,-2 2 0 0,-2 1-224 0,0 1 128 16,0-1-128-16,-2-3 0 0,-3-1 0 0,-1-1 0 15,0-1 0-15,0-1 0 0,-1-6 0 0,1 2-336 16,-2-1 48-16,1-7 16 15,0-8-1488-15,0-5-288 0,-2 2-64 0</inkml:trace>
  <inkml:trace contextRef="#ctx0" brushRef="#br1" timeOffset="114912.57">16995 2556 17439 0,'0'0'1552'0,"0"0"-1232"0,0 0-320 0,0 0 0 16,0 0 1280-16,0 0 208 0,0 0 48 0,0 0 0 16,6-6-144-16,1 0-32 0,-2-3 0 0,0 2 0 0,-3-6-720 0,2 0-160 15,-3 0-32-15,1-2 0 0,-2-3-128 0,0 1-16 16,-3 1-16-16,1 2 0 0,-2 3 16 0,0-2 0 16,-1-1 0-16,0 7 0 0,5 7 128 0,0 0 16 15,-4-7 16-15,4 7 0 0,0 0-112 0,-4 10-32 16,2 6 0-16,2-1 0 0,0 3-320 0,0 1 144 15,0 2-144-15,2 0 0 0,2-1 0 0,1-1 0 16,1-2 0-16,0-1 0 0,1-1 0 0,2 1 0 16,-1-6 0-16,2 0 0 15,-1-5-256-15,0-1-176 0,1 0-16 0,0-4-16 16,-1-4-608-16,-1-1-112 0,-1-3-32 0,0-3-12208 0</inkml:trace>
  <inkml:trace contextRef="#ctx0" brushRef="#br1" timeOffset="115165.95">17244 1759 17503 0,'0'0'1552'0,"0"0"-1232"0,0 0-320 0,0 0 0 16,0 0 864-16,0 8 112 0,0 3 32 0,0 1 0 15,1 5 272-15,2 3 64 16,-1 2 16-16,2 3 0 0,1 4-464 15,2 3-112-15,0 3-16 0,3 6 0 0,1 1-384 0,-1 3-64 0,1-3-32 0,-2 1 0 16,0-2-160-16,0-2-128 0,-1 1 144 0,0-4-144 16,-1-1 0-16,0-5 0 0,0-3-128 0,-1-3 128 15,1-5-2176-15,-1-5-320 0,-2-5-64 16,-4-9 0-16</inkml:trace>
  <inkml:trace contextRef="#ctx0" brushRef="#br1" timeOffset="115351.3">17409 1584 20271 0,'0'0'1792'0,"3"9"-1424"15,-1 0-368-15,2 5 0 0,-1 0 512 0,2 4 16 16,0 1 16-16,1 3 0 0,-1 3 304 0,0 3 64 16,1 5 16-16,0 1 0 0,2 2-272 0,-1 1-48 15,1 1-16-15,-1 0 0 0,0-1-336 0,0 1-80 16,0-1-16-16,-1-1 0 0,-1-5-160 0,2 0 0 15,-2-7 144-15,1 3-144 16,0-3-1856-16,-1-3-432 0,3 14-80 0,-5-12-32 0</inkml:trace>
  <inkml:trace contextRef="#ctx0" brushRef="#br1" timeOffset="115533.67">17181 2220 15663 0,'0'0'1392'0,"0"0"-1120"0,10-6-272 0,1-2 0 16,4-5 1984-16,2-1 352 0,1 2 64 0,2-6 16 16,0-3-1632-16,3-1-320 0,-2 0-64 0,0 0-16 15,0-3-16-15,0 2-16 0,1 1 0 0,-2 1 0 16,-1-2-592-16,-1 3-112 0,-2 1-32 0,-3 2-11232 16</inkml:trace>
  <inkml:trace contextRef="#ctx0" brushRef="#br1" timeOffset="115783.73">17642 1973 13823 0,'0'0'1216'0,"8"2"-960"16,-2-2-256-16,2-2 0 0,-1 0 1024 0,1-1 144 15,-1-2 48-15,2 0 0 0,0-1 128 0,0-6 16 16,1 1 16-16,0-2 0 0,-1-3-336 0,2-2-64 16,-4 0-16-16,1 2 0 0,-2-1-560 0,-2 0-112 15,-4 3-32-15,0 1 0 0,-3 1 112 0,-2-1 16 16,-1 4 0-16,-2 2 0 0,-1 3 192 0,2 4 32 15,-1 3 16-15,1 3 0 0,-2 4-224 0,0 5-32 16,5-2-16-16,0 2 0 0,2 6-192 0,2-1-32 16,0 2-128-16,2-2 192 0,3 2-192 0,2-2 0 15,0-1 0-15,7 4 0 0,0-3 0 0,3-3 0 16,2-3-176-16,0-5-9504 16,1-1-1904-16</inkml:trace>
  <inkml:trace contextRef="#ctx0" brushRef="#br1" timeOffset="116095.64">17999 1576 13823 0,'1'6'1216'0,"2"4"-960"0,-2-1-256 0,2 5 0 16,-1 0 1136-16,0 1 176 0,0 3 32 0,-1 4 16 15,1-2-144-15,0 0-16 0,-2 1-16 0,0 1 0 0,0 3-144 16,0-4-16-16,-1 2-16 0,0 1 0 15,-2-5-96-15,1-5-16 0,2-1 0 0,0-2 0 0,0-5 112 0,0-6 16 16,0 0 0-16,0 0 0 0,2-14 64 0,1-6 0 16,-1-2 16-16,2-3 0 0,1-3-464 0,0 1-80 15,2 0-32-15,-1-2 0 0,0 2-288 16,6-15-64-16,0 5-16 0,-1 14 0 0,-1 2-160 0,4-4 0 16,1-1 0-16,0 2 0 0,0-1-192 0,3 5-64 15,-1 1 0-15,3 1-16 16,-1 2-2608-16,0 0-528 0</inkml:trace>
  <inkml:trace contextRef="#ctx0" brushRef="#br1" timeOffset="117298.13">17627 2713 17503 0,'0'0'768'0,"-5"6"176"0,-2-6-752 0,7 0-192 0,-7 2 0 0,7-2 0 0,-7 2 1024 0,7-2 192 16,-6 4 16-16,2 2 16 0,4-6-128 0,-1 13-32 15,1 5 0-15,2 2 0 0,5 4-544 0,-1 1-112 16,2 1-32-16,1 1 0 0,2 2-128 0,0-1-16 16,1 3-16-16,1-5 0 0,-1 2-112 15,2-4-128-15,-2-2 176 0,-2-2-176 0,1-6 192 0,-2 0-64 16,-1 0 0-16,-2-5-128 0,1-4 256 0,-7-5-48 16,0 0-16-16,5-10 0 0,-4 1 528 15,3-5 112-15,0-5 0 0,1-2 16 0,-2-7-400 0,0-2-64 16,1 1-32-16,0-4 0 0,1 1-352 0,0 1 128 15,-1 0-128-15,1 1 0 0,1-2 128 0,0 5-128 16,2-1 128-16,1 7-128 0,-1 7 0 0,0-2 0 16,0 0 0-16,-2 4 0 0,1 3 0 0,-2 6 0 0,-5 3 0 0,0 0-128 15,6 7-80-15,-1 2-16 0,-2 3 0 0,-2-1 0 32,-1 4-256-32,-1 4-48 0,-2 3-16 0,0-2 0 15,-6 1-2016-15,-2-1-416 0</inkml:trace>
  <inkml:trace contextRef="#ctx0" brushRef="#br1" timeOffset="117633.29">17985 2425 9215 0,'0'0'816'0,"0"0"-656"0,0 0-160 0,0 0 0 16,0 0 1840-16,0 0 336 0,0 11 64 0,0-1 0 0,0 2-672 0,1 2-144 15,1 1-16-15,0 0-16 0,-1-1-432 0,1 1-96 16,-2 2-16-16,0-1 0 0,0 2-240 0,0-3-48 16,0-3-16-16,0 1 0 0,0-1 32 0,0-3 0 15,0 0 0-15,0-9 0 0,0 0-48 0,0 0 0 16,0 0 0-16,0 0 0 0,-2-8 256 0,1 1 48 16,-1-1 16-16,-1-3 0 0,3-2-320 0,0-2-64 15,0-3-16-15,0-2 0 0,1-10-256 0,3 1-64 16,1-1-128-16,3 2 192 0,0-1-192 0,-1 3 0 15,1-2 0-15,1 4 0 0,0-3 0 0,2 4 0 16,0 6 0-16,1-1 0 0,-3 1-176 0,2 5-80 16,-1 3 0-16,2-1-16 15,-6 2-1968-15,3-1-384 0,-1 1-64 0</inkml:trace>
  <inkml:trace contextRef="#ctx0" brushRef="#br1" timeOffset="117934.82">18286 2197 11967 0,'0'0'528'0,"0"0"112"0,0 0-512 0,0 0-128 0,0 0 0 0,0 0 0 16,8-5 2704-16,-2-1 512 0,1-6 112 0,-2 1 0 16,1-1-1984-16,-2-3-384 0,-1 0-96 15,-1 1-16-15,-1-4-416 0,1 2-96 0,-2 3-16 16,-2-1 0-16,0 0-192 0,-2 4-128 0,-1-2 128 0,0 7-128 15,-2 1 336-15,1 7 0 0,-2 1 0 0,1-1 0 0,-1 5 48 0,1 4 0 16,-1 3 0-16,3-1 0 0,0-3-176 0,1 3-16 16,0 0-16-16,4 3 0 0,0-2-176 0,4 0 128 15,-1-3-128-15,0 0 128 0,2-4-128 0,2 1 0 16,2-4 0-16,0-1 0 0,-1-4-144 0,3-3-64 16,1-1-16-16,1 1 0 15,0-6-2144-15,-1 1-416 0</inkml:trace>
  <inkml:trace contextRef="#ctx0" brushRef="#br1" timeOffset="118329.64">18569 1755 16575 0,'-2'7'1472'0,"0"2"-1168"15,1-2-304-15,-1 4 0 0,1 0 1616 0,0 3 272 16,-1 3 48-16,4 0 16 0,-2-2-1024 0,0-1-208 0,0 1-32 0,0 2-16 16,0-2-240-16,1 0-48 0,0-4-16 15,2-2 0-15,-3 2-224 0,0-4-144 0,0-7 192 0,0 0-192 16,0 0 384-16,7-1-48 0,1-2 0 0,0-7 0 16,-1-3 240-16,1-3 32 0,0-3 16 0,-1-8 0 15,0-3-128-15,-2 0-32 0,-2-1 0 0,-1-1 0 16,1 0-208-16,-3 0-64 0,0-1 0 15,-2 0 0-15,-1 3 128 0,0 1 0 0,-2-2 16 0,-2 1 0 16,1 4-16-16,1 1-16 0,1 3 0 0,-1 4 0 16,2 9 16-16,1 2 0 0,2 7 0 0,0 0 0 0,5 11-176 0,2 7-16 15,4 4-128-15,3 7 192 0,1 1-192 0,3 6 0 16,1 2 128-16,4 1-128 0,2 2 0 0,0 1 0 16,0 3 0-1,1-5 0-15,0 3-848 0,-3-4-224 0,1-3-32 0,-3-5-9328 16,-3-1-1872-16</inkml:trace>
  <inkml:trace contextRef="#ctx0" brushRef="#br1" timeOffset="126938.42">11729 4829 16127 0,'0'0'704'0,"0"0"160"0,0 0-688 0,0 0-176 15,0 0 0-15,0 0 0 0,0 0 544 0,0 0 80 16,0 0 16-16,5 7 0 0,-5-7 144 0,7 10 48 16,2 0 0-16,1 4 0 0,1 3-224 0,1-1-32 15,4 2-16-15,0 1 0 0,1-1-80 0,0 2-16 16,2 3 0-16,3 1 0 0,1-1 48 0,0 0 16 15,0 0 0-15,-2 1 0 0,0-6-224 0,-4 0-48 16,1-2-16-16,-2-1 0 0,-4-1-112 0,0 0-128 16,-3 0 176-16,-3-4-176 0,-4 1 0 0,2 0 0 15,-2-3 0-15,0-2 0 0,3 0-288 0,-5-6-64 0,0 0-16 0,0 0-11760 16</inkml:trace>
  <inkml:trace contextRef="#ctx0" brushRef="#br1" timeOffset="127154.01">12162 4770 19343 0,'0'0'848'0,"0"0"192"0,0 0-832 0,0 0-208 16,0 0 0-16,0 0 0 0,-4 11 1600 0,-1-2 288 16,-2 1 48-16,-4 7 16 0,-1 1-176 0,-4 2-48 15,-3 4 0-15,-2 3 0 0,-5-2-560 0,0 6-112 16,-1 2-32-16,-2 0 0 0,-2 0-224 0,-1-1-48 15,3 1-16-15,-13 15 0 0,9-9-352 0,3-3-80 16,14-17-16-16,1 0 0 0,-1 0-288 0,0-1 160 16,2 0-160-16,2-2 128 15,0 1-1200-15,3-3-240 0,3-3-48 0,0 1-16 16,3-1-1776-16,2-5-368 0,1-6-64 0,0 0 0 0</inkml:trace>
  <inkml:trace contextRef="#ctx0" brushRef="#br1" timeOffset="128085.43">11766 5307 11919 0,'0'0'256'0,"0"0"48"0,3-5 16 0,1-2 32 0,-1-2-352 0,1-4 0 0,-2 3 0 0,1 0 0 16,-1 0 576-16,2-4 64 0,-4 0 0 0,2-7 0 15,0 12 80-15,-1-2 32 0,0-4 0 0,1 1 0 16,-1-2-80-16,0-1-16 0,0-4 0 0,-1 0 0 16,0-19-272-16,0 15-64 0,-1 1-16 0,1 0 0 15,-1-7-144-15,0 2-32 0,-1 1 0 0,1-1 0 16,0 2-128-16,-2-11 0 0,2 5 0 0,1 10 128 16,0 1-128-16,-3-7 0 0,1 2 0 0,1 11 128 15,-1-3-128-15,1-7 160 0,0 0-160 0,1 8 160 16,-1-4 128-16,-1-10 32 0,0 4 0 0,0 9 0 0,1-3-96 0,1-1-16 15,-2 0 0-15,0-3 0 0,1 1-80 0,-1-2 0 16,-1 2-128-16,-1-11 192 0,0 6-16 0,1 6-16 16,-1-1 0-16,0 3 0 0,-2 1 32 0,3 6 0 15,0-2 0-15,1-5 0 0,-1 2 80 0,2 8 32 16,-1-1 0-16,-1-1 0 0,2-1-176 0,-3 1-128 16,3 0 192-16,-2-6-192 0,1 0 144 0,0 3-144 15,0-2 0-15,1 3 144 0,1 5-144 0,0 1 0 16,0 2 144-16,0-3-144 0,0 2 144 0,-2-5-144 15,1-1 192-15,1 8-192 0,1 0 192 0,-1 7-192 16,0 0 192-16,2-6-192 0,-2 6 176 0,1-7-176 0,0 1 160 0,-1 6-160 16,0 0 144-16,0 0-144 15,0 0 128-15,0 0-128 0,0-4 128 0,0 4-128 16,0 0 0-16,0 0 128 0,0 0-128 0,0 0 192 0,0 0-192 0,0 0 192 16,0 0-192-16,0 0 0 0,0 0 0 0,0 0 128 15,0 0-128-15,0 0 0 0,0 0 0 16,0 0 0-16,0 0 0 0,0 0 0 0,0 0 0 0,0 0 0 31,0 0-1312-31,4 5-288 0,-4-5-64 0</inkml:trace>
  <inkml:trace contextRef="#ctx0" brushRef="#br1" timeOffset="129442.7">11636 3851 8287 0,'0'0'368'0,"0"0"80"0,0 0-448 0,-4 6 0 15,4-6 0-15,0 0 0 0,-4 8 1232 0,-2-3 176 16,-2 0 16-16,2 3 16 0,-3-3-752 0,0-2-160 16,0 1-16-16,0 1-16 0,-1-2-144 0,-1-1-32 15,-2 1 0-15,-10-1 0 0,-2-2-128 0,13 0-16 16,5-1-16-16,-7 1 0 0,-7 1-160 0,1-1 128 15,2 0-128-15,0 0 128 0,-3 0 16 0,0 0 0 16,1 0 0-16,-5 0 0 0,1 0 96 0,-1 2 16 16,1-1 0-16,0 0 0 0,0-1-256 0,-3 0 128 0,-1 0-128 0,-15-1 0 15,4 0 0-15,3-2 128 16,4 1-128-16,-2 0 0 0,-4 2 0 0,14 2 0 16,0-2 0-16,-12 0 0 0,4-2 0 0,11 2 0 15,-2 0 0-15,0 2 0 0,0-1 0 0,0 0 0 16,0 0 0-16,0 1 0 0,-2-2 0 0,-1 0 0 0,1-2-160 15,1 1 160-15,2 0 0 0,-10-2 0 0,1-2 0 0,5-1 0 16,5 0 0-16,7 3 0 0,1-1 0 0,-2-2-128 16,1 0 128-16,0 0-128 0,0-1 128 0,-4-1-128 15,1-1-128-15,7 4-32 0,0 1 0 0,0-1 0 16,0 1-48-16,-3-1-16 0,0 0 0 0,-1 0 0 16,0 4 80-16,2 0 16 0,4-1 0 0,-2 0 0 15,2-1 64-15,1 0 0 0,-2-3 16 0,9 6 0 16,-8 0-448-16,2 0-80 0,6 0-32 15,-9-2 0-15,0 1-224 0,9 1-32 0,0 0-16 0,-8-3 0 0,8 3 544 0,-5-2 96 16,5 2 32-16,-5-2 0 0,5 2 336 16,0 0 0-16,-6-5-144 0,6 5 144 0,0 0 0 0,0 0 0 15,0 0 0-15,0 0 144 0,0 0 240 0,0 0 32 16,5-7 16-16,-5 7 0 0,7-2-128 0,6 1-32 16,0 1 0-16,-3-1 0 0,2-1-64 0,1 0-16 15,3-1 0-15,7 0 0 0,-2-1 64 0,6 1 0 16,0 2 0-16,1 0 0 0,1 1-256 0,-5-2 144 15,4 4-144-15,19-4 128 0,0-1-128 0,-15-1 0 16,1 1 0-16,18-1 128 0,-4 3 80 0,-16 1 16 16,4 0 0-16,2 0 0 0,1 0-32 0,4 0 0 15,2 0 0-15,2 0 0 0,1 1 64 0,-1 1 16 16,-2-2 0-16,-2 0 0 0,0 0-32 0,-5 0-16 16,0 0 0-16,-2 0 0 0,-3 0 48 0,3 1 16 15,-2 3 0-15,0 0 0 0,0-2 32 0,-1 1 16 16,-3-2 0-16,-1 0 0 0,-2 3-64 0,-1 0-16 15,-3 0 0-15,-1-1 0 0,-3 1-48 0,-1 1-16 16,0 2 0-16,-3-5 0 0,-1 0-64 0,-1 0 0 0,-2 1-128 0,1-1 192 16,-2 3-48-16,-2-1-16 0,0-1 0 0,-7-3 0 15,0 0 64-15,7 2 0 0,1-1 0 0,-8-1 0 16,0 0-64-16,0 0-128 0,6 4 192 0,-6-4-64 16,0 0 0-16,0 0-128 0,0 0 192 0,0 0-64 15,-5 7-128-15,-1-5 192 0,-1-1-192 0,1 2 192 16,-4-1-192-16,0 1 160 0,-2-2-160 0,-2 2 160 15,-4-2-160-15,-2 0 160 0,-3-1-160 0,-10 0 160 16,-2 0-160-16,-2 0 0 0,-1-2 0 0,-3-1 128 16,1-1-128-16,-17-2 0 0,28 4 0 0,-4-2 128 0,-4 4-128 15,-2-3 0-15,-2 1 144 0,-6-1-144 0,-5-1 160 16,0 3-32-16,1-1-128 0,-38-4 192 16,13 4-192-16,30 2 128 0,-2 1-128 0,-2 0 0 0,-1 2 0 0,0-2 128 15,1 1-128-15,2-1 0 16,5 1-288-16,-13 0-96 0</inkml:trace>
  <inkml:trace contextRef="#ctx0" brushRef="#br1" timeOffset="134644.46">22097 6882 21999 0,'0'0'960'0,"0"0"224"0,0 0-944 0,0-7-240 16,0 7 0-16,4-8 0 0,-4 8 432 0,6-10 32 0,1 1 16 0,2 0 0 16,1 4-112-16,3-3-32 0,2 2 0 0,3 2 0 15,2-2-128-15,7 5-16 0,6 1-16 0,5 3 0 16,4 2-32-16,5 0 0 0,6 6 0 0,3-5 0 15,3 3-144-15,-5-3 0 0,1-2 144 0,3 4-144 16,3-2 144-16,4 0-144 0,5 2 192 0,1-2-192 16,2 1 0-16,-1 2 0 0,-2-6 0 0,1 4 0 15,2 0 0-15,6 1 0 0,4 1 0 0,0-5 160 16,-5-2-160-16,-1 1 0 0,1-1 0 0,0 2 0 16,3-1 0-16,-6-1 0 0,-3-2 0 0,-5-2 0 15,-9-5 0-15,-2 5 0 0,-3-1 0 0,-4 1 0 16,-4 1 0-16,-2-1 208 0,-1 2-48 0,-8-1-16 15,-4-3-16-15,-6 0-128 0,-5 2 192 0,-5-2-64 16,-5 0 64-16,-9 4 0 0,0 0 0 0,0 0 0 16,-9-6 0-16,-6 2 16 0,-10-1 0 0,-5 2 0 15,-8 0-208-15,-5-1 128 0,-8 1-128 0,-5 3 0 0,-4 1 0 0,-6 2 0 16,-9 0 0-16,-6-3 0 0,-6-3 0 0,0 3 0 16,0 4 0-16,-7 0 0 0,-8-1 0 0,-3 1 0 15,1 1 0-15,3 0 0 0,-2 3 0 0,0-3 0 16,-4-2 0-16,7 1 0 0,6 2 0 0,2 1 0 15,2-3 0-15,3 0 0 0,1-1 0 0,9-1 0 16,7 2 0-16,11 0 0 0,10-3 0 0,7 3 128 16,6-2-128-16,10 1 0 0,4 0 128 0,8-2-128 15,14-1 0-15,0 0 144 0,0 0-144 0,17-5 0 16,5 0 0-16,14 0 0 0,7-4 0 0,12 2 0 16,11 1 0-16,14-2 0 0,13 3 0 0,6-4 0 15,1 0 0-15,16 1 0 0,10 1 0 0,2 1 0 0,-1-6 0 0,7 5 0 16,4-1 0-16,2 3 128 0,-7-4-128 0,3 3 0 15,2 2 0-15,-6-1 0 0,-7-1 0 0,1 3 0 16,1 3 0-16,-9 0 0 0,-9-3 0 0,-4 3 0 16,-4 2 208-16,-7-1-32 0,-9 0-16 0,-12-1 0 15,-13 0-160-15,-11 0 0 0,-9 0 0 0,-10 0 128 16,-10 0-128-16,-8 2 128 0,-12-2-128 0,0 0 128 16,-23 1 16-16,-14 1 0 0,-12 3 0 0,-25-1 0 15,-20-2-144-15,-14 1 0 0,-12 0 0 0,-14 1 0 16,-19-3 0-16,-10 2 0 0,-10 0 0 0,-1 4 0 15,-1 0 208-15,-1-3-32 0,0 1-16 0,4 4 0 16,8 0 272-16,10 1 48 0,8-5 16 0,10 9 0 16,8 4-240-16,12 0-64 0,7-3 0 0,15 3 0 0,12 1-192 15,13 1-160-15,6 1 32 0,11 2-14928 16</inkml:trace>
  <inkml:trace contextRef="#ctx0" brushRef="#br1" timeOffset="138812.57">10281 6594 9615 0,'0'0'416'0,"-9"-4"96"0,-1-1-512 0,0 1 0 0,-1 3 0 0,3-3 0 15,-1 0 592-15,9 4 16 0,-8-1 0 0,8 1 0 16,0 0-48-16,0 0-16 0,0 0 0 0,0 0 0 0,0 0 128 0,0 0 32 15,11-3 0-15,3-1 0 16,3-3-448-16,3 3-96 0,3 0-16 0,8 0 0 0,4-1-144 0,5 3 0 16,2-1 0-16,3 1 128 0,-4 0-128 0,1 2 0 15,1-1 0-15,2 0 0 0,0-2 288 0,5 1-32 16,3 2 0-16,5 4 0 0,0-1-80 0,1 1-32 16,-1 1 0-16,-1 4 0 0,0-2 112 0,2 1 0 15,-3 0 16-15,5 2 0 0,4-2-32 0,1 2-16 16,-1-4 0-16,-4 1 0 0,0-1-48 0,-2-2-16 15,2 1 0-15,3-1 0 0,2 1 64 0,1-3 16 16,1 1 0-16,-3 0 0 0,-4-2-48 0,0 1-16 16,-4 3 0-16,3 1 0 0,2-4-176 0,1 2 192 15,5 1-192-15,-6-2 192 0,-3 0-192 0,-1-1 160 16,2 0-160-16,-3 1 160 0,4-1-160 0,0 2 0 0,1-1 0 0,-3-1 0 16,-2-2 0-16,-5 0 240 0,-2 1-64 0,-2 1-16 15,-1 0 112-15,-5 1 32 0,0 1 0 0,-1-2 0 16,-1 1 16-16,0-2 16 0,-3 1 0 0,-3 2 0 15,-1-1-48-15,-1 1-16 0,-6-3 0 0,-3 1 0 16,-4 0-80-16,-1 0 0 0,-3 1-16 0,-2-1 0 16,-1 2-32-16,-4-1 0 0,-8-3 0 0,0 0 0 15,0 0-16-15,8 3-128 0,-8-3 192 0,0 0-64 16,0 0 48-16,0 0 0 0,-4 12 0 0,-2-6 0 16,-4 2-176-16,1 1 128 0,-5-3-128 0,-1 3 128 31,-2-1-1536-31,-5 2-304 0,-14 0-64 0,-3-1-16 0</inkml:trace>
  <inkml:trace contextRef="#ctx0" brushRef="#br1" timeOffset="141083.94">10535 2460 11967 0,'0'0'1072'0,"-1"-4"-864"15,0-3-208-15,-1 0 0 0,1 2 800 0,1 5 112 16,0 0 32-16,0 0 0 0,0 0-592 0,0 0-112 15,0 0-32-15,3 7 0 0,0 5-64 0,1 4-16 16,1 1 0-16,0 5 0 0,-1 0 16 0,1 6 0 16,0-3 0-16,0 7 0 0,2 2 32 0,-3 2 0 15,1-1 0-15,0 2 0 0,0-1-48 0,1-2-128 16,1-6 192-16,-2-1-64 0,0-7 48 0,-3-2 0 16,3-3 0-16,-1-6 0 0,-4-9 432 0,7 5 96 15,-7-5 0-15,7-5 16 0,-1-3 464 0,0-4 96 16,0-6 0-16,0-2 16 0,1-1-608 0,-1 1-128 15,2-4-32-15,2-9 0 0,-1 1-352 0,-3 13-176 16,0 2 160-16,2 1-160 0,0 2 0 0,1 1 0 16,-2 4 0-16,2 4 0 0,0 1 0 0,0 7 0 15,-2 1 0-15,1 1-160 0,0 6 160 0,-3 1 0 16,-1 3 0-16,-2 1 128 0,-1 1-128 0,-1 2 176 16,-1 1-176-16,-1-1 192 0,-2 2-192 0,-1 0 160 15,-3 0-160-15,0-4 160 0,0-1-160 0,0-2 0 16,0-2 0-16,-2 0 0 0,1-7-224 0,2 0-80 15,-1-1-16-15,0-7-8000 0,1-1-1600 16</inkml:trace>
  <inkml:trace contextRef="#ctx0" brushRef="#br1" timeOffset="141514.48">11130 2364 7359 0,'0'0'656'0,"-3"-7"-528"16,3 7-128-16,-3-4 0 0,-1 1 1696 0,4 3 304 15,-7 0 64-15,1 2 16 0,0 2-736 0,-1 4-160 16,1-1-32-16,-2 7 0 0,-1 0-416 0,1 4-96 15,-3 2 0-15,3 2-16 0,-1 3-80 0,0 2-16 16,0-4 0-16,1 2 0 0,2-3-80 0,2-3-32 16,1 0 0-16,3-2 0 0,3-3-224 0,1-4-32 15,1 0-16-15,1-5 0 0,-6-5 112 0,9-1 32 16,0-2 0-16,-3-3 0 0,3-3 272 0,-1 1 48 0,0-4 16 0,-1-5 0 16,-3-1-288-16,1 0-48 15,-1-1-16-15,0 0 0 0,-2-2-64 0,-2 2-16 16,0 1 0-16,0 3 0 0,0 1-192 0,0 5 128 0,0 1-128 0,0 8 0 15,0 0 0-15,0 0 128 16,0 0-128-16,0 0 0 0,3 10 0 0,2-1 0 16,-1 4 0-16,1-2 0 0,1 2 0 0,1 1 0 15,-1-3 0-15,0 0 0 0,1 0-1360 0,-1-2-176 0,0 0-16 0,1-4-10288 16</inkml:trace>
  <inkml:trace contextRef="#ctx0" brushRef="#br1" timeOffset="141965.32">11485 2066 15663 0,'-5'-2'1392'0,"-1"0"-1120"15,1-1-272-15,-4 1 0 0,2 0 704 0,-2 2 64 16,-1 0 32-16,0 4 0 0,-1 1 160 0,0 1 16 15,-2 4 16-15,-5 8 0 0,2 0-496 0,6-3-112 16,0 7 0-16,-6 6-16 0,1-3-48 0,5-6-16 16,1 5 0-16,1 3 0 0,1-3-112 0,2 1 0 15,1 0-16-15,3-6 0 0,-1-3-176 0,4-1 160 16,1-4-160-16,3-2 160 0,0-7 0 0,2-1 0 16,0-3 0-16,3-8 0 0,-3-2 224 0,3-3 32 15,-1-4 16-15,0-3 0 0,-1-3 0 0,0 1 0 16,-2-4 0-16,1 1 0 0,-2-3-80 0,-1 2-16 15,-2-2 0-15,-2-1 0 0,-1-3-64 0,-1-1-16 0,-3-5 0 16,0 1 0-16,-3-4-96 0,-1 1-32 0,-1 0 0 0,-1-16 0 16,1 10-128-16,5 23 0 0,1 6 0 0,0 6 128 15,0 2-128-15,3 11 0 0,0 0 0 0,0 0 0 16,6 14 0-16,-3 5 0 0,1 4 0 0,1 9 0 16,0 2 0-16,0 4 0 0,0 5 0 0,1 3 0 15,0-3 0-15,2 3 0 0,-2-4 0 0,2 2 0 16,0 0-1104-16,6 15-160 15,-2-10-16-15,-2-11-7360 0,0-9-1456 0</inkml:trace>
  <inkml:trace contextRef="#ctx0" brushRef="#br1" timeOffset="142181.71">11669 1902 13823 0,'0'0'1216'0,"-1"8"-960"16,-1 2-256-16,2 5 0 0,-2 0 832 0,1 5 128 16,1 0 32-16,-3 0 0 0,2 4 592 0,-1 1 112 15,1-3 32-15,0 0 0 0,1 0-832 0,0 0-176 16,0 0-16-16,0-3-16 0,2-1-448 0,1 1-96 16,-2-2-16-16,2-5 0 0,1-5-352 0,-4-7-80 15,5 7-16-15,0 0-7360 16,-5-7-1472-16</inkml:trace>
  <inkml:trace contextRef="#ctx0" brushRef="#br1" timeOffset="142548.78">11961 1901 17503 0,'0'0'1552'0,"-9"-4"-1232"0,-1-1-320 0,5 4 0 15,0-1 480-15,-1 1 32 0,-1 1 16 0,-3 3 0 16,1 1 608-16,3 1 112 0,0-2 32 0,-1 5 0 16,1 1-464-16,-1 5-96 0,0-1-16 0,3 1 0 0,-1 0-304 0,1-3-64 15,2-2-16-15,-1 2 0 0,3-4-48 0,0 4-16 16,0-11 0-16,0 0 0 0,4 5 176 0,1 2 16 16,0-1 16-16,3-2 0 0,1 0 16 0,1 1 0 15,-1 1 0-15,1-2 0 0,1 1-96 0,-1 1 0 16,1-1-16-16,-5-1 0 0,-1 4 16 0,-1-3 0 15,-2 0 0-15,0 3 0 0,-2-8 80 0,-4 6 32 16,-3 2 0-16,0 1 0 0,-2-4-112 0,-1 2-32 16,0 0 0-16,-3-1 0 0,-2 0-208 0,1-2-144 15,-2-1 192-15,1-1-192 0,0-1 0 0,1-1 0 16,0-1 0-16,4 0 0 16,-2-2-1312-16,3-4-320 0,4-1-64 0,-1 0-16 15,1-3-1024-15,1-7-208 0</inkml:trace>
  <inkml:trace contextRef="#ctx0" brushRef="#br1" timeOffset="142900.45">12101 1394 20783 0,'0'0'912'0,"-4"-4"208"0,-1 0-896 0,5 4-224 0,0 0 0 0,-6 1 0 16,-2 3 1104-16,-2 6 176 0,1 1 48 0,2 5 0 15,-1 7-368-15,3-5-64 0,1 3 0 0,0 4-16 0,2 2-144 0,-1 1-32 16,1 3 0-16,2 2 0 0,-3 0-320 0,6-2-80 16,-3-1-16-16,2 1 0 0,1-6-96 0,0 0 0 15,1-6-16-15,1-3 0 16,0-5-176-16,-1-1 0 0,0-5 0 0,-4-5 0 0,0 0 160 0,10 2 48 16,-10-2 16-16,7-5 0 0,-2-7 112 0,0 2 32 15,0-4 0-15,0-1 0 0,-3 2-192 0,4 3-48 16,-1-2 0-16,1 7 0 0,0-2-128 0,2 4 0 15,0 3 0-15,2 5 0 0,-3 2 0 0,2 5 0 16,0 1-128-16,-1 5 128 0,-1 3 0 0,4 10 0 16,-5 1 0-16,-1-11 0 0,0 1 0 0,-1 1 0 15,0-3 0-15,0-1 0 16,-1-1-1664-16,1-3-256 0,0-3-48 0,0-2-11712 0</inkml:trace>
  <inkml:trace contextRef="#ctx0" brushRef="#br1" timeOffset="143449.98">12672 1488 11055 0,'0'0'480'0,"0"0"112"0,0 0-464 0,0 0-128 15,0 0 0-15,7-5 0 0,4 0 2240 0,-2-2 448 16,-1-3 64-16,6-5 32 0,-1 1-1328 0,0-1-272 16,0-2-48-16,-6 4-16 0,1 2-528 0,-1 0-96 15,1-3-32-15,-2 1 0 0,-1 1-144 0,-2 0-48 16,-2 2 0-16,-1 2 0 0,0 8 176 0,-4-3 16 16,-1 1 16-16,-2 3 0 0,-3 3-176 0,-3 6-48 15,-1 3 0-15,-1 5 0 0,-3 1-32 0,3 5-16 16,-2 1 0-16,1 4 0 0,-2 1 48 0,3-2 0 15,1-3 0-15,3 0 0 0,0-4-96 0,5-3-16 16,-1-3 0-16,5-4 0 0,0-1-144 0,4-2 0 16,1-2 0-16,4-3 128 0,0-2-128 0,4-2 0 15,0 0 0-15,8-9 128 0,0-1-368 0,-1-3-80 0,0-3 0 0,-7 4-16 32,2-1-704-32,0 0-144 0,3-1-32 0,-2-2-7424 0,0-1-1472 0</inkml:trace>
  <inkml:trace contextRef="#ctx0" brushRef="#br1" timeOffset="143736.23">12992 1264 15375 0,'0'0'672'0,"0"0"160"0,4-5-672 0,-4 5-160 0,4-9 0 0,-4 9 0 16,0 0 1248-16,0 0 224 0,0 0 32 0,0 0 16 16,0 0-368-16,0 0-64 0,-8 5 0 15,3-1-16-15,3 1-432 0,-2 5-96 0,-1 0-16 0,-2 3 0 0,2 2 176 0,0 1 48 16,0-1 0-16,-1 0 0 0,1 2 144 0,1-2 16 15,1 0 16-15,1 0 0 0,0-2-288 0,2-3-48 16,0-1-16-16,0-9 0 0,4 8-112 0,-4-8-16 16,0 0-16-16,12 2 0 0,-12-2-32 0,14-3 0 15,0 0 0-15,-5 0 0 0,-1 2-240 0,1-1-160 16,0-2 192-16,-1 1-192 0,-8 3 128 0,0 0-128 16,0 0 0-16,0 0 0 0,0 0 160 0,0 0-160 15,0 0 128-15,0 0-128 0,-10 7 0 0,0-1 128 16,-2 0-128-16,3 1 0 0,0-2 0 0,-1-1 0 15,0 1 0-15,0 1 0 16,0-2-464-16,-4 1-32 0,2 0 0 0,6-4 0 16,6-1-1648-16,-7 2-336 0,7-2-64 0</inkml:trace>
  <inkml:trace contextRef="#ctx0" brushRef="#br1" timeOffset="144018.6">13184 986 7359 0,'0'0'320'0,"-2"-8"80"0,2 8-400 0,-2-5 0 16,1-1 0-16,0-1 0 0,1 7 4528 0,0 0 816 0,0-5 160 0,0 5 48 0,0 0-3344 0,0 0-672 16,0 0-128-16,0 0-16 0,0 9-512 0,1 11-112 15,2 3 0-15,-2-6-16 0,0 2-320 0,-1 1-64 16,4 4-16-16,-3 3 0 0,2-3-176 0,-1 2-48 15,1-2 0-15,-1 0 0 0,1 1-128 0,1-3 0 16,0 0 0-16,-1-2 0 0,1-1-128 0,1 5-64 16,0-6-16-16,-1-5 0 15,-1-3-576-15,-3-10-112 0,2 11-32 0,-2-11 0 16,0 0-1408-16,0 0-288 0,0 0-48 0</inkml:trace>
  <inkml:trace contextRef="#ctx0" brushRef="#br1" timeOffset="144204.24">13127 1218 20271 0,'0'0'1792'0,"0"0"-1424"16,0 0-368-16,0 0 0 0,9-1 944 0,0-1 112 15,0 0 32-15,1-2 0 0,0-1 384 0,0-5 64 16,3 1 32-16,-2-2 0 0,1 1-480 0,5-7-80 0,1 2-32 0,-5 3 0 16,1 2-640-16,-1-2-128 15,-2-1-16-15,-2 3-16 0,0-3-304 0,0 2-64 16,-3-1-16-16,2 1 0 15,-4 1-1648-15,-1 2-320 0,1 3-64 0</inkml:trace>
  <inkml:trace contextRef="#ctx0" brushRef="#br1" timeOffset="145784.54">22456 7028 8287 0,'0'0'736'0,"0"0"-592"16,0 0-144-16,0 0 0 0,0 0 976 0,0 0 176 16,0 0 16-16,0 0 16 0,0 0-32 0,0 0 0 15,0 0 0-15,0 0 0 0,0 0-64 0,-4 8-32 16,-4 5 0-16,4 1 0 0,-1 0-112 0,0 4-32 15,-1 1 0-15,1 3 0 0,0 0-208 0,0 2-64 16,0 2 0-16,-1-2 0 0,-1 4-272 0,3-4-64 0,-1-3-16 16,0 1 0-16,1-3-96 0,2-2-32 15,-1-3 0-15,2-2 0 0,1-4 160 0,1 0 16 16,-1-8 16-16,0 0 0 0,0 0 304 0,9 0 64 16,1-3 16-16,1-3 0 0,0-1-208 0,4-4-32 0,1 0-16 0,2-3 0 15,-1-2-352-15,-1 2-128 16,0 0 0-16,-1 4 144 0,-1 0-144 0,5 1 0 15,-3-1 0-15,-7 7 0 0,1 5 0 0,1 3 0 16,-1 4 0-16,-1 1 0 0,-2 5 0 0,3 12 0 0,-3-3-128 16,-2 5 128-16,-4-1 0 0,2-5 0 0,-3 0 0 0,0-3 0 15,-2 1-208-15,2-2 16 0,-1-2 16 16,1-1 0 0,0-2-2112-16,1-7-416 0,-1-7-96 0,0 0-16 0</inkml:trace>
  <inkml:trace contextRef="#ctx0" brushRef="#br1" timeOffset="146086.72">23162 7248 6447 0,'0'0'576'16,"-12"5"-576"-16,-2 2 0 0,5-2 0 0,0 0 3984 0,-1 5 688 16,-5-2 144-16,-1 4 32 0,-2 1-3376 0,-1-1-656 15,-2 2-144-15,0 1-32 0,2 0 96 0,2 3 16 16,0 1 0-16,4-3 0 0,4-2-416 0,4 0-80 15,3-1 0-15,4 0-16 0,5-4-240 0,4 1 128 16,6-5-128-16,3-1 0 0,3-2 0 0,1-2 128 16,1-3-128-16,2-1 0 0,0 0 128 0,0-2-128 15,-6-1 176-15,1 2-176 0,-2-4 208 0,-2 3-64 16,-4-3-16-16,-4 1 0 0,0 2 208 0,-3-3 48 0,-4 3 0 16,-1-6 0-16,-6 3 0 0,0-1 0 15,-5 4 0-15,0-1 0 0,-5 2-256 0,3 0-128 16,-6-5 160-16,1 4-160 15,-2-3-320-15,1 3-144 0,2 0-48 0,4-1-14016 0</inkml:trace>
  <inkml:trace contextRef="#ctx0" brushRef="#br1" timeOffset="146368.85">23437 7206 21183 0,'-4'9'1888'0,"-2"9"-1504"0,1 2-384 0,1-4 0 15,-1 0 336-15,-2 2 0 0,0 0 0 0,-1 1 0 16,-1-1 688-16,0-1 144 0,-1 0 32 0,1-1 0 16,2-3-464-16,2-4-96 0,1 0 0 0,4-9-16 15,0 0-320-15,0 0-64 0,0 0-16 0,0 0 0 0,9-13 160 16,0 1 16-16,1-4 16 0,1-2 0 0,3-1-112 0,0 0-32 16,0-1 0-16,3 1 0 0,1 0-80 0,-1 1 0 15,2 0-16-15,2 2 0 0,0 1-48 0,2 2 0 16,0 3 0-16,1 2 0 0,0 3-128 15,-2 2 0-15,-3 2 0 0,-1 1 0 0,-2 3 0 0,-2 3-256 16,-3 2 64-16,-5-2-9584 16,2 3-1920-16</inkml:trace>
  <inkml:trace contextRef="#ctx0" brushRef="#br1" timeOffset="146887.81">24018 7266 16927 0,'-12'-9'752'0,"9"4"144"0,-1 0-704 0,0-3-192 0,0 3 0 0,0 2 0 0,1 0 928 0,-3 0 160 16,3 2 16-16,3 1 16 0,-5 0-96 0,1 1-32 15,-4 2 0-15,-2 5 0 0,1 4-448 0,0 1-96 16,-1 1 0-16,2-3-16 0,-1 5-64 0,-3 3-16 16,-1 0 0-16,7-5 0 0,2-1 32 0,-4 4 16 15,2-4 0-15,2-4 0 0,0-5 32 0,4-4 0 16,0 0 0-16,0 0 0 0,0 0 160 0,0 0 48 16,7-4 0-16,2-5 0 0,1 0 0 0,6-9 16 15,-1-1 0-15,-3 5 0 0,3-4-336 0,-1 2-80 16,1-1-16-16,2 2 0 0,1 0-224 0,1 3 0 15,0 0 0-15,0 2-160 0,-1 2 160 0,-2 4 0 16,0 0 0-16,-2 1 0 16,-1 1-976-16,1 2-112 0,-1 2-32 0,-1-1-13552 0</inkml:trace>
  <inkml:trace contextRef="#ctx0" brushRef="#br1" timeOffset="147075.48">24411 7103 16575 0,'0'0'1472'0,"-2"8"-1168"0,1 2-304 0,0-1 0 16,1 4 1968-16,-3 1 336 0,0-3 64 0,-3 3 0 15,1 0-944-15,0 1-192 0,-2-1-32 0,-1-1-16 16,-1 1-528-16,1 0-96 0,3-2-32 0,-1-1 0 16,-2 0-352-16,1-3-176 0,0 0 160 0,2-5-160 15,5-3-240-15,0 0-144 0,0 0-16 0,0 0-16 16,0 0-2080-16,0 0-400 0</inkml:trace>
  <inkml:trace contextRef="#ctx0" brushRef="#br1" timeOffset="147474.62">24868 6659 16575 0,'0'0'1472'0,"0"0"-1168"16,2 7-304-16,-2 3 0 0,-2 2 864 0,0 2 112 16,-1 4 32-16,-4 12 0 0,-5 2 144 0,1 0 48 0,-2-1 0 0,2 2 0 15,4-14-304-15,-3 6-48 16,-3 1-16-16,-2 6 0 0,-3 0-304 0,-1 2-64 0,-2-2-16 0,-1 0 0 16,-5 6-208-16,4-6-48 0,4-4-16 0,5-5 0 15,3-6-176-15,6 1 128 0,1-6-128 0,7-6 128 16,-3-6 224-16,8 0 32 0,1-1 16 15,5-4 0-15,7-4 80 0,-1 1 16 0,2-5 0 0,-1 1 0 16,0 0-336-16,-1-1-160 0,0 1 160 0,1 3-160 16,-2 0 128-16,-3 4-128 0,-1 2 0 0,-1 3 0 0,-1 3 0 0,-4 2 128 15,-3 5-128-15,-3 0 0 0,-3 3 144 0,-3 2-16 16,-4-1 0-16,-3 3 0 0,-6 1 64 0,2 1 0 16,-3 1 0-16,-3-2 0 0,-1-3-192 15,-2-2 128-15,0-2-128 0,0 2 128 0,-2-7-128 0,1 1-272 16,-1-2 64-16,6-5 16 15,2-7-1712-15,3 0-336 0,2-7-64 0</inkml:trace>
  <inkml:trace contextRef="#ctx0" brushRef="#br1" timeOffset="147683.56">25211 6730 19343 0,'0'0'1728'0,"0"0"-1392"16,3 7-336-16,-2 5 0 0,-2 3 2048 0,0 4 352 16,2 4 64-16,-5 4 16 0,-6-2-1024 0,-1 3-208 15,-2-1-32-15,-4 5-16 0,-3 2-560 0,2-1-96 0,4 1-32 0,0 1 0 16,0-2-320-16,3 0-64 16,1 0 0-16,1 0-128 15,1 1-1088-15,2-1-320 0,1-4-64 0,2 1-7952 16,3-2-1600-16</inkml:trace>
  <inkml:trace contextRef="#ctx0" brushRef="#br1" timeOffset="147981.47">25259 7121 25743 0,'0'0'1136'0,"0"0"240"0,8-2-1104 0,3 0-272 16,0 2 0-16,0-3 0 0,1-1 960 0,1 0 144 15,-1 0 32-15,1-5 0 0,-3 0-496 0,0-3-80 16,1-1-32-16,-3 3 0 0,0-3-304 0,-4 4-64 16,-4-2-16-16,-3 4 0 0,0-3 80 0,-3 5 16 15,-4 0 0-15,-1 5 0 0,-3 5-48 0,-3 1-16 16,0 7 0-16,-4 1 0 0,-2 1 272 0,2 6 48 16,2 0 16-16,1 2 0 0,0 4 80 0,4-3 32 15,4 1 0-15,7-2 0 0,8-4-368 0,6-1-80 16,-2-6-16-16,8-1 0 0,5 1-160 0,5-5 0 15,2 0 0-15,3-2 0 16,3-4-1920-16,0-2-304 0,67-15-64 0,-24 0-16 0</inkml:trace>
  <inkml:trace contextRef="#ctx0" brushRef="#br1" timeOffset="148597.9">26222 6947 9215 0,'-16'11'400'0,"8"-7"96"0,0 4-496 0,1 2 0 0,-4-1 0 0,5 2 0 15,2 2 3152-15,4-4 544 16,3 0 96-16,3 2 32 0,6 1-2048 0,-3-7-416 0,3-1-80 0,5-3 0 16,2-2-400-16,2-4-80 0,2-2-16 0,-1 1 0 15,2-6-336-15,8-4-64 0,-5-2 0 0,-11 5-16 16,2-2-160-16,-3-3-16 0,-2 1-16 0,-3-9 0 15,-2 7-176-15,-6 3 192 0,-1 0-192 0,-3 9 192 16,-4-2-192-16,-3 2 0 0,-2 4 0 0,-8 0 0 16,0 6 0-16,5 0 0 0,-2 6 0 0,-1 3 0 15,-2 3 0-15,1 2 0 16,1 2 0-16,-5 9 0 0,7-2 0 0,7-8 0 0,1 0 0 0,3 1 0 16,2 0 0-16,5 10 0 0,0-3 0 0,4-11 0 15,3 0-1328-15,8 3-288 16,0-4-64-16</inkml:trace>
  <inkml:trace contextRef="#ctx0" brushRef="#br1" timeOffset="148890.75">27128 6709 22111 0,'0'0'1968'0,"0"0"-1584"15,3-7-384-15,-3 7 0 0,-4-3 1184 0,-1 2 160 16,0 1 16-16,-1 1 16 0,-3 2-416 0,0 3-96 15,-1-1-16-15,-2 3 0 0,-2 1-144 0,-1 2-48 16,-2-2 0-16,1 5 0 0,-4 3-288 0,3-1-64 16,3-1-16-16,4-2 0 0,2 0-288 0,3-1 160 0,4-5-160 0,3 2 128 15,1-3-128-15,2 3 192 16,4 1-192-16,1 2 192 0,0-4 48 0,4 4 16 0,4-3 0 0,0 4 0 16,0-2 48-16,-2-1 16 0,2 4 0 0,0-1 0 15,3 0-32-15,-3-1 0 0,-5 1 0 0,-3-2 0 16,-4 5 64-16,-4-2 16 0,-6 0 0 0,-5-2 0 15,-1-2 16-15,-3 1 0 0,-3-4 0 0,-2 3 0 16,-1-3-224-16,-3 0-32 0,-1 1-128 0,0-4 192 31,-6 0-880-31,4-2-176 0,7-2-32 0,3-1-10496 0,1-3-2112 0</inkml:trace>
  <inkml:trace contextRef="#ctx0" brushRef="#br1" timeOffset="149128.81">27839 6545 20271 0,'0'0'896'0,"0"0"192"0,0 0-880 0,-6 3-208 16,-2-1 0-16,2 4 0 0,4 1 1808 0,-5 2 320 16,-6 5 64-16,-1 4 16 0,1 0-784 0,-1 2-144 15,-4 3-48-15,1 4 0 0,-1-1-368 0,0 5-80 16,2 2-16-16,-6 9 0 0,4 2-384 0,0-1-64 15,4 6-32-15,2-6 0 0,2 1-288 0,-1-2 0 16,4 3 0-16,-2-6-144 16,2-1-1824-16,0-1-352 0,2-2-80 0,1-5-11296 0</inkml:trace>
  <inkml:trace contextRef="#ctx0" brushRef="#br1" timeOffset="149274.59">27484 7069 25791 0,'14'-9'2304'0,"-4"5"-1856"0,6-1-448 0,1 1 0 16,8-2 752-16,0 2 48 0,-6 0 16 0,9 3 0 16,10-1-320-16,4-3-64 0,4 0-16 0,0-1 0 15,1-2 0-15,4 0 0 0,-1 2 0 0,53-3 0 16</inkml:trace>
  <inkml:trace contextRef="#ctx0" brushRef="#br1" timeOffset="151039.13">17104 6514 8287 0,'0'0'736'0,"0"0"-592"0,0 0-144 0,-1 5 0 15,-3 2 1008-15,2 0 160 0,-2 4 48 0,-1 1 0 0,-2 3-32 0,1 3 0 16,0 2 0-16,2 2 0 0,-3 4-368 0,2 2-80 16,-1 7-16-16,0 5 0 0,-2 1-256 0,-1 2-48 15,0 5-16-15,-6 22 0 0,0-10 16 0,6-23 0 16,1-1 0-16,2-5 0 0,2-3-16 0,-1-5 0 15,1-4 0-15,2-2 0 0,2-3 304 0,0-5 48 16,0-1 16-16,0-8 0 0,0 0 32 0,6 0 16 16,2-5 0-16,1-1 0 0,1-3-144 0,1-4-32 15,3-4 0-15,0-1 0 0,1-1-384 0,2-3-64 16,1-3-32-16,1 2 0 0,1 3-160 0,0-1 0 16,2 2 144-16,-2 3-144 0,2 2 0 0,-2 1 0 15,-1 4 0-15,-1 1 0 0,-3 5-160 0,1 3 160 16,-5 2-192-16,-1 6 192 0,-2-2-160 0,-2 12 160 15,-8-2-128-15,-1-2 128 0,-1 3 0 0,-2 2 0 16,-4 0 0-16,-3 1 0 0,-2 1 0 0,-5-1 144 16,-1-1-144-16,0-1 160 0,-2-3-160 0,-1 2 192 15,1-3-192-15,0-2 192 0,1 1-192 0,3 0 128 16,3-4-128-16,2-2 128 16,0-4-496-16,-3-1-96 0,7-3-32 0,5 0-8944 15,0-4-1792-15</inkml:trace>
  <inkml:trace contextRef="#ctx0" brushRef="#br1" timeOffset="151371.6">17327 7006 11967 0,'0'0'1072'0,"0"0"-864"0,0 0-208 0,9 6 0 15,-2-4 1280-15,6 0 192 0,-2-2 64 0,2 0 0 16,1-4-112-16,1-2-16 0,3-2 0 0,2-2 0 0,3 0-512 0,1-4-128 15,-2-2 0-15,1 2-16 0,-1 2-432 0,-2-2-64 16,0 0-32-16,-2 1 0 0,-1 2-224 0,-3-5 176 16,-3 2-176-16,-1 2 160 0,-2 0 144 0,-6 2 16 15,-4 2 16-15,-3-1 0 0,-2 3 112 0,-2 4 32 16,-2 0 0-16,-2 4 0 0,-1 0-192 0,-2 4-32 16,-2 6-16-16,-1 1 0 0,0-1-48 0,1 6-16 15,-2 4 0-15,1 1 0 0,0-1-176 0,2 1 128 16,3 0-128-16,-2 6 128 0,5-1-128 0,8-10 0 15,3-1 0-15,2 6 0 0,3-3 0 0,3-7 0 16,2-6 0-16,3 3 0 16,2-4-1216-16,2 2-288 0,0-4-48 0,5 0-10672 0</inkml:trace>
  <inkml:trace contextRef="#ctx0" brushRef="#br1" timeOffset="151690.85">18089 6974 16287 0,'0'0'720'0,"-5"0"160"0,-2-3-704 0,-2 6-176 0,-1-2 0 0,-2 3 0 15,-2-2 1184-15,0 3 208 0,-1 3 32 0,0 0 16 16,-1 3-336-16,1-2-64 0,5 2-16 0,0-3 0 16,2 1-352-16,3-3-80 0,3 3-16 0,2-9 0 15,0 7-224-15,6 3-48 0,0-3-16 0,3 4 0 16,3-6-16-16,-1 1 0 0,1 2 0 0,0-3 0 15,2 2-96-15,-1 2-32 0,-2-2 0 0,-2 2 0 16,-1-4-16-16,-2 2-128 0,-2 1 192 0,-3-1-64 0,-1 4 256 0,-1-4 32 16,-5 3 16-16,-3-1 0 0,-3 2 32 0,0-4 16 15,-4 3 0-15,1-2 0 0,0 1-224 16,-2-3-32-16,3 1-16 0,0-2 0 0,-1-3-208 0,0 2 144 16,0-3-144-16,1-1 128 15,2-1-1200-15,2-2-240 0,2 0-48 0,1-6-12576 16</inkml:trace>
  <inkml:trace contextRef="#ctx0" brushRef="#br1" timeOffset="151931.24">18593 6479 15663 0,'0'0'1392'0,"0"0"-1120"0,1-4-272 0,-1 4 0 15,0 0 704-15,0 0 96 0,0 0 16 0,-5 8 0 16,-4 5-48-16,-1 3 0 0,-2 5 0 0,1 0 0 16,-2 5 192-16,1-2 16 15,-2 4 16-15,0 0 0 0,2 2-352 0,1 1-80 0,2-5-16 0,0 4 0 16,-1-2-288-16,0 3-64 0,1 0-16 0,-1-3 0 16,2 0-320-16,-1-4-64 0,3-1-16 0,-1 5 0 15,1-6-2160-15,0-5-432 0</inkml:trace>
  <inkml:trace contextRef="#ctx0" brushRef="#br1" timeOffset="152074.76">18325 6948 10127 0,'25'-3'896'0,"-10"0"-704"0,6-1-192 0,1-3 0 0,4 0 1728 0,4-2 304 16,5 2 64-16,0-1 16 0,3 2-912 0,4 1-176 15,3-3-48-15,3 2 0 0,0 1-496 0,-1-3-96 16,2 3-32-16,-2 1-10144 0</inkml:trace>
  <inkml:trace contextRef="#ctx0" brushRef="#br1" timeOffset="152674.57">16958 7594 9215 0,'-5'9'816'0,"-1"-3"-656"0,-3 2-160 0,2-2 0 0,1 2 1760 0,1-2 320 15,2-2 64-15,3-4 16 0,0 9-816 0,0-9-176 16,8 8-16-16,1-6-16 0,2-2-240 0,5-1-64 16,1-3 0-16,5-2 0 0,1-2-192 0,2-3-64 15,3-1 0-15,2-1 0 0,-1-2-320 0,3 1-64 16,-3 2 0-16,-1-1-16 0,-3 0-16 0,7-2 0 16,-8 5 0-16,-6-4 0 0,-7 0-32 0,-6 7-128 15,-2 0 192-15,-3 7-64 0,0-5-128 0,0 5 192 16,-9-4-192-16,-1 4 192 0,-2 4-192 0,-2 5 0 15,-1-2 0-15,-1 5 128 0,-1-3-128 0,1 4 0 16,-2 0 144-16,6-4-144 0,0 5 0 0,-5 4 144 16,2 1-144-16,3-1 0 0,4-2 128 0,1 0-128 0,2-2 0 0,4-7 0 15,1 3 0-15,2-2 128 0,2 2-128 16,3-4 0-16,0 1-160 0,3 0-144 0,4-1-16 16,3-3-8016-16,2-1-1600 0</inkml:trace>
  <inkml:trace contextRef="#ctx0" brushRef="#br1" timeOffset="152998.98">17740 7523 8287 0,'0'0'736'0,"0"0"-592"0,0 0-144 0,0 0 0 0,0 0 1552 0,-8 0 288 16,1 0 48-16,1 0 16 0,0-1-672 0,0 1-128 15,-1 0-16-15,-4 3-16 0,3 4-176 0,-2-2-48 16,3 1 0-16,0 2 0 0,1-1-240 0,-1 5-48 15,1 3-16-15,1-3 0 0,1-1-48 0,-1 4-16 16,1 1 0-16,3-6 0 0,1 0-96 0,0-10 0 16,3 9-16-16,0 0 0 0,2-4-144 0,1 2-32 15,1-2 0-15,0-1 0 0,-1 0-48 0,3 2-16 16,-9-6 0-16,0 0 0 0,5 4-128 0,-5-4 192 16,0 0-192-16,0 0 192 0,0 0 128 0,0 9 48 15,0-9 0-15,-5 8 0 0,-3-3-48 0,1 0 0 16,-4 1 0-16,0-3 0 0,-2 1-144 0,-6 2-48 15,1 0 0-15,7-3 0 0,0-1 800 0,0 1 160 16,4-3 16-16,0-1 16 16,1-2-2128-16,6 3-416 0,0 0-96 0,-3-10-12736 0</inkml:trace>
  <inkml:trace contextRef="#ctx0" brushRef="#br1" timeOffset="153225.73">18064 7379 15263 0,'0'0'672'0,"0"0"144"0,0 0-656 0,0 0-160 0,0 0 0 0,0 0 0 15,0 0 1136-15,0 0 192 0,0 0 32 0,0 0 16 16,-6 3-320-16,-1 4-64 0,0 2-16 0,-5 9 0 16,1-1-272-16,4-3-48 0,1 3-16 0,-3 13 0 0,1-5-96 15,2-6-32-15,-1 1 0 0,0 5 0 0,1-3-240 0,-3 14-48 16,0-4-16-16,5-13 0 0,0 0-208 0,2 0 0 15,1-1 128-15,1 1-128 16,0-1-1616-16,1-2-368 0,0-2-80 0</inkml:trace>
  <inkml:trace contextRef="#ctx0" brushRef="#br1" timeOffset="153372.51">17840 7677 7359 0,'8'-4'656'0,"8"-4"-528"16,2 2-128-16,-4 2 0 0,3-4 1792 0,0 2 320 16,3 1 64-16,-1-4-5696 15,1 0-1120-15</inkml:trace>
  <inkml:trace contextRef="#ctx0" brushRef="#br1" timeOffset="153910.62">18335 7499 9215 0,'0'0'816'0,"-3"9"-656"0,1-1-160 0,-1 5 0 0,-1 0 2032 16,-1 2 368-16,-2 0 80 0,0 1 16 0,-2-1-832 0,0 0-176 16,-1-2-16-16,0 1-16 0,0 0-640 0,2-1-128 15,2-3-32-15,0 0 0 0,0-4-384 0,1 1-80 16,5-7 0-16,0 0-16 0,0 0-176 0,0 0 192 15,0 0-192-15,0 0 192 0,0 0-192 0,11-4 160 16,-4-1-160-16,3 0 160 0,-2-4-160 0,2 2 0 16,-2-2 0-16,-1 2 0 0,1-5 0 0,0 4-176 15,-2-4 48-15,3-1 0 0,-5 3-128 0,1 3-32 16,1 0 0-16,-1 2 0 16,-1-2-144-16,1-1-16 0,1 4-16 0,2-4 0 15,0 2-224-15,-8 6-32 0,5-2-16 0,-5 2 0 16,0 0 64-16,6-3 16 0,3-2 0 0,-4 2 0 0,-5 3 352 0,0 0 80 15,0 0 16-15,0 0 0 0,0 0 208 0,8 0 0 16,-2 2 0-16,-6-2-144 0,0 0 144 0,0 0 224 16,0 0-48-16,0 0-16 0,0 0-32 0,0 0-128 0,9 5 192 0,-9-5-64 15,0 0-128-15,0 0 0 0,0 0 0 0,0 0 128 16,0 0-128-16,0 0 0 16,0 0 144-16,0 0-144 0,0 0 0 0,0 0 128 0,0 0-128 0,0 0 0 15,0 0 0-15,0 0 0 0,0 0 0 0,4-7 0 16,-4 7 0-16,0 0 0 0,0 0 0 0,0 0 0 15,4-5 0-15,-4 5 0 0,1-9 128 0,-1 9-128 16,4-6 192-16,1 0-16 0,-5 6-16 0,0 0 0 0,0 0-160 0,7-7 0 16,-4 1 0-16,1 2 128 0,-4 4-128 0,0 0 0 15,4-10 0-15,-4 10 0 16,0 0-272-16,0 0-96 0,0 0-16 0,0 0-5376 16,0 0-1072-16</inkml:trace>
  <inkml:trace contextRef="#ctx0" brushRef="#br1" timeOffset="154166.82">18370 7503 3679 0,'0'0'160'0,"0"0"32"16,0 0-192-16,0 0 0 0,0 0 0 0,0 0 0 0,-2 8 3712 0,-3 4 704 15,-3 1 144-15,2 2 32 0,1-1-2608 0,0 0-528 16,-3 6-112-16,3-10 0 0,1 3-288 0,-1 2-48 15,-1 3-16-15,3-8 0 0,2 2-352 0,-1-1-64 0,2-3 0 0,2 1-16 16,-2-2-320-16,1 0-64 0,-1-7-16 0,0 0 0 16,5 6 0-16,-5-6 0 15,8 1 0-15,6-2 0 0,-4-3-32 0,1-1-128 16,1 0 192-16,-1-5-64 16,-2 0-704-16,0-4-128 0,0 2-48 0,-4 6-12784 0</inkml:trace>
  <inkml:trace contextRef="#ctx0" brushRef="#br1" timeOffset="155207.87">18613 7373 21183 0,'0'0'1888'0,"0"0"-1504"0,-1 7-384 0,1 7 0 16,0-5 448-16,0 0 0 0,-1 4 16 0,-2-3 0 0,-1 2 720 15,0 0 144-15,1-2 16 0,-3 3 16 0,1 2-512 0,-1 1-96 16,1-1-32-16,0-2 0 0,-1 3-480 0,0-2-112 15,3-1 0-15,0-4-128 0,-2-2 144 16,5-7-144-16,0 0 0 0,0 0 144 0,0 0 16 0,9-3 0 16,-3-3 0-16,2 0 0 0,1-3-16 0,1 0 0 15,0-3 0-15,2-1 0 0,-1 0-144 0,2-1 128 16,-2-2-128-16,4-3 128 0,-1 1-128 0,0 3 0 16,-1-1 0-16,0 6 0 0,-1 0 0 0,-1 5 0 15,-2-1 0-15,-1 3 0 0,1 3 0 0,-9 0 0 16,0 0 0-16,-2 9-176 0,2-1 176 0,-3 4 0 15,-1 1 0-15,-1-2-128 0,-1 1 128 0,1 2 0 16,-3-1 0-16,2-1 0 0,0 1 0 0,-1-4 0 16,2 1 0-16,5-10 0 0,0 0 0 0,0 0 0 0,0 0 0 15,0 0 0-15,6-3 128 0,2-3-128 16,1 0 160-16,2-1-160 0,5-4 192 0,-1-2-64 0,-1 3-128 16,0-1 192-16,0 3-192 0,0-1 0 0,0 0 128 15,0 0-128-15,1 4 0 0,-3 1 0 0,0 3 0 0,1 1 0 16,0 1 0-16,-2 2 0 0,-3 0-128 0,-1 0 128 15,0 1 0-15,-1 3 0 0,0-2 0 16,1 1 0-16,-1 2 0 0,2-5 0 0,1 1-128 0,-2-1 128 16,2-2 0-16,1 2 0 0,2-3 0 0,2-6 0 15,2-1 0-15,-2-2 192 0,-5 3-16 0,1-1-16 16,2-3-160-16,1 2 128 0,-3-2-128 0,0 3 128 16,-3-4-128-16,1 4 0 0,-3-2 144 0,0 4-144 15,-1-1 0-15,0 0 0 0,-4 6 0 0,0 0 128 16,0 0-128-16,0 0 0 0,-5 3 0 0,0 2-128 0,-3-1 128 15,0 2 0-15,1 4 0 0,-1-2 0 0,-1 2 0 16,2-2 0-16,0 2 0 0,1-2 0 0,0 3 0 16,1-5 0-16,1 2 0 0,4-8-128 0,0 0 128 0,0 0 0 15,0 0 0-15,0 0 0 0,6 1 0 0,2-2 0 16,-2-3 0-16,2 0 0 0,1-1 0 0,0 2 0 16,-1-5 128-16,3 0-128 0,-1 3 0 0,0-1 0 0,-4 2 0 15,2 1 0-15,1 1 0 0,1 1 0 16,0 1 0-16,2 0 0 0,-1 0 0 0,2 1-160 15,-1 0 160-15,4 0 0 0,0 1-192 0,1-1 64 16,-1-2 128-16,1-1-208 0,1 1 208 0,1-4 208 0,1-3-32 0,5 0-16 16,-6-3-160-16,2 3 0 0,2-5 0 0,-2-4 0 15,1 2 0-15,-2-2 128 16,1 0-128-16,-2-1 0 0,0-1 0 0,0-1 0 16,-1-2 0-16,-1-4 0 0,-1 1 128 0,-2-3-128 15,-4-1 128-15,2-3-128 0,2-1 128 0,-1 1-128 0,-1 2 0 16,-3-2 128-16,-2-2-128 0,0 4 0 0,-6 6 0 0,0 5 0 15,0 3 0-15,-1 2-144 0,-2 6 0 0,-2 3 0 16,4 5 144-16,-8 6 0 0,-3 2 0 0,-2 5 0 16,2 1 0-16,-1 2 0 0,1 3 0 0,-3 9-128 15,5-2 128-15,1 0 0 0,6 6 0 0,-1 0 0 16,3 1 0-16,3-3-128 0,2 1 128 0,3-2 0 16,0-3 0-16,4-2-160 0,3-1 160 0,-1-4 0 0,1-4 0 15,4-4 0-15,6 1 0 0,0-6 0 0,8 1-160 0,-2-5 160 16,-2-2-128-16,-3-5 128 0,-1-1 0 0,-4 1 0 15,0-3 0-15,-4 2 128 0,-1 0-128 0,-4-1 192 16,-1 1-64-16,-4 0 0 0,-7 6-128 0,0 0 0 16,0 0 0-16,0 0-128 0,0 0 128 0,0 0 128 15,0 0-128-15,0 0 176 0,0 0-176 0,-5 6 0 16,-1-1 0-16,-1 2 0 0,-3-2 0 0,0 3 0 16,-1 1 0-16,-3-3 0 0,-2 3 0 0,4-4 0 15,0 2 0-15,3 0 0 16,3-2-528-16,-4 2 16 0,-5-1 0 0,2-4-13808 0</inkml:trace>
  <inkml:trace contextRef="#ctx0" brushRef="#br1" timeOffset="155344.66">19514 7138 18431 0,'0'0'1632'0,"5"-7"-1312"15,4 2-320-15,5 1 0 0,5-2 2016 0,3 0 336 0,3 2 64 16,1-2 16-16,2-7-1568 0,4 0-304 15,4 3-64-15,5-3-16 0,4 1-336 0,2 0-144 16,2-3 128-16</inkml:trace>
  <inkml:trace contextRef="#ctx0" brushRef="#br1" timeOffset="156778.35">15879 4027 6447 0,'-20'9'576'0,"-3"3"-576"0,-1 3 0 0,-1-4 0 16,1 1 2448-16,4 1 384 0,2-3 80 0,3 0 16 15,2-2-1872-15,3 0-368 0,10-8-80 0,0 0-16 16,0 0-288-16,0 0-64 0,8 7-16 0,2 0 0 16,4-3-96-16,4-1-128 0,3-3 176 0,2 0-176 0,0-3 224 15,5-1-64-15,0-2-16 0,4 0 0 0,1-3 48 0,4 0 16 16,3-5 0-16,5 0 0 0,4 0 32 0,2-3 0 16,4-2 0-16,-1-1 0 0,0 0-32 0,-1-1 0 15,2 0 0-15,2-1 0 0,0-2-208 0,4 0 128 16,2-2-128-16,0-3 0 0,-1 1 192 0,-2-1-64 15,-3-4-128-15,3 2 192 0,-3 3-32 0,4-2-16 16,0-3 0-16,2 0 0 0,-1-1 48 0,-2 2 0 16,-6-3 0-16,1 2 0 0,0 0-48 0,-1 3 0 15,0 1 0-15,2-1 0 0,1 2-144 0,3 0 160 16,-3-3-160-16,-3 1 160 0,-2 4-160 0,-1-1 0 16,-4 2 0-16,2 2 0 0,-2-4 176 0,0 3-48 0,0-3-128 15,1 2 192-15,0 1-192 0,-1-3 0 0,-2 3-144 0,-4-4 144 16,-1 1-128-16,-2-3 128 0,-1 0 0 15,0 4-144-15,-1-3 144 0,-1 2 0 0,0-4 0 0,0 2 0 16,1 1 0-16,-1-1 0 0,0 1 0 0,2-3 0 16,-4-7 0-16,-4 4 0 0,-4 0 0 0,1-1 128 15,-1 1-128-15,1-2 0 0,-2 1 0 0,-1 1 128 16,-2 0-128-16,1 4 0 0,-2-3 0 0,-2 1 0 16,1 3 0-16,0 1 0 0,-1-5 0 0,0 1 0 15,-1-2 0-15,0 3 0 0,1-1 0 0,-3 1 0 16,2 1 0-16,-2 3 0 0,-3-4 0 0,1 3 0 15,0-2 0-15,0-2 0 0,1 0 0 0,0 4 0 16,-3 0 0-16,0 4 0 0,1-2 0 0,-1 2 0 0,1 3 0 0,-2-2-128 16,-1-3 128-16,0 4 0 0,0-1 0 0,0 0 0 15,-2 1 0-15,1 3-128 0,-2 0 128 0,3 0 0 16,-3 0-144-16,1 0 144 0,-2 2 0 0,1 1-144 16,-1 1 144-16,2 1 0 0,-1 2 0 0,0-1 0 15,1-2 0-15,-2 4 0 0,4 1 0 0,-3-2 0 16,0 3-128-16,1 0 128 0,-7 9-176 0,6-7 176 15,-1-3-160-15,0 3 160 0,0 0-240 0,-5 7 48 16,4-7 16-16,-4 7 0 0,7-6 176 0,-7 6 0 16,0 0-144-16,0 0 144 0,0 0 0 0,0 0 0 15,2-8-144-15,-2 8 144 0,0 0 0 0,0 0-128 16,0 0 128-16,0 0 0 0,0 0-144 0,-4 12 144 16,-1-3 0-16,1 2-144 0,1 4 144 0,-3 1 0 15,1 1 0-15,2 4 0 0,-5-2 0 0,0 5-128 0,1 4 128 0,-3-1 0 16,-2 3 0-16,1 6 0 0,-2 3 0 15,0 3 0-15,-1-1 0 0,-1 2 0 0,0 3 0 0,-2-1 0 16,-2 4 0-16,-2 0 0 0,-5 0 0 0,-1-5 0 16,-2 2 0-16,1-2 0 0,-4 3 0 0,1-3 0 15,-1 0 0-15,0-2 0 0,-1 0 0 0,0 1 0 16,-1-1 0-16,1 6 0 0,-3 2 0 0,2-3 128 16,-2 0-128-16,-3 4 0 0,-4-3 0 0,-3 0 0 0,0-2 0 0,2-1 0 15,0 3 0-15,1-2 0 0,1 1 0 16,0-1 0-16,0-3 0 0,0 2 128 15,0 0-128-15,-1 1 0 0,-4-4 0 0,-2-2 128 0,0 1-128 0,2-4 0 16,3-2-128-16,0-3 128 0,-3-1-192 0,3 2 32 16,2-1 16-16,-2-3 0 0,-2 0 144 0,-4 2 0 15,-2-6 0-15,0 2 0 0,1-2 0 0,2 3 0 16,1-3 0-16,1 1 0 0,0 1 0 0,0-5 0 16,-1 4 0-16,-3-3 0 0,-2 1 0 0,-3 0 0 15,-1-1 0-15,0-3 128 0,1 2-128 0,2 2 0 16,2-4 0-16,-1 1 128 0,-2-2-128 0,-1-1 0 15,-4-2 0-15,4-3 0 0,-1-6 0 0,3 5 144 16,0-4-144-16,5 0 0 0,-5-1 0 0,-2 0 0 16,-1 2 0-16,-3-2 0 0,-2-1 0 0,1 0 0 15,3 2 0-15,3 0 0 0,3-5 0 0,2 3 0 16,4 0 0-16,1-2-10576 0</inkml:trace>
  <inkml:trace contextRef="#ctx0" brushRef="#br1" timeOffset="190216.48">1335 12320 2751 0,'0'0'256'0,"-5"-8"-256"0,1 3 0 0,0-1 0 16,0-2 1840-16,-1 3 320 0,0-3 64 0,1 2 16 16,4 6-1248-16,-4-6-240 0,4 6-48 0,0 0-16 15,-5-10-64-15,5 10-16 0,-5-5 0 0,5 5 0 16,-5-9 16-16,5 9 0 0,0 0 0 0,0 0 0 15,0 0-64-15,0 0-16 0,0 0 0 0,0 0 0 16,0 0-192-16,0 0-32 0,0 0-16 0,0 0 0 0,0 0-64 0,0 0-16 16,0 0 0-16,0 0 0 0,0 0 96 0,0 0 32 15,0 0 0-15,0 0 0 0,10 9 32 0,2-4 0 16,-3 0 0-16,-9-5 0 0,10 7 96 0,-1 0 32 16,-2-1 0-16,-7-6 0 0,10 5 0 0,-10-5 0 15,12 5 0-15,-2 3 0 0,-1-2-128 0,2-1 0 16,0 3-16-16,-1-2 0 0,-3 4-112 0,2-2 0 15,1 3-16-15,1-3 0 0,-1 4-240 0,0-4 176 16,-1 3-176-16,1-4 160 0,1 3-160 0,3 1 0 16,-2 0 144-16,2 2-144 0,-3-4 0 0,-1 2 0 0,3-2 0 0,-3 2 0 15,2 5 0-15,-2-5 0 16,-1 2 0-16,2 1 0 0,1-2 0 0,-2-1 0 16,1 1 0-16,1 0 0 0,1-2 0 0,-1 4 128 0,1-1-128 0,2-1 0 15,-3 1 144-15,2 1-144 0,0-4 192 0,0 2-192 16,3 3 192-16,-3-1-64 0,0-1 0 0,3 2-128 15,-1 1 176-15,1 2-176 0,-3-1 160 0,2 1-160 16,2-1 128-16,0 2-128 0,0 0 0 0,0-1 0 16,-1-1 0-16,1-1 128 0,1 2-128 0,2 0 0 15,-1-2 0-15,2 1 0 0,-5 1 0 0,1 0 0 16,-1-3 0-16,0 1 0 0,0-3 128 0,0 1-128 16,-1 0 128-16,1 1 0 0,-1-1-128 0,2 0 192 15,1 1 48-15,1 1 0 0,1-1 0 0,-1 0 0 16,-1 3-16-16,1-2 0 0,1 0 0 0,0-2 0 15,3 2-32-15,1 2-16 0,-3-4 0 0,3 3 0 0,3 0-176 0,-6 0 192 16,1 1-192-16,0-2 192 0,-1 1-192 0,-1-1 0 16,0 2 0-16,-1 1 128 0,0 0-128 0,2 2 0 15,-2-4 0-15,3 2 0 0,-1 2 0 0,1-2 0 16,1 1 128-16,0 3-128 0,0-4 0 0,0-1 0 16,1 0 0-16,-1-1 128 0,4 0-128 0,0-3 0 15,0 1 0-15,0 0 0 0,-2 2 0 0,-2-1 0 16,-1 2 0-16,1 0 0 0,-1-4 0 0,1 3 0 15,-2 0 0-15,1 1 0 0,-3-3 0 0,6 3 0 16,-2 0 144-16,0 0-144 0,0 2 160 0,0-2-32 16,0 1-128-16,1 0 192 0,1 0-192 0,4 1 128 15,-1 0-128-15,-1 1 0 0,-2 0 0 0,1-1 128 16,-1 0-128-16,0 1 0 0,-2 0 0 0,-2 1 0 0,1-2 0 0,0 3 0 16,0-3 0-16,0 2 0 0,-2-3 0 0,2 3 0 15,1-1 0-15,-1 2 0 0,-1-3 0 0,-1 1 0 16,3-3 0-16,2 2 0 0,-1 0 0 0,1 1 0 15,-1 0 144-15,3-1-144 0,-2 2 128 0,0-3-128 16,0-1 128-16,-2 1-128 0,-1-1 128 0,0 0-128 16,-1-2 0-16,-1 2 0 0,0-3 128 0,1 3-128 15,0 1 0-15,0 0 0 0,1-1 0 0,0 0 128 16,-1-1-128-16,-1 1 0 0,0 0 0 0,2 0 0 16,0 0 0-16,1-2 0 0,0 1 0 0,0 1 0 15,-1-1 0-15,0 1 0 0,-2-1 128 0,2-1-128 16,0-1 0-16,-1 2 0 0,-2 1 0 0,0 0 0 15,-1-2 0-15,3 1 0 0,-2 0 0 0,1 1 0 16,-2-1 0-16,1-1 0 0,2 2 0 0,-2 0 0 0,0-2 0 16,2 2 0-16,-3-1 0 0,1 0 0 0,2 1 0 0,0 0 128 15,2-1-128-15,-3 0 0 0,1 1 0 0,0 0 0 16,-1 0 0-16,1 0 0 0,-1-1 0 0,0 1 128 16,-1 0-128-16,-1 0 0 0,-1-1 128 0,0 3-128 15,0-1 128-15,1 0-128 0,0-2 144 0,0 1-144 16,0 0 160-16,0 0-160 0,-1 0 0 0,2 1 128 15,-2 0-128-15,1 0 0 0,0-1 0 0,1 1 0 16,1-1 128-16,-1 1-128 0,0 0 0 0,3 1 0 16,-4 0 0-16,2 1 0 0,0 0 0 0,1 0 0 15,-1-1 0-15,4 0 0 0,-4 3 0 0,0-1 0 16,-1-2 0-16,0 0 0 0,-1 0 0 0,2-1 128 16,0 1-128-16,2-1 0 0,1-1 0 0,0 2 0 0,1 0 0 0,-1 1 0 15,0-2 0-15,0-1 0 0,1 1 0 0,2-1 0 16,2 1 128-16,1 0-128 0,-1-3 0 0,-2 2 0 15,2 1 0-15,-2 1 0 0,-1-2 0 0,-2 0 0 16,2 1 144-16,-1 0-144 0,2-1 128 0,0 0-128 16,-2-1 144-16,0 3-144 0,0 0 160 0,3-1-160 15,1 1 128-15,0-1-128 0,0 0 0 0,2-1 0 16,-1 0 0-16,1 0 128 0,-1-3-128 0,1 0 0 16,-2 3 0-16,0-3 0 0,0-1 0 0,-2 3 0 15,-1-1 0-15,-1 2 0 0,0-1 0 0,1-1 0 16,1 2 0-16,-1-1 0 0,1-1 0 0,-2 2 0 15,3-2 0-15,0 2 0 0,0 0 0 0,3-2 0 16,-1 0 0-16,2 0 128 0,0 1-128 0,-2 1 0 16,-2-2 0-16,-1 1 0 0,0-3 0 0,1 2 0 0,1-1 0 0,-1-1 0 15,1 0 0-15,0 2 0 0,-1-1 0 0,3-1 0 16,-1 1 128-16,3-1-128 0,2-1 0 0,0 2 0 16,1-2 0-16,-4-1 0 0,-2 0 0 0,-2 1 0 15,0-3 0-15,0 2 0 0,0 1 0 0,0 0 0 16,1 0 0-16,0 1 0 0,-1 0 0 0,2-3 0 15,-1 2 0-15,-2 2 0 0,3-1 0 0,1 0 0 16,4 2 0-16,-2 0 0 0,-1-1 0 0,-1 0 128 16,-2 0-128-16,-1 1 0 0,-2-2 0 0,1 1 0 15,0 0 0-15,1-1 0 0,-3 0 0 0,1-1 0 16,2 3 0-16,-2 0 0 0,0-1 0 0,2 0 0 0,1 2 0 0,-2-2 0 16,1-2 144-16,1 2-144 0,1 0 128 15,2 0-128-15,-3 1 0 0,-1-2 128 16,-2-2-128-16,-1 2 0 0,1 2 128 0,0-2-128 15,0-2 0-15,-2 5 128 0,4 1-128 0,-3-3 0 0,3-2 0 0,0 2 0 16,-2-2 0-16,2 2 0 0,-4 0 128 0,4 0-128 16,3 1 128-16,0-1 0 0,-1 0 0 0,0-2 0 15,-2 2-128-15,-3 0 0 0,-1 2 0 0,0-2 0 16,1-1 0-16,0 0 0 0,0 0 0 0,1 1 0 16,-1 2 0-16,1-1 0 0,-2-2 0 0,1 2 0 15,1 1 0-15,0 1 0 0,1-1 0 0,0-1 0 16,-1-2 0-16,1 1 0 0,0 3 0 0,1-1 0 15,0-1 0-15,-2 1 0 0,1-2 0 0,-3 0 0 0,-1 3 0 0,1-1 0 16,0 0 0-16,1 1 0 16,-1-1 0-16,0-2 128 0,0 3-128 0,0 1 0 15,-1 0 128-15,4 0-128 0,-2 0 128 0,4 0-128 0,2 1 0 16,-2 0 0-16,0 2 0 0,2-1 0 0,-3-5 0 0,0 2 0 16,-1 1 0-16,-2-1 0 0,0-2 0 0,1 2 0 15,2 1 0-15,-2-1 128 0,1-1-128 0,0 0 0 16,0 1 0-16,0 0 128 0,1-3-128 0,0 2 0 15,-1 1 0-15,2 1 0 0,2-5 0 0,-1 1 0 16,0 3 0-16,-2 1 0 0,-2 2 0 0,0-2 0 16,-2-2 0-16,0-1 0 0,-1 2 0 0,1-3 128 15,0-1-128-15,-1 2 0 0,1-1 128 0,-1 3-128 16,0-3 0-16,-1 0 128 0,-1-1-128 0,2 3 0 16,1-2 144-16,-1 0-144 0,0 1 0 0,0-2 128 15,0-3-128-15,0 3 0 0,-2 1 0 0,1 0 0 0,1 1 0 0,-4-5 128 16,-1 1-128-16,-2-1 0 0,1 0 0 0,-2 2 128 15,-1 2-128-15,0 1 0 0,-1-5 0 0,1 2 0 16,1 0 0-16,-1-3 0 0,-4 1 128 0,1-1-128 16,1 2 0-16,-1 0 128 0,1-1-128 0,-2-1 0 15,0-1 0-15,0 1 128 0,-2 1-128 0,1-3 0 16,-2-2 0-16,-7-6 0 0,11 9 0 0,-4-1 128 16,1 1-128-16,-1-3 0 0,-7-6 0 0,9 8 0 15,-9-8 128-15,0 0-128 0,9 5 128 0,-9-5-128 31,0 0-880-31,12 2-240 0,-12-2-48 0,0 0-16592 0</inkml:trace>
  <inkml:trace contextRef="#ctx0" brushRef="#br1" timeOffset="194789.96">12423 19407 14735 0,'0'0'1312'0,"0"0"-1056"15,-2-7-256-15,2 7 0 0,-1-12 1248 0,0 6 192 16,1 6 32-16,0 0 16 0,-1-9 48 0,1 9 0 16,0 0 0-16,0 0 0 0,0 0-576 0,-8 4-128 15,0 3 0-15,1 7-16 0,-1 6-240 0,0 2-64 16,0 5 0-16,1 5 0 0,2 3 112 0,-1 4 16 0,-1 1 0 0,4 1 0 16,-1-2-192-16,1 3-48 0,3 2 0 0,0-6 0 15,0-1-176-15,3-4-32 0,1-7-16 0,1 0 0 16,2-7-176-16,4-4 160 0,1-5-160 0,2 0 160 15,1-7-32-15,3-4 0 0,3-4 0 0,0-7 0 16,2-1 64-16,2-2 0 0,2-5 0 0,-3-4 0 16,0-6-32-16,-1 2 0 0,-6-2 0 0,1 3 0 15,-2-3-160-15,-3-1 160 0,-2 6-160 0,1-1 160 16,-2 2-160-16,-1 5 0 0,-5 3 0 0,-1 2 0 31,1 2-1376-31,-1 1-304 0,-3-1-64 0</inkml:trace>
  <inkml:trace contextRef="#ctx0" brushRef="#br1" timeOffset="195169.8">13155 19288 19343 0,'-9'10'1728'0,"0"5"-1392"16,1 2-336-16,1 3 0 0,-1 2 2416 0,1 6 400 15,0 1 96-15,0 3 16 0,-2 2-2160 0,0 2-448 16,-3-1-64-16,2 2-32 0,0 1-96 0,-3 0-128 16,2-1 176-16,1-6-176 0,1-5 128 0,4-4-128 15,1-4 0-15,3-4 0 0,1-14 0 0,0 0 160 16,0 0-160-16,0 0 128 0,14-5 256 0,1-3 32 16,-1-8 16-16,2-3 0 0,3-7 112 0,2-1 32 0,0-1 0 0,1 2 0 15,-3-3-368-15,0 4-64 0,0 1-16 16,2 1 0-16,-1 2-128 0,0 4 160 0,2 4-160 0,-1 5 160 15,-2-1-160-15,-1 5 128 0,-1 6-128 0,-3 6 128 16,-1 2-128-16,-3 5 0 0,-3 5 0 0,0 2 0 16,-4 3 128-16,-1-1-128 0,-4 4 0 0,1-3 128 15,-4 2-128-15,1-3 0 0,-1-1 0 0,3 0 0 32,2-3-1296-32,1-2-304 0,1-3-48 0,4-3-8064 0,1-2-1616 0</inkml:trace>
  <inkml:trace contextRef="#ctx0" brushRef="#br1" timeOffset="195635.68">14127 19471 16703 0,'-6'-18'736'0,"2"5"160"0,-1 1-720 0,1-2-176 15,-2 1 0-15,0-1 0 0,-2 3 768 0,0 0 112 16,-3-1 16-16,-1 4 16 0,-3 0 64 0,2 5 16 16,-1 1 0-16,-1 2 0 0,-1 3-224 0,-2 3-64 15,-2 4 0-15,-1 7 0 0,-2 1-400 0,0 6-96 16,2 6-16-16,-2 2 0 0,-4 2-64 0,1 3 0 16,0 3-128-16,5 0 192 0,1-1 48 0,1-5 0 15,2-1 0-15,1-6 0 0,5-7 160 0,5-4 48 0,4-5 0 0,2-11 0 16,4 9-176-16,-4-9-16 0,14-11-16 0,3-4 0 15,0-6 208-15,5-6 32 0,3-7 16 0,2-7 0 16,4-2-96-16,2 1-16 0,1-3 0 0,0 1 0 16,1-2-160-16,-2 3-32 0,0-4-16 0,-3-2 0 15,-1-3 64-15,-2-5 16 0,-3-6 0 0,-3-7 0 16,0-5-48-16,-3 1 0 0,-3 5 0 0,-1 10 0 16,-2 13-208-16,-1 10 176 0,-2 9-176 0,-3 12 160 15,-1 8-160-15,-5 7 0 0,0 0 0 0,2 21 0 16,-4 12 0-16,-1 10 0 0,-4 11 0 0,0 7 0 15,-3 6 0-15,-2 7 0 0,1 4 0 0,-2 4 0 16,0 1 0-16,-2 2 0 0,-3 3-160 0,5-8 160 16,3-3-1024-16,6-8-96 0,2-9-32 0,4-10 0 15,6-9-1408-15,2-8-272 0</inkml:trace>
  <inkml:trace contextRef="#ctx0" brushRef="#br1" timeOffset="195986.57">14450 19491 11967 0,'-19'9'528'0,"9"0"112"0,-2-1-512 0,2 1-128 15,10-9 0-15,0 0 0 0,-4 6 3696 0,4-6 704 0,0 0 144 0,0 0 16 16,0 0-3344-16,16-5-656 0,2-7-144 0,2 0-32 15,4-2 64-15,0-4 16 0,3-1 0 0,0-3 0 16,-2 1-64-16,-1-1-16 0,0 3 0 0,-5 0 0 16,-2 0-64-16,-4 2-32 0,-3 1 0 0,-4 6 0 15,-6 10 48-15,0 0 16 0,0 0 0 0,0 0 0 16,-15 9 48-16,-2 4 16 0,0 7 0 0,-4 2 0 16,-2 8-416-16,0-1 0 0,1 4 128 15,1 1-128-15,2 1 0 0,3-1 0 0,0-4 0 0,6 0 0 16,4 0 0-16,3-4 0 0,2-1 0 0,5-5 0 15,3-2-240-15,6-3 80 0,2-3 16 0,6-2 0 16,4-2-2288-16,3-3-448 16,3-4-80-16</inkml:trace>
  <inkml:trace contextRef="#ctx0" brushRef="#br1" timeOffset="196253.35">15013 19306 9215 0,'-11'20'400'0,"2"-9"96"0,-1 5-496 0,-2 0 0 16,1 2 0-16,-1 4 0 0,0 4 3168 0,2 1 544 16,-4 5 96-16,0-2 32 0,-2 0-2112 0,4 0-400 15,-4 1-96-15,4-6-16 0,0 2 256 0,3-7 32 16,2-3 16-16,2-6 0 0,3 0-592 0,2-11-112 16,0 0-32-16,0 0 0 0,0 0-16 0,13-9-16 15,2-1 0-15,2-7 0 0,-1-9 112 0,1-1 32 16,3-2 0-16,4 1 0 0,1-2-464 0,0-1-96 0,0 2-16 0,1-2 0 15,-1 6-320-15,2 2 128 0,1 4-128 0,-1 3 0 16,-1 0 0-16,1 5-160 0,0-1 16 0,-1 7 0 31,-2 0-2800-31,-1 0-544 0</inkml:trace>
  <inkml:trace contextRef="#ctx0" brushRef="#br1" timeOffset="196840.26">16644 18846 14735 0,'-16'-18'1312'0,"4"4"-1056"0,1-4-256 0,-2 0 0 16,-1 0 1600-16,-1 2 256 0,2 1 48 0,-2 2 16 15,-2 3-448-15,2-2-64 0,-3 6-32 0,-2 1 0 16,-4 1-384-16,1 4-80 0,0 5-16 0,-2 3 0 15,-2 4-160-15,-4 6-32 0,0 3-16 0,-1 4 0 16,-3 7-288-16,1 7-48 0,0 7-16 0,2 0 0 16,0 5-128-16,6 4-16 0,1 8-16 0,5 3 0 15,4-3-176-15,2 4 0 0,2-5 144 0,5 0-144 16,0-3 0-16,5-6 0 0,3-4 0 0,4-7 0 0,1-5 0 16,2-4 0-16,3-2 0 0,1-6 0 15,-1-1-704-15,3-5-64 0,-2-2-16 0,-2-4-13616 16</inkml:trace>
  <inkml:trace contextRef="#ctx0" brushRef="#br1" timeOffset="196968.58">15804 19696 27647 0,'0'0'2448'0,"0"0"-1952"16,0 0-496-16,0 0 0 0,10 1 704 0,5-1 32 15,6-1 16-15,2-2 0 0,3 0-304 0,6-3-64 16,4-5-16-16,6 2 0 0,5 0-192 0,1 0-48 15,1-1 0-15,1 1 0 16,-2 0-1232-16,-1-2-256 0,-3 2-48 0</inkml:trace>
  <inkml:trace contextRef="#ctx0" brushRef="#br1" timeOffset="197143.82">16708 19595 27759 0,'-16'14'1216'0,"9"-1"272"0,0 5-1184 0,-1 1-304 0,-3 1 0 0,2 5 0 15,-2-3 704-15,1 3 96 0,-3 0 16 0,6-2 0 16,-4 1-224-16,2-1-32 0,1-2-16 0,4-1 0 16,1 0-208-16,2-1-32 0,1-1-16 0,2-3 0 15,4-1-576 1,2-5-112-16,1 0-32 0,5-5-9296 0,0-4-1856 0</inkml:trace>
  <inkml:trace contextRef="#ctx0" brushRef="#br1" timeOffset="197538.97">17535 18767 17503 0,'-1'-10'1552'0,"1"10"-1232"15,0 0-320-15,0 0 0 0,4-11 1680 0,-4 11 288 16,0 0 48-16,0 0 16 0,0 0-448 0,1 13-96 0,-5 2-16 0,0 8 0 16,3 9-400-16,-8 5-96 0,-2 4-16 15,-3 8 0-15,-1 5-64 0,-2 4-32 0,-1 6 0 0,-2 2 0 16,-3 5-160-16,0 5-48 0,-4 2 0 16,2 2 0-16,0-2-400 0,-1-8-64 0,2-7-32 0,2-4 0 15,2-8-160-15,2-1 0 0,3-3 0 0,1-9 128 16,3-2-128-16,2-6 0 0,2-4 0 0,3-4 0 31,1 0-1280-31,1-8-128 0,4-4-16 0,-2-10-9440 0,0 0-1872 0</inkml:trace>
  <inkml:trace contextRef="#ctx0" brushRef="#br1" timeOffset="197737.68">17975 18748 11967 0,'0'0'1072'0,"0"0"-864"0,-10 1-208 0,0 7 0 0,-2 0 2864 0,1 8 528 16,-3 3 96-16,-5 5 32 0,-7 5-1920 0,0 5-368 16,-4 5-80-16,1 4 0 0,-3 4-288 0,1 6-48 15,1 2-16-15,0 0 0 0,-1-2-144 0,3 3-16 16,2 2-16-16,2 0 0 0,1-4-352 0,4 0-64 15,3-2-16-15,4-7 0 16,3-1-1632-16,4-7-336 0,1-4-64 0,3-8-7280 16,1-5-1456-16</inkml:trace>
  <inkml:trace contextRef="#ctx0" brushRef="#br1" timeOffset="197936.64">17175 19501 29487 0,'18'2'2624'0,"4"-4"-2112"0,3 1-512 0,6 0 0 16,2-2 304-16,1 2-48 0,3 0-16 0,0 1 0 15,0-1 224-15,0-2 48 0,1-3 16 0,1 1 0 16,2-2-224-16,2-3-48 0,2 1-16 0,2-4 0 31,0 1-1472-31,-3 0-304 0,-1-3-48 0,1-3-11536 0</inkml:trace>
  <inkml:trace contextRef="#ctx0" brushRef="#br1" timeOffset="198266.99">18347 19180 3679 0,'12'5'320'0,"-12"-5"-320"0,0 0 0 0,0 0 0 0,2 13 3456 0,-3 2 608 16,-4 0 128-16,-3 4 32 0,-2 3-1568 0,-4 5-304 15,-4-2-64-15,-2 4-16 0,-4 4-848 0,0-2-160 16,-2 2-48-16,1 2 0 0,0 2-400 0,2-2-96 16,-3-4-16-16,5 2 0 0,3-5 96 0,4-2 16 15,4-6 0-15,1-2 0 0,2-3-240 0,2-6-64 16,5-9 0-16,0 0 0 0,0 0-224 0,0 0-48 15,12-6-16-15,1-5 0 0,3-2 96 0,3-5 0 16,0-4 16-16,2 2 0 0,0-1-144 0,3-1-48 0,-3 0 0 16,0-1 0-16,0 3-144 0,0 3 0 15,0 4 0-15,-2 1 128 0,1 2-128 0,-2 3 0 16,-1 6 0-16,1 1 0 0,-5 4 0 0,0 3 0 0,-2 1 0 16,-2 5 0-16,-1-2-192 0,-2 4 16 0,-2 2 16 0,0 0 0 31,-1-1-400-31,-3 2-80 0,3 0 0 0,0-1-16 15,-1-1-608-15,3-2-112 0,3-3-32 0,3 1 0 16,2-7-1264-16,2-2-256 0,3-3-48 0,1-1-8832 0</inkml:trace>
  <inkml:trace contextRef="#ctx0" brushRef="#br1" timeOffset="198625.03">19490 19315 30351 0,'-2'-9'1344'0,"2"9"272"0,0 0-1296 0,0 0-320 0,-8-4 0 0,-1 4 0 0,-1 4 912 0,-7 1 112 16,-4 0 32-16,-3 5 0 0,-6 0-544 0,1 4-128 15,-4 3 0-15,-1 2-16 0,-1 1-80 0,4 6-16 16,-1 0 0-16,1 3 0 0,1-2-80 0,3 2-32 16,4-3 0-16,4 0 0 0,4-1-160 0,5-2 0 15,2-4 144-15,8-4-144 0,3-2 0 0,3-7 0 16,3 0 0-16,8-3 0 0,2-6 0 0,7-3 0 15,4-3 0-15,1-4 0 0,6 1 176 0,3 0 112 16,-1-2 32-16,2 4 0 0,-2 2 64 0,-2 6 0 16,-3 1 16-16,-3 4 0 0,-6 2-32 0,-2 8-16 15,-3 2 0-15,-2 4 0 0,-4 3-128 0,-1 3-32 16,-4 3 0-16,-4 6 0 0,-5 0 0 0,-3 4-16 0,0 9 0 16,-5 3 0-16,-2 8 16 0,-4-2 16 0,-3-4 0 15,-2-2 0-15,-6-1-208 0,-2 0 176 0,-2-8-176 0,-3 1 160 16,-2-5-160-16,1-6 128 0,1-2-128 0,1-2 128 31,0-2-1920-31,-1-6-384 0,-1-1-64 0</inkml:trace>
  <inkml:trace contextRef="#ctx0" brushRef="#br2" timeOffset="204760.97">10555 16373 7359 0,'0'0'656'0,"0"0"-528"16,4-7-128-16,-4 7 0 0,0 0 1280 0,4-10 208 16,-1 1 48-16,-1 4 16 15,-2 5-384-15,3-11-80 0,-2 5 0 0,0-2-16 0,-1 8-128 0,3-7-32 16,-3 7 0-16,0 0 0 0,0-13-112 0,0 13-32 16,0 0 0-16,0 0 0 0,-4-8-192 0,4 8-64 15,0 0 0-15,0 0 0 0,-9-1-160 0,0 2-32 16,-1 3-16-16,-3 3 0 0,-3 4-80 0,-2-2-16 15,-2 2 0-15,-2 5 0 0,-2 3-16 0,-2-2 0 16,0 0 0-16,-4-2 0 0,3-2 224 0,1 2 32 16,2-1 16-16,-1 0 0 0,4-1 80 0,3-3 16 15,3 2 0-15,2-6 0 0,7 3-208 0,1-4-32 16,-1 1-16-16,6-6 0 0,0 0-304 0,-3 10 0 0,3-10 128 0,1 8-128 16,-1-8 0-16,0 0 0 0,11 9 0 0,0-5 0 15,3 2 0-15,2 0 0 0,1-2 0 0,2-3 0 16,1 5 160-16,2-4-160 0,0-1 128 0,-1 4-128 15,1-1 128-15,1 1-128 0,-2-1 0 0,0 0 128 16,-4-1-128-16,1-1 0 0,0 1 0 0,-1 0 128 16,-2 0-368-16,-1 0-80 0,-1-3 0 0,-2 1-9168 15,-1-1-1840-15</inkml:trace>
  <inkml:trace contextRef="#ctx0" brushRef="#br2" timeOffset="205087.91">10255 16549 24351 0,'0'0'1088'0,"0"0"208"0,0 0-1040 0,0 0-256 16,9-5 0-16,1 1 0 0,2-3 544 0,1 4 48 15,-1-1 16-15,4 1 0 0,1-1-112 0,4 1-32 16,0 0 0-16,4 1 0 0,-1-1-16 0,4 3-16 15,-2 0 0-15,4-1 0 0,-1 0-96 0,4 1-16 16,4 0 0-16,1 0 0 0,3 1 64 0,2 0 0 16,2-1 0-16,4 0 0 0,0 0 0 0,3 0 0 15,-2 1 0-15,0-2 0 0,-1 0-128 0,0 0-32 16,-2-2 0-16,2 2 0 0,1-3-224 0,1 1 176 16,-1 0-176-16,0-3 160 0,-3-1-160 0,-3 0 128 15,1-1-128-15,-2 0 128 0,-2 2-128 0,0-2 0 16,-5 3 0-16,3 0 0 15,0-2-1696-15,2 4-368 0,1 0-80 0</inkml:trace>
  <inkml:trace contextRef="#ctx0" brushRef="#br2" timeOffset="205878.64">12894 16174 5519 0,'-5'-10'240'0,"4"3"64"0,1 7-304 0,0 0 0 0,-4-9 0 0,2-1 0 16,-4 5 3264-16,6 5 608 0,-6-6 112 0,0-1 32 15,-4 2-2368-15,2 3-480 0,-5-2-80 0,2 1-32 16,-3 3-304-16,-1 5-64 0,-3-1-16 0,-3 5 0 16,-1 3-304-16,-1 3-64 0,0 3-16 0,1 3 0 0,-1 2-80 15,2 1-16-15,2-3 0 0,3-2 0 16,2 0-192-16,6-1 0 0,5-3 0 0,3-5 0 0,0-10 0 0,10 10 0 16,3-2 144-16,2-3-144 0,3-8 352 0,2 0-16 15,1 0 0-15,0-2 0 0,2-4 0 0,1-1 0 16,0 0 0-16,-1 1 0 0,-2-6-96 0,-2 3-32 15,0 3 0-15,0 0 0 0,-1 4-80 0,-3 3-128 16,-2 0 176-16,-2 4-176 0,-2 4 160 0,0 5-160 16,-3 5 128-16,-1 5-128 0,-2 6 224 0,-3 5-32 15,-3 3-16-15,-1 3 0 0,-3 3 80 0,-3 1 32 16,-3 1 0-16,-2 4 0 0,-4 3 32 0,0 0 16 16,-2-3 0-16,-3 0 0 0,-4-7 32 0,0 0 0 15,-1-5 0-15,0-2 0 0,-2-2 80 0,2-7 32 0,0 1 0 16,2-6 0-16,2-3-256 0,3-6-48 0,4-1-16 0,4-7 0 15,3-4-416-15,3-6-96 0,3-1-16 16,2-5-10768-16,7 0-2176 0</inkml:trace>
  <inkml:trace contextRef="#ctx0" brushRef="#br2" timeOffset="206241.84">13473 16164 21183 0,'-25'5'944'0,"9"6"192"0,-3 7-912 0,-3 2-224 0,1 2 0 0,-2 2 0 15,-1 5 2064-15,0 2 368 0,-2-5 80 0,3 2 16 0,2-5-1760 0,3 0-336 16,1-1-80-16,5-2-16 16,0-5-336-16,4-1 144 0,5-1-144 0,3-13 0 0,0 0 0 0,9 8 0 15,-2-3 0-15,5-5 0 0,0-5 0 0,4-3 0 16,1-3 0-16,4-1 0 0,3-3 480 0,-2-2-16 15,-2 0 0-15,-1-2 0 0,-1-2-80 0,-3 0-32 16,-1-1 0-16,-3 2 0 0,-2-1-32 16,-2 2 0-16,-5 1 0 0,-2 2 0 0,-2-2-64 0,-3 4-32 15,-2 5 0-15,-3-2 0 0,0 3-224 0,-2 1 0 16,1 4 128-16,1 2-128 16,-4-1-1104-16,2 2-272 0,0 3-48 0,4 1-16 15,8-4-1408-15,0 0-288 0</inkml:trace>
  <inkml:trace contextRef="#ctx0" brushRef="#br2" timeOffset="206479.65">13887 16050 20271 0,'0'0'1792'16,"-4"13"-1424"-16,-2 0-368 0,0 0 0 0,0 2 1120 0,-2 1 160 0,-1 1 16 0,-3 1 16 15,-2-1-560-15,1 1-112 0,2 0-32 0,2 0 0 16,2-4-48-16,1 0-16 0,3-4 0 0,3 1 0 15,0-11-96-15,5 8 0 0,-5-8-16 0,10 8 0 16,1-6-80-16,2 0-16 0,2-4 0 0,1 0 0 16,-2-5 176-16,0 1 48 0,-1-2 0 0,1-3 0 15,-1 1 48-15,-1 0 16 0,-3-3 0 0,-3 3 0 16,-2-2 16-16,-3 0 0 0,-4 1 0 0,0 0 0 16,-6 1-64-16,0 1 0 0,-4-4 0 0,-2 4 0 0,-3-3-320 15,-2 0-64-15,-3 2 0 0,1-1-16 16,2 2-176-16,1-2 0 0,1 5 0 0,3-2 0 15,2 2-432-15,4 1-64 0,3-4-16 0,5 4 0 16,1 5-2304-16,6-5-480 0,5-5-96 0</inkml:trace>
  <inkml:trace contextRef="#ctx0" brushRef="#br2" timeOffset="206956.18">14708 15819 18431 0,'-11'-1'1632'0,"-2"0"-1312"0,0 1-320 0,-1 2 0 16,-1 3 800-16,-3 2 96 0,-5 4 0 0,-1 2 16 15,-1-1-720-15,-1 4-192 0,0-2 0 0,2 3 0 16,-1 4 384-16,4-1 64 0,-1 0 0 0,3 3 0 16,0 1 608-16,4 1 128 0,3 4 32 0,5-8 0 15,-1-1-432-15,7-4-80 0,2-1 0 16,4-4-16-16,5-1-16 0,4-8 0 0,4-1 0 0,4-4 0 15,3-6 128-15,6-4 32 0,3-7 0 0,7-6 0 16,2-2-272-16,3-5-48 0,-2-2-16 0,-2-3 0 16,-2-3-304-16,-5-1-64 0,-1-4-128 15,-3 0 192-15,-4-1 64 0,-5 2 0 0,0-4 0 0,-4 0 0 16,-3-5 288-16,-2 2 64 0,-4 0 16 0,0-1 0 16,-3 2-416-16,-1 6-80 0,-2 10 0 0,-3 11-128 15,-3 6 0-15,-1 4 0 0,-1 5 0 0,5 9 0 16,-11 8 0-16,-6 8 0 0,-1 5-160 0,-2 10 160 0,-4 9-208 15,-3 2 80-15,-1 5 128 0,2 4-208 0,-1 4 208 0,1 4 0 16,1 3 0-16,3-1 0 16,2 0-720-16,2 1-112 0,4 1 0 15,5-1-16352-15</inkml:trace>
  <inkml:trace contextRef="#ctx0" brushRef="#br2" timeOffset="207704.49">16568 15433 16575 0,'4'-12'1472'0,"-1"2"-1168"0,0-3-304 0,0-3 0 16,-1-2 1136-16,-1 0 160 0,-2 0 48 0,-1-1 0 16,-4-1 240-16,-1 0 48 0,-2-2 16 0,-1 4 0 15,-3-1-448-15,0 1-96 0,1 2-16 0,-4 6 0 16,0 0-288-16,1 5-64 0,-1 2-16 0,0 4 0 0,-1 6-256 15,0 4-48-15,-3 4-16 0,-1 6 0 0,-3 3-160 0,0 8-48 16,-2 3 0-16,2 6 0 0,2 3 32 0,1 3 0 16,0 4 0-16,4 4 0 0,1 3-16 0,2 2 0 15,2-3 0-15,3 2 0 0,1 2-208 0,2-5 176 16,2-2-176-16,3-2 160 0,1-1-160 0,2-6 0 16,2-1 0-16,1-7 0 15,0-8-2256-15,2-1-384 0,-1-4-80 0</inkml:trace>
  <inkml:trace contextRef="#ctx0" brushRef="#br2" timeOffset="207869.95">15778 16087 32255 0,'0'0'1424'0,"0"0"304"0,0 0-1392 0,13-5-336 0,4 3 0 0,1-1 0 15,3-3 576-15,6-2 64 0,3-3 0 0,5 2 0 16,-1-3-384-16,4 2-64 0,3-2 0 0,2 0-16 31,4 2-1136-31,0-4-208 0,0 0-48 0,-4 0-13200 0</inkml:trace>
  <inkml:trace contextRef="#ctx0" brushRef="#br2" timeOffset="208055.14">16844 15876 23951 0,'-10'12'2128'0,"-3"6"-1696"0,-1 3-432 0,0 3 0 0,0-1 1584 0,0 4 224 16,-3 0 48-16,1 2 16 0,-3-6-784 0,1-2-144 16,3 0-48-16,1-1 0 0,2 3-704 0,0-5-192 15,0-2 0-15,4-2 0 16,2 1-2160-16,6-1-464 0,0 0-80 16,0-14-9648-16</inkml:trace>
  <inkml:trace contextRef="#ctx0" brushRef="#br2" timeOffset="208322.84">17836 15050 33167 0,'0'0'1472'0,"0"0"304"0,0 0-1424 0,0 0-352 0,0 0 0 0,0 0 0 16,3 10 784-16,-3 6 96 0,-3-1 16 0,-2 6 0 15,-4 5-480-15,-1 7-96 0,-1 2 0 0,-1 4-16 16,1 4-128-16,-2 0-32 0,-1 5 0 0,0-1 0 16,0 4-144-16,3 0 0 0,1 0 0 0,1 1 0 15,1 0 0-15,1 0 0 0,0 0 0 0,3-3 0 16,2-1 0-16,2-1 0 0,2-3-144 16,2 2 144-16,3-4-448 15,1 0 0-15,3-2 16 0,3-5 0 0,0 1-336 0,6-7-64 16,0-2 0-16,1-6-16 0,-2-3-1504 0,0-3-288 15,0-6-64-15</inkml:trace>
  <inkml:trace contextRef="#ctx0" brushRef="#br2" timeOffset="208536.97">17244 16114 37599 0,'0'0'1664'0,"0"0"352"0,18-4-1616 0,6-1-400 0,8 1 0 0,6 0 0 0,4 3 448 0,6-1 0 16,6-5 0-16,3 0 0 0,5-2-112 0,5-1-16 0,6-3 0 0,2 0 0 16,-5 2-320-16,1-3 0 15,-1 0 0-15,2 1 0 16,3-2-2176-16,0 0-464 0,0-2-96 0</inkml:trace>
  <inkml:trace contextRef="#ctx0" brushRef="#br3" timeOffset="-212940.32">4434 10736 6447 0,'0'0'576'0,"0"0"-576"16,0 0 0-16,0 0 0 0,0 0 1392 0,0 0 160 15,0 0 48-15,0 0 0 0,-8 5-880 0,8-5-160 16,-8 7-48-16,8-7 0 0,-8 5-272 0,1 1-64 16,1 2-16-16,-1-2 0 0,1 3 96 0,0-3 32 15,-2 2 0-15,-1 2 0 0,-1-1 224 0,0 1 64 16,1 2 0-16,0-1 0 0,1 3-64 0,0 2-16 15,-3 2 0-15,3 1 0 0,-3-1-96 0,0 0-16 0,-1-2 0 16,1 2 0-16,1-1-64 0,0 1-32 0,0-3 0 0,1 3 0 16,-2 2-64-16,4-1-16 0,0-1 0 0,1 0 0 15,1-1-16-15,1 1-16 0,2 1 0 0,0 2 0 16,0-2-48-16,-1 0-128 0,3 1 192 0,0 0-64 16,0-1-128-16,0-3 0 0,0-2 144 0,3 1-144 15,-1 0 240-15,1 3-32 0,1-3 0 0,1 1 0 16,2-3 16-16,1 3 0 0,0-1 0 0,-1 2 0 15,4-3 0-15,-3-2 0 0,0 0 0 0,-2 0 0 16,3 1-64-16,-1-3-16 0,-2 2 0 0,1-2 0 16,-1 3-16-16,-1-1-128 0,1-3 192 0,-6-9-64 15,3 10-128-15,0 1 128 0,-2 0-128 0,0 2 128 16,-1-13 80-16,1 9 16 0,-1 3 0 0,0 1 0 0,-1-3-48 16,0 2-16-16,0-1 0 0,-2-2 0 0,0 2-160 0,-2-2 192 15,2 3-192-15,-3-3 192 0,3 2-192 16,-4 2 0-16,1-3 144 0,1 1-144 0,-2 1 128 0,1-3-128 15,-2 2 160-15,1-5-160 0,-1 1 144 0,-1 0-144 16,0-3 128-16,-1 3-128 0,3-1 160 0,-4-2-160 16,1-2 192-16,3 2-192 0,-3 3 192 0,2-4-192 15,-2 0 192-15,0-1-192 0,-2 0 192 0,1 0-192 16,-1 3 192-16,1-2-192 0,-1-2 176 0,1-1-176 16,-1 0 160-16,1 3-160 0,1-1 128 0,-2-1-128 15,1-1 0-15,1 2 144 0,0-1-144 0,1 3 0 16,0-2 0-16,0-2 128 0,0-1-128 0,0 0 0 0,-1 1 0 15,1 0 0-15,0-4 0 0,0 1 128 0,0 0-128 0,2 1 0 16,7 2 0-16,-10-1 0 0,-2-1 128 0,1-1-128 16,-1-1 0-16,2 2 0 0,0-2 0 15,0 1 0-15,-2 0 0 0,2-1 128 0,1 1-128 0,0 1 0 16,0-3 0-16,1 2 0 0,8 3 128 0,-9-3-128 16,9 3 0-16,-11-5 0 0,3 2 0 0,1 0 128 15,7 3-128-15,-7-1 0 0,-2-2 0 0,9 3 0 16,-8-1 0-16,8 1 0 0,-10-1 0 0,1 1 0 15,0-2 0-15,0 2 0 0,0 0 0 0,0 0 0 16,2 2 0-16,7-2 0 0,-10-2 0 0,1 2 0 16,-3 3 0-16,5-2 0 0,-3-1 0 0,1 0 0 15,0 0 0-15,1 1 0 0,0 1 128 0,1-2-128 16,-2 0 0-16,1 1 0 0,8-1 0 0,-9 4 0 16,1-2 0-16,-1 1 0 0,-2 1 0 0,3 0 0 0,8-4 0 15,-8 3 0-15,0 2 0 0,3 3 0 0,-2-4 0 16,0 2 0-16,3 2-144 0,4-8 144 0,-7 5 0 15,7-5 0-15,-5 9 0 0,1-3 0 0,4-6 0 0,-4 9 0 16,4-9 0-16,-2 12 0 0,0-1 0 0,2-2 0 16,0-9 0-16,3 11 0 0,-3-11 0 0,4 13 0 15,-2-3 0-15,2 0 0 0,-4-10 0 0,4 11 0 16,0 0 0-16,-1 0 0 0,2-2 0 0,-1 4 0 16,0-3 0-16,1 2 0 0,-2-1 0 0,1-1 0 15,-2 3 0-15,2-4 0 0,1 4 0 0,-1-1 0 16,1-3 0-16,0 3 0 0,-2 2 0 0,2-2 0 15,-2 1 0-15,1 1 0 0,0-1 0 0,-3-1 0 16,3 2 0-16,0 2 0 0,2 0 0 0,1 1 0 0,-2-3 0 16,0-3 0-16,-1 2 0 0,1 2 0 0,1 0 0 15,0-2 0-15,0 0 128 0,0 1-128 0,0 0 0 0,-1 0 144 16,0 2-144-16,0-1 128 0,-1 1-128 0,1-1 128 16,0 3-128-16,1-3 0 0,-1 0 0 0,-2 2 128 15,0 1-128-15,1-1 0 0,1-3 0 0,0 0 0 16,-1 0 128-16,0 2-128 0,1-2 0 0,0 0 128 15,0 0-128-15,0 1 128 0,0 3-128 0,-1-3 128 16,1-4 0-16,-1 2 0 0,1 1 0 0,-1 1 0 16,2-1 48-16,-1-2 0 0,0 0 0 0,0 1 0 15,0-4 0-15,0 4 0 0,2-4 0 0,-2 2 0 16,1 2-48-16,-1-3-128 0,2 0 192 0,-1-1-64 16,-3 1-128-16,2 0 160 0,0-1-160 0,-1 3 160 15,2-2-160-15,-1 3 0 0,0-3 0 0,0 0 128 16,0 0-128-16,-1-1 128 0,-1 4-128 0,-1-3 128 0,4 1-128 15,0 2 128-15,-3-4-128 0,0 4 128 0,2-1-128 0,-1-2 0 16,-4-10 144-16,4 16-144 0,-2-1 128 0,1-2-128 16,1-3 160-16,-2 1-160 0,-2-11 160 0,4 13-160 15,0 0 160-15,-3-1-160 0,-2 2 144 0,1-3-144 16,1-1 128-16,-1-10-128 0,3 10 128 0,-3-10-128 16,3 13 0-16,0-2 128 0,-3-11-128 0,2 9 0 15,-2-9 0-15,0 0 0 0,3 11 0 0,-1 1 128 16,1-5-128-16,-3-7 0 0,1 13 128 0,-1-13-128 15,4 9 0-15,-1 2 128 0,-1-2-128 0,-2-9 0 16,0 0 0-16,3 12 0 0,-1-1 0 0,0-1 128 16,-2-10-128-16,0 12 0 0,0-12 0 0,-2 9 128 0,1 1-128 15,0 1 0-15,1-11 0 0,-3 11 0 0,2 0 0 16,0-3 0-16,1-8 0 0,-3 11 0 0,3-11 128 16,-4 9-128-16,0 1 0 0,4-10 0 0,-2 9 0 0,2-9 0 15,-4 11 0-15,2 0 0 0,-1-4 0 0,3-7 128 16,0 0-128-16,-2 13 0 0,-2-5 0 0,4-8 0 15,-7 10 0-15,7-10 0 0,-7 7 0 0,7-7 0 16,-5 9 0-16,5-9 128 0,-9 7-128 0,2-1 0 16,0 0 0-16,7-6 128 0,-8 4-128 0,8-4 0 15,-9 4 0-15,9-4 0 0,-9 5 0 0,9-5 0 16,-11 5 0-16,2-1 128 0,1-2-128 0,8-2 0 16,-10 4 0-16,1 1 0 0,9-5 128 0,-10 5-128 15,1-2 0-15,-1 1 0 0,0 0 0 0,0 1 0 0,1-1 0 16,0 1 0-16,-3-2 0 0,2 3 0 0,1-3 0 15,1 0 0-15,-3-1 0 0,2 2 0 0,9-4 0 16,-10 5 0-16,1-1 0 0,0-1 0 16,-4 0 0-16,4 3 0 0,-2-3 0 0,1 0 0 0,0-2 0 0,1 3 0 15,2 4 0-15,-2-5 0 0,-1-1 0 0,-1 2 128 16,0 1-128-16,2 0 0 0,-2-2 0 0,2 1 0 16,-2 1 0-16,1 2 0 0,0-5 0 0,0 2 0 15,0-1 0-15,-2 0 0 0,2 4 0 0,-1-3 0 16,-1-1 0-16,3 5 0 0,-1-4 0 0,0 1 0 15,0-1 0-15,0 1 0 0,1-3 0 0,0 0 0 16,1 1 0-16,8-3 0 0,-10 4 0 0,1 1 0 16,3 0 0-16,-2-1 0 0,1 0 0 0,7-4 0 15,-8 6 0-15,0 0 0 0,0-4 0 0,0 2 0 16,8-4 0-16,-10 6 0 0,0-1 0 0,1-1 0 0,9-4 0 0,-9 5 0 16,1 2 0-16,2-4 0 0,-1 1 0 0,7-4 0 15,-10 4 0-15,4 2 0 0,0-1 0 0,6-5 0 16,0 0 0-16,-6 9 0 0,1-2 0 0,5-7 0 15,-7 7 0-15,2 1 0 0,5-8 0 0,-7 9 0 16,3 2 0-16,1 1 0 0,-1-5 0 0,4-7 0 16,-4 12 0-16,1-3 0 0,2 3 0 0,1-4 0 15,0-8 0-15,0 0 0 0,-2 11 0 0,2-11 0 16,2 11 0-16,-2-11 0 0,0 0 0 0,3 14 0 16,1 1 0-16,1-1 0 0,-2 0 0 0,1-4 0 15,0 3 0-15,0-4 0 0,0 1 0 0,1 1 0 16,-5-11 0-16,7 9 0 0,0 3 0 0,-7-12 0 15,7 10 0-15,1 1 0 0,1 1 0 0,-1-5 0 16,0 5 0-16,1-5 0 0,0 2 0 0,0-4 0 0,-9-5 0 16,12 9 0-16,-2 0 0 0,0-4 0 0,0 2 0 0,2-2 0 15,0-2 0-15,0 3 0 0,2-1 0 16,-3-2 0-16,-1-1 0 0,4-1 0 0,-1 0 0 16,0 2 0-16,-1-1 0 0,1 2 0 0,1-4 0 0,1 1 0 15,3 1 0-15,0-1 0 0,0 0 0 0,1 0 0 16,-1-1 0-16,-1 0 0 0,2 0 0 0,-1 2 0 15,0 0 0-15,0 1 0 0,1-2 0 0,0 0 0 16,0 1 0-16,0 1 0 0,-1 0 0 0,-2 1 0 16,0 0 0-16,-1-1 0 0,0 1 0 0,-1-1 0 0,0-2 0 15,-1-1 0-15,-2 1 0 0,2-1 0 0,1-1 0 16,-1 1 0-16,-3 0 0 0,-10 0 0 0,13 0 0 0,-2 0 0 16,-11 0 0-16,13 1 0 0,-3 2 128 0,0-1-128 15,-10-2 0-15,12 3 0 0,-2-2 0 0,-10-1 0 16,11 0 0-16,-11 0 0 0,13 3 0 0,-3-2 0 15,0 2 0-15,-10-3 0 0,12 0 0 0,-2 1 0 16,-10-1 0-16,11 2 0 0,-1 1 0 0,-10-3 0 16,0 0 0-16,13 4 0 0,-3 0 0 0,-10-4 0 15,12 2 0-15,-12-2 0 0,0 0 0 0,11 4 0 16,-1 0 0-16,-10-4 0 0,11 4 0 0,-11-4 0 16,8 7 0-16,-8-7 0 0,8 4 0 0,-8-4 0 15,9 6 0-15,-9-6 0 0,8 11 0 0,-3-5 0 16,-5-6 0-16,0 0 0 0,0 0 0 0,0 0 0 15,0 0 0-15,5 10 0 0,-5-10 0 0,0 0 0 0,4 13 0 0,-2-3 0 16,-2 0 0-16,0-10 0 0,0 0 0 0,0 12 0 16,-1-2 0-16,0-3 0 0,1-7 0 0,0 0 0 15,-3 12 0-15,2-1 0 0,1-11 0 0,-2 9 0 16,2-9 0-16,-2 12 0 0,-2-2 0 0,2 0 0 16,2-10 128-16,-6 6-128 0,6-6 0 0,-6 12 0 15,4-5 0-15,2-7 0 0,-7 9 0 0,1-2 0 16,0 0 0-16,-1-2 0 0,7-5 0 0,-7 7 0 15,1-5 0-15,-1 5 128 0,-1-1-128 0,2 3 0 16,-2-4 0-16,8-5 0 0,-9 5 0 0,2 3 0 16,0-2 0-16,1-2 0 0,0 1 0 0,-3 1 128 15,2-2-128-15,1 2 0 0,6-6 0 0,-9 9 0 16,0-2 0-16,2 0 0 0,0-2 0 0,0 3 0 0,-1 1 0 0,2-3 0 16,-1 2 0-16,1-2 0 0,-2 2 0 0,2 1 0 15,1-2 0-15,0 2 0 0,-2-2 0 0,7-7 0 16,-5 12 0-16,-1-4 0 0,-2 1 0 0,1-2 0 15,-2 5 0-15,2-3 0 0,1 1 0 0,-2 1 0 16,-2 0 0-16,1 1 0 0,4 2 0 0,-2-2 0 16,-1 0 0-16,2 2 0 0,1 0 0 0,0-1 0 15,-2 1 0-15,1 1 0 0,1-3 0 0,2-2 0 16,-2 3 0-16,1-4 0 0,0 1 0 0,4-10 0 16,-3 9 0-16,-1 1 0 0,1 0 0 0,3-10 0 15,0 0 0-15,-2 10 0 0,-1 2 0 0,1-5 0 16,2-7 0-16,-3 12 0 0,3-12 0 0,-2 10 0 15,-1 0 0-15,3-10 0 0,-5 8 0 0,5-8 0 16,-6 10 0-16,2-3 0 0,4-7 0 0,-8 9 0 0,2-4 0 16,6-5 0-16,-7 10 0 0,2-3 0 0,5-7 0 0,-6 10 0 15,0-4 0-15,6-6 0 0,-8 8 0 0,2-2 0 16,-3-1 0-16,9-5 0 0,-9 4 0 0,9-4 0 16,-10 5 0-16,10-5 0 0,-9 5 0 0,0-2 0 15,0 1 0-15,1 0 0 0,0 2 0 0,-1-4 0 16,-2 1 0-16,3-2 0 0,-4-1 0 0,4-1 128 15,-2-2-128-15,3 1 0 0,-3 1 0 0,1-1 0 16,-2-3 128-16,3 2-128 0,-3-1 0 0,1 1 0 16,-1-1 0-16,2 1 0 0,-1 0 0 0,1 0 0 15,-3 1 0-15,2-1 0 0,0-4 0 0,0 0 0 16,0 4 128-16,0-6-128 0,-2 2 0 0,1 3 0 0,-1-2 0 16,0 2 0-16,1-1 0 0,1 3 0 0,-1-3 0 15,1 1 0-15,1 0 0 0,0 1 0 0,0 2 0 0,0 0 0 16,9 1 0-16,-10-1 0 0,-2-1 0 0,2 2 0 15,0 3-144-15,0-1 144 0,1-2 0 0,-1 2 0 16,0 0 0-16,-1 1 0 0,4 1 0 0,-3 1 0 16,-1-1 0-16,4 1-128 0,0 1 128 0,0-1 0 15,-1-1 0-15,1 2 0 0,0 2 0 0,1-4 0 16,-2-1 0-16,2 5 0 0,-2-3 0 0,8-5 0 16,-6 10 0-16,0-2 0 0,0 0 0 0,1 0 0 15,0 4 0-15,5-12 0 0,-3 9 0 0,-1 2 0 16,0-2 0-16,1 3-128 0,1-2 128 0,-1 2 0 15,2 2 0-15,0-1 0 0,1-1 0 0,0 0 0 16,0 1 0-16,1-2 0 0,2 2 0 0,0 1 0 16,1-4 0-16,1 3 0 0,2 0-128 0,-1-2 128 0,0 4 0 15,3-2 0-15,1-1 0 0,-1-2 0 0,0 2 0 16,0 0 0-16,0-3 0 0,4 2 0 0,-2-2 0 0,2 4 0 16,1-7 0-16,-3 3 0 0,3-4 0 0,0 2 0 15,0 0 0-15,-1-2 0 0,2 0 0 0,0 0 0 16,1-2 0-16,-1-2 0 0,-1 2 0 0,2-2 0 15,2-1 0-15,-1 0 0 0,-3-1 0 0,1 0 0 16,0-1 0-16,0 1 0 0,2-2 0 0,-2 1 0 16,1-2 0-16,0 2 0 0,-1-4 0 0,1 3 0 15,-2-4 0-15,2 2 0 0,2 1 0 0,-3-1 0 0,2-4 0 16,-3 3 0-16,-2-4 0 0,1 4 128 16,0-1-128-16,-2-2 0 0,1-1 0 0,-1 0 0 15,1-3 0-15,-2 2 0 0,0 1 128 0,0-3-128 0,-1 0 0 0,0 2 0 16,-2-3 0-16,4 2 0 0,-6 1 0 0,4-3 0 15,-2 1 0-15,1 2 128 0,-1-2-128 0,1-1 0 16,1 0 0-16,-3 3 0 0,2-3 0 0,0 0 0 16,-2 4 0-16,0-2 0 0,4-1 0 0,-2 2 0 15,1-3 0-15,-1 0 0 0,1 0 0 0,-1 4 0 16,3-2 0-16,-4 2 0 0,2 1 0 0,-1-1 0 16,1 3 0-16,1 0 0 0,-3-2 0 0,4 4 0 15,-2-1 0-15,1 2 0 0,0 0 0 0,0 0 0 16,0 1 0-16,2-1 0 0,-1 1 0 0,1 2 0 15,-1 0 0-15,2-2 0 0,-1 2 0 0,1-2 0 16,-1 2 0-16,3 0 0 0,0 0 0 0,2 1 0 16,-3 0 0-16,0 1-128 0,-2 0 128 0,1 2 0 0,0-2 0 15,1 3 0-15,-3 1 0 0,1 1 0 0,-12-6 0 0,10 8-128 16,-3 2 128-16,1 0 0 0,0 4 0 0,-2 1 0 16,-2 2-128-16,1 1 128 0,0 1 0 0,0 1 0 15,-1-1 0-15,0 0 0 0,-4 0 0 0,3 2 0 16,-1 3 0-16,-1-1 0 0,-1 5 0 0,0-2 0 15,0 7 0-15,0-1 0 0,-1-3 0 0,-1 6 0 16,4 3 0-16,-5 4 0 0,1-2 128 0,-3 4-128 16,2-1 176-16,0 0-176 0,0 4 192 0,0 1-64 15,2-2 0-15,1 2-128 0,1-4 128 0,4 0-128 16,-1-4 0-16,1-1 0 0,1-2 128 0,1-2-128 16,-2-5 0-16,3-6 0 0,0-4 0 0,0-3-176 15,0-6 0-15,-8-11-11536 16,0 0-2320-16</inkml:trace>
  <inkml:trace contextRef="#ctx0" brushRef="#br3" timeOffset="-211529.3">4736 10774 5519 0,'-5'3'240'0,"4"-2"64"0,1 3-304 0,0-2 0 0,0-2 0 0,0 0 0 0,-3 2 2160 0,2-1 368 15,0-1 80-15,-1 3 16 0,0-1-1568 0,2-2-304 16,-3 0-64-16,3 0-16 0,-5 1 32 0,5-1 0 16,0 0 0-16,0 0 0 0,-3-3-80 0,0-1-16 15,3 4 0-15,-3-8 0 0,0-1 96 0,-1 2 0 16,-1-4 16-16,3-1 0 0,-1-4-144 0,-1 2-48 16,-3-1 0-16,2-3 0 0,-1-1-80 0,-3-6-32 15,0-1 0-15,-1-3 0 0,2 1 48 0,0-2 16 16,-1-2 0-16,0-1 0 0,-1-3-48 0,-2 1-16 15,2-3 0-15,-1-2 0 0,4 10-96 0,0-2 0 16,0 0-16-16,1-1 0 0,-3 0-96 0,1 0-16 16,1 0 0-16,-1 0 0 0,2-3-32 0,-1 1-16 0,2 2 0 0,-2-14 0 15,-1 5-144-15,2 0 0 0,-1 0 0 0,1-3 128 16,1 7-128-16,-3 1 0 16,3-1 0-16,-2 1 128 0,3-1-128 0,-1 3 0 0,0-1 0 0,1 2 128 15,-1 2-128-15,2 5 0 16,1 2 0-16,-2 3 128 0,2 2-128 0,2 1 0 15,0-2 0-15,0 2 0 0,2 2 0 0,0 0 0 0,1 2 0 0,1-3 128 16,-1 0-128-16,3 2 0 0,-3-1 0 0,2 3 128 16,3 2-128-16,-2-1 0 0,2 1 0 15,2 1 0-15,-1-2 0 0,1 1 0 0,0 4 0 0,2 2 0 16,-1 3 0-16,2 0 0 0,1 1 0 0,-1 1 0 16,-1 1 0-16,0-2 0 0,-1 2 0 0,5 0 0 15,-6-1 0-15,0 2 0 0,-2 2-192 0,2 3 192 16,-3 2-672-1,1 2-16-15,-2 1 0 0,-3-3-13728 0</inkml:trace>
  <inkml:trace contextRef="#ctx0" brushRef="#br3" timeOffset="-210159.15">4666 8113 10127 0,'0'0'448'0,"0"0"96"0,0 0-544 0,0 0 0 0,0 0 0 0,0 0 0 16,0 0 1680-16,-6-2 240 0,0 1 32 0,-2 2 16 16,-1 1-848-16,-1 0-160 0,0 2-48 0,-2 1 0 0,1 1-80 0,-6 7 0 15,1 2-16-15,7-2 0 0,-4 1-240 0,2 4-64 16,-1 1 0-16,1 4 0 0,1-2-112 0,0 5-16 16,1 1-16-16,2-3 0 0,3 4-96 0,3-4-16 15,1 4 0-15,4-5 0 0,2-3-128 0,3-2-128 16,3-3 192-16,3-2-192 0,1-7 192 0,4-2-192 15,-4-4 192-15,4-4-192 0,1-1 416 0,2-4-32 16,0 1 0-16,-2-5 0 0,1-4 256 0,-1-1 32 16,1-2 16-16,2-7 0 0,0 0-96 0,-5 0-16 15,-2 1 0-15,-3-1 0 0,-3 3-176 0,-3 3-32 16,-6 2-16-16,-2 1 0 0,0 1-96 0,-6 1 0 16,-4 2-16-16,-7-3 0 0,0 5-16 0,4 4 0 15,-1 4 0-15,-3 2 0 0,0 0-224 0,-1 2 128 16,-4 2-128-16,3 0 0 15,0 3-832-15,1 2-272 0,2-1-48 0,0 0-9200 0,4 1-1824 16</inkml:trace>
  <inkml:trace contextRef="#ctx0" brushRef="#br3" timeOffset="-209828">4987 7885 11967 0,'-2'8'1072'0,"1"4"-864"16,1 1-208-16,0 5 0 0,-1 5 2048 0,0 9 352 15,1 1 80-15,0 1 16 0,0-1-1072 0,0-10-208 16,0 1-32-16,0-2-16 0,0 1-512 0,1-2-96 16,0 1-32-16,0-6 0 0,1-3 32 0,0-2 0 15,-1-3 0-15,1 0 0 0,-2-8 208 0,0 0 32 16,0 0 16-16,0 0 0 0,4-8 240 0,-1-1 48 15,1-7 16-15,0-2 0 0,-1-2-416 0,0-6-96 16,1 1-16-16,0-5 0 0,-2 4-352 0,2-4-80 16,0 4-16-16,1-2 0 0,2 4-144 0,-1 2 192 15,-1 0-192-15,1 3 192 0,-1 3-192 0,2 2 0 16,0 0 0-16,2 0-176 0,1 1-144 0,7-2-16 16,-3 5-16-16,-4-2-16544 0</inkml:trace>
  <inkml:trace contextRef="#ctx0" brushRef="#br3" timeOffset="-209251.26">4840 7861 13823 0,'-2'-5'1216'0,"-2"-1"-960"16,-1-3-256-16,1 2 0 0,2-2 1664 0,-1 4 272 15,2-1 64-15,1 6 16 0,0 0-416 0,0 0-96 16,0 0-16-16,0 0 0 0,0 0-640 0,0 0-128 16,7 8-16-16,4 4-16 0,-5 0-272 0,0-1-48 0,3 4-16 15,1 3 0-15,2 1-80 0,1 2-16 16,-1 1 0-16,2 4 0 0,0-3 0 0,0 2 0 15,-1 2 0-15,2-4 0 0,-1 1-96 0,0-4-32 16,-1-2 0-16,6 4 0 0,-6-5-128 0,-2-3 192 16,-6-10-192-16,3 1 192 0,-3 2 128 0,0-5 16 0,1 0 16 0,-6-2 0 15,5-4 320-15,0-4 64 0,2 3 16 0,-2-8 0 16,-1-2-192-16,0-3-48 0,1-1 0 16,-3-2 0-16,-2-9-224 0,-1 0-48 0,0-2-16 0,-4 2 0 15,-2-4-80-15,1-10-16 0,-1 5 0 0,4 13 0 16,0 5-128-16,1 0 0 0,0 1 0 0,4 2 0 15,0 2 0-15,2 0 0 0,0 2 0 0,1 2 0 16,1 1-144-16,-1 1-64 0,2 3-16 0,-2 3 0 16,0-1-2224-16,1 2-448 15,3 2-96-15</inkml:trace>
  <inkml:trace contextRef="#ctx0" brushRef="#br3" timeOffset="-208939.96">5353 7771 11967 0,'0'0'1072'0,"0"0"-864"0,2 9-208 0,3-3 0 0,3 2 2496 0,0 0 448 15,0-2 80-15,0-3 32 0,0 0-1280 0,1-6-256 16,-2 0-48-16,2-3-16 0,0 0-304 0,2-8-48 16,-2-1-16-16,-2 0 0 0,-2-1-512 0,-4 7-128 15,-1-3 0-15,-1-5-16 0,-4 1-240 0,1 7-32 16,-2-4-16-16,-6-2 0 0,-2 1 112 0,5 8 32 15,-5 2 0-15,0 1 0 0,-1 2-32 0,0 3 0 16,0 2 0-16,1 8 0 0,1-3-64 0,-5 8-32 16,4 4 0-16,3-1 0 0,4 3-160 0,5-9 0 15,0 2 144-15,4 1-144 0,2 0 0 0,4-2 0 16,1 1 0-16,4-2 0 0,1-2 0 0,4-1 0 16,2-1 0-16,3-3 0 15,2-4-960-15,2 1-96 0,1-2-32 0,0-2-9152 0,0-2-1824 0</inkml:trace>
  <inkml:trace contextRef="#ctx0" brushRef="#br3" timeOffset="-208661.43">5787 7538 3679 0,'0'0'160'0,"-2"9"32"0,-3-1-192 0,0 6 0 0,0 1 0 0,0 3 0 0,2 2 3600 0,-1 2 688 15,0 2 128-15,2 2 16 0,-1-4-2256 0,1 1-464 16,2 1-96-16,0-2-16 0,0-2-176 0,4 8-32 15,-1-8-16-15,0-4 0 0,-1-9-448 0,-2-7-96 16,0 0 0-16,0 0-16 0,0 0-32 0,0 0 0 16,6-6 0-16,-1-7 0 0,1-1 16 0,-1-2 0 15,-1 0 0-15,0-3 0 0,0-2-448 0,-1-1-96 16,0 0 0-16,1 0-16 0,-1-1-80 16,3-9-16-16,0 3 0 0,0 10 0 0,1 0-144 0,0 0 0 15,1-3 0-15,2 3 0 16,2 1-944-16,0 2-208 0,1-2-64 0,1 4-10032 15,-1-1-2000-15</inkml:trace>
  <inkml:trace contextRef="#ctx0" brushRef="#br3" timeOffset="-208307.95">6743 6600 17503 0,'-5'-20'1552'0,"3"10"-1232"0,-2-2-320 0,-2 2 0 16,0-3 1280-16,0-1 192 0,-4 2 32 0,0-4 16 0,-2 2-848 0,1 0-160 16,-2 4-48-16,-6-3 0 0,3 3-16 0,4 8 0 15,1 2 0-15,-2 4 0 0,-1 3-96 0,-1 3-32 16,-1 7 0-16,-5 12 0 0,3 5 16 0,0 3 0 15,-1 4 0-15,8-9 0 0,-1 3 208 0,0 24 32 16,3 2 16-16,6-18 0 0,2 10-144 0,2 6-16 16,4 3-16-16,2 0 0 0,2 1-256 0,-1-7-160 15,1-3 192-15,3-2-192 0,0-8 160 0,1-2-160 16,1-3 128-16,1-6-128 0,1-1 0 0,4 9 0 16,-3-10 0-16,-7-12 0 15,0 0-1408-15,-3 0-192 0,0-3-64 0,-3-6 0 0</inkml:trace>
  <inkml:trace contextRef="#ctx0" brushRef="#br3" timeOffset="-208159.97">6315 7440 23039 0,'0'0'1024'0,"0"0"192"0,0 0-960 0,10-5-256 16,0-2 0-16,4 1 0 0,3-2 1280 0,1 0 224 15,3-5 32-15,2 0 16 0,1 1-784 0,12-11-144 0,-3 1-48 0,0 2 0 16,-1 1-576-16,-2 1 0 0,-2 0-144 0,-2 3-13408 15</inkml:trace>
  <inkml:trace contextRef="#ctx0" brushRef="#br3" timeOffset="-207989.98">6951 7042 23951 0,'0'0'2128'0,"0"0"-1696"0,5 13-432 0,-2 4 0 15,2 2 1312-15,-3 4 176 0,0 2 48 0,0 0 0 16,-4 5-256-16,0 13-64 0,-3-1 0 0,1-17 0 15,0 4-512-15,-1 2-96 0,1 1-32 0,0-2 0 16,1 2-384-16,-1 7-64 0,1-6-128 0,2-12 176 16,2-3-688-16,-1-3-144 0,-1-2-32 0,3 1 0 15,2-6-2176-15,-4-8-432 0</inkml:trace>
  <inkml:trace contextRef="#ctx0" brushRef="#br3" timeOffset="-207646.69">7337 6106 32303 0,'0'0'1424'0,"0"0"304"0,0 0-1376 0,0 0-352 0,0 0 0 0,2 11 0 15,-2 3 336-15,0 6 0 0,0 2 0 0,0 3 0 16,0 6 448-16,0 20 96 0,0-3 16 0,0-9 0 15,3 3-448-15,1 8-64 16,0 6-32-16,1 2 0 0,1 3-208 0,3 2-144 0,-1 1 192 0,1 0-192 16,1 2 128-16,1 0-128 0,2-5 0 0,2 2 0 15,2-9 0-15,-1-4-320 0,2-4 32 0,0-5 16 16,0-5-176-16,-2-8-48 16,1-6 0-16,-5-5 0 0,-2-1 16 0,-1-9 0 0,-1-2 0 15,-8-5 0-15,4-9-1776 0,-2-3-368 0,-2-6-64 16,-2-4 0-16</inkml:trace>
  <inkml:trace contextRef="#ctx0" brushRef="#br3" timeOffset="-207503.98">7153 6840 29823 0,'0'0'1328'0,"0"0"272"0,0 0-1280 0,11 3-320 16,-1-3 0-16,4 1 0 0,3-1 416 0,11-2 32 15,-3-2 0-15,-3 1 0 0,2-4 192 0,3-2 32 16,1-1 16-16,2-1 0 0,2-3-512 0,0 3-176 0,-1 1 0 0,1-3 144 15,0 0-144-15,-2 3-176 0,0-3 48 16,-6 2 0 0,-1 2-688-16,-3 3-128 0,-5-3-16 0,-1 4-8432 0,-1-3-1680 0</inkml:trace>
  <inkml:trace contextRef="#ctx0" brushRef="#br3" timeOffset="-207338.84">6868 6550 35935 0,'-6'2'3200'0,"-1"0"-2560"0,7-2-512 0,0 0-128 16,0 0 544-16,0 0 96 0,0 0 0 0,0 0 16 15,0 0-416-15,8-1-96 0,1-3-16 0,2-3 0 32,3-2-544-32,8-4-112 0,-2 2-32 0</inkml:trace>
  <inkml:trace contextRef="#ctx0" brushRef="#br3" timeOffset="-199403.78">1628 695 14447 0,'0'0'640'0,"-9"1"128"0,-1-4-608 0,-2 2-160 16,-4 2 0-16,-2 2 0 0,-2 1 768 0,-4 1 112 15,-4 0 16-15,-15 8 16 0,3 2-144 0,15-5-16 16,-3 5-16-16,-11 15 0 0,4-3-240 0,4 5-48 0,0 3-16 0,4 3 0 16,3 5-112-16,4-2-32 15,3-1 0-15,6 5 0 0,3-3-128 0,4 3-32 0,3-1 0 0,1-1 0 16,3 0-128-16,1-2 192 0,2 3-192 16,0-3 192-16,1-5-32 0,1-3 0 0,3-8 0 0,-1-3 0 15,0-3 16-15,0-3 0 0,0 1 0 0,2-5 0 16,-1 0-16-16,-3-6 0 0,-3-1 0 0,1-1 0 15,1 1-16-15,0-2 0 0,-7-3 0 0,12 0 0 16,-1 0 0-16,-11 0 0 0,6-3 0 0,5-3 0 16,-4-2-16-16,1 2-128 0,-2-6 192 0,2 1-64 15,-2-2-128-15,1-2 0 0,-2-1-160 0,1-2 160 0,0 0 0 0,-1-1 0 16,-1 1-128-16,0 0 128 0,0 0 0 0,-3 3-176 16,-1 0 176-16,0 2-160 0,0 3 160 0,-1-5 0 15,-2 5 0-15,1 5 0 0,-1 1 0 0,1 0 0 16,-3-1 0-16,5 5 0 0,-7-1 0 0,1-1 0 15,0 1 0-15,-1 1 0 0,1 0 0 0,1 0 0 16,5 0 0-16,0 0 0 0,-5 0 0 0,5 0-160 16,0 0 160-16,0 0-208 0,0 0-80 0,0 0-16 0,9 4 0 0,6 1 0 15,3-1 160-15,-3-4 144 0,0 2-208 0,3 2 80 16,2 0 128-16,-1 2 0 16,-1-1 0-16,1 2 0 0,2 0 0 0,-4 0-128 0,-1 3 128 0,1-1 0 15,0 2-224-15,-2 1 32 16,-1-2 16-16,-2 4 0 15,-2 1-656-15,-1-1-144 0,-2-1-32 0,0 1-8528 0</inkml:trace>
  <inkml:trace contextRef="#ctx0" brushRef="#br3" timeOffset="-199002.86">1696 1223 20959 0,'0'0'928'0,"0"0"192"0,-5 2-896 0,5-2-224 15,0 0 0-15,0 0 0 0,-8 4 384 0,3-1 48 16,5-3 0-16,0 0 0 0,0 0 128 0,0 9 16 16,2-2 16-16,2 0 0 0,3-3-224 0,-1 1-48 15,5-1-16-15,3 1 0 0,2-6 112 0,-5-1 32 16,2-3 0-16,-2 0 0 0,3 0 128 0,3-2 48 15,-2-2 0-15,-2-3 0 0,-1 2 0 0,0-1 0 16,-2-2 0-16,-1 3 0 0,-3-2-272 0,-2 2-48 16,-4 1-16-16,-2-2 0 0,-2 3-96 0,-5-3-32 15,-3 6 0-15,2 2 0 0,-2 3-160 0,-4 3 0 16,-2 2 144-16,-1 6-144 0,-1 3 0 0,1 3 0 0,-3 2 0 0,3 2 0 16,2 1 0-16,1 5-128 15,2-1 128-15,3 1-192 0,1-3 192 0,5 0 0 16,1 2-144-16,4-3 144 0,4 0 0 0,1-2-144 15,5-1 144-15,5 5 0 0,3-6-256 0,-5-8 64 0,2-3 16 0,3-2 0 32,2 0-1648-32,3-3-336 0,1-3-64 0,1-1-16 0</inkml:trace>
  <inkml:trace contextRef="#ctx0" brushRef="#br3" timeOffset="-198685.93">2050 1223 15663 0,'-9'19'1392'0,"8"-6"-1120"16,1 2-272-16,3 1 0 0,-1 0 1200 0,3 5 176 15,0 1 32-15,2 0 16 0,-1 1-64 0,0 1-16 16,2-1 0-16,-2-3 0 0,1 1-400 0,-2-2-96 16,1-3-16-16,1-2 0 0,-2-1-464 0,1-5-112 15,-2-2 0-15,-4-6-16 0,0 0 128 0,0 0 16 16,0 0 16-16,7-3 0 0,0-3 368 0,-2-3 64 15,0-2 0-15,-1-5 16 0,0-1-80 0,-1-1 0 16,0-3-16-16,0 4 0 0,-1 0-336 0,2 2-64 16,0 2-16-16,0 3 0 0,-1 0-144 0,2 5-48 15,2 1 0-15,-7 4 0 0,12 4-144 0,-3 2 0 16,0 6 0-16,1 4 0 0,1 4 0 0,0 5 0 16,-1 1-144-16,0-2 144 0,1 3-192 0,-1-4 0 15,0 1 16-15,1 2 0 16,2-5-2720-16,1-2-560 0</inkml:trace>
  <inkml:trace contextRef="#ctx0" brushRef="#br3" timeOffset="-198439.82">2940 1253 14735 0,'-13'-7'1312'0,"13"7"-1056"16,-5 2-256-16,-2-2 0 0,-2-2 384 0,0 0 0 15,0-1 16-15,-4 2-5008 16,-1-3-992-16</inkml:trace>
  <inkml:trace contextRef="#ctx0" brushRef="#br3" timeOffset="-198202.37">2680 1347 17327 0,'0'0'768'0,"0"0"160"0,0 0-736 0,0 0-192 15,0 0 0-15,0 0 0 0,8 4 1280 0,4-6 240 16,1-3 32-16,-1-5 16 0,6-3-416 0,-6 4-64 16,0-5-32-16,2 0 0 0,-2 0-528 0,0-1-96 15,0 0-32-15,-2-2 0 0,-2 1-208 0,-2 2-32 16,-1 0-16-16,-2 4 0 0,-2 0-144 0,-1 3 128 15,0 7-128-15,0 0 128 0,-9 3-128 0,3 2 192 16,-1 5-192-16,-3 8 192 0,0 0-64 0,1 5 0 0,0 2 0 0,3-1 0 16,3 4 0-16,1-4-128 0,4 2 192 15,1-1-64-15,2-2-128 0,0-7 0 0,1 2 0 0,3 0 128 16,1-4-128-16,3-4-176 0,0 0 48 0,8-2-8768 16,1-3-1760-16</inkml:trace>
  <inkml:trace contextRef="#ctx0" brushRef="#br3" timeOffset="-197952.13">3253 1245 19343 0,'-3'18'1728'0,"-1"5"-1392"16,-1 3-336-16,0 5 0 0,0 1 688 0,0 1 64 15,0 0 16-15,0 13 0 0,2-11 592 0,2-16 128 16,0-2 32-16,1-5 0 0,1 0-528 0,2-2-96 15,-3-10-32-15,6 5 0 0,2-4-160 0,1-1-48 16,2-6 0-16,2-5 0 0,2-7 48 0,1-3 0 16,2-4 0-16,0 0 0 0,-1-5-448 0,0 4-64 15,1-4-32-15,8-9 0 0,-7 3-160 0,0 7 0 16,-3 5 0-16,-4 10 0 0,-1 4-224 0,2-3-80 16,1 7-16-16,0-2 0 15,0 3-1696-15,0 1-352 0,-1 1-64 0</inkml:trace>
  <inkml:trace contextRef="#ctx0" brushRef="#br3" timeOffset="-197434.87">3939 1138 27519 0,'0'0'1216'0,"0"0"256"0,0 0-1168 0,-5 8-304 0,0-2 0 0,-1 7 0 16,-1 3 288-16,-2 2 0 0,-1 1 0 0,-1 3 0 15,-2 2 416-15,2 4 96 0,-1-3 16 0,2 5 0 16,2-4-512-16,3 4-112 0,2-5 0 0,1 0-16 16,4-4-176-16,3-2 0 0,0-4 0 0,5-6 0 0,0-1 0 0,1-6 0 15,2-4 0-15,1-5 0 0,1-2 0 0,-2-3 160 16,1-5-160-16,-1-1 160 0,-2-1-160 0,-1 2 128 16,1-1-128-16,-5 0 128 0,-1 0 64 0,1 3 0 15,-3 1 0-15,0 1 0 0,-2 4 192 0,0 0 64 16,0 3 0-16,-1 6 0 0,0 0-288 0,0 0-160 15,0 0 192-15,4 5-192 0,-4-5 0 0,5 8 0 16,0 2 0-16,3-4 0 0,0 2 0 0,3-3 0 16,4-1 0-16,2-2 0 0,-1 0 0 0,3-4 0 15,2-3 0-15,0-4 0 0,2-3 0 0,1-5 0 16,-1-3 0-16,0-4 0 0,-1-2 160 0,-2-3-160 16,-1 1 128-16,0-4-128 0,-1-2 224 0,-3 0-32 15,-1-1-16-15,-4-2 0 0,1-1 96 0,-4-1 32 16,-2-7 0-16,-2 2 0 0,-4-5-144 0,-3 1-32 15,0 1 0-15,-5-18 0 0,0 16-128 0,4 24 0 16,0 4 0-16,-3-2 128 0,1 13-128 0,0 10 0 16,1 4 0-16,-2 8 128 0,-2 5-128 0,-5 16 0 0,2 4-192 0,4-9 192 15,0 6-128-15,1 7 128 0,-1 4 0 0,0 8 0 16,0 3 0-16,-1 3 0 0,2 4 0 0,2-1 0 16,2 0-368-16,3 21 48 0,3-15 16 0,4-13 0 15,3-9-2128-15,-2-21-416 16</inkml:trace>
  <inkml:trace contextRef="#ctx0" brushRef="#br3" timeOffset="-196968.36">5371 931 18655 0,'-11'-11'832'0,"6"7"160"0,-2-1-800 0,-2 1-192 0,0 1 0 0,-1 2 0 16,-3 1 1344-16,-1 1 240 16,-3 4 32-16,1 6 16 0,-2 1-560 0,0 5-112 0,1 3-32 15,-10 16 0-15,4-3-352 0,8-9-80 0,-1 1-16 0,2 5 0 16,2 1-256-16,0 0-48 0,3 2-16 0,3-3 0 15,2 1-32-15,4-6-128 0,0 0 192 0,5-3-64 16,3-5-128-16,5-4 0 0,3-3 0 0,6-4 0 16,2-3-320-16,5-5-64 0,2-1 0 0,13-6 0 15,-6-5-1968-15,-12 1-400 0</inkml:trace>
  <inkml:trace contextRef="#ctx0" brushRef="#br3" timeOffset="-196634.07">5828 828 17503 0,'0'0'768'0,"0"0"176"0,0 0-752 0,0 0-192 15,0 0 0-15,-6 3 0 0,-3-1 1264 0,0 3 208 16,-2 5 64-16,-1-3 0 0,-1 2-480 0,1 1-96 16,-2 4 0-16,0 4-16 0,-3 2-464 0,2 4-96 15,-3-1 0-15,2 2-16 0,0 3-224 0,2-2-144 16,2-1 192-16,1-2-192 0,4 0 128 0,2-3-128 15,2 1 0-15,2-7 0 0,2-3 144 0,2-1-144 16,2-3 0-16,2-2 144 0,2-1 16 0,0-4 0 16,3 0 0-16,-1-4 0 0,-1-1 96 0,0-6 32 15,1 3 0-15,-1-5 0 0,0 0-32 0,0 0-16 16,0-1 0-16,1-1 0 0,-3 1-96 0,-1 2-16 16,0-1 0-16,0-1 0 0,-3 2-128 0,2 2 0 0,-2-1 0 0,0-1 128 15,-3 1-128-15,-1 6 0 0,0-3 0 0,-1 3 0 16,-2 1 0-16,3 4 128 0,-1-6-128 0,-2 2 0 15,-1 0 0-15,4 4-320 0,-5-1 48 0,5 1 16 16,-6 0-1344-16,0 1-272 0,6-1-48 16,-7 2-9792-16</inkml:trace>
  <inkml:trace contextRef="#ctx0" brushRef="#br3" timeOffset="-195917.82">5939 887 3679 0,'0'0'160'0,"0"0"32"0,0 0-192 0,0 0 0 16,0 0 0-16,-7-2 0 0,2 1 2272 0,5 1 416 15,-6 0 64-15,0-2 32 0,0-1-1632 0,1-1-320 16,0 3-64-16,0 0 0 0,5 1-112 0,-6-3-16 16,1 1 0-16,0 0 0 0,1 1-32 0,4 1-16 15,-8 0 0-15,2 0 0 0,0 0 112 0,-1 1 0 16,1-1 16-16,-1 3 0 0,1-1-272 0,-2 5-48 15,0-1-16-15,-4 0 0 0,2 6-176 0,-1 1-32 16,-3-1-16-16,2 4 0 0,-2-1-160 0,0 0 192 16,0 0-192-16,1-3 192 0,2-1-192 0,2-1 160 15,1-5-160-15,2 0 160 0,-1-1-32 0,7-4 0 16,-6 0 0-16,6 0 0 0,0 0-128 0,0 0-144 16,4-6 144-16,1 0-208 0,-1-3 48 0,1 2 16 0,0-2 0 15,2 2 0-15,0 0 16 0,1-1 0 16,-2 0 0-16,1-1 0 15,-2 3-400-15,0-2-80 0,0 3-16 0</inkml:trace>
  <inkml:trace contextRef="#ctx0" brushRef="#br3" timeOffset="-195281.83">6075 824 6447 0,'0'0'576'0,"0"0"-576"0,0 0 0 0,0 0 0 16,0 0 2304-16,0 0 336 0,0 0 80 0,0 0 16 15,0 0-1120-15,0 0-208 0,0 0-64 0,5 8 0 16,-1 3-352-16,-2 7-80 0,-2 1-16 0,0-4 0 16,0 1-96-16,-1 5-32 0,0 2 0 0,-3 4 0 15,-1 0-128-15,-2 3-16 0,1-2-16 0,-5 17 0 16,3-7 0-16,3-15 0 0,-2-1 0 0,2 1 0 0,0 0-176 0,2-5-48 16,-1-1 0-16,1-7 0 15,1-1-128-15,2-9-16 0,0 0-16 0,0 0 0 0,0 0 224 0,6-11 32 16,3-3 16-16,0-3 0 0,2-5-272 0,4-10-48 15,1 1-16-15,-5 9 0 0,3-4-160 0,3 2 0 16,0-5 0-16,1 2 128 0,-1-3-128 0,-2 2 0 16,2 1 0-16,-1 7 0 0,2 2 0 0,0 3 0 15,-2 3 0-15,1 6 0 0,-2 2-192 0,-1 4 48 16,0 4 0-16,-1 7 0 0,-3 3 144 0,-1 6-128 16,0 2 128-16,-3 0-128 0,-2 3 128 0,-2 3 0 15,-2-1 0-15,0 6 0 0,-1-6 0 0,1-2 128 16,-2 3-128-16,-1-2 0 15,-1 0-1424-15,3-2-368 0,0-2-64 0,1-3-12064 0</inkml:trace>
  <inkml:trace contextRef="#ctx0" brushRef="#br3" timeOffset="-194929.65">6935 659 19407 0,'-11'-4'848'0,"11"4"192"0,-5-1-832 0,-3-2-208 0,3 3 0 0,5 0 0 16,-4 0 432-16,-1 0 32 0,-1 3 16 0,-2 1 0 0,-2 2 128 0,1 1 32 15,-2 3 0-15,-1 1 0 0,-1 3-80 0,-1 4-16 16,-1 2 0-16,-4 8 0 0,0-1 32 0,0 3 16 16,0 1 0-16,1-2 0 0,0 2-208 0,3-1-32 15,4-3-16-15,1 0 0 0,3-6-176 0,3-2-32 16,4-2-128-16,4-2 192 0,1-4-192 0,2 0 176 16,2-5-176-16,10 0 160 0,5-4-160 0,-4-6-176 15,4-3 48-15,4 0 0 16,1-6-2064-16,-1-1-416 0</inkml:trace>
  <inkml:trace contextRef="#ctx0" brushRef="#br3" timeOffset="-194581.71">6820 790 16575 0,'0'0'736'0,"0"0"160"0,0 0-720 0,5 8-176 15,1 1 0-15,0-4 0 0,3 0 1040 0,4 0 176 16,0-1 48-16,-3-4 0 0,3-4 192 0,1 0 32 0,3-2 16 16,4-3 0-16,-1-1-464 0,2-3-80 15,-1 0-32-15,2 2 0 0,-3-2-624 0,0 0-128 16,-3 1-32-16,4-8 0 0,-9 3 32 0,-1 0 0 0,-5 1 0 0,-5 5 0 16,2 4-48-16,-3-2-128 0,-3 4 192 0,-2 0-64 15,-3 1-128-15,-2 7 128 0,-2 0-128 0,-1 5 128 16,-4 5-128-16,0 2 160 0,-3 1-160 0,3 5 160 15,1 2-32-15,-3 15 0 0,5 0 0 0,5 3 0 16,3-2-128-16,4-14 0 0,0 5 0 0,4-4 0 16,0 1 0-16,4-2 0 0,0-2 0 0,4-5 0 15,2-4-144-15,4-1 144 0,0-2 0 0,5-6 0 16,1-1-2048-16,4-3-288 0,27-8-64 0,-7-7-16 0</inkml:trace>
  <inkml:trace contextRef="#ctx0" brushRef="#br3" timeOffset="-194242.21">7552 860 11055 0,'-14'22'480'0,"7"-11"112"0,-1 7-464 0,-1 5-128 16,0 1 0-16,-3 5 0 0,0-2 2560 0,-1 3 480 16,-2 5 96-16,-1-1 32 0,0-4-1248 0,-1 2-256 15,3-1-64-15,-2-2 0 0,2-5-496 0,-1-1-96 16,2-4-32-16,3-5 0 0,2-1-336 0,4-8-80 15,4-5-16-15,0 0 0 0,0 0-80 0,9-12-16 0,3-3 0 0,2-5 0 16,1-4-208-16,1-2-48 16,0-4-16-16,1-1 0 0,1-1-176 0,-1 1 0 0,-1-4 0 0,2-2 0 15,1 1 0-15,0-1 0 16,1 1 0-16,-2 3 0 0,-4 9 0 0,3 2 0 0,2 3 128 0,2 3-128 16,-4 2 0-16,6 5 0 0,-2 1 0 0,0 6 0 15,2 2 0-15,-4 6 0 0,-5 3 0 0,-3 4 0 16,-3 2 0-16,-3 1 0 0,-5 2-144 0,-5 1 144 15,-4 3-416 1,-5 3-32-16,-5 3 0 0,-3-5 0 0,6-5-704 0,-1-2-128 16,2 0-48-16,1-1 0 0,3-4 0 0,-1 0 0 15,1-4 0-15,0 1-6592 0,0-6-1312 0</inkml:trace>
  <inkml:trace contextRef="#ctx0" brushRef="#br3" timeOffset="-193988.01">8321 307 32703 0,'0'0'1456'0,"0"0"288"0,0 0-1392 0,0 0-352 15,0 0 0-15,0 0 0 0,0 0 0 0,-3 5 0 0,-1 1 0 0,-1 6 0 16,-1 3 192-16,1 4 64 15,-3 5 0-15,1 6 16 0,-1 1-272 0,0 5 0 16,-1 2 0-16,1 1 0 0,-1 3 0 0,0 2 0 0,1-2 0 16,1 3 0-1,-1-1-1024-15,2-1-256 0,-1-3-48 0,6-3-7808 0,0-5-1552 0</inkml:trace>
  <inkml:trace contextRef="#ctx0" brushRef="#br3" timeOffset="-193796.47">8192 814 23951 0,'11'1'2128'0,"4"-2"-1696"0,6-1-432 0,6 0 0 0,6 1 2432 0,3-1 416 16,2-4 80-16,1 1 16 0,-2-2-2368 0,4-5-448 15,1-2-128-15,1 3 0 16,3-1-512-16,3-2-128 0,5 0-32 15</inkml:trace>
  <inkml:trace contextRef="#ctx0" brushRef="#br3" timeOffset="-189179.78">20325 13235 18431 0,'0'0'1632'0,"0"0"-1312"0,-6 1-320 15,6-1 0-15,0 0 1424 0,0 0 224 0,-5 12 32 0,2-2 16 16,2 3-928-16,1 1-176 0,0 0-32 0,1 3-16 15,1 2-112-15,-1 4-32 0,0 1 0 0,3 8 0 16,-4 1-96-16,2 5-32 0,2 3 0 0,-1 7 0 16,-2-1-128-16,0 6-16 0,1 1-128 0,-1 6 192 15,-1 0-192-15,1 7 176 0,-1 2-176 0,0 3 160 16,3 2-160-16,-6 3 0 0,2 3 144 0,0 1-144 16,-2 4 128-16,1 2-128 0,-1 0 128 0,-1 4-128 15,0 1 304-15,1 2-16 0,-4 3 0 0,2-1 0 16,5 5 96-16,-4-1 0 0,1 3 16 0,-1 1 0 15,0 0 64-15,1 2 16 0,0-2 0 0,0 7 0 16,0-1-96-16,3 1-32 0,-1-3 0 0,1 5 0 16,-1 1-176-16,0 0-48 0,1-3 0 0,-2 4 0 15,1-1-128-15,0 2 0 0,1-3 0 0,0 0 0 0,0 4 0 0,0-1 0 16,0 2 128-16,1-4-128 0,-2 3 0 0,1 1 0 16,0 2 0-16,0 1 128 0,0-6-128 0,1 6 0 15,-1 1 0-15,0-5 128 0,-1-3-128 0,1 3 0 16,0 5 144-16,0-1-144 0,0-9 0 0,0 0 0 15,0 1 0-15,-1-4 128 0,-2-2-128 0,0 0 0 16,-2-3 0-16,0 2 0 0,-1-3 0 0,-2 1 144 16,-1 0-144-16,1-1 0 0,-3-4 144 0,0 2-144 15,-1-7 0-15,6-42 144 16,0 7-16-16,-2 6 0 0,-1 4 0 0,3 2 0 0,-2-1-128 0,2 0 192 16,0 0-192-16,0-2 192 0,1 2-336 0,3-6-64 15,1-8-16-15,2-4 0 16,1-1-2512-16,3-5-496 0</inkml:trace>
  <inkml:trace contextRef="#ctx0" brushRef="#br3" timeOffset="-188126.72">20511 13178 11055 0,'0'0'480'0,"0"0"112"0,1-9-464 0,-1 9-128 0,0 0 0 0,12-4 0 16,-2 0 3120-16,0-1 592 0,0 0 128 0,3 3 32 15,1 0-2848-15,2 1-576 0,3-3-128 0,3 0 0 0,2 3-80 0,4 0-16 16,4 1 0-16,2 1 0 0,2 0-224 0,6 2 128 15,3 0-128-15,3-1 0 0,0-1 128 0,0-1-128 16,-1-1 0-16,3 0 0 0,2 1 192 0,3 0-64 16,0-1-128-16,8 3 192 0,3-1 0 0,1 1-16 15,1-1 0-15,0-1 0 0,3 0 128 0,6-1 16 16,3 3 16-16,2 1 0 0,2-3-80 0,0-2 0 16,0 1-16-16,8 0 0 0,7 1 16 0,-1-1 16 15,-4-2 0-15,4-1 0 0,1-1 0 0,6 3 0 16,6-1 0-16,-2-1 0 0,-5-5-112 0,8 4-32 0,10 3 0 15,-6-2 0-15,-6-4-128 0,7 3 0 0,8 4 144 16,-4-2-144-16,-6 1 0 0,4 1 0 0,4 1 0 0,0-3 0 16,-1 2 0-16,3 2 0 0,1 4 0 0,1-4 0 15,1-2 0-15,-1 0 0 0,-1 1 0 0,2 1 0 16,3-1 0-16,-3 0 0 0,-4-1 0 0,3 1 0 16,4 0 0-16,-2 0 0 0,-4 0 0 0,4 0 128 15,2 0-128-15,-2 0 0 0,-5 0 0 0,3 1 0 16,4 2 0-16,-3-2 0 0,-5 3 0 0,7 0 128 15,1 2-128-15,-7-4 0 0,-5 0 128 0,3 2-128 16,6 3 0-16,-7-2 0 0,-7-3 0 0,2 0 0 16,6 3 0-16,-5 0 128 0,-4-5-128 0,1 2 0 15,3 0 0-15,0-1 0 0,0 2 0 0,-2-2 0 16,-3-2 128-16,1 1-128 0,5 0 128 0,-8 0-128 16,-8-1 0-16,0 2 0 0,1 0 0 0,-5-1 128 0,-4-1-128 15,-8 0 0-15,-4-1 0 0,-4 2 0 16,-3 0-272-16,-2-1 16 0,-1 0 16 0,-3 0 0 15,-13-2-144-15,-4-3-16 0,-6-1-16 0,-3 2 0 16,-7 0-80-16,-1 3-16 0,-4-2 0 0,-5 1 0 16,-2 1-1408-16,-4-3-304 0,-1-4-48 0,-2-1-16 0</inkml:trace>
  <inkml:trace contextRef="#ctx0" brushRef="#br3" timeOffset="-185926.66">21078 14801 12895 0,'0'0'576'0,"0"0"112"0,-10 4-560 0,2-2-128 0,-2 1 0 0,2-1 0 16,-2 4 1984-16,2-1 352 0,-2-3 80 0,3 1 16 0,7-3-896 0,-8 2-192 16,8-2-16-16,0 0-16 15,0 0-128-15,0 0-32 0,0 0 0 0,0 0 0 16,-3-9-112-16,6-2-16 0,3 1-16 0,1 2 0 0,2 3-448 0,1-1-96 15,0-1-16-15,-1 2 0 0,1-2-192 0,-2 2-32 16,2 2-16-16,-3 3 0 0,2-3-208 0,-9 3 0 16,7 6 0-16,-1 7 0 0,-2 4 128 0,-4-6-128 15,-3 3 0-15,-4 8 144 0,-5 1 80 0,-2-3 16 16,-4 1 0-16,-1-2 0 0,-2-3 32 0,6-8 16 16,-2 1 0-16,-7 0 0 0,4-3 224 0,7-3 64 15,1-2 0-15,2-1 0 0,1-4 128 0,3-4 16 16,-2-1 16-16,6-5 0 0,0 0-256 0,5-1-48 15,1-3-16-15,6-6 0 0,3-2-288 0,1 3-128 16,1 4 128-16,1 3-128 0,1 1 0 0,-6 8 0 16,1 4 0-16,-1-1 0 0,1 0 0 0,-1 4 0 15,-1 0 0-15,-2 5-176 0,-4 2 176 0,-4 4 0 16,0-1 0-16,-4 4 0 0,-2 3 0 0,-3-2-320 16,-4-1 64-16,0-2 16 15,-1 0-1216-15,-3 4-240 0,4-8-48 0,4 0-16 16,9-8-1072-16,0 0-224 0</inkml:trace>
  <inkml:trace contextRef="#ctx0" brushRef="#br3" timeOffset="-185474.86">21896 14220 11055 0,'0'0'976'0,"0"0"-784"16,0 0-192-16,0 0 0 0,0 0 2032 0,0 0 352 15,0 0 80-15,0 0 16 0,0 0-336 0,-6 3-64 16,1-1-16-16,-1-1 0 0,-1 1-240 0,1-1-48 15,0-2-16-15,6 1 0 0,-7 0-432 0,7 0-96 16,-7-3-16-16,7 3 0 0,-2-9-400 0,6-3-96 0,2 4-16 0,6-3 0 16,2-3-320-16,5-2-80 15,3 0-16-15,3-1 0 0,-1-2-144 0,0 0-16 16,0-1-128-16,-1 1 192 0,-2 2-192 0,-2 3 0 16,-1 5 0-16,-5-1 0 0,0 3 0 0,1 1 0 15,-7 5 0-15,-7 1 0 0,0 0 0 0,1 7 0 0,-2-2-128 16,-5 6 128-16,3 3 0 0,-5-1 0 0,-3 1 0 0,-2 1 0 15,-2 1 0-15,1 1 0 0,0-3 0 0,-4 1 0 16,0-2 128-16,5-3-128 0,4-5 0 16,4-2 0-16,5-3 0 0,0 0 0 0,0-4 0 0,0-5 0 15,4-1 0-15,5-4-192 0,1 0 16 0,-3 5-12208 16,-1-2-2448-16</inkml:trace>
  <inkml:trace contextRef="#ctx0" brushRef="#br3" timeOffset="-184467.54">20668 15368 11055 0,'0'0'976'16,"0"0"-784"-16,-7 2-192 0,-2 5 0 0,0-3 1392 0,1-2 224 16,1 2 48-16,2 0 16 0,-2 0-592 0,2-1-112 15,5-3-16-15,-6 3-16 0,0 1-80 0,0 0-16 16,6-4 0-16,0 0 0 0,0 0 0 0,0 0 0 0,0 0 0 15,0 0 0-15,0 0 80 0,0 0 16 16,0 0 0-16,7-9 0 0,0-3-352 0,4 2-64 16,0-3-16-16,2 1 0 0,3-5 0 0,0 1-16 0,0-2 0 0,-3 5 0 15,2-3-128-15,3-2-32 16,2-1 0-16,3-2 0 0,1-3-64 0,3 0-16 16,1 0 0-16,1-4 0 0,2 0 0 0,-1 0 0 0,1-4 0 0,12-11 0 15,-5 1-16-15,-4 4-16 0,-3 0 0 16,-1 0 0-16,0 1-64 0,0 1-16 15,2 2 0-15,-11 15 0 0,4-7-144 0,0 2 160 16,4 1-160-16,2-2 160 0,1 1-160 0,-2 1 0 0,2-2 144 0,-2 0-144 16,1 4 0-16,-1-1 0 0,-2-2 0 0,17-9 128 15,-6 5-128-15,-13 9 0 0,0 0 0 0,2-4 128 16,0 0-128-16,4 2 0 0,2-1 0 0,2-1 0 16,0 0 0-16,-1 2 0 0,-2-2 0 0,-1-1 128 15,0 2 32-15,-4 0 16 0,1-2 0 0,-1-1 0 16,-1 3 16-16,-1 2 0 0,0-2 0 0,8-8 0 15,-6 3-192-15,-4 4 160 0,-2 0-160 0,-2 4 160 16,0 1-32-16,-6 4-128 0,2 0 192 0,0 0-64 0,2 0-128 16,0-2 192-16,-3-1-192 0,3 2 192 15,-2-1-192-15,1 2 0 0,-1 0 0 0,1 1 128 0,-2-2 0 0,8-6-128 16,-11 10 192-16,-1 3-64 0,-1-2-128 0,2 2 128 16,0-3-128-16,2 3 128 0,-1-3-128 0,0 2 160 15,-2 0-160-15,1-1 160 0,-4 1-160 0,3 1 128 16,-4 1-128-16,2 0 128 0,0-3 0 0,-1 5-128 15,-2 0 192-15,0-1-64 0,-2 2 0 0,-4 4 0 16,0 0 0-16,0 0 0 0,0 0-128 0,0 0 0 16,1-3 0-16,-1 3 0 0,0 0 0 0,0 0 0 15,0 0-176-15,0 0 176 16,-3 3-1344-16,-2 2-192 0,-2 5-48 0,1-1-10192 16,-2 3-2048-16</inkml:trace>
  <inkml:trace contextRef="#ctx0" brushRef="#br3" timeOffset="-182842.11">22186 13942 10127 0,'0'0'448'0,"0"0"96"0,0 0-544 0,0 0 0 0,0 0 0 0,0 10 0 16,-2-2 880-16,-1 0 64 0,-2-1 16 0,1 2 0 16,-2-2-16-16,-2 3 0 0,-1 1 0 0,-1 0 0 15,-1-2 64-15,-2 2 16 0,-2 5 0 0,-2-7 0 16,-1-1-112-16,-1 1-16 0,-1 2 0 0,0-3 0 15,-1 0-192-15,1 0-64 0,1 1 0 0,-6 0 0 0,3-1-128 0,7-4-16 16,3-1-16-16,12-3 0 16,-6-4 0-16,1-1 0 0,1-3 0 0,4-1 0 0,0-6 352 15,1-3 64-15,4-1 0 0,3-2 16 16,2-5-272-16,3 3-48 0,3 3-16 0,2 0 0 0,1 1-320 16,2 1-80-16,-1-3-16 0,2 7 0 0,-1 0-160 0,8-3 192 15,-4 7-192-15,-5 4 192 0,1 6-192 0,-9 3 128 16,-2 2-128-16,0 3 128 0,-1 2-128 0,-3 5 160 15,-3 3-160-15,0 2 160 0,-6 4 80 0,-1 1 16 16,-3 4 0-16,-2-4 0 0,-3 4 16 0,-3-3 16 16,-4 1 0-16,-1-5 0 0,-2-1 64 0,0-3 16 15,1-2 0-15,-5 1 0 0,1-6 176 0,6-7 32 16,5-5 16-16,5-3 0 0,5-3-48 0,-1-1-16 16,4-8 0-16,1 0 0 0,2-3-208 0,3 0-32 15,4 0-16-15,2-2 0 0,-1-3-272 0,2 4 0 16,2 2 0-16,7-4 0 0,-2 5 0 0,-1 4 0 15,-8 9 0-15,0 1 0 0,1 2-128 0,2 1 128 16,-1 1 0-16,-1 2-144 0,-2 3 144 0,-2 5-192 16,0 1 192-16,-3 1-192 0,-3 6-128 0,-4 4-48 0,-2-2 0 0,-2 1 0 31,-2 0-1200-31,-1 1-240 0,-1-2-48 0,1 0-9680 16,1-1-1936-16</inkml:trace>
  <inkml:trace contextRef="#ctx0" brushRef="#br3" timeOffset="-182174.7">20834 15091 17727 0,'0'0'784'0,"0"0"176"0,0 0-768 0,0 0-192 15,0 0 0-15,0 0 0 0,0 0 1296 0,0 0 240 16,-8 6 32-16,2-2 16 0,-1 0-240 0,1 1-64 0,-2-3 0 16,3 0 0-16,5-2-128 0,-6 1-16 15,6-1-16-15,0 0 0 0,0 0-112 0,0 0-32 0,0 0 0 0,0 0 0 16,3-5-336-16,4-5-64 0,6 1 0 0,-2 0-16 16,5 3-336-16,1-1-64 0,4 3-16 0,0 1 0 15,1 1-144-15,1 2 192 0,0 3-192 0,-3 2 192 16,-1 4-192-16,-2-2 0 0,-2 5 0 0,-2-1 0 15,-3 1 0-15,-3 2 128 0,-2 0-128 0,-2 0 0 16,-3 0 224-16,-6 9-32 0,-2-8-16 0,-3-2 0 16,-2-2 208-16,0-7 64 0,-5 0 0 0,-1-2 0 15,-1-2 80-15,-2-2 32 0,-2-5 0 0,1-3 0 16,0-1 64-16,4-6 16 0,-1-3 0 0,5-4 0 16,-1-1-272-16,6 1-48 0,4-4-16 0,2 3 0 0,2-3-304 0,5 3 0 15,3-2 128-15,1 3-128 0,3 1 0 0,8-4 0 16,1 7 0-16,-5 8 0 0,3 6 0 0,0 2 0 15,-1 3 0-15,2 2-144 0,-4 3 144 0,-1 4-128 16,-1 4 128-16,-2 5-128 0,-5 1 128 0,-2 1-128 16,-5 4 128-16,-4 11-128 0,-4-4 128 0,1-12-192 15,-4-3 192-15,-8 7-192 0,-3-4 192 0,1-4 0 16,2-8 0-16,7-2-128 0,2 1 128 0,3-4 0 16,-4 1 0-16,2-5-128 15,0-5-320-15,4 2-64 0,0-7-16 0,2 1 0 16,3-2-3040-16,2-3-592 0</inkml:trace>
  <inkml:trace contextRef="#ctx0" brushRef="#br3" timeOffset="-179956.25">26451 13892 15663 0,'0'0'688'0,"0"0"144"0,1-10-656 0,-1 10-176 0,0 0 0 0,5-8 0 16,-5 8 1376-16,0 0 240 0,0 0 48 0,0 0 16 16,0 0-720-16,0 0-128 0,0 0-48 0,0 0 0 15,-4 11-144-15,-1 4-16 0,0 4-16 0,1 4 0 0,1 5 16 0,-3 1 0 16,1 3 0-16,0 7 0 0,0 2 48 0,0 3 16 16,-1 6 0-16,-1 5 0 0,-3 6-240 0,3-2-32 15,-5 1-16-15,2 6 0 0,-1 3-272 0,-1 2-128 16,-2 0 0-16,-1-1 128 0,1-4-128 0,1-1 0 15,3-3 0-15,0 2 0 0,1 3 0 0,1-7 128 16,1-3-128-16,-1-4 0 0,0-2 0 0,1-2 0 16,2-9 128-16,0 1-128 0,-2-4 0 0,0 1 0 15,-1 0 0-15,2-7 0 0,-2-5 0 0,2-5 0 16,-1-1 0-16,2-5 0 16,1-1-1328-16,2-5-144 0,2-9-16 0,0 0-11728 0</inkml:trace>
  <inkml:trace contextRef="#ctx0" brushRef="#br3" timeOffset="-178915.62">26342 13949 10127 0,'0'0'896'0,"0"0"-704"16,0 0-192-16,0 0 0 0,8-7 1584 0,4 0 272 15,-1 2 64-15,3-2 16 0,3 0-432 0,3-3-96 16,7 0 0-16,2-4-16 0,5-1-192 0,7-2-48 16,6-3 0-16,5 1 0 0,5 0-320 0,1 0-64 15,-4 1 0-15,1-1-16 0,3-1-224 0,2 0-32 16,1 1-16-16,8 3 0 0,7 2-224 0,-5-3-32 16,-6 2-16-16,1 0 0 0,0 0-208 0,2 3 128 15,0-1-128-15,3 1 0 0,3 0 0 0,-5-2 0 0,-7 4 0 16,-2 0 0-16,-3-4 0 0,2 3 128 0,-1 3-128 0,3-2 0 15,4 2 0-15,0 2 0 0,-6-3 0 0,-3 3 0 16,-4-3 128-16,-1 2-128 0,-2-3 0 0,-1 4 0 16,-1-3 0-16,0 2 128 0,0 1-128 0,-3-1 0 15,0 0 0-15,-6 3 176 0,-5-3-176 0,-5 2 160 16,-4 0-16-16,-2-2 0 0,-3 2 0 0,-3 1 0 16,-3-3 240-16,-2 2 64 0,0 1 0 0,-3 1 0 15,0-4 0-15,-2 0 0 0,-6 7 0 0,0 0 0 16,7-6-144-16,-7 6-32 0,5-9 0 0,-5 9 0 15,0 0-144-15,0 0-128 0,2-6 144 0,-2 6-144 16,0 0 0-16,0 0 128 0,0 0-128 0,0 0 0 16,0 0 0-16,0 0 0 0,0 0 0 0,-2 6 0 15,2-6 0-15,-1 13 0 0,-3 2 0 0,1 1 0 0,-2 2 0 16,1 3 0-16,2-1 0 0,-2 5 0 0,1 3 0 16,1 8 0-16,-1 0 0 0,3 4 0 0,-2 7 0 0,1-1-128 15,-1 6 128-15,2 3 0 0,-1 3 0 0,1 1 0 16,-1 2 0-16,1 4 0 0,1-4 0 0,-1 0 0 15,-1-3 0-15,-2-1 0 0,1 0 0 0,-1-3 0 16,1-3 0-16,0-3 0 0,0 2 0 0,0-6 0 16,0 4 0-16,-1-6 0 0,3-2 0 0,0 0 0 15,0-3 0-15,3-1 0 0,-2-3 0 0,2-1 0 16,1 1 0-16,-1-2 0 0,-1 0 0 0,0-6 128 16,2 1-128-16,0-2 0 0,-2-1 0 0,1 1 0 0,-1-2 0 0,1-6 0 15,0-3 0-15,0-2 128 16,-1 2-128-16,-1-5 0 0,-1-8 0 0,0 0 0 0,0 0 128 0,0 0-128 15,1 14 0-15,-1-4 0 0,0-10 128 0,0 0-128 16,-2 6 0-16,2-6 0 0,-4 12 128 0,0-6-128 16,4-6 0-16,0 0 0 0,-5 4 0 0,5-4 0 15,-9 5 128-15,9-5-128 0,-10 5 0 0,-2-1 0 16,3 3 0-16,-1 1 0 0,-1-3 0 0,-2 0 0 16,-2 3 128-16,-3-3-128 0,-1 1 0 0,-5 2 0 15,-3-2 0-15,-3 3 0 0,-3-3 0 0,-3 5 0 16,-1-4 0-16,-2 6 0 0,1-2 0 0,-6 2 0 15,-3 2 0-15,-3 2 0 0,-5 1 0 0,-10 1 0 16,-9-2 0-16,-2 3 0 0,2 1 0 0,-1 2 0 16,-1 2 0-16,-10 1-128 0,-11 3 128 0,-3 2 0 15,2-3 0-15,2 5-128 0,-1 2 128 0,-5 0 0 0,-5-2 0 16,8-2 0-16,9-3 0 0,5 2 0 0,4-2 0 16,4-1 144-16,1-1 16 0,8-2 0 0,12-5 64 0,11-2 16 15,6-2 0-15,9-4 0 0,5-2-240 0,7-2-208 16,5-2 32-16,4-3 16 15,9-2-2720-15,0 0-528 0</inkml:trace>
  <inkml:trace contextRef="#ctx0" brushRef="#br3" timeOffset="-178222.51">26944 15034 24815 0,'0'0'544'0,"0"0"112"0,0 0 32 0,0 0 16 0,0 0-576 0,0 0-128 16,0 0 0-16,-3-5 0 0,-7-2 1072 0,9 1 176 15,0 1 32-15,1 0 16 0,0-3-80 0,2 0-32 16,3 1 0-16,2-6 0 0,-1 3-352 0,2 1-64 15,1-4 0-15,2-1-16 0,2 4-304 0,-2-1-48 16,-1 3-16-16,2 0 0 0,-1 3-80 0,1 4-32 16,-2 0 0-16,0 2 0 0,-1 3-48 0,0 4-16 15,-3-2 0-15,-1 3 0 0,-2 3-64 0,-4 4-16 16,-3 0 0-16,-1 2 0 0,-2 1 0 0,-2 0-128 16,-2 0 192-16,0-2-64 0,2-2 192 0,-4-2 16 15,1-1 16-15,1 0 0 0,0-7 224 0,0-1 64 0,3-2 0 16,2-4 0-16,6 2-128 0,-6-8 0 0,2-2-16 15,0-1 0-15,2-5-192 0,2 1-48 16,2-3 0-16,4 0 0 0,0 1-256 0,2 0 128 0,-1 2-128 0,1 2 0 16,1 0 0-16,-2 1 0 0,0 2 0 0,-1-1-144 15,0 6-768 1,1-1-160-16,-3 2-16 0,-4 4-16 0,0 0-2096 16,0 0-400-16</inkml:trace>
  <inkml:trace contextRef="#ctx0" brushRef="#br3" timeOffset="-177757.5">27231 14310 19231 0,'0'0'848'0,"0"0"176"0,0 0-816 0,0 0-208 16,-5 7 0-16,-1-2 0 0,-7-1 1216 0,3-2 192 15,1 1 32-15,-2-1 16 0,0-3 288 0,11 1 64 16,0 0 16-16,0 0 0 0,0 0-208 0,-3-10-32 16,3 10-16-16,1-10 0 0,3-2-480 0,2 2-80 15,2-3-32-15,1 3 0 0,2-4-336 0,2-1-64 16,-1-3 0-16,1 0-16 0,-5 6-224 0,1 1-32 15,0-1-16-15,2-1 0 0,3 5-96 0,-1 0-32 0,-3 2 0 0,-1 3 0 16,0-4-32-16,-9 7-128 16,0 0 192-16,0 0-64 0,0 9-128 0,-3 3 192 15,-3-4-192-15,-4 8 192 0,-4-1-192 0,-2 2 0 0,-3-5 144 0,-7 9-144 16,2-9 0-16,2 1 0 0,3-2 0 0,5-5 128 16,7-4 16-16,1-1 16 0,6-1 0 0,0 0 0 0,0 0 32 15,0 0 0-15,0 0 0 0,0 0 0 16,6-7-192-16,1-3 0 0,0 2 0 0,2-1 128 0,2 4-128 15,0-1-224-15,0-1 48 0,-3 3 16 16,-8 4-1328-16,9-1-272 0,7 4-48 0,1-1-10608 16,-2 2-2128-16</inkml:trace>
  <inkml:trace contextRef="#ctx0" brushRef="#br3" timeOffset="-177245.49">28141 14490 20271 0,'0'0'1792'0,"-5"5"-1424"15,3 0-368-15,-1-1 0 0,3-2 1344 0,-4 3 208 0,3 3 48 0,-3-3 0 16,-1-3-592-16,1 2-112 16,-2 1-32-16,1-2 0 0,0-2 368 0,1 2 80 15,4-3 16-15,0 0 0 0,-4 0-144 0,4 0-32 16,0 0 0-16,0 0 0 0,-1-10-384 0,2 2-64 0,3-1-32 0,4 1 0 31,-1 2-240-31,2-3-48 0,3 2-16 0,0-4 0 0,1 5-176 0,-1-3-16 0,2 3-16 0,-2-1 0 16,5 1-160-16,-3 2 192 0,-3 3-192 0,-11 1 192 15,0 0-192-15,0 0 192 0,8 5-192 0,-6 4 192 16,-7-1-192-16,-4 3 128 0,-2-1-128 16,-4 4 128-16,-6 3-128 0,2-2 128 0,-2-6-128 0,0 2 128 15,2 2-128-15,3-3 0 0,1 0 0 0,3-5 0 16,-1 2 0-16,6-3 128 0,0-2 0 0,7-2 0 16,0 0 336-16,0-9 64 0,3 0 16 0,3-1 0 0,-2 2-336 15,4 0-64-15,2-1-16 0,1-4 0 0,3 4-128 0,-1 0 0 16,-2 3 0-16,-3 1 0 0,2 1 128 0,-1 3 0 15,1 1 0-15,-3 2 0 0,-7-2-128 0,0 9-176 16,-3 4 48-16,-2 0 0 0,-6 1-208 0,-2 1-48 16,-2 1 0-16,-3 2-13104 15,1 1-2624-15</inkml:trace>
  <inkml:trace contextRef="#ctx0" brushRef="#br3" timeOffset="-175919.71">26539 14070 14335 0,'3'-13'640'0,"-1"8"128"0,-1-2-624 0,0 0-144 16,-1-3 0-16,0 1 0 0,0-2 1152 0,-1-3 208 15,1 6 48-15,0 8 0 0,-3-15-160 0,0 7-32 16,-1 1 0-16,4 7 0 0,0 0-416 0,-5-2-96 16,-2 2 0-16,-2 6-16 0,3 2-368 0,0 3-80 15,-2 5-16-15,0 7 0 0,2-1-32 0,1 6-16 0,0 6 0 16,1 9 0-16,2 0 16 0,-1 4 0 0,0-1 0 0,0 25 0 16,-1-3 64-16,0-1 32 0,-4-1 0 0,2 2 0 15,-2 1-112-15,1-2-32 0,-3-5 0 0,2-19 0 16,-1-1-16-16,-6 28 0 0,1-3 0 15,2-25 0-15,0 4 48 0,-4-2 0 0,0 3 0 0,1-1 0 16,-1 0 80-16,1 0 0 0,-3-6 16 0,2-1 0 16,1 2-64-16,-7 20-16 0,3-12 0 0,5-5 0 15,2-3 16-15,6-12 0 0,-1-1 0 0,-5 17 0 16,2-7-80-16,4-14-128 0,0 0 176 0,3-2-176 16,-4 3 176-16,3-1-176 0,1-2 160 0,-1-2-160 0,1 1 176 15,1-1-176-15,0 0 192 0,1 6-192 0,1-6 176 16,-1-2-176-16,-2-3 160 0,2-6-160 15,1-9 144-15,0 0-144 0,0 0 128 0,0 0-128 0,0 0 144 0,0 0-144 16,0 0 160-16,0 0-160 0,0 0 160 0,0 0-160 16,0 0 160-16,10 5-160 0,0-1 0 0,1-3 0 15,-1-1 0-15,0 1 0 0,-10-1 0 0,15-1 0 16,3 0 0-16,2 0 0 0,2-2 0 0,-4-1 0 16,5 0 0-16,3-1 0 0,4-5 0 0,14-3 0 15,-2-1 0-15,-13 3 0 0,4 1 0 0,5-4 0 16,3 0 0-16,6 1 0 0,8 2 0 0,2-3 0 15,3 1 128-15,-1 2-128 0,0-2 256 0,27-5 0 16,-7 4 0-16,-1-1 0 0,6 2-96 0,-4 0-16 16,-4 1 0-16,-4-1 0 0,-5-1-144 0,-1-3 160 15,0 0-160-15,5-4 160 0,3-2-160 0,-6-1 0 16,-4-4 144-16,-7 2-144 0,-5-4 0 0,-2 2 0 0,-3-3 0 0,0 4 128 16,-1 4-128-16,-2 3-128 15,-1 1 128-15,0 1-192 16,-2 4-384-16,-3-181-64 0,-6 367-32 0,-3-182 0 15,-1 4-1616-15,-4 2-320 0</inkml:trace>
  <inkml:trace contextRef="#ctx0" brushRef="#br3" timeOffset="-174902.37">26964 15098 16287 0,'0'0'352'0,"-3"7"80"0,-1-1 16 0,-1-2 16 0,0 0-464 0,-1 0 0 0,1 2 0 0,-2-2 0 15,7-4 1584-15,-9 2 208 0,9-2 64 0,0 0 0 16,0 0-16-16,0 0 0 0,-4-10 0 0,4 1 0 16,1 0-752-16,4-2-160 0,2-3-32 0,2 1 0 15,1 0-416-15,8-4-96 0,3 1 0 0,-7 6-16 0,-1 1-128 0,2-1-32 16,0 4 0-16,8-3 0 0,-2 5-48 0,-4 4-16 15,-3 1 0-15,-5 3 0 0,3 4-144 0,-6-1 0 16,-1 5 0-16,-4 1 0 0,-1 1 0 0,-3 2 128 16,-4 1-128-16,-3 0 0 0,-3-1 160 0,-1-2-160 15,-2 1 192-15,-1-4-192 0,1 0 160 0,1-1-160 16,-6-5 128-16,-3-1-128 0,4-1 128 0,5-3-128 16,2-1 128-16,6-3-128 0,2-3 0 0,3-5 0 15,2 0 0-15,0-4 0 16,4-3-1824-16,3-9-448 0,3-1-96 0,-2 11 0 0</inkml:trace>
  <inkml:trace contextRef="#ctx0" brushRef="#br3" timeOffset="-174552.62">27309 14201 13823 0,'-18'-4'1216'0,"9"3"-960"0,-2-2-256 0,-2 2 0 15,0 0 1200-15,1 2 192 0,-1-1 32 0,0 0 16 16,2-1 240-16,1 0 48 0,2-1 16 0,0 1 0 0,8 1-16 15,0 0-16-15,0 0 0 0,0 0 0 0,0 0-528 0,0 0-96 16,4-6-32-16,4-2 0 0,3 2-544 0,3 2-128 16,1-1 0-16,3 1-16 0,0 0-240 0,1 2-128 15,0-2 128-15,0 3-128 0,0 1 0 0,-1 0 0 16,-1 0 0-16,-3 2 0 0,-3 3 0 0,-1 2 0 16,-2 0 0-16,-3 0-192 15,-1 1-1216-15,-2-1-256 0,0-1-64 0,-1 3-12768 0</inkml:trace>
  <inkml:trace contextRef="#ctx0" brushRef="#br3" timeOffset="-174294.91">28133 14585 22111 0,'0'0'1968'0,"0"0"-1584"16,0 0-384-16,0 0 0 0,-2-5 1264 0,0 2 160 0,2 3 48 0,0-6 0 15,2 0 128-15,0 0 16 16,0 0 16-16,2-1 0 0,0-1-544 0,3-1-96 0,5 3-32 16,0-3 0-16,0 1-512 0,-3 3-128 0,-3 0 0 0,2 2-16 0,2 0-304 0,-1 3 128 15,-3 0-128-15,-6 0 0 16,0 0-240-16,-2 7-144 0,-5 1-48 0,-4 5-10576 15,-4-1-2112-15</inkml:trace>
  <inkml:trace contextRef="#ctx0" brushRef="#br3" timeOffset="-173064.98">26696 13893 11967 0,'0'0'1072'0,"0"0"-864"0,-1-6-208 0,1 1 0 15,0 5 1456-15,0 0 240 0,0 0 48 0,0 0 16 16,0 0-624-16,0 0-128 0,0 0-32 0,0 0 0 16,0 0-208-16,0 0-64 0,1 13 0 0,2 5 0 0,-3 1-64 0,-2-4-32 15,-1 4 0-15,-2 3 0 16,-1 4-192-16,-2 5-32 0,-1 3-16 0,-5 4 0 0,0 5-112 0,-9 23 0 15,-1 1-16-15,7-18 0 16,-1 7-112-16,-1 8 0 0,-2 6-128 0,-1 5 192 0,0 2-192 0,1 3 128 16,-3 4-128-16,0 1 0 0,1-2 128 0,-4-2-128 15,0-3 0-15,1-1 0 0,0-3 128 0,1-2-128 16,-1 0 0-16,-13 25 144 0,5-14-144 0,13-30 0 16,0-2 144-16,-10 23-144 0,4-12 0 0,6-3 0 15,0-7 0-15,10-20 128 0,1 1-128 0,1 0 0 16,0 1 0-16,1-1 128 0,2-4-128 0,0 1 0 15,4-2 128-15,1-4-128 0,1-3 0 0,0 1 0 16,1-7 0-16,1-1 128 0,0-2-128 0,1-4 192 16,-3-8-64-16,0 0 0 0,0 0 208 0,0 0 48 15,5-5 16-15,5-9 0 0,2-1-224 0,-4 4-48 16,4-5-128-16,3-1 192 0,5-1-192 0,5-2 0 0,1-2 0 0,7 3 0 16,5-4 0-16,20-13-128 15,-5 3 128-15,-17 12 0 0,1-1-128 0,26-12 128 0,1-2 0 0,4 3 0 16,9 3-144-16,0-1 144 0,-2 1 0 0,0-2-144 15,-2 0 0-15,-20 13 0 0,8-1 0 0,39-11 0 16,-46 17 144-16,4-2-128 0,2-2 128 0,1 1-128 16,0 1 128-16,5-1 0 0,1 2 0 0,2 0 0 15,54-9 0-15,-23 6 0 0,-17 1 0 0,-9 3 0 16,0 5 0-16,-36 4 0 0,6 3 0 0,5-1 0 16,0 1-240-16,3 1-16 0,2 1 0 0,-3 0 0 15,1 0 48-15,0 1 0 0,-1 0 0 0,1 0 0 0,1 1 208 16,-1-1 0-16,-2-1 0 0,31-3-144 0,-21 1 144 15,-15-1 0-15,-10 2 0 0,-6 0 0 0,-6-2 272 0,-5-2-16 16,-5 4 0-16,-3 0 0 0,-10 1 176 16,0 0 16-16,8-4 16 0,-8 4 0 0,0 0-128 0,0 0-16 15,0 0-16-15,0 0 0 0,0 0-304 0,0 0 128 16,0 0-128-16,0 0 0 0,-5-10 0 0,1 1 0 16,4 9 0-16,-2-11 0 0,0 4 128 0,2-5-128 15,1 1 0-15,0-2 0 0,1 1 0 0,-1 0 0 16,0-2 0-16,-1-4 0 0,0-1 0 0,0-6 0 15,0-3 0-15,-1-4 0 0,-2 0-256 0,1-1 0 0,1-2 0 16,-1-7 0-16,5-8 256 0,1-1-144 0,0-2 144 16,2-6-128-16,3 0 128 0,0-10 0 0,0-2 0 0,3-2 0 15,1-4 0-15,3 6-128 0,-2 5 128 0,6 3 0 16,0 5 0-16,0 6-160 0,-1 5 160 0,0 1 0 16,0 4-128-16,-2 0 128 0,-6 7 0 0,1 7 0 15,-1 3-128-15,-2 4 128 0,-1 3 0 16,-3 0 0-16,-1 2-144 0,-2 0 144 0,0 4 0 0,-1-2-144 15,-1 2 144-15,0 3 0 0,0-2 0 0,0 1 0 16,4-4-128-16,-3 0 128 0,0 2-128 0,0 3 128 16,-1 9 0-16,3-8 0 0,1 0 0 0,-4 8 0 15,4-5-144-15,-4 5 144 0,0 0-160 0,0 0 160 16,0 0 0-16,0 0 0 0,0 0 0 0,0 0 0 0,0 0 0 0,0 0-176 16,0 0 176-16,0 0-160 0,0 0 160 0,0 0 0 15,0 0 0-15,0 0 0 0,0 0 0 0,0 0 0 16,0 0 160-16,0 0-160 0,0-9 0 0,0 9 0 15,0 0 0-15,-7-8 0 0,-4 1 0 0,-1 2-128 16,2 2 128-16,-4-1 0 0,-5-2 0 0,-2 2 0 16,-2 0 0-16,-2 1 0 0,0-4 0 0,0 2 0 15,0 0 0-15,-5-3 0 0,-6 5 0 0,-3-1 0 16,-4-1 0-16,-8-3 144 0,-6-1-144 0,-4-5 192 16,-5 0-192-16,-1 4 192 0,3-1-192 0,-2 2 0 15,3 2-192-15,-4 2-8992 16,-6-2-1792-16</inkml:trace>
  <inkml:trace contextRef="#ctx0" brushRef="#br3" timeOffset="-172107.79">22784 17803 14735 0,'0'0'640'0</inkml:trace>
  <inkml:trace contextRef="#ctx0" brushRef="#br3" timeOffset="-171609.24">22805 17203 13823 0,'2'-20'608'0,"-1"6"128"0,-1-4-592 0,0 2-144 16,0-1 0-16,0-1 0 0,0-2 1344 0,0 2 256 15,0 2 32-15,0 2 16 0,0 4-544 0,0-2-96 16,0 1-32-16,0 11 0 0,0 0-464 0,0 0-112 16,0 0-16-16,0 0 0 0,-4 10-128 0,-1 4-48 15,-1 5 0-15,-3 6 0 0,-2 6 192 0,3 4 48 16,-4 1 0-16,2 6 0 0,0 6-160 0,0 2-32 16,-3 3 0-16,0 3 0 0,-1 1-64 0,2 8 0 15,-1 1-16-15,-1 2 0 0,0-2-176 0,0-5 0 16,0 1 144-16,1-4-144 0,3-3 0 0,4-3 0 0,-2-5 0 0,4-5 128 15,2-4-128-15,0-3 0 16,2-7 0-16,3-7 128 0,-1-3 208 0,7-5 48 16,-2-3 16-16,4-2 0 0,3-3 16 0,1-5 0 0,3-3 0 15,4-3 0-15,3-4 96 0,4-3 0 0,5 0 16 16,2 2 0-16,4-2-336 0,3 0-64 0,5-1 0 0,4 3-128 16,3-2 0-16,-2 2 0 0,0-1 0 0,-3-2 0 15,4 3 160-15,0 2-160 0,6-1 128 0,4 2-128 16,3-3 128-16,0 2-128 0,1-3 128 0,-3 3-128 0,-2-2 160 0,2 1-160 15,1 1 192-15,2 0-192 0,1 3 128 0,-4 2-128 16,-4 0 0-16,-6 2 0 16,-7 2-1216-16,-6 5-288 0,-5-2-64 0,-5 3-12416 15</inkml:trace>
  <inkml:trace contextRef="#ctx0" brushRef="#br3" timeOffset="-171159.67">22416 18214 12895 0,'0'0'1152'0,"0"0"-928"0,0 0-224 0,0 0 0 15,0 0 1840-15,10-1 320 0,-10 1 64 0,0 0 16 0,9 6-1120 0,-5 0-224 16,-4 6-32-16,-2-1-16 15,-3 4-96-15,-4 4-32 0,-3 3 0 0,-1 5 0 0,0 1 64 0,-4 5 16 16,-1 5 0-16,-1 4 0 0,-1-1 64 0,-4 9 16 16,-3 4 0-16,0 4 0 0,1 6-272 0,-2 2-48 15,-5 0-16-15,-3 5 0 0,-5 4-288 0,1-1-48 16,-6-6-16-16,3-1 0 0,2 0-64 0,3-7 0 16,2-4-128-16,4-4 192 0,6-1-64 0,3-9-128 15,3-2 176-15,3-4-176 0,3-7 128 0,4-1-128 16,5-4 0-16,2-6 0 0,2-5-144 0,1-13-144 15,0 0-32-15,11-2-10192 16,5-7-2048-16</inkml:trace>
  <inkml:trace contextRef="#ctx0" brushRef="#br3" timeOffset="-170160.48">21853 18354 16575 0,'0'0'1472'0,"-7"3"-1168"0,-2-3-304 0,9 0 0 16,-11-2 2320-16,4-1 416 16,7 3 80-16,-9-2 0 0,3-3-848 0,6 5-176 15,-4-12-48-15,1 2 0 0,2 1-624 0,4-3-128 0,-1 0-32 0,4-1 0 16,-1 1-512-16,2 3-128 16,3-1 0-16,-2 5-16 0,2-3-160 0,-3 3-16 0,-7 5-128 0,13-4 192 15,-1 0-192-15,-2 2 0 16,-10 2 0-16,12 3 0 0,-1 0-816 0,-1 2-208 0,0 3-32 0,0-2-16 15,-1 5-1968-15,-1 0-400 0</inkml:trace>
  <inkml:trace contextRef="#ctx0" brushRef="#br3" timeOffset="-169734.37">22790 19121 15663 0,'-4'13'1392'0,"-1"-1"-1120"16,0 0-272-16,0 1 0 0,-1-4 1328 0,0 0 208 15,0-2 32-15,1 2 16 0,0-2 16 0,0 3 16 16,1-5 0-16,-1 1 0 0,5-6-112 0,0 0-32 0,0 0 0 0,0 0 0 16,0 0-224-16,0 0-48 0,0 0-16 0,0 0 0 15,0 0-384-15,0 0-80 0,0-9-16 0,0-1 0 16,1 0-240-16,2-7-48 16,-1 2-16-16,2 2 0 0,0-2-224 0,0 4-48 15,1-2-128-15,-1 3 192 0,-1 2-192 0,-3 8 0 16,6-5 0-16,-6 5 0 0,0 0 0 0,0 0 0 15,0 0 0-15,0 0 0 0,0 0-144 0,0 15 144 0,-3 3 0 0,-1-4-144 16,0 1-112-16,-2 1-32 0,2-1 0 0,-1 2 0 31,-1-2-192-31,-1-3-32 0,0-3-16 0,7-9 0 16,0 0-1456-16,0 0-272 0,0 0-64 0</inkml:trace>
  <inkml:trace contextRef="#ctx0" brushRef="#br3" timeOffset="-169268.52">23241 17361 25791 0,'-19'-6'2304'0,"8"2"-1856"0,-1 1-448 0,0-2 0 15,-1-2 1568-15,1 1 224 0,2 1 32 0,1-1 16 0,0 0-624 0,2 2-128 16,0-6-32-16,2 2 0 0,0-3-448 0,3-1-96 16,-2-1 0-16,3-1-16 0,1-3-192 0,2 1-48 15,1-3 0-15,2 2 0 0,2-1-256 0,2 0 0 16,0 1 0-16,1 3 0 0,-1 3 0 0,0 0-256 15,-2 3 32-15,-7 8 0 16,9-6-1248-16,-1 3-256 0,-8 3-64 0,0 0-8448 16,12 4-1680-16</inkml:trace>
  <inkml:trace contextRef="#ctx0" brushRef="#br3" timeOffset="-168948.37">23634 18490 28559 0,'-18'6'2544'0,"7"-2"-2032"0,-2 0-512 0,0-4 0 15,2-4 1680-15,1 1 240 0,0 1 64 0,2-1 0 16,2-3-528-16,1-4-112 0,2-1 0 0,2 0-16 16,-1-5-592-16,4-2-112 0,-1-3-32 0,4 1 0 15,4-2-320-15,1 2-64 0,2 1-16 0,-1 1 0 0,3 0-192 0,-3 3 0 16,0 4-144-16,-4 1 144 16,3 5-1024-16,-10 5-128 0,8-4 0 0,-8 4-10896 15,10 5-2176-15</inkml:trace>
  <inkml:trace contextRef="#ctx0" brushRef="#br3" timeOffset="-164629.21">27125 17322 13823 0,'0'0'608'0,"0"0"128"0,3-9-592 0,2 0-144 0,-5 9 0 0,0 0 0 16,-1-9 1936-16,1 9 368 0,0 0 64 0,0 0 0 16,-5-7-1104-16,5 7-240 0,-11 0-32 0,-2 6-16 15,-1 0-336-15,-1 7-64 0,-2 1 0 0,1 6-16 0,-2 3-112 0,1 4 0 16,2-2-16-16,0 3 0 0,0-1-32 0,3 2 0 15,3-5 0-15,4 0 0 0,4-1-224 0,1-3-48 16,5-2-128-16,5-4 192 0,2-4-32 0,3-2-16 16,0-6 0-16,4-2 0 0,4-1 432 0,1-5 96 15,2-2 16-15,0-2 0 0,2 0-96 0,-1-4-16 16,0-1 0-16,-6 1 0 0,-2 1-160 0,-3-2-32 16,-6-2-16-16,-4-1 0 0,-2-1-32 0,-5 2 0 15,-3 0 0-15,-3-1 0 0,-3-2-80 0,-2 1-32 16,-5 0 0-16,1 1 0 0,-2 1-224 0,2 2-160 15,1 0 32-15,1 3 0 16,3 4-1312-16,1-3-256 0,-1 2-48 0,6 2-16 16,5 7-1408-16,0 0-288 0</inkml:trace>
  <inkml:trace contextRef="#ctx0" brushRef="#br3" timeOffset="-164340.11">27586 17103 26431 0,'0'0'1168'0,"-3"10"240"0,0-1-1120 16,0 4-288-16,-2 3 0 0,1 2 0 0,0 5 656 0,-1 4 80 0,0-2 16 0,0 4 0 16,-1-2-256-16,1 5-48 0,0-1-16 0,-1-1 0 15,0-2-112-15,2-2-32 0,-1 1 0 0,1-5 0 16,2-3 112-16,2-4 32 0,1-1 0 0,3-5 0 16,-4-9 128-16,8 7 16 0,-8-7 16 0,10 3 0 15,0-6 256-15,1-4 48 0,3-3 16 0,3-6 0 16,1-1 80-16,1-2 16 0,0-3 0 0,0-3 0 15,0-2-576-15,1-2-112 0,1 2-32 0,-1-2 0 16,0 5-112-16,-1-3-32 0,-2 3 0 0,1 2 0 0,-4 2-144 0,1 5 0 16,-1-1 144-16,-3 4-144 0,1 4 0 0,-3 0 0 15,-9 8 0-15,7-5 0 16,-7 5-1072-16,0 0-128 0,0 0-16 0,10 0-16 16,-10 0-2032-16,0 0-384 0</inkml:trace>
  <inkml:trace contextRef="#ctx0" brushRef="#br3" timeOffset="-164028.46">28150 17263 13823 0,'0'0'608'0,"-1"11"128"0,1-11-592 0,0 0-144 0,0 0 0 0,0 0 0 16,6 8 4144-16,5-2 784 0,0-4 176 0,0-4 16 15,2-1-3328-15,1-2-656 0,0-3-144 0,0-2-32 16,-2 2-576-16,-2-5-128 0,-3-2-32 0,-2 1 0 15,-2 2-16-15,-3-2 0 0,-3-2 0 0,-3 2 0 16,-5 2 288-16,-2 1 48 0,-2 0 16 0,-2 5 0 16,1 2-112-16,-2 3 0 0,-1 2-16 0,0 3 0 15,0 2-304-15,1 5-128 0,1 5 128 0,2 0-128 16,1-2 0-16,0 4 0 0,3 2 0 0,3 1 0 16,0-2-144-16,6 0 144 0,4-3 0 0,3 0 0 15,2-4-160-15,4 1 160 0,2 1-128 0,4-5 128 16,3 0 0-16,5-7-160 0,7-2 160 0,1-1 0 15,4 0-1664-15,2-4-240 0,1-4-32 0,-2 1-8864 16,-1-3-1760-16</inkml:trace>
  <inkml:trace contextRef="#ctx0" brushRef="#br3" timeOffset="-163744.62">28624 16905 19343 0,'0'0'1728'0,"-10"3"-1392"16,0 4-336-16,2-2 0 0,1 2 1424 0,-2 5 224 15,-1 2 32-15,-2 2 16 0,5 4-736 0,-3 0-128 16,1 4-48-16,-2 4 0 0,3-1-128 0,-1 2-16 16,0 3-16-16,1-6 0 0,1 2 128 0,1-4 16 15,1 2 16-15,5-6 0 0,0-8-256 0,3-1-48 0,-3-11-16 16,6 12 0-16,-6-12 96 0,9 2 16 0,4-3 0 0,-2-6 0 16,1 0 304-16,2-6 64 0,0-3 16 0,1-2 0 15,-1-3-400-15,2 1-80 0,-2 0-16 0,0 1 0 16,0-5-272-16,2 1-64 0,0 0-128 0,-1 2 192 15,3 2-192-15,-2 3 0 0,0 1 0 0,-1 2 0 16,-1 5 0-16,-1 1-256 0,-2 0 16 0,1 5 16 31,-3 1-1680-31,-9 1-336 0,14 2-64 0</inkml:trace>
  <inkml:trace contextRef="#ctx0" brushRef="#br3" timeOffset="-163177.46">29575 16598 13823 0,'2'-19'1216'0,"-1"5"-960"0,4-2-256 0,-3-2 0 16,-2-1 1824-16,0-3 320 0,0 2 64 0,0 1 16 15,-1 1-768-15,0 4-160 0,0 0-16 0,-1 5-16 16,2-1-560-16,0 10-128 0,0 0 0 0,0 0-16 15,0 0-96-15,-9 4-16 0,-2 3 0 0,2 6 0 0,-2 8-240 0,0 3-48 16,0 2-16-16,1 7 0 0,0 6 0 0,0 5 0 16,-2 1 0-16,1 3 0 0,-5 1 48 15,1 1 0-15,0 2 0 0,-2-2 0 0,3-1-64 0,-1 0-128 16,0-8 192-16,2 3-64 0,3-5-128 0,1-2 160 16,3-4-160-16,1-4 160 0,0 0-160 0,2-4 0 15,-1-5 0-15,0 0 0 16,2-4-1776-16,-1-4-272 0,3-12-64 0</inkml:trace>
  <inkml:trace contextRef="#ctx0" brushRef="#br3" timeOffset="-162998.99">29121 17093 29423 0,'0'0'1296'0,"0"0"288"0,0 0-1264 0,14-5-320 0,2 0 0 0,3 2 0 16,2-1 624-16,5-2 64 0,2 1 16 0,4 0 0 15,1-4-288-15,-2 2-48 0,-1-1-16 0,-2 0 0 16,1 0-352-16,-3-2-256 0,0-1 32 0,-4 2 16 31,-1-1-1936-31,1 3-384 0,-1 1-80 0</inkml:trace>
  <inkml:trace contextRef="#ctx0" brushRef="#br3" timeOffset="-162784.83">29991 16924 20271 0,'0'0'1792'0,"-8"7"-1424"0,3 0-368 0,0 2 0 16,-3 3 1792-16,1 4 304 0,-1 1 48 0,-1 1 16 0,0 1-1216 0,-2 2-240 15,-4 0-64-15,-1 3 0 16,0-1-32-16,-2-1-16 0,-3-3 0 0,1 0 0 0,3 0-208 0,1 3-64 16,4-5 0-16,0-3 0 0,2-1-192 0,3-2-128 15,1-3 160-15,6-8-160 0,0 0 0 0,0 0-256 16,0 0 16-16,0 0 16 15,16-5-1920-15,1-4-384 0,1-2-80 0</inkml:trace>
  <inkml:trace contextRef="#ctx0" brushRef="#br3" timeOffset="-162543.3">30527 16225 24879 0,'0'0'2208'15,"0"0"-1760"-15,-5 10-448 0,0 1 0 0,-1 4 1136 0,-3 5 144 0,1 5 16 0,-4 0 16 16,-4 8-608-16,-3 3-112 0,-2 2-16 0,-5 3-16 16,-2 3-112-16,-2 1-32 0,-3 2 0 0,1-1 0 15,1 2-128-15,2 3-32 0,1 0 0 0,2-3 0 16,-1-4-64-16,3 0-32 0,3-1 0 0,5-1 0 16,3 1-160-16,2-2 0 0,0-3 0 0,5 1 0 31,2-3-880-31,3-4-48 0,1-3-16 0,3-5 0 0,0-1-1952 15,2-8-400-15</inkml:trace>
  <inkml:trace contextRef="#ctx0" brushRef="#br3" timeOffset="-162042.22">29965 16893 24927 0,'-12'-9'1104'16,"12"9"240"-16,-4-5-1088 0,4 5-256 0,0 0 0 0,0 0 0 0,3-7 640 0,4 1 64 16,5 4 0-16,0-3 16 0,2-3-304 0,3 1-64 15,1-5-16-15,1 3 0 0,1-2-64 0,4-2-16 16,3 3 0-16,1-3 0 0,-2 2-256 0,1 1 0 16,1-3 128-16,0 5-128 0,0-3 0 0,3 1 0 15,0 2 0-15,0 4 0 0,-1-5 0 0,0 3 0 0,-1-4 0 16,-2 2 0-16,-2-2 0 0,-1 1 0 0,0-4 0 15,-1 2 0-15,-3 1 128 0,0-2-128 0,0 5 0 0,-5-5 0 16,0 2 128-16,-2-1-128 0,-1 1 0 16,-2-1 0-16,-1-1 0 0,-2-1 0 0,0-1 128 0,2-1-128 15,-3-1 0-15,0 1 128 0,-1 0-128 0,2 1 0 16,-1 3 0-16,0-3 0 0,-1 1 0 0,1 3 0 16,-3-3 0-16,1 0 0 0,0 1 0 0,0-1 0 15,-2-1 320-15,0 5-32 0,-1-4-16 0,0 7 0 16,-1 6 192-16,0-8 48 0,0 8 0 0,0 0 0 15,0 0-128-15,0 0-32 0,-9 9 0 0,0 4 0 16,-1 7-352-16,-1 6 0 0,-3-1 0 0,0 7 0 16,-1 5 0-16,-2 3 0 0,-3 5 0 0,-2 2 0 15,-1 2 256-15,0 2-32 0,0-1 0 0,1 1 0 0,0 0 16 16,-2-6 0-16,1 1 0 0,5-5 0 16,2-6-112-16,3 0-128 0,3-4 176 0,3-1-176 0,4-2 128 0,1-4-128 15,4-4 0-15,1-2 0 16,2-3-352-16,2-2-128 0,0-7-32 0,2 1-9984 15,-9-7-1984-15</inkml:trace>
  <inkml:trace contextRef="#ctx0" brushRef="#br3" timeOffset="-161443.37">30229 16947 32191 0,'0'0'1424'0,"9"-9"304"0,3-4-1392 0,5 3-336 0,3-4 0 0,8 2 0 16,8 2 448-16,2-3 32 0,1 2 0 0,1 2 0 15,-1-2-192-15,-1 2-32 0,0-4-16 0,-1 3 0 16,-1 1-240-16,-2 3 0 0,0-2-192 0,-2 4 192 31,-3 0-768-31,-1-1-32 0,0 3-16 0,-1-1 0 16,-3 1-544-16,-2 2-112 0,-4 2-32 0,-3 3 0 15,-2 2 416-15,-3-2 96 0,-4 4 16 0,0 0 0 0,-1 2 784 0,-2 0 192 0,-3 3 0 0,0 6 0 16,-3 1 560-16,-2 2 144 0,-1-1 48 0,-2-1 0 16,0 3-96-16,-4 2-16 0,-1-3 0 0,-1 2 0 15,-2-1-192-15,-2 2-64 0,0 2 0 0,0-7 0 0,-1-2 192 16,3-1 48-16,2-3 0 0,2 1 0 0,4-9 144 16,8-7 48-16,0 0 0 0,0 0 0 0,0 0-240 15,8-5-32-15,5-2-16 0,5-6 0 0,4-5 80 16,3-4 16-16,5-4 0 0,1 2 0 0,-2-3-288 0,-1 1-48 15,-1-2-16-15,-3 2 0 0,-1-3 16 0,0 4 0 16,-2-1 0-16,-2 4 0 0,-2 4-144 0,0 4-16 16,0 5-128-16,-3 3 192 0,-5 1-192 0,-9 5 128 15,9 8-128-15,-3-1 0 0,0 6 176 0,-3 1-176 16,-1 1 192-16,0 3-192 0,-2 0 0 0,0-2 0 16,1 0 0-16,1-1 0 0,-1 3 0 0,3-3 0 15,1-1 0-15,1-5 0 0,3 2 128 0,4-7-128 16,2 0 0-16,3-4 0 0,2-3 192 0,6-1-32 15,2-6 0-15,2 1 0 0,2-5 144 0,0 0 16 0,-4-2 16 16,-2 2 0-16,-3-1-128 0,0 1-16 16,-4 1-16-16,-4 4 0 0,-2-2-176 0,-1 6 0 0,-2-2 0 0,-10 7 0 15,0 0 0-15,0 0-144 0,5 9 144 0,-5 4 0 16,-3-2-272-16,-3 6 48 0,-3 2 16 0,-1 4 0 31,-5-2-1488-31,-3 0-288 0,-4 0-64 0</inkml:trace>
  <inkml:trace contextRef="#ctx0" brushRef="#br3" timeOffset="-161012.41">27385 18035 27183 0,'0'0'1200'0,"0"0"256"0,0 0-1168 0,0 0-288 0,-1 15 0 0,-2 1 0 16,1 3 752-16,-1 8 80 0,1 2 32 0,-2 4 0 16,-1 0-224-16,0 3-32 0,0 1-16 0,-3-3 0 15,-3 2-272-15,-1-1-64 0,-1 1-16 0,2 0 0 16,2-5-96-16,-2-3-16 0,-1-1 0 0,3-5 0 15,2-3-128-15,3-3 0 0,3-1 0 0,2-6 0 32,-1-9-1424-32,0 0-272 0,11 0-48 0</inkml:trace>
  <inkml:trace contextRef="#ctx0" brushRef="#br3" timeOffset="-160784.08">27680 18338 25791 0,'-10'16'2304'16,"1"3"-1856"-16,-5 6-448 0,5-1 0 0,-1 2 1056 0,0 0 112 15,0 5 32-15,-1-7 0 0,1-1-528 0,1-1-96 16,2-1-32-16,2-1 0 0,1-2-272 0,1-4-48 16,3-5-16-16,0-9 0 0,4 10-208 0,-4-10 128 15,10 4-128-15,2-5 0 0,2-5-208 0,1-2-144 16,3 0-32-16,0-4 0 15,1-5-464-15,0-1-112 0,1 0 0 0,0 2-12128 0</inkml:trace>
  <inkml:trace contextRef="#ctx0" brushRef="#br3" timeOffset="-160306.11">27937 18384 5519 0,'0'0'496'0,"-7"9"-496"0,-1 2 0 0,0 3 0 16,-1-2 2784-16,-1 2 464 0,-2 1 80 0,2 0 32 15,1-1-1648-15,0-1-336 0,-1 0-64 0,1 0-16 16,2-5-32-16,0 3-16 0,1-3 0 0,1 3 0 16,0-4-608-16,5-7-112 0,-4 9-16 0,4-9-16 15,0 0-320-15,0 0-176 0,-3 8 192 0,3-8-192 16,0 0 0-16,0 0 0 0,4 10 0 0,-4-10 0 16,4 6 0-16,-4-6 0 0,0 0 0 0,0 0 0 15,4 12 0-15,-4-12 0 0,1 9 0 0,-1-9 0 0,0 0 0 16,0 0 0-16,-1 10 0 0,1-10 0 0,0 0 0 0,0 0 0 15,-1 6 128-15,1-6-128 0,0 0 0 0,0 0 0 16,0 0 128-16,0 0-128 0,0 0 144 0,0 0-16 16,0 0-128-16,0 0 192 0,0 0 128 0,0 0 0 15,5-7 16-15,1-2 0 0,2 0-192 0,1-4-144 16,0 0 192-16,2 2-192 0,2-4 160 0,1-2-160 16,-2-1 128-16,5 1-128 0,-2-3 128 0,2 1-128 15,-1 2 128-15,3-2-128 0,0-1 0 0,-1 3 0 16,0-1 0-16,0 3 0 0,0-1 0 0,-1 4 0 15,1 4 0-15,0 3 0 0,-2 1 192 0,-2 7-32 16,-3 0-16-16,1 6 0 0,-3 5-144 0,0 7 0 16,-4 5 0-16,-5 0 0 0,0 3 0 0,-4-1 0 0,-2 3 0 0,-3 0 0 15,-1-3 0-15,-3 0 0 0,-2-1 0 0,0 0 0 16,-1-1 128-16,2 1-128 0,2-3 0 0,0-1 128 16,3-3-128-16,3-2 0 0,2-6 144 0,3-2-144 15,1-10-128-15,0 0-112 0,8 6-16 0,3-7-13888 16</inkml:trace>
  <inkml:trace contextRef="#ctx0" brushRef="#br3" timeOffset="-160006.74">28508 18457 30575 0,'0'0'1344'0,"-4"-7"304"0,1-4-1328 0,2 1-320 16,2 1 0-16,2-4 0 0,-2 5 544 0,4-4 32 16,0-2 16-16,0 0 0 0,2-2-336 0,-1 1-80 15,0 1-16-15,1 2 0 0,-2 3-160 0,-5 9 192 16,0 0-192-16,0 0 192 0,0 0 16 0,0 0 16 16,0 0 0-16,-7 15 0 0,0 4 160 0,-2 4 48 15,0 6 0-15,-1-2 0 0,0 1-304 0,-2-3-128 16,6 3 0-16,-2-4 128 0,2-2-128 0,3-3 0 15,2-3 0-15,4 0 0 0,0-2 0 0,5-4 0 16,2-1 0-16,7-5 0 16,2-4-832-16,4-3-32 0,3-7-16 0,5 0-14240 0</inkml:trace>
  <inkml:trace contextRef="#ctx0" brushRef="#br3" timeOffset="-159702.39">28996 18366 25791 0,'-21'4'2304'0,"7"1"-1856"0,-5 3-448 0,-1-3 0 16,0 4 592-16,-2 0 32 0,-2 5 0 0,-2-2 0 16,0-1-160-16,3 1-16 0,2-3-16 0,5 0 0 15,3-4 256-15,4 3 48 0,9-8 16 0,0 0 0 16,0 0-304-16,0 0-48 0,0 0-16 0,7 10 0 16,2 0-192-16,3-5-32 0,0 0-16 0,3 3 0 15,4-4-144-15,0 2 128 0,-1 2-128 0,-2-3 128 16,0 1-128-16,-1 1 0 0,-1-2 144 0,0 0-144 0,-1 1 128 0,-2-2-128 15,1-2 128-15,-12-2-128 0,11 6 192 0,-1-3-16 16,-10-3-16-16,0 0 0 0,12 4 16 16,-12-4 0-16,12-1 0 0,-12 1 0 0,10-5-48 0,1 2-128 15,-4-1 192-15,2-2-64 16,0-4-896-16,1-2-176 0,-1 1-32 16,0-4-14240-16</inkml:trace>
  <inkml:trace contextRef="#ctx0" brushRef="#br3" timeOffset="-159224.4">30198 17616 23951 0,'-6'-12'1056'0,"-1"7"224"0,2-4-1024 0,0 2-256 0,0 4 0 0,-1-1 0 16,-3 2 2272-16,0 4 400 0,0 0 80 0,0 2 0 16,0 4-1792-16,-1 2-384 0,-1 5-64 0,1 2 0 15,-3 2-224-15,1 2-32 0,1 7-16 0,3 2 0 16,-3 1-240-16,5 4 144 0,-3 0-144 0,5-2 128 16,1 0-128-16,2-2 0 0,2 1 0 0,3-2 0 15,0-3 0-15,4-1 0 0,-3-1 0 0,2-5 128 16,1-2-128-16,-1-3 0 0,2-1 0 0,-1-1 0 15,1-4 144-15,-1-2-144 0,-8-7 160 0,0 0-160 0,10 4 272 0,-10-4-32 16,0 0-16-16,0 0 0 0,0 0-16 0,0 0 0 16,0 0 0-16,0 0 0 0,-3-14-64 0,-6 4-16 15,-2 4 0-15,-2 2 0 0,-5 1-128 0,2 2 0 16,-3 2 0-16,1 3 0 0,-4 1 0 0,2 5 0 16,1-2 0-16,0 5 0 0,0-2 0 0,2 2 0 15,3 3-128-15,3 0 128 0,-1 0 0 0,3 1 0 16,3 2-144-16,5 1 144 0,3-2 0 0,5 1-160 15,0 1 160-15,4 1-128 0,0-4-48 0,2 4 0 16,-2-2 0-16,3-1 0 16,1-5-2528-16,3-1-512 0</inkml:trace>
  <inkml:trace contextRef="#ctx0" brushRef="#br3" timeOffset="-158505.77">30417 18647 23039 0,'-13'3'1024'0,"13"-3"192"0,-9 0-960 0,9 0-256 0,0 0 0 0,0 0 0 16,5-9 2128-16,3 1 384 0,2-6 80 0,4-1 16 16,4-3-1696-16,2-5-336 0,3 0-64 0,1-6 0 15,2-1-128-15,2-3-32 0,0-3 0 0,1-1 0 16,1-3-176-16,1 0-48 0,-2-3 0 0,0-3 0 0,-1 0-128 15,0 2 192-15,-5-6-192 0,0 1 192 0,-1-1-16 0,-5 2 0 16,-3 0 0-16,-2 7 0 0,-6 4-48 0,-1 8-128 16,-1 10 192-16,-1 6-64 0,-3 4 64 0,0 9 0 15,0 0 0-15,-12 5 0 0,-2 8-192 0,-2 6 192 16,-3 8-192-16,-2 6 192 0,0 5-192 0,-2 1 0 16,0-1 0-16,1 2 0 0,1 2 0 0,3 1 0 15,0-2 0-15,0-1 0 0,3-1-128 0,1-1 128 16,4-4 0-16,3-1 0 0,4-2 0 0,3-2 0 15,2-3 0-15,5 1 0 16,1-7-448-16,3 0 0 0,0-4-16 0,3-1 0 16,3-5-1920-16,3 1-384 0,5-8-80 0</inkml:trace>
  <inkml:trace contextRef="#ctx0" brushRef="#br3" timeOffset="-158188.21">31249 18281 28223 0,'0'0'1248'0,"-12"-4"256"0,-2 2-1200 0,0-1-304 0,-2 5 0 0,2 0 0 16,0 1 1136-16,-1 3 160 0,0 4 48 0,-3 3 0 16,2-2-848-16,-1 3-176 0,1 0-16 0,-1 3-16 15,1-1-160-15,2 5-128 0,3-1 144 0,5-2-144 16,3-4 272-16,6 1-32 0,3-1-16 0,5 0 0 16,3 0 64-16,3-5 16 0,2 0 0 0,3-3 0 15,2 0-32-15,2-3 0 0,2-3 0 0,2-1 0 16,1-3 96-16,-1 0 16 0,-1-1 0 0,-1 0 0 15,-1-4 16-15,-2 3 16 0,-2-4 0 0,-5 2 0 16,-5-4-160-16,-4 4-48 0,-4-4 0 0,-5 3 0 0,-5-2 32 16,-6-3 0-16,-4-3 0 0,-3 2 0 0,-2 4-112 15,-3-2 0-15,0 1-128 0,0 4 192 0,2-1-192 0,2 4-288 16,2 2 64-16,3 3 16 16,2-4-352-16,1 3-64 0,11 1-16 15,0 0 0-15,0 0-2128 0,0 0-432 0,0 0-96 0</inkml:trace>
  <inkml:trace contextRef="#ctx0" brushRef="#br3" timeOffset="-157867.02">31690 18260 14735 0,'22'-8'1312'0,"-9"3"-1056"15,-4 0-256-15,-9 5 0 0,10-3 2688 0,-10 3 496 16,0 0 80-16,0 0 32 0,0 0-1408 0,0 0-288 16,0 0-48-16,-5 9-16 0,-2 0-592 0,0 0-128 15,-3 2-32-15,-1 2 0 0,-1-4-448 0,0 4-80 0,3-3-32 0,-2 3 0 16,1-1-80-16,1-2-16 0,1 1 0 0,2-2 0 15,1-1 64-15,5-8 0 0,-3 12 0 0,3-12 0 16,0 0 0-16,0 0 0 0,9 9 0 0,3-3 0 16,2 0 240-16,-2-3 48 0,4-2 16 0,0 3 0 15,2-1-192-15,0 4-48 0,-1-2 0 0,1 4 0 16,-4-1-112-16,-2 5-16 0,-1-1-128 0,-5 5 192 16,1 4 80-16,-6 1 16 0,-3 1 0 0,-4 5 0 15,-1 0 96-15,-3 2 0 0,-3-2 16 0,-2 3 0 16,-3 1-176-16,-2 2-32 0,-2 3-16 0,-3 0 0 15,-1 3-48-15,-1-4-128 0,-1-6 192 0,-2-3-64 16,-4 0-128-16,-2-6 0 0,-3-2 144 0,2 3-144 16,1-3-624-16,2 1-192 0,1 0-32 15,2-1-11792-15,2-2-2352 0</inkml:trace>
  <inkml:trace contextRef="#ctx0" brushRef="#br3" timeOffset="-157333.03">27897 19432 19343 0,'0'0'1728'0,"0"0"-1392"0,0 0-336 0,0 0 0 16,-5 10 2320-16,1 4 400 0,1 0 80 0,1 5 16 16,2 2-2224-16,0 1-432 0,-1 2-160 0,0 1 0 15,1 0 224-15,0 3-64 0,-3-2-16 0,1 2 0 0,-3-2 224 0,-2 2 32 16,-2 0 16-16,2-3 0 0,-2-5 32 0,0-2 16 16,1-3 0-16,2-4 0 0,1-1-32 0,5-10-16 15,0 0 0-15,0 0 0 0,0 0 224 0,0 0 32 16,4-15 16-16,1-3 0 0,2-3-32 0,1-2 0 15,4-2 0-15,2-2 0 0,1-7-176 0,1 0-32 16,1-2-16-16,2 3 0 0,2 0-432 0,4 5 0 16,-1 0 0-16,2 7 0 0,-4 1 0 0,4 4 0 15,0-1 0-15,2 7 0 0,1 3-192 0,2 5 48 16,-3 4 0-16,0 0 0 16,-1 2-1312-16,-2 6-256 0,-1 0-48 0,-5 2-14496 0</inkml:trace>
  <inkml:trace contextRef="#ctx0" brushRef="#br3" timeOffset="-157053.12">28518 19761 16575 0,'0'0'1472'0,"14"-2"-1168"0,2 0-304 0,-1-3 0 16,1-2 2496-16,-2 1 448 0,1-5 96 0,0 0 16 15,-1 1-1952-15,-1-4-384 0,-2 2-80 0,-2 0 0 16,-4-3-368-16,-2 2-64 0,-4 3-16 0,-5-1 0 15,-1 0 384-15,-5 3 80 0,-2 2 16 0,-1 1 0 16,-1 2 176-16,-2 5 48 0,-1 4 0 0,0 3 0 16,0 5-608-16,0 4-112 0,-2 5-32 0,2 4 0 15,1-2-144-15,2 6 0 0,-1-5 0 0,5 2-176 0,1-4 176 16,5 3 0-16,5-5-144 0,2-3 144 0,3-1 0 0,4-2-176 16,4 1 176-16,2-6-128 15,3-1-320-15,4-3-48 16,5-4-16-16,2-5-9856 0,2-2-1984 0</inkml:trace>
  <inkml:trace contextRef="#ctx0" brushRef="#br3" timeOffset="-156717.84">29437 19724 22111 0,'0'0'976'0,"0"0"208"0,0 0-944 0,-8-7-240 0,8 7 0 0,-10-1 0 15,-2 5 2816-15,1 1 528 0,-2 1 112 0,-2 6 0 16,-4-3-2464-16,0 1-496 0,-1 1-112 0,2 0 0 16,3 3-256-16,2-2-128 0,4 0 160 0,5 0-160 15,3 0 0-15,2-3 128 0,2 1-128 0,3-2 0 16,2 0 0-16,3 1 0 0,2 3 0 0,2-3 0 16,2 2 0-16,-2 3 272 0,-1-1-48 0,-1 1-16 15,-2 5-208-15,-3-1 128 0,-3-1-128 0,-3 3 0 16,-2-1 160-16,-4 0-160 0,-3 1 160 0,-7-2-160 15,-8 0 256-15,1 1-32 0,-6 0-16 0,-1-1 0 16,-1-2-16-16,-1-2 0 0,1-1 0 0,4-2 0 16,2-4-192-16,3-2 0 0,1-2 128 0,2-5-128 15,7-3-1408-15,2-4-320 16,6-5-64-16</inkml:trace>
  <inkml:trace contextRef="#ctx0" brushRef="#br3" timeOffset="-156536.83">30080 19676 24879 0,'0'0'2208'0,"0"0"-1760"15,-9-4-448-15,9 4 0 0,0 0 1984 0,-8-3 320 0,8 3 64 0,0 0 16 31,0 0-2256-31,-6-5-448 0,6 5-80 0</inkml:trace>
  <inkml:trace contextRef="#ctx0" brushRef="#br3" timeOffset="-155956.46">29498 19744 20271 0,'0'0'1792'0,"4"-9"-1424"0,-1-1-368 0,1-3 0 0,-1-180 1600 16,-1 364 256-16,0-183 64 0,-1 2 0 0,-1-3-928 0,-1 2-176 15,-2-1-48-15,-1 2 0 0,0 4-128 0,-1-1-48 16,-1 4 0-16,-3 1 0 0,-2 4-112 0,-3 1-32 16,-3 6 0-16,-2 4 0 0,-3 0-240 0,-2 6-48 15,-1 2-16-15,-1 1 0 0,4-2-144 0,2-2 0 16,4 0 0-16,4 0 0 0,1 0 0 0,5-2 0 16,1-3 0-16,2-4 0 0,3 3 0 0,0-12 0 15,0 0 0-15,10 7 0 0,2-3 256 0,2-4 80 16,1-3 16-16,4-1 0 0,0-1 0 0,3-5 0 15,-2 0 0-15,3-2 0 0,-2 1-48 0,0 2-16 0,-3-4 0 0,-3 4 0 16,-1-2-48-16,-1 2-16 0,-2 3 0 16,-1 2 0-16,-10 4 16 0,10-4 0 0,-10 4 0 0,0 0 0 15,0 0-48-15,10 5 0 0,-2 3 0 0,-2 3 0 16,-6 6-192-16,0 1 176 0,0 1-176 0,-3 5 160 16,-1 2-160-16,-1 1 0 0,-3 1 144 0,-1 4-144 15,-1-2 304-15,-3 2-16 0,-2 1 0 0,-3-1 0 16,-3-7 96-16,-2 2 0 0,-3-3 16 0,0 0 0 15,-5-1-80-15,-1-2-32 0,1-2 0 0,-1 0 0 16,0-4-96-16,3-4-32 0,2 0 0 0,3 0 0 16,0-3-160-16,4-2 0 0,3-6-160 0,3-1 160 15,3-3-560-15,3-4-16 16,2-3 0-16,4-3 0 0,2-4-2624 0,4-1-512 0,5-1-128 16</inkml:trace>
  <inkml:trace contextRef="#ctx0" brushRef="#br3" timeOffset="-155635.66">29799 19725 11967 0,'0'0'1072'0,"0"0"-864"16,0 0-208-16,0 0 0 0,13-1 2896 0,-4 3 544 15,-9-2 96-15,8 13 32 0,-4-3-2128 0,0 6-416 16,-1 4-96-16,-3 4-16 0,-8 0-16 0,0 0 0 15,-2 4 0-15,-1 0 0 0,-3 3 128 0,-1-1 0 16,-3-3 16-16,0 1 0 0,0-4-336 0,0-2-64 0,1-5 0 0,4 0-16 16,0-4-128-16,3-2-32 0,10-11 0 0,-5 5 0 15,5-5-16-15,0 0-16 0,0 0 0 0,0 0 0 16,2-10-32-16,5-3 0 0,2-4 0 0,3-4 0 16,2 0-128-16,3-2-16 0,1 0-16 0,2-3 0 15,0 2-240-15,3 3 128 16,3-1-128-16,-3 3 0 0,1 1 0 0,-1 3 0 0,-1 1 0 0,0 4 0 15,-2 2 0-15,-1-1-256 0,-1 3 48 0,0 2 16 16,-3 2-2000 0,-1 2-400-16,0 1-80 0</inkml:trace>
  <inkml:trace contextRef="#ctx0" brushRef="#br3" timeOffset="-155367.06">30227 19857 17503 0,'0'0'1552'0,"8"-6"-1232"16,3 0-320-16,2-5 0 0,-1 1 2832 0,0 0 512 15,0 0 112-15,-3 2 0 0,0-3-2640 0,-4 2-544 16,-4-2-96-16,-2 3-32 0,1 8 240 0,-5-8 32 16,-7 3 16-16,-1 5 0 0,-1 1 112 0,-1 5 32 15,-3 2 0-15,-2 1 0 0,1 3-336 0,0 3-64 16,0 3-16-16,2 1 0 0,1 1-160 0,3 1 128 15,3-1-128-15,2-1 128 0,3-1-128 0,1-2 0 16,2-2 0-16,3 2 128 0,3-1-128 0,2-4 0 0,3-1 0 16,3-2 0-1,-1-2-496-15,7-2-16 0,0-4-16 0,3-1-14496 0</inkml:trace>
  <inkml:trace contextRef="#ctx0" brushRef="#br3" timeOffset="-155003.86">30824 19691 24879 0,'-13'-3'2208'0,"-5"-1"-1760"0,3 2-448 0,-3-1 0 15,-2 1 1200-15,1 1 144 0,-3 3 48 0,2 1 0 0,1 2-352 0,1-3-64 16,0 1-16-16,3 4 0 0,2 4-160 0,4 1-32 15,3-2-16-15,3 3 0 0,2-1-384 0,2-2-80 16,2 4-16-16,3 0 0 0,3-3-96 0,2 3-32 16,2 1 0-16,1 2 0 0,1-2-144 0,2 2 160 15,-1 1-160-15,1-1 160 0,-3 1-160 0,-1 0 0 16,-3 0 144-16,-4-2-144 0,-1-2 0 0,-3-1 144 16,-5 2-144-16,-3 0 0 0,-2-1 320 0,-3-1-64 15,-6 0 0-15,-1 1 0 0,-2-5 0 0,-3 1 0 16,1-5 0-16,1 0 0 0,-1 0-256 0,-1-2 128 15,0-5-128-15,2 0 0 0,2-3 0 0,2 0-320 0,3 0 32 16,5-6 16 0,6 1-2224-16,3-2-432 0</inkml:trace>
  <inkml:trace contextRef="#ctx0" brushRef="#br3" timeOffset="-154762.02">31193 19775 9215 0,'0'0'816'0,"0"0"-656"0,5-12-160 0,-5 12 0 15,4-10 560-15,0 2 80 0,-4 8 0 0,0 0 16 16,5-6-656-16,-5 6 0 0,0 0 0 0,0 0 0 0,0 0 0 15,0 0 0-15,0 0 0 0,0 0 0 0,0 0 0 0,0 0 0 16,0 0 0-16,0 0-3440 16,0 0-608-16</inkml:trace>
  <inkml:trace contextRef="#ctx0" brushRef="#br3" timeOffset="-154322.41">31202 19747 15775 0,'0'0'704'0,"0"0"128"0,0 0-656 0,0 0-176 0,0 0 0 0,0 0 0 0,0 0 1184 0,0 0 208 16,0 0 32-16,0 0 16 0,0 0-368 0,0 0-80 15,0 0-16-15,0 0 0 0,0 0-304 0,0 0-64 16,0 0-16-16,0 0 0 0,0 0-192 0,0 0-32 0,0 0-16 16,0 0 0-16,0 0 32 0,10-3 16 0,-10 3 0 15,0 0 0-15,0 0 0 0,0 0 0 0,0 0 0 0,0 0 0 16,0 0 96-16,0 0 16 0,0 0 0 0,0 0 0 16,0 0-96-16,2 12-16 0,-4-6 0 0,2-6 0 15,-6 8-160-15,-3-1-48 0,-2-3 0 0,1 1 0 16,-2 3 0-16,1-3 0 0,-2 1 0 0,-1 3 0 15,-1-1-32-15,3 2-16 0,-2-1 0 0,3 1 0 16,-2 3-144-16,4-3 160 0,3 1-160 0,2-3 160 16,4-8-160-16,1 11 0 0,4-2 0 0,3 0 0 15,-8-9-144-15,14 6 144 0,1 3 0 0,3-4 0 16,0 2 0-16,1 0 0 0,1-3 0 0,-1 4 0 16,-1 3-128-16,0 2 128 0,0-3 0 0,-3 2 0 15,-2 0 0-15,-3 0 0 0,-2 1 0 0,-5 2 0 16,-1-1 0-16,-5-2 0 0,-3 2 0 0,-4 0 0 0,-4 0 256 15,-3-2 16-15,-3 1 0 0,-3 1 0 16,-1-3-48-16,1-2-16 0,0 2 0 0,-1-3 0 0,-2 2-80 16,2-5-128-16,1-1 176 0,4-1-176 0,4-3 128 15,1-3-128-15,4-2 0 0,4 0 0 16,6 5-1840-16,2-15-416 0,6-3-96 0</inkml:trace>
  <inkml:trace contextRef="#ctx0" brushRef="#br3" timeOffset="-154135.8">31665 19707 26719 0,'0'0'2368'0,"-9"7"-1888"0,1 5-480 0,-2 1 0 16,-1 0 464-16,-3 3 0 0,-3 1 0 0,-3 2 0 15,-4 0 64-15,-2 0 16 0,0-1 0 0,-2 0 0 16,0-4-96-16,2 0 0 0,4-2-16 0,4-2 0 15,5 2-288-15,4-2-144 0,3-1 160 0,3 0-160 32,3-9-1712-32,3 11-432 0,-3-11-96 0</inkml:trace>
  <inkml:trace contextRef="#ctx0" brushRef="#br3" timeOffset="-153804.4">31636 19859 19343 0,'0'0'848'0,"1"-11"192"0,2-4-832 0,0 1-208 15,4-2 0-15,-1 0 0 0,2 0 1472 0,1 3 240 16,1 0 48-16,1 2 16 0,2 2-816 0,1-1-176 16,-1 4-16-16,-1 3-16 0,0-1 256 0,-1 2 48 15,1 4 16-15,-12-2 0 0,12 7-368 0,0-1-80 16,-2 4-16-16,0 0 0 0,0 2-384 0,-2 2-80 15,-3 0-16-15,3-2 0 0,-2 4-128 0,-2-1 0 16,1 0 0-16,-1 2 0 0,-2-2 0 0,1 1 0 16,-1-2 0-16,2 2 0 0,1-4 0 0,2 2 0 0,0-3 0 15,3-1 0-15,2 2 0 0,2-3 0 16,2 2 0-16,-2-4 0 0,2 2 0 0,-1-3 0 0,1-3 128 0,0 1-128 16,-1-2 0-16,-1 2 0 0,1-3 0 15,-2 1-176 1,-2-1-1920-16,-11-1-384 0,0 0-80 0</inkml:trace>
  <inkml:trace contextRef="#ctx0" brushRef="#br3" timeOffset="-153617.6">31596 19429 38815 0,'-9'-8'1728'0,"9"8"336"0,0 0-1648 0,0 0-416 0,0 0 0 0,0 0 0 0,0 0 560 0,0 0 16 15,0 0 16-15,0 0 0 0,3-10-304 16,-3 10-64-16,8-6-16 0,3 2 0 16,-2-2-1088-16,1 2-208 0,0 1-64 0,-10 3-16224 15</inkml:trace>
  <inkml:trace contextRef="#ctx0" brushRef="#br0" timeOffset="-142329.89">31876 16164 19343 0,'6'-13'1728'0,"1"3"-1392"16,0 1-336-16,3-3 0 0,1 5 1664 0,-1-3 256 16,-1 2 48-16,0-2 16 0,-2 2-944 0,0-3-176 15,-4 4-32-15,1-3-16 0,-1 1-272 0,-3-1-48 16,-3 2-16-16,-1 1 0 0,1-1-96 0,-5 4-32 15,-3-2 0-15,-3 2 0 0,-3 2-144 0,-3 0-16 0,-3 2-16 0,-4 0 0 16,-3 0 32-16,-5 3 16 0,-3 1 0 0,-5 2 0 16,-7-1 80-16,-6-1 16 0,-5 4 0 0,-1-2 0 15,1-2 48-15,-4 2 16 0,0 1 0 0,-2-1 0 16,-3 5 128-16,-7-3 48 0,-10 2 0 0,3-2 0 16,0 3-176-16,-1 2-16 0,0 0-16 0,-4-2 0 15,-2-3-112-15,0 2-32 0,2-1 0 0,0 3 0 16,3 2-80-16,-3 0 0 0,-4-3-128 0,5 0 192 15,2 2-192-15,3-2 144 0,1 2-144 0,-2 1 128 16,-3-5-128-16,2 2 0 0,3-2 144 0,0 3-144 16,6-2 0-16,-3-3 128 0,-2 4-128 0,2-3 0 15,2 5 128-15,5-5-128 0,6-1 128 0,1 0-128 16,2 0 192-16,-2 2-16 0,-4-1-16 0,1 2 0 16,2-2-160-16,0 2 0 0,1 1 144 0,1-1-144 15,2 3 0-15,-3 0 0 0,-4-3 0 0,3 3 128 0,2-3-128 0,3 0 0 16,-1 0 0-16,5-2 0 15,3 3 0-15,-4-2 0 0,-3 3 0 0,2-5 0 0,0 3 0 0,3-4 0 16,4-1 0-16,3 1 0 0,2-2 0 0,3-2 144 16,4 1-144-16,0-3 0 0,1-1 144 0,-3-1-144 15,-1 0 0-15,1-2 144 0,2 0-144 0,5 0 0 16,2 1 0-16,3 0 0 0,2-1 0 0,3-1 0 16,2 1 0-16,3 0 0 0,2 2 0 0,3-1 0 15,1 2 0-15,4 0 0 0,10 1 128 0,-9-4-128 16,1 0 128-16,8 4-128 0,0 0 176 0,0 0-48 15,0 0-128-15,0 0 192 0,0 0-192 0,0 0 128 16,0 0-128-16,0 0 0 0,0 0 0 0,0 0 0 0,0 0 0 0,1 13 0 16,1-4 0-16,0 2 0 0,1 3 0 0,-1 3 0 15,1 2 0-15,1 1 0 0,-1 1 0 0,0 4 0 16,0 4 0-16,-3 4 0 0,-2 3 0 0,1-1 0 16,-3 6 0-16,0 2 0 0,-2-1 0 0,-2-1-160 15,-1 3 160-15,-1-2 0 0,-1 4 0 0,-1-4 0 16,0-1 0-16,-2-3 0 0,-3-1 0 0,1-4 0 15,-2-1 0-15,-1 1 0 0,-1-3 0 0,0-2 128 16,1 1-128-16,2-5 0 0,-1-1 128 0,3 0-128 16,1-2 0-16,2-4 144 0,2 0-144 0,1-2 0 15,3-1 0-15,1-1 0 0,2-2 0 0,3-11 0 16,1 10 0-16,4-1 0 0,-5-9 0 0,13 4 0 16,1 0 0-16,4-2 0 0,2-2 0 0,3-1 0 15,3-4 0-15,2 3 0 0,2-2 0 0,1-1 0 0,4 0 0 16,3 1 0-16,0 1 0 0,6 1 0 0,1 0 0 0,5 0 0 15,6 2 0-15,-1 0 0 16,2 2 0-16,-1 1 0 0,-3 0 0 0,0-2 0 0,2 0 0 0,2 2 0 16,2 2 0-16,3 2 0 0,3-4 0 0,-3 1 0 15,-1-1 0-15,3 1 0 0,-3 1 0 0,2-1 0 16,1 0 0-16,4 1 0 0,4-2 160 0,-2-1-160 16,-4-2 128-16,1 0-128 0,-1 0 0 0,5 0 0 15,3 0 0-15,0 0 0 0,2 0 0 0,-3-2 0 16,-7-3 0-16,1 2 0 0,4 2 0 0,3 1 0 15,-2-3 0-15,2-1 0 0,-3 2 0 0,0-3 0 16,-3 0 0-16,3 0 0 0,-2-2 0 0,3 0 0 16,4 2 0-16,-3-3 0 0,-3-1 0 0,-3-1 0 15,-2 1 0-15,2-1 0 0,2 2 0 0,2-2 0 16,2 2 0-16,-5-3 0 0,1 2 0 0,-2-1 0 16,-2 1 128-16,1 0-128 0,1 0 0 0,2-1 0 15,-1 4 0-15,-4-5 0 0,-3 5 0 0,-2-3 0 16,-1 3 0-16,1-1 0 0,-1-1 128 0,2 3-128 15,0 1 192-15,-2-1-64 0,-1 0-128 0,-4 2 0 16,-5 3-192-16,-4-1 192 0,0 1 0 0,-3 0 0 16,0 1 0-16,-1 0 0 0,-4 2 0 0,3-1 0 0,-3 0 0 0,1-1 0 15,-4 3 0-15,-1-2 0 0,-1 0 176 0,-3 0-176 16,-3-1 128-16,-2 2-128 0,-3-1 0 0,1 3 0 16,-4-1 176-16,1 0-176 0,-3 0 192 15,1 2-192-15,-4-1 0 0,2 0 0 0,0 3 0 0,0-2-144 16,-1 0 144-16,0 1 0 15,-2-3 0-15,-1-1 0 0,-1 0 0 0,-9-3 0 0,13 4 0 0,-4 0 128 16,-9-4-128-16,9 2 0 0,-9-2 0 0,10 2 128 16,-10-2-128-16,9-2 128 0,-9 2-128 0,7-3 128 15,-7 3-128-15,7-8 0 0,-3 3 128 0,-1-5-128 16,0 1 176-16,-1-4-48 0,-2-1 0 0,0-2 0 0,0-3 128 0,0-3 0 16,-1 0 16-16,1-7 0 0,0-4-80 0,1-6-32 15,1-5 0-15,2-6 0 0,2-8-160 0,2-8 192 16,0-5-192-16,4-4 192 0,2-7-192 0,1-2 160 15,-3-9-160-15,0 4 160 0,0 0-160 0,-2 9 128 16,0 12-128-16,-4 10 128 0,-2 2-128 0,-1 8 128 16,-1 8-128-16,-2 4 128 0,0 4 0 0,-2 8-128 15,-1-1 192-15,1 6-64 0,-2 0-128 0,0 4 0 16,-1 2-160-16,0-1 160 16,0 0-1088-16,0 6-128 0,0-3-32 0</inkml:trace>
  <inkml:trace contextRef="#ctx0" brushRef="#br0" timeOffset="-110357.93">18005 10908 4607 0,'0'0'400'0,"6"-8"-400"0,-1 2 0 15,0-4 0-15,1 1 1360 0,2-3 192 0,-1 2 48 0,1-1 0 16,-2-2-640-16,-1 1-112 0,0-2-16 0,1-1-16 16,-1 4 160-16,-2 2 48 15,1-1 0-15,-1 2 0 0,-3-2 128 0,0 2 16 0,0 8 16 0,-3-7 0 16,-1 2-160-16,-1 1-16 0,-2-1-16 0,-3 0 0 16,-3 1-256-16,-4 3-48 0,2 2-16 0,-12-1 0 15,-2-3-96-15,-4 2-32 0,-4 1 0 0,11 1 0 16,-1 1-96-16,-4 1-32 0,-3 4 0 0,-2-2 0 15,1 0-32-15,1 4 0 0,-1-3 0 0,2 6 0 0,0 0 64 0,1 5 0 16,3 1 0-16,1 2 0 0,1 4-64 16,1-2 0-16,3 1 0 0,1 3 0 0,3 0-160 0,5 2-32 15,4-3-16-15,2 3 0 0,7-4-176 0,4 3 192 16,3-3-192-16,3-2 192 0,4-1-192 0,2 2 0 16,3-1 144-16,2-3-144 0,3-3 128 0,2-2-128 15,5-4 160-15,1-1-160 0,2-4 160 0,2-1-160 16,-1-2 160-16,0-4-160 0,2-2 160 0,0-2-160 15,-1-2 160-15,-1-2-160 0,1-4 192 0,-3-2-48 16,-3-2-16-16,-2 0 0 0,-5 0 32 0,4-3 0 16,-3-5 0-16,-3 3 0 0,-3 3-160 0,-2-1 192 15,-2-5-192-15,-2 2 192 0,-1 1-192 0,0-1 160 16,-3 4-160-16,-1 4 160 0,0 5 64 0,-1-1 16 16,1 6 0-16,-6 6 0 0,0 0-240 0,0 0 0 15,7 6 0-15,1 7 0 0,1 2 240 0,-3 3-48 16,2 1-16-16,-1 3 0 0,1 0-176 0,1 2 0 15,1 1 144-15,3-3-144 0,-1-1 0 0,2 0 0 0,3-2 0 0,1-3 128 16,0-2-128-16,1 0 0 16,1-5 128-16,2 0-128 0,2-4 0 0,1 1 0 0,-2-2 0 15,1-2 0 1,-1-1-1856-16,2-2-384 0,1-3-64 0</inkml:trace>
  <inkml:trace contextRef="#ctx0" brushRef="#br0" timeOffset="-109690.55">19177 9949 5519 0,'0'0'496'0,"0"0"-496"16,0 0 0-16,0 0 0 0,4-3 1984 0,1-4 320 0,2 5 48 0,-2-1 16 16,-5 3-1280-16,2-4-256 0,1 2-64 0,-3 2 0 15,0 0-64-15,0 0-32 0,0 0 0 0,0 0 0 16,0 0 16-16,0 0 0 0,0 0 0 0,0 0 0 15,0 0 160-15,0 0 48 0,0 0 0 0,0 0 0 16,0 0-128-16,0 0-32 0,0 0 0 0,0 6 0 16,0 3-128-16,0-1-32 0,-1 3 0 0,-1 2 0 0,0 5 0 0,2 6-16 15,-3 0 0-15,1 8 0 0,-1 4-80 0,1 5-16 16,-2 4 0-16,-1-2 0 0,1 8-16 0,-4 1 0 16,1 1 0-16,0 4 0 0,1 2-160 0,0-6-32 15,-1-1-16-15,2-2 0 0,0-2 64 0,0-5 16 16,5-2 0-16,-3 0 0 0,1-8 64 0,1-3 32 15,-1 0 0-15,0 8 0 0,1-8-144 0,-1-15-16 16,1-3-16-16,0 2 0 0,-2 0-112 0,3-4-128 16,0 0 176-16,0-1-176 0,0-9 128 0,0 0-128 15,0 0 0-15,0 0 0 0,0 0 0 0,0 0 0 16,0 0-240-16,0 0 80 16,0 0-400-16,-1-6-80 0,-2-2 0 0,0-5-16 15,-1 1-1728-15,1 4-352 0,-1-5-64 0</inkml:trace>
  <inkml:trace contextRef="#ctx0" brushRef="#br0" timeOffset="-109197.45">20174 9701 23039 0,'0'0'1024'0,"0"0"192"0,0 0-960 0,0 0-256 16,0 0 0-16,0 0 0 0,0 0 896 0,0 0 144 15,0 0 32-15,8 8 0 0,-8-8 16 0,3 6 16 16,0 3 0-16,-2 3 0 0,-1 2-288 0,0 2-64 16,-1 3-16-16,0 2 0 0,-2 3-48 0,1 4-16 15,0 2 0-15,1 6 0 0,-1 5-32 0,-2 2-16 16,-1 5 0-16,0 4 0 0,-2 2-176 0,2-1-16 16,-1-1-16-16,-1-5 0 0,2 1-48 0,0 1-16 15,1 0 0-15,1-3 0 0,0 1 144 0,-1-6 16 16,0 1 16-16,1-2 0 0,-2 0-112 0,1-5-32 15,0-2 0-15,0-2 0 0,0 2-96 0,2-4-32 16,0-7 0-16,1-1 0 0,-1 2-80 0,-1-1-32 16,1-3 0-16,-1-1 0 0,1 0-144 0,2-1 0 15,-3 0 144-15,2-6-144 0,-1 1 0 0,2-2 144 0,-1-2-144 16,0 0 0-16,1-8 0 0,0 0 0 0,0 0 0 0,0 0 0 31,0 0-1232-31,0 0-208 0,0 0-32 0,0 0-17424 0</inkml:trace>
  <inkml:trace contextRef="#ctx0" brushRef="#br0" timeOffset="-108256.54">17436 11627 11967 0,'-6'0'1072'0,"-3"1"-864"16,2 2-208-16,0-1 0 0,-3 0 1792 0,1 0 304 16,0 1 64-16,0-2 16 0,3 0-448 0,-1 2-64 15,3-2-32-15,4-1 0 0,0 0-512 0,0 0-96 16,9 0-32-16,4 0 0 0,1-2-272 0,5-2-48 16,3-3-16-16,15 0 0 0,4-3-288 0,4 2-64 0,3-3-16 0,4 3 0 15,7-1-144-15,3 1-16 0,2-4-128 0,-19 5 192 16,4-1 128-16,5 1 32 0,6 3 0 0,5-1 0 15,4 1 144-15,2 1 16 0,1-1 16 0,3 1 0 16,2-1-112-16,1 3-32 0,2 0 0 0,2-2 0 16,-5 1-144-16,2-1-48 0,-3-2 0 0,-1 0 0 15,-2 1 64-15,-1 1 0 0,-1-5 0 0,-2 3 0 16,-7 1 80-16,2-2 32 0,-6-2 0 0,-2 2 0 0,-5-3-64 16,-2 2-16-16,-5 1 0 0,-2-2 0 0,-4 3-80 0,-4-2-16 15,-3 0 0-15,-4 2 0 0,-6-1-64 0,-3 1-128 16,-4 1 176-16,-4 1-176 0,-2 0 128 0,-8 3-128 15,0 0 0-15,0 0 0 16,0 0-1152-16,-8-5-352 0,-5 1-64 0,-2 0-15840 16</inkml:trace>
  <inkml:trace contextRef="#ctx0" brushRef="#br0" timeOffset="-107321.99">26478 9590 23039 0,'-12'5'1024'0,"12"-5"192"0,-10 2-960 0,10-2-256 16,-8 7 0-16,8-7 0 0,-5 6 720 0,5-6 112 15,0 0 0-15,8 10 16 0,-8-10 32 0,15 5 0 16,3-2 0-16,5 1 0 0,5-6-176 0,7 1-48 15,7-2 0-15,9 2 0 0,6-3-256 0,4-3-48 16,0-2-16-16,11-3 0 0,3 5 208 0,8-3 32 16,8 1 16-16,1-4 0 0,-4 0-16 0,7 2 0 15,3-1 0-15,4 1 0 0,2 2 0 0,1-1 0 16,-3 2 0-16,4-1 0 0,5 1-16 0,-5-5-16 16,4 0 0-16,-5 3 0 0,4 0 16 0,-4 2 0 0,-1-3 0 0,-5 2 0 15,-2-4-112-15,-3 7-32 0,2-2 0 0,-5 3 0 16,-5-5-192-16,-3 2-32 0,-6-1-16 0,-2 3 0 15,-4 1-16-15,-2 1 0 0,-4-1 0 0,-5 2 0 16,-4 0-160-16,-6 0 160 0,-3-3-160 0,-5 1 160 16,-1 1-160-16,-5 3 0 0,-5-2 0 0,-1 2 0 15,-5-1 0-15,-2 2 128 0,-4 2-128 0,-4-1 0 32,-3-1-944-32,-12 0-272 0,9 4-48 0,-9-4-16 15,0 0-1648-15,-5 11-336 0,-6-2-64 0</inkml:trace>
  <inkml:trace contextRef="#ctx0" brushRef="#br0" timeOffset="-106471.72">17385 11553 19519 0,'0'0'864'0,"0"0"176"0,-4-8-832 0,4 8-208 16,0 0 0-16,0 0 0 0,0 0 720 0,0 0 112 15,14-8 0-15,-1-1 16 0,2 3-208 0,1 1-32 0,4-2-16 0,3 2 0 16,3 3-48-16,5 2-16 0,-1 0 0 0,7 1 0 15,5 3-80-15,5 2-32 0,5-2 0 0,6-2 0 16,3 3 160-16,3-1 48 0,4 1 0 0,6-1 0 16,4 3-112-16,5 0-32 0,5-3 0 0,2 0 0 15,1-6-112-15,7 2-32 0,4 2 0 0,2-4 0 16,3-3-16-16,0-2 0 0,0 2 0 0,4-2 0 16,3-4 96-16,0 2 16 0,-3-2 0 0,2-3 0 15,1 1 96-15,-3 1 32 0,-6-3 0 0,1 4 0 16,-2 1-160-16,-2-2-16 0,-4 3-16 0,-4-1 0 15,-7 2-144-15,-3 1-32 0,-2 3 0 0,-7 0 0 16,-3 2-192-16,-8-1 176 0,-10 2-176 0,-6 1 160 16,-7 4-160-16,-8-2 0 0,-9 1 0 0,-6-1 0 15,-8 3-1520-15,-10-5-224 16,0 0-48-16,-10 12-14272 0</inkml:trace>
  <inkml:trace contextRef="#ctx0" brushRef="#br0" timeOffset="-100615.49">11108 6706 11967 0,'-9'-4'1072'0,"-1"1"-864"0,1 1-208 0,-1-1 0 16,-1-2-160-16,-1-1-80 0,1-1-16 0,-1 2 0 16,2-5 400-16,-1 4 80 0,1-3 16 0,0 2 0 15,1-1-240-15,-2 1 0 0,0 2 128 0,1-1-128 16,1 2 0-16,-2 0 0 0,0 3 0 0,1 0 0 16,-1-1 128-16,1 2-128 0,-1 0 0 0,11 0 0 15,-7 3 512-15,7-3 16 0,0 0 0 0,0 0 0 16,0 0 96-16,0 0 16 0,10 10 0 0,8-1 0 15,5-3 16-15,5 2 16 0,3-3 0 0,5-2 0 16,1-1-32-16,3-1-16 0,5-1 0 0,1 0 0 16,2 0-304-16,5 0-64 0,6-1-16 0,3 0 0 15,4 0-240-15,-1-3 176 0,-3-1-176 0,3-4 160 0,3 1-160 0,4-3 192 16,4-2-192-16,4 4 192 0,-2-4-32 0,-1 2 0 16,-3-3 0-16,1 0 0 0,0 3-160 0,5 2 160 15,4-2-160-15,-5 3 160 0,-7-5-160 0,-2 1 0 16,-1 4 0-16,1 2 128 0,0 5-128 0,-2 1 192 15,1 0-192-15,-8-2 192 0,-8-5-192 0,-2 5 0 16,-2 2-160-16,-4 1 160 0,0 3-160 0,-3 2 160 16,-2 1-160-16,-1 1-6816 15,-3 1-1344-15</inkml:trace>
  <inkml:trace contextRef="#ctx0" brushRef="#br1" timeOffset="83344.72">27116 17904 9215 0,'-13'1'400'0,"13"-1"96"0,-12 0-496 0,2 2 0 16,0 0 0-16,0-2 0 0,0 0 2608 0,1 1 416 15,0 0 96-15,-1-1 16 0,0-1-2224 0,-1 0-432 16,1-1-96-16,1 0 0 0,1-1-128 0,8 3 0 16,-11-2-16-16,2-1 0 0,1 0 208 0,-3 0 64 15,1 0 0-15,0 1 0 0,0 1 144 0,0 1 48 16,0-3 0-16,-1 3 0 0,1-1 176 0,1 0 32 15,0-1 16-15,9 2 0 0,0 0-64 0,0 0-16 16,-8-5 0-16,8 5 0 0,0 0-144 0,0 0-48 0,7-6 0 0,3-1 0 16,2 0-144-16,3 2-16 0,4-3-16 0,4 2 0 15,4 2-176-15,1-5-48 0,2 0 0 0,4-1 0 16,5 4-256-16,4 1 128 0,5-4-128 0,4 4 0 16,3-3 0-16,0 2 0 0,-3-1 0 0,2-2 0 15,1 3 192-15,2 1-192 0,0-1 192 0,8 2-192 16,3 0 192-16,-2-4-64 0,-5 1 0 0,0 0-128 15,-3-2 176-15,2 3-176 0,1-5 160 0,1 2-160 16,2 0 0-16,-1 1 128 0,-2-2-128 0,-5 2 0 16,-6 0 0-16,-2 0 0 0,-1-1 0 0,-2 3 0 15,-2 1 128-15,-1-2-128 0,0 2 0 0,-3 3 0 16,2-4 0-16,-4 3 128 0,-6 0-128 0,-1 1 0 16,-4 0 0-16,-1 1 0 0,-6 0 0 0,-3-1 0 0,-2 2 128 0,-2 0-128 15,0 0 0-15,-12 0 0 0,0 0 128 0,0 0-128 16,0 0 0-16,0 0 144 0,0 0-16 0,0 0 0 15,0 0 0-15,0 0 0 0,-12 3-128 0,0 1 160 16,-3-2-160-16,-5 1 160 0,-3 1-160 0,-7 0 0 16,-1-2 0-16,-5 2 0 0,-5-2 0 0,-2 4 0 15,1-3 0-15,-1 1 0 0,-3 1 0 0,0 2 128 16,-1-4-128-16,-5 3 0 0,-4 1 0 0,-3-1 128 16,-6 1-128-16,1 2 0 0,3-3 0 0,2 4 0 15,-2-1 128-15,-2 3-128 0,-2-4 0 0,-3 3 0 16,-3-4 0-16,2 2 0 0,4-1 0 0,3 2 0 15,0 3 0-15,1-2 0 0,-2 2 0 0,1-2 0 0,-3-3 0 0,7 2 0 16,2-4 0-16,9 2 0 0,2 0 0 0,5-3 0 16,3 1 0-16,4 2 0 0,5-3 0 0,1 4 0 15,3-4 0-15,1-1 0 0,3-1 0 0,3 1 0 16,6-1 0-16,2-2 0 0,9-1 0 0,0 0 0 16,0 0 0-16,0 0 0 0,0 0 0 0,0 0 0 15,0 0 0-15,12-8 0 0,2 2 128 0,4 1-128 16,1-1 144-16,3-1-144 0,3-3 160 0,6 1-160 15,3 3 128-15,6-4-128 0,3 2 0 0,6-2 144 16,5 0-144-16,7 1 0 0,2-1 0 0,1 0 0 16,-2-4 0-16,6 2 0 0,0 3 128 0,7-2-128 15,6 1 0-15,0-4 0 0,-4 2 0 0,1 2 0 16,-2-3 0-16,7 3 0 0,3 0 0 0,-1 0 0 0,-1 1 0 16,-3-1 0-16,-1 2 0 0,4-2 0 0,5 2 0 0,-1-1 0 15,-2 3 0-15,-3 0 0 0,0-3 0 0,-1 4 0 16,4-2 0-16,-3 2 0 0,-1 1 0 0,-3-1 0 15,-8 0 0-15,0 1 0 0,0 2 0 0,0 1 0 16,2 1 0-16,-5-2 0 0,-5 0 0 0,-6 1 0 16,-5-1 0-16,-4 2 0 0,-3 0 0 0,-2 0 0 15,-1-2 0-15,-5 2 0 0,-7 0 0 0,-4 0 0 16,-5-2 0-16,-3 1 0 0,-4-1-192 0,-14 2 192 16,0 0-160-16,0 0 160 0,0 0-192 0,0 0 48 15,-18-2 16-15,-2 2 0 0,-4 2 128 0,-4-1 0 16,-8 1 0-16,-2 2 0 0,-4-2 0 0,-4 0 0 15,-3 1 0-15,-8 0 0 0,-11 1 0 0,-3 1 0 16,-4-2 0-16,0-1 0 0,0 4 0 0,-6 1 0 0,-9-2 0 16,-3 2 0-16,0 0 0 0,1 0 0 15,3 3 0-15,-6-4 0 0,-7 6 0 0,3-4 0 0,4 5 0 0,3-3 0 16,2 2 0-16,-1 2 0 0,-2-2 0 0,0 1 0 16,5-1 0-16,8-2 0 0,4 2 0 0,-2 1 0 15,-3-4 0-15,5 0 0 0,1 0 0 0,9 1 128 16,5-1-128-16,5 2 0 0,6 1 0 0,3-3 128 15,1 1-128-15,6-2 0 0,4 0 0 0,6-1 0 16,3-2 0-16,7 0 0 0,4-1 0 0,9-3 128 16,7-1-128-16,0 0 0 0,0 0 0 0,19 1 0 15,5 1 0-15,5-4-128 0,6 1 128 0,3-4-128 16,4 0 128-16,5 0 0 0,2 0 0 0,8-3 0 16,4 2 0-16,6 1 0 0,6-3 0 0,0 2-128 15,-5-5 128-15,4 4 0 0,1 2 0 0,5-2 0 0,3 5 0 0,1-2 0 16,-5-1 0-16,-4-4 0 0,-4 4 0 0,0 1 0 15,-2-1 0-15,1 1 0 0,-3 0 0 0,-6 3 0 16,-4-1 0-16,-7-3 128 0,-7 1 0 0,-7 1 0 16,-7 1 0-16,-5 0 0 0,-5 1-128 0,-4 0 0 15,-5-2 0-15,-8 3 0 0,0 0 0 0,0 0 256 16,-13 0-64-16,-5 2-16 0,-6 0-176 0,-8-1 128 16,-11 2-128-16,-10-1 128 0,-11 0-128 0,-4-1 0 15,-6 0 0-15,-4 6 0 0,-4-1 0 0,-10 3 0 16,-10-4 0-16,-1 4 0 0,3 2 0 0,-2 3 0 15,-2-4 0-15,1 2 0 0,4-2 0 0,10-2 0 16,12 4 0-16,8-5 128 0,5-2 64 0,10 0 0 0,7-3 0 0,8 0 0 16,8-2-192-16,8-2 192 0,6 1-192 0,8 0 192 15,9 1-192-15,0 0 0 0,16-10 0 0,5 3 0 16,11-4-160-16,4 0 160 0,6-2-208 0,3-2 80 16,9-2 128-16,5 2-208 0,9 1 80 0,9-1 128 15,10-3-160-15,-1 3 160 0,-3-3 0 0,3 0-144 16,5-1-48-16,4 1-16 0,8 0 0 0,-3 0 0 31,-3 1-1472-31,6-1-304 0,4 0-48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8:16:15.952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4814 13005 22975 0,'0'0'512'0,"0"0"96"0,-4-5 32 0,4 5 0 0,0 0-512 0,0 0-128 16,0 0 0-16,0 0 0 0,0 0 384 0,0 0 64 15,0 0 16-15,0 0 0 0,0 0 16 0,0 0 0 16,0 0 0-16,0 0 0 0,0 0-32 0,0 0-16 0,0 0 0 0,0 0 0 15,0 0-128-15,0 0-32 0,0 0 0 0,0 0 0 16,0 0 288-16,-12-1 48 0,2-2 16 0,-4 2 0 16,-1 0-112-16,-7-1-32 0,-2 1 0 0,-5 0 0 15,-3-1-256-15,-2 1-48 0,-2 0-16 0,1 0 0 16,-2-1 64-16,0 1 16 0,-5-3 0 0,1 2 0 16,-1-2 80-16,-2 0 32 0,-4 3 0 0,-3-3 0 15,-9-2-16-15,2 2 0 0,-1 1 0 0,1 1 0 16,-3-2-80-16,-3 0-32 0,3 3 0 0,-8-2 0 15,-6 1-96-15,-1 1 0 0,0-2-128 0,0 2 192 16,-1-2-192-16,-4-2 0 0,-5 1 128 0,-3 2-128 16,1-1 0-16,0 1 144 0,2-2-144 0,-6 1 128 15,-6 1 64-15,2-1 16 0,2 1 0 0,0-1 0 16,-2-2-208-16,-2 0 144 0,-5 1-144 0,2-2 128 0,-1 1 32 0,0 0 0 16,-3 1 0-16,-1-3 0 0,0 2-32 0,0 2 0 15,1-1 0-15,-3-1 0 0,-4 1 16 0,0 0 0 16,1 1 0-16,1 0 0 0,-7-1-16 0,1 1 0 15,2 2 0-15,-1-1 0 0,0-1-128 0,0 0 192 16,1 2-192-16,-1-4 192 0,1 1-192 0,-2-1 0 16,-2 1 0-16,4-2 128 0,3 1-128 0,-3 1 0 15,-5-4 0-15,1 3 0 0,5 2 0 0,-3 0 128 16,-3-1-128-16,1-1 0 0,1 3 128 0,1-1-128 16,2 1 128-16,-3-1-128 0,-3-2 160 0,2 2-160 15,1 3 192-15,-1-2-192 0,-3-3 144 0,3 3-144 16,4 1 0-16,-3 0 144 0,-7-3-144 0,6 2 0 0,5 0 0 0,-4 1 0 15,-1 0 0-15,1 1 0 0,2 1 128 0,4 0-128 16,-1 1 0-16,-3-1 0 0,1-1 0 0,3 1 0 16,5 2 0-16,-2-2 0 0,-3 0 0 0,2 0 0 15,2 1 0-15,3-1 0 0,-1 2 0 0,0-1 0 16,-1-2 0-16,7 1 0 0,5 2 128 0,-2 1-128 16,-6-3 0-16,4 2 128 0,5-2-128 0,2 3 128 15,2-1-128-15,1 2 0 0,-6-1 144 0,5-1-144 16,3 3 0-16,4 2 144 0,2-3-144 0,1 1 0 15,-1 1 128-15,0-2-128 0,3 1 0 0,4 0 0 16,4-3 0-16,2 2 0 0,1 1 0 0,0-1 0 16,0-1 0-16,0 1 0 0,1 0 0 0,4 1 0 15,2-3 0-15,3 2 0 0,4 2 0 0,0-5 0 16,0 2 0-16,1 0 0 0,3 0 0 0,0-2 0 0,2-2 0 0,4 2 0 16,1-2 0-16,6 0 0 0,3 0 0 0,0 0 128 15,-1 1-128-15,5 0 0 0,4-1 176 0,1 1-176 16,0 1 160-16,2 0-160 0,-1-1 128 0,2 2-128 15,-1 1 0-15,5 0 0 0,1-3 0 0,1 1 0 16,2 2 0-16,2 1 0 0,0-2 0 0,1 1 0 16,9-4 0-16,-8 5 0 0,1 2 0 0,2-1 0 15,5-6 0-15,-6 12 0 0,3 0 0 0,1-1 0 16,0 3-160-16,1-1 160 0,1 2 0 0,-2 3-128 16,2 2 128-16,0 3 0 0,-2 0 0 0,0 1-128 15,1 5 128-15,0 3 0 0,-2-1 0 0,1 3 0 16,-2 4 0-16,-2 5-128 0,-1 1 128 0,0 3 0 15,-1 3 0-15,0 1 128 0,0 3-128 0,-1-1 0 0,-3 0-176 0,1 2 176 16,-2 2 0-16,0 0 0 0,-1 2 0 16,-1 2 0-16,0-1 0 0,2-1 0 0,-2 1 0 0,1-3 0 15,-1 3 0-15,-1 0 0 0,1-4 0 0,1 0 0 16,0-2 0-16,1 1 0 0,1-3 0 0,0-2 0 16,2-2 0-16,-3 0 0 0,2-2 0 0,1-5 0 15,1-4 0-15,1-1 0 0,1-3-128 0,2-1 128 16,0-4-128-16,1 3 128 0,0-7-208 0,3 1 80 15,1-3 128-15,2-3-208 0,2-3 80 0,1 1 128 16,1-2-192-16,3-3 192 0,1-1-192 0,1 2 192 16,1-6-128-16,1 4 128 0,2-4 0 0,4 2 0 15,0-4 0-15,3-2 0 0,5-1 0 0,3 2 0 16,3 0 0-16,3-3 0 0,3 0 0 0,7-1 0 0,4-1 0 16,2 0 0-16,0-4 0 0,1-1 0 0,1 0-128 0,3-2 128 15,0-1 0-15,4 0 0 0,1 2 0 0,4-2 0 16,8 2 0-16,-4 1 0 0,-1-5-144 0,2 5 144 15,5-4 0-15,4 3 0 0,4-3 0 0,-1 1-128 16,-3-3 128-16,1 0 0 0,2 5 0 0,7-4 0 16,4 4 0-16,0-2 0 0,-1 1 0 0,2-3 0 15,3 2 0-15,0-2 0 0,6 2 0 0,1-3 0 16,-4 1 0-16,7 2 0 0,5-3 0 0,1 5 0 16,-6-6 0-16,5 4 0 0,5-2 0 0,-1 1 0 15,-3 1 0-15,7-3 0 0,1 5 0 0,3-5 0 0,-2 2 0 0,4-1 0 16,-2 0 0-16,3 2 0 0,2-2-128 0,-1 5 128 15,0-3 0-15,0 2 0 16,4 4-128-16,-4-2 128 0,-3-3 0 0,1 7 0 16,5-1 0-16,-3 2 0 0,-5-1 0 0,3 2 0 0,3 2 0 0,-2 1 0 15,-4 1 0-15,3-1 0 0,0-2 0 0,-1 2 0 16,-8 0 0-16,4 2 0 0,4 1 0 0,-3 1 0 16,-5-1 0-16,2 3 0 0,3-2 0 0,-1 2 0 15,-4-3 0-15,3 4 0 0,3-5 0 0,-2 3 0 16,-3 0 0-16,1-3 0 0,-2 3 0 0,1-3 0 15,-1 1 0-15,2 0 0 0,-3 1 0 0,2 1 0 16,2-4 0-16,-3 1 0 0,-3 1 0 0,2-2 0 16,3 5 0-16,-3-4 0 0,-7 1 0 0,0 1 0 15,1 0 0-15,-1 2 0 0,-4-5 0 0,-1 4 0 16,0-2 0-16,0 3 0 0,3-3 0 0,-5 4 0 16,-6-4 0-16,-1 3 0 0,1-1 0 0,1 4 0 0,-2-2 0 0,-1 0 0 15,-5-4 0-15,0 2 0 0,2 4 0 0,-5-4 0 16,2 1 0-16,-5-3 0 0,-2 4 0 0,-4-4 0 15,0 5 0-15,1-5 0 0,1 3 0 0,-8-4 128 16,-6-3-128-16,-1 4 0 0,-3-1 0 0,-3 3 0 16,-2 1 0-16,0-2 0 0,-1 1 0 0,0-3 0 15,-2 3 0-15,-4-4 0 0,-5-1 0 0,-2 3 0 16,-2-3 0-16,-3 1 0 0,-3 2 128 0,0-2-128 16,-3-3 0-16,-2 2 0 0,-1 3 128 0,-2-4-128 15,-2 0 0-15,-2-1 144 0,1 1-144 0,-2-2 0 16,-2 1 144-16,-1-1-144 0,-1-1 128 0,-2-1-128 15,-2-1 128-15,0 2-128 0,-4-2 0 0,0-2 128 16,-3 0-128-16,-7 4 0 0,8-9 0 0,-2 4 128 0,0-4-128 0,-1 0 0 16,-4-1 0-16,1 1 144 0,0-1-144 0,-2-1 0 15,0-6 192-15,2-2-64 0,-2-3 0 0,0 0-128 16,0-3 256-16,0-6-48 0,0-5-16 0,-1-2 0 16,1-3-64-16,0-7 0 0,0-5-128 0,0-2 192 15,0-1-64-15,0-6 0 0,0-8-128 0,0-4 192 16,-1-5-64-16,1-5-128 0,1 0 176 0,2 1-176 15,-2-5 128-15,-1-1-128 0,0 0 0 0,1 5 0 16,-1 4 144-16,0 1-144 0,0 5 0 0,-1 4 144 16,0 4 48-16,-1 2 0 0,2 5 0 0,0 3 0 15,-1 4 0-15,1 4 16 0,0 3 0 0,0 5 0 16,1 1-208-16,1 5 0 0,-2 2 0 0,0 7 0 16,0 1-576-16,-2 7-16 15,-2 5 0-15,2 5-12912 0,2 7-2592 0</inkml:trace>
  <inkml:trace contextRef="#ctx0" brushRef="#br0" timeOffset="1234.09">2465 1504 4607 0,'0'0'192'0,"4"-6"64"0,-2 1-256 0,-2 5 0 16,3-5 0-16,-3 5 0 0,1-8 3248 0,-1 8 592 15,0 0 128-15,0 0 32 0,0 0-2384 0,0 0-464 0,0 0-112 0,0 10-16 16,0 1-384-16,-1 4-64 0,-2 4-32 0,1 5 0 16,-2 3-80-16,1 7-16 0,-2 3 0 0,0 7 0 15,-1 2 48-15,-1 10 0 0,1 8 0 0,-2 4 0 16,-1 2-144-16,1 3-32 0,0 2 0 0,-1 1 0 15,-1 3-192-15,0-4-128 0,-1-4 160 0,3-5-160 16,0-1 160-16,2-7-160 0,2-6 160 0,-1-3-160 16,2-5 192-16,2-3-48 0,1-7-16 0,1-6 0 0,2-1-128 0,2-6 0 15,1-4 0-15,2-7 0 16,1-2-1200-16,1-7-320 0,0-2-64 0</inkml:trace>
  <inkml:trace contextRef="#ctx0" brushRef="#br0" timeOffset="1600.83">2183 1672 21183 0,'0'-10'1888'0,"1"-3"-1504"16,3-2-384-16,2-3 0 0,3-1 320 0,4-1-16 15,3-4 0-15,4-1 0 0,3 1 528 0,3-1 96 16,4 2 32-16,7 4 0 0,5 0-320 0,3 1-64 16,2 2-16-16,1-1 0 0,-1 4 0 0,27 2 0 15,-34 7 0-15,5 8 0 0,2 1-64 0,5 5-16 16,4 5 0-16,1 8 0 0,0 3-112 0,-2 7-32 16,-3 2 0-16,8 16 0 0,-12 4-80 0,-8 6-32 15,-9 8 0-15,-9 3 0 0,-9 4-32 0,-6 3 0 0,-9-7 0 16,-7 1 0-16,-5-1 0 0,-7 0-16 0,-4-3 0 0,-5-5 0 15,-9-3 208-15,0-5 32 0,-5-5 16 0,-1 0 0 16,-2-6-32-16,-1 1 0 0,-3-5 0 0,0 0 0 16,-2-2-208-16,-1-1-64 0,-2-7 0 0,0-1 0 15,2 1-128-15,2-9 0 0,3-1 0 0,4-6 0 16,3-4-2832-16,3-7-448 0</inkml:trace>
  <inkml:trace contextRef="#ctx0" brushRef="#br0" timeOffset="2224.28">4167 2352 6447 0,'-5'-1'576'0,"-2"-2"-576"0,1 0 0 0,-2-5 0 16,-1 0 1520-16,-1-2 192 0,1 5 32 0,-2-1 16 0,1-2-128 0,-2 3-32 15,-2-3 0-15,2 2 0 0,-6 1-160 0,0-3-32 16,-1 4-16-16,-6 2 0 0,-2 3-480 0,0 6-80 16,0 3-32-16,-1 6 0 0,-3 3-288 0,1 7-48 15,0 3-16-15,-1 7 0 0,1 4 80 0,2 5 16 16,4-1 0-16,4 7 0 0,2 0-192 0,6 0-32 15,2-6-16-15,8 1 0 0,2-9-176 0,2-3-128 16,7-3 192-16,4-7-192 0,3-4 320 0,3-4-32 16,3-5-16-16,2-6 0 0,1-5 80 0,3-6 16 15,3-7 0-15,-1-3 0 0,1-2-48 0,-2-3-16 16,-2-5 0-16,-3 0 0 0,-2-2-160 0,-2 2-16 16,-3-5-128-16,-2 2 192 0,-3 1-16 0,-3 0-16 0,-2 1 0 0,3-10 0 15,-5 6 80-15,-4 14 16 16,1 3 0-16,-2 5 0 0,0 2-32 0,0 7 0 0,0 0 0 0,0 0 0 15,-2 12-224-15,2 5 0 16,-1 1 0-16,1 2 0 0,1 5 0 0,3 0 0 16,1 1 0-16,2 2 0 0,1-1-128 0,4 0 128 15,1-3 0-15,2 1 0 16,4-4-752-16,10 4-32 0,-1-6-16 0,-9-9-9760 0,4-5-1968 0</inkml:trace>
  <inkml:trace contextRef="#ctx0" brushRef="#br0" timeOffset="2568.13">5011 1403 23951 0,'0'0'2128'0,"-1"-4"-1696"15,1 4-432-15,0 0 0 0,0 0 0 0,0 0 0 16,0 0 128-16,0 0-128 0,-7 9 416 0,2 7 48 16,-3 6 16-16,1 6 0 0,-1 2 96 0,-1 8 0 15,0 3 16-15,0 10 0 0,-1 4-160 0,0 12-48 16,-3 8 0-16,1 9 0 0,-2-3-160 0,0 8-32 16,0 7-16-16,1 1 0 0,2-1-176 0,-1-6 128 15,3-5-128-15,2-5 128 0,-1-7-128 0,3-7 0 16,1-3 0-16,0 16 0 15,3-14-304-15,1-29-80 0,1-5-32 0,3-4 0 16,0-4-1344-16,1-1-272 0,0-9-48 0,1-2-16 0</inkml:trace>
  <inkml:trace contextRef="#ctx0" brushRef="#br0" timeOffset="3118.72">4479 2526 17503 0,'0'0'1552'0,"0"0"-1232"0,11-6-320 0,5 1 0 16,7-2 1664-16,5-1 256 0,4 0 64 0,5-3 16 15,3 0-960-15,4-1-192 0,6-1-32 0,2 3-16 0,4-4-80 0,4 2-16 16,5 5 0-16,0-5 0 16,0 2-256-16,-2-4-48 0,-3 1-16 0,2 3 0 0,-5 0-256 0,-3 4-128 15,-6-1 128-15,-2 2-128 0,-2 1 0 0,-2 1 0 16,-4-2 0-16,-2 2 0 0,-4-1 0 0,-3 3-224 15,-2 0 32-15,-3-1 0 16,-3 2-240-16,-1 0-32 0,-3 0-16 0,-3 0 0 0,-2 2 144 0,-2-1 16 16,-1 0 16-16,0-1 0 0,0 0 304 0,1 0-128 15,-4 0 128-15,-6 0 0 0,7 0 0 0,-7 0 0 16,0 0 0-16,0 0 0 0,0 0 208 0,0 0 112 16,0 0 0-16,0 0 16 0,-9 3 112 0,-2 3 32 15,-3 3 0-15,-3 4 0 0,-5-2-160 0,-5 2-16 16,1 2-16-16,-5 2 0 0,-3 2 96 0,-4 4 0 15,-3 6 16-15,2 0 0 0,-1 2-16 0,2 3-16 16,1 1 0-16,3 4 0 0,2-1-128 0,4 2-32 0,4 1 0 0,4-3 0 16,3-1-80-16,6-3-128 15,6 1 176-15,3-5-176 0,4-8 224 0,4-3-64 16,4-4-16-16,3-3 0 0,3-4 96 0,2-5 16 16,4-4 0-16,2-6 0 0,12-7 32 0,-1-3 16 15,3-4 0-15,-2-3 0 0,-4 0-128 0,-2-3-32 16,-1 1 0-16,-1-2 0 0,-2 1-16 0,-5-1-128 0,-2 3 192 0,-1 4-64 15,-4 2 192-15,-1 4 16 0,-2 1 16 0,1 6 0 16,-2 2-128-16,-1 5-32 0,-1 2 0 0,-1 5 0 16,1 1-192-16,1 5 0 0,-3 1 0 0,2 4 0 15,-1 0 0-15,1 2 0 0,1 4 0 0,0 0 0 16,0-1 0-16,2 5 0 0,3-3 0 0,9 10-160 16,0-4-1808-16,-9-16-352 0,4 2-80 0</inkml:trace>
  <inkml:trace contextRef="#ctx0" brushRef="#br0" timeOffset="3549.06">7099 2220 35007 0,'-11'-14'3120'0,"10"11"-2496"0,1 3-496 0,-2-6-128 0,2 0 176 0,3 1 16 15,-1-3 0-15,2 3 0 0,0 1 32 0,1-5 16 16,0 2 0-16,1-5 0 0,3 3-48 0,0-2-16 15,0 1 0-15,3-2 0 16,-2 2-2016-16,0 2-400 0,-1 5-64 0</inkml:trace>
  <inkml:trace contextRef="#ctx0" brushRef="#br0" timeOffset="3699.75">7167 2722 32255 0,'-16'3'2864'0,"16"-3"-2288"15,-6 1-576-15,6-1 0 0,0 0 480 0,0 0-16 16,0 0 0-16,0 0 0 0,0 0-160 0,0 0-48 16,0 0 0-16,0 0 0 0,0 0-128 0,0 0-128 15,4-7 192-15</inkml:trace>
  <inkml:trace contextRef="#ctx0" brushRef="#br0" timeOffset="5903.65">9526 1246 11967 0,'0'0'528'0,"0"0"112"0,0 0-512 0,0 0-128 0,1-5 0 0,0 0 0 16,-1 5 1088-16,0 0 192 0,0 0 48 0,0 0 0 16,0 0-368-16,0 0-64 0,0 6 0 15,-1 7-16-15,-1 2-288 0,-2 13-48 0,-4 5-16 0,-1 8 0 16,-2 7 48-16,3-12 0 0,-3 3 0 0,-2 10 0 15,-2 3-16-15,-3 4 0 0,1 4 0 0,0 6 0 16,-1 4-208-16,0-2-32 0,0-2-16 0,4-1 0 16,2-1-128-16,0-3-32 0,1 0 0 0,0 0 0 15,1-5 80-15,-4 22 16 0,3-14 0 0,2-11 0 16,3-8-48-16,3-17 0 0,1 1 0 0,0-4 0 16,1 0-192-16,4-1 0 0,-2-3 0 0,1-3 0 15,2 1-1072-15,1-4-304 0,0-3-64 0,0-2-16 0</inkml:trace>
  <inkml:trace contextRef="#ctx0" brushRef="#br0" timeOffset="6120.71">8711 2250 21183 0,'0'0'944'0,"0"0"192"0,0 0-912 0,0 0-224 15,8 0 0-15,4 0 0 0,5-1 576 0,3 0 80 0,8 0 16 0,5-1 0 16,7 0-272-16,2-1-48 0,1 2-16 0,25 0 0 16,-1-6-128-16,-3 7-16 15,0 5-16-15,-18-1 0 0,6-1-176 0,0-3 160 16,-1 0-160-16,0 0 160 0,-2 4-160 0,-1 1 0 0,0 2 144 0,-5 0-144 31,-3 4-576-31,0 2-176 0,-2 0-32 0</inkml:trace>
  <inkml:trace contextRef="#ctx0" brushRef="#br0" timeOffset="10389.93">10376 2281 11967 0,'-6'-22'528'0,"3"5"112"0,-2-4-512 0,1 2-128 16,1-2 0-16,0 1 0 0,-1 5 1792 0,0 3 336 15,-1-1 64-15,0 6 16 0,1 4-672 0,4 3-144 16,-5-5-32-16,5 5 0 0,-5 6-656 0,3 4-144 16,-3 7-32-16,2 4 0 0,1 7-272 0,-4 8-48 15,4 6-16-15,-1 6 0 0,0 5 80 0,1 6 16 16,0 4 0-16,-2 2 0 0,1 1-80 0,1 0-16 16,-1-7 0-16,-1-6 0 0,2-4-64 0,-2-9-128 0,3-4 176 0,1-7-176 15,0-9 320-15,2-4-64 16,1-9 0-16,-3-7 0 0,0 0 448 0,9-7 96 0,1-9 16 0,1-5 0 15,2-7 48-15,1-5 16 0,1-7 0 16,2 2 0-16,1-4-624 0,0 0-112 0,-6-1-16 0,2-6-128 16,1-4 176-16,2 0-176 0,0 2 160 0,3 7-160 15,1 3 0-15,1 8 0 0,1 4-176 0,2 1 176 16,3 4-176-16,-9 11 176 0,2 3-128 0,2-2 128 16,2 3-384-16,13-2 16 0,-5 7 0 0,-9 4 0 15,-1 3-2256-15,10 2-448 0</inkml:trace>
  <inkml:trace contextRef="#ctx0" brushRef="#br0" timeOffset="10773.45">11492 2339 25791 0,'0'0'1152'0,"0"0"224"15,0 0-1104-15,0 0-272 0,-1-3 0 0,1 3 0 0,0 0 640 0,0 0 80 16,-8-2 16-16,-6 2 0 0,-2 0-448 0,3 3-96 16,-1 3 0-16,-2 1-16 0,-2 4-176 0,-1 3 192 15,-3 5-192-15,-1 7 192 0,-1 0-192 0,0 6 0 16,0 1 0-16,-9 20 0 0,5-6 128 0,13-19-128 0,1 4 0 0,2-3 128 16,6-6-128-16,-1-4 0 15,6-1 0-15,4-8 128 0,2-1 144 0,4-6 32 0,2-5 0 0,6 0 0 16,2-6 432-16,2-2 96 15,3-6 0-15,3-3 16 0,2-3-384 0,12-11-80 16,-5-1 0-16,-5 6-16 0,-4 3-240 0,-1 6-128 0,-4 4 160 16,-5 9-160-16,-4 3 208 0,1 6-48 15,1 3-16-15,-1 6 0 0,-1-1 112 0,-2 6 0 0,-1 0 16 0,-1 4 0 16,-3 3-80-16,3-4-32 0,-1 2 0 16,1-2 0-16,0-2-160 0,0 1-192 0,0-1 32 0,7 6 16 31,1-11-2656-31,0-3-528 0,1-8-96 0,-4-4-32 0</inkml:trace>
  <inkml:trace contextRef="#ctx0" brushRef="#br0" timeOffset="11013.52">12302 2236 7359 0,'0'0'656'0,"1"8"-528"15,-1 2-128-15,0-1 0 0,0 4 2592 0,0 2 480 16,0 4 112-16,0 3 16 0,-2 4-864 0,0 5-160 16,0 1-48-16,-1 2 0 0,1 0-720 0,-3 2-160 15,1 0-32-15,0-2 0 0,-1 0-656 0,0-3-144 16,-1-2-32-16,-1 10 0 0,3-8-256 0,2-13-128 16,-1-1 0-16,2-1 128 15,2-6-1088-15,2-1-208 0,-1-5-48 0,-2-4-12000 0</inkml:trace>
  <inkml:trace contextRef="#ctx0" brushRef="#br0" timeOffset="11414.75">13128 2296 22111 0,'4'7'1968'0,"-3"4"-1584"0,3 3-384 0,-1 3 0 16,-2 0 688-16,1 4 48 0,0 2 16 0,-1 6 0 15,-4 0 272-15,0 3 48 0,-4 1 16 0,1 2 0 16,-4-2-272-16,-2 2-48 0,0 0-16 0,-2 0 0 0,0-5-448 16,-2-1-96-16,1-3-16 0,2-8 0 0,5-6-32 0,0-3-16 15,8-9 0-15,0 0 0 0,0 0 64 0,2-10 16 16,4-4 0-16,0-5 0 0,0-5 80 0,4-5 16 15,4-1 0-15,2-3 0 0,-2-1-176 0,3 0-16 16,1-3-128-16,1 0 192 0,-1 4-48 0,1 0-16 16,0 4 0-16,0 3 0 0,0 6 0 0,2 1 0 15,0 4 0-15,1 8 0 0,1 0 48 0,-2 7 0 16,1 5 0-16,-2 5 0 0,-1 5 16 0,-2 3 16 16,1 2 0-16,-2 4 0 0,-1 4-48 0,1-1-16 15,-1 2 0-15,-2 4 0 0,1 0-144 0,-2 3-256 16,0 0 64-16,-1 0 16 15,-1 0-1968-15,-1-2-400 0,0-4-80 0,-1-1-11264 0</inkml:trace>
  <inkml:trace contextRef="#ctx0" brushRef="#br0" timeOffset="11583.87">12475 1902 35935 0,'-35'-5'1600'0,"24"3"320"0,1 2-1536 0,2-2-384 0,2 2 0 0,6 0 0 16,0 0-528-16,0 0-176 0,0 0-48 0,0 0-9440 15,0 0-1904-15</inkml:trace>
  <inkml:trace contextRef="#ctx0" brushRef="#br0" timeOffset="12233.56">15799 2412 14975 0,'-17'-19'656'0,"8"10"144"0,-2-8-640 0,-3 0-160 0,-3-4 0 0,-4-3 0 16,-2-1 1216-16,-2 3 192 0,-1 3 64 0,-2 2 0 16,1 4-144-16,-1 6-32 0,1 2 0 0,-3 5 0 15,0 6-544-15,-13 10-112 0,21-5-32 0,-2 7 0 16,-2 7-352-16,-2 3-64 0,-2 7 0 0,-2 3-16 16,0 6-176-16,2 1 192 0,2 2-192 0,-4 12 192 15,7-3-192-15,6-6 0 0,5-6 0 0,5-5 128 0,6-11-128 16,6 6-176-16,6-12 48 0,1-14 0 0,6-1 128 0,5-9 0 15,2-3 0-15,2-9 0 0,3-2 336 16,13-17 0-16,-7-4 0 0,-11 12 0 0,1-8 224 0,1-2 32 16,0-2 16-16,9-20 0 0,-7-4-32 0,-10 22 0 15,-1-4 0-15,-1-7 0 0,-1-2-144 0,-1-4-48 16,-3-3 0-16,-1-8 0 0,-2-5-256 0,1-1-128 16,-3-2 128-16,0 5-128 0,0 4 0 0,3-13 0 15,-1 22 0-15,0 19 0 0,-2 13-160 0,-3 14 160 16,-2 11 0-16,0 0-144 0,0 11 144 0,-1 6 0 15,-3 14-144-15,0 4 144 0,-4 6 0 0,0 7 0 16,-1 10 0-16,-1 3 0 0,0 6-128 0,-7 37 128 0,8-50 0 16,2 4 0-1,-1 8-1744-15,0-2-288 0,2 1-48 0,2-6-6816 16,3-4-1344-16</inkml:trace>
  <inkml:trace contextRef="#ctx0" brushRef="#br0" timeOffset="12606.56">16340 2402 24879 0,'-10'1'2208'0,"5"-1"-1760"0,5 0-448 0,-6 4 0 15,-3 0 560-15,-3 2 16 0,-2-2 16 0,-1 1 0 16,-3 0 144-16,-1 3 32 0,-2 2 0 0,-1 2 0 0,-2 4-336 0,1 0-64 15,1 2-16-15,2 4 0 16,0 3-352-16,-6 8 0 0,5-1 0 0,11-12 128 0,2-1-128 0,2-2 0 16,3-2 0-16,2-2 0 0,1-3 0 0,4-1 0 15,1-2 0-15,2-1 0 0,3-5 192 0,3-1-48 16,2-5 0-16,2-3 0 0,-1-2 32 0,1 0 0 16,-2-5 0-16,0 1 0 0,1-2 160 0,-4 2 48 15,-5 2 0-15,0-2 0 0,2 1 96 0,-1 3 32 16,-3-2 0-16,0 5 0 0,-2-1-80 0,-1 3-16 15,-2 5 0-15,0 0 0 0,4 11-256 0,-3 1-160 0,2 3 192 16,1 3-192-16,1 3 144 0,1 4-144 16,2-4 0-16,-1 2 144 0,0 1-336 0,4-2-80 15,6-2-16-15,-1-5 0 16,-1-6-2464-16,3 0-512 0,1-4-80 0</inkml:trace>
  <inkml:trace contextRef="#ctx0" brushRef="#br0" timeOffset="12837.4">17092 1382 20271 0,'0'0'896'0,"0"0"192"0,0 0-880 0,0 0-208 0,0 0 0 0,5 7 0 0,-3 4 1376 0,-2 6 224 16,-2 4 64-16,-2 3 0 0,1 6-656 0,-2 3-128 15,-2 5-32-15,-1 1 0 0,-1 6-112 0,-1 2-32 16,-3 7 0-16,-1 9 0 0,-1 3-192 0,1 7-32 15,0 1-16-15,1 1 0 0,1 3-256 0,-1 2-48 16,0-3-16-16,3-2 0 16,1-5-896-16,0-4-176 0,5-8-32 0,2-8-16 15,-2-5-448-15,1-4-96 0,2-7-16 0</inkml:trace>
  <inkml:trace contextRef="#ctx0" brushRef="#br0" timeOffset="13382.58">16771 2299 21183 0,'0'0'1888'0,"8"-2"-1504"16,2 1-384-16,4 0 0 0,4-2 608 0,1-2 48 16,1 2 16-16,2-1 0 0,1 0-96 0,1-2 0 0,3 0-16 0,0 3 0 15,1-1-352-15,0-1-64 0,0 1-16 0,2 3 0 16,0 1-128-16,2 0 0 0,1 0 0 0,-3-2 0 15,1 0 0-15,-3-1 0 0,-1-1 0 0,-2-1 128 16,-5 0-128-16,-1 1-224 0,-2-3 48 0,-3 1 16 16,1-1 160-16,-1-2-192 0,-1 4 192 0,-2-2-192 15,3 1 192-15,-1 4 0 0,-2 1 0 0,0-1-128 16,-2 1 128-16,-1 0 0 0,-8 1 0 0,0 0 0 16,0 0 128-16,0 0 128 0,0 0 0 0,0 0 16 15,3 5 464-15,-4 5 96 0,-4-183 0 0,-2 366 16 16,-4-182-256-16,-1 4-48 0,-3 0-16 0,1 3 0 0,-2 2-112 0,-3 3-32 15,-3 3 0-15,4-2 0 0,0 6 64 0,1 1 16 16,-8 2 0-16,1 2 0 0,5 0-64 0,3-2-16 16,2-4 0-16,4-5 0 0,2-2-128 0,4-1-16 15,5-3-16-15,4-1 0 0,3-8 96 0,4-3 0 16,3-2 16-16,3-4 0 0,3-4 32 0,2-2 0 16,0-3 0-16,0-4 0 0,-2-4-48 0,0 0-16 15,-3-2 0-15,2-3 0 0,-2-2 16 0,-3 0 16 16,-2-1 0-16,-2 0 0 0,-1 2 0 0,-2 2 0 15,-2 1 0-15,-2 4 0 0,0 3-160 0,-3 6-48 16,-1-1 0-16,0 8 0 0,0 0-128 0,0 0 160 16,-4 8-160-16,-1-1 160 0,-2 6-160 0,0 0 0 0,3-1-160 15,2 2 160 1,-1 2-1088-16,3-4-128 0,2 2-32 0,0 0-10688 0,2 2-2144 0</inkml:trace>
  <inkml:trace contextRef="#ctx0" brushRef="#br0" timeOffset="13810.87">18946 2045 12895 0,'0'0'1152'0,"0"-9"-928"15,0 1-224-15,-2-1 0 0,-2 1 1376 0,-3 1 224 16,0-3 64-16,-3 2 0 0,-4-2-144 0,-3 4-32 16,3 2 0-16,-7 2 0 0,-1 4-784 0,-2 4-144 15,-3 2-48-15,-2 4 0 0,-3 2-112 0,0 3-16 16,2 1-16-16,-6 6 0 0,4 0-112 0,6 3 0 15,4-2-16-15,8 2 0 0,8-4-240 0,4 1 0 16,8 1 0-16,4-2 0 0,4 0 352 0,5 0-32 16,2-1 0-16,4-2 0 0,0-2-112 0,2 1-16 15,2 0-16-15,0 0 0 0,3 0-176 0,-8-1 128 16,-10-6-128-16,0 2 128 0,1 2-128 0,-2-4 192 16,-4 4-192-16,-4 0 192 0,-5-1 576 0,-5-1 112 15,-5 2 16-15,-9 1 16 0,-4 1-448 0,-3-4-80 0,-2 0-32 16,2-1 0-16,-5-4-352 0,3-3 0 0,0-5 0 15,2-1 0 1,1-2-1856-16,6-4-448 0</inkml:trace>
  <inkml:trace contextRef="#ctx0" brushRef="#br0" timeOffset="14166.03">19124 2422 26607 0,'0'0'1168'0,"0"0"256"0,6 5-1136 0,3 1-288 0,1-2 0 0,1-2 0 0,-1-1 720 0,1-1 96 16,2-1 16-16,1-3 0 0,0-4 64 0,1 1 32 15,3-2 0-15,-1-2 0 0,-1-4-560 0,1 1-112 16,-1 0-32-16,-3 2 0 0,0-2-224 0,-5-2 0 16,-1 2 128-16,-2 5-128 0,-4-3 0 0,0 4 176 15,-1-1-176-15,-3 5 160 0,-8 2 320 0,-1 1 64 16,-4 1 16-16,0 2 0 0,-2 3-272 0,-1 7-48 15,-1 0-16-15,-1 5 0 0,0 6 16 0,2 0 0 16,1 2 0-16,1 3 0 0,2-1-48 0,4 1-16 16,2-3 0-16,4 0 0 0,1-4-176 0,5-1 0 15,3-5 0-15,6 1 0 0,0-1 0 0,4-5 0 16,3-1-144-16,3-4 144 16,3-1-640-16,4-3-32 0,2-2 0 0,3-3 0 15,1 0-2560-15,0-3-512 0</inkml:trace>
  <inkml:trace contextRef="#ctx0" brushRef="#br0" timeOffset="14489.92">20343 1525 12895 0,'-14'-18'1152'0,"12"8"-928"0,0 0-224 0,1-3 0 0,-2 0 1584 0,1 4 272 16,-3-1 48-16,0 5 16 0,0 1-256 0,-2 0-64 15,0 3 0-15,-3 5 0 0,-2 2-688 0,1 3-144 16,-1 6-16-16,-1 6-16 0,0 5-352 0,-1 5-64 15,0 3 0-15,1 6-16 0,-2 12 16 0,2 2 16 16,1 4 0-16,5 8 0 0,-1-17-96 0,2 5-32 16,1 3 0-16,0-1 0 0,2 0-208 0,-1-2 128 15,3 0-128-15,0-2 0 0,-2 13 0 0,3-9 0 0,3-9 0 16,1-4-160 0,-1-8-1440-16,1-4-304 0,1-4-48 0</inkml:trace>
  <inkml:trace contextRef="#ctx0" brushRef="#br0" timeOffset="14706.47">19741 2214 26719 0,'0'0'2368'0,"0"0"-1888"0,0 0-480 0,6-4 0 16,3 3 1248-16,4 1 160 0,2 2 16 0,4 1 16 16,-1-2-736-16,6 0-160 0,6-1-32 0,7 0 0 15,5-2 96-15,4 0 16 0,1 1 0 0,0-1 0 16,13-1-336-16,-4-1-64 0,0-1-16 0,20 3 0 15,-11 0-976-15,-8 1-192 16,-8-2-32-16,0 0-14336 0</inkml:trace>
  <inkml:trace contextRef="#ctx0" brushRef="#br0" timeOffset="15433.61">22398 1572 10127 0,'0'0'896'16,"-7"-5"-704"-16,3 0-192 0,4 5 0 0,0 0 2272 0,0 0 416 15,0 0 96-15,0 0 16 0,-6 0-1920 0,-2 1-384 16,3 1-80-16,-1 3-16 0,-1 6 208 0,1 1 32 16,0 4 16-16,2 6 0 0,-3 3-160 0,4 8-48 15,-1 2 0-15,1 10 0 0,2 7-128 0,-3 29-48 16,2-6 0-16,0-2 0 0,1-2-272 0,1 1 0 0,3-1 0 16,0-21 0-16,2 1 0 0,4-4 0 15,4-3 0-15,2-4 0 0,4-3 256 0,16 10 0 16,0-14 0-16,-9-15 0 0,2-2 544 0,1-5 96 15,3 1 32-15,13-6 0 0,-4-6-80 0,0-5-16 16,1-5 0-16,-14 2 0 0,1-6-240 0,3-2-48 0,3-4-16 0,2-5 0 16,4-8-80-16,-2-1-32 0,-1-3 0 0,-1 0 0 15,-1-3 160-15,-3-5 16 0,-1 1 16 16,-4-6 0-16,-3-3-16 0,11-32 0 0,-6 4 0 0,-15 32 0 16,2-2-160-16,-2 0-48 0,-1 2 0 0,-1 0 0 15,-5 12-384-15,-1-1 128 0,0 3-128 0,-2-1 0 16,-2 6 128-16,0-2-128 0,0 4 128 0,-2 1-128 15,-1-3 0-15,-1 6-176 0,-2 1 16 0,0 5 0 16,0 3-1488-16,-1 2-288 16,-1 7-64-16</inkml:trace>
  <inkml:trace contextRef="#ctx0" brushRef="#br0" timeOffset="16262.49">25907 890 22799 0,'-1'-6'496'0,"1"1"96"0,1-1 32 0,-2 2 32 0,-1 1-528 0,2 3-128 0,-5 2 0 0,0 8 0 15,-3 2 576-15,2 4 96 0,-3 5 16 0,0 9 0 16,-1 5-384-16,-6 27-80 0,2 4-16 0,2-16 0 15,-3 7-48-15,-8 39-16 0,0 0 0 0,4-32 0 16,-5 9 192-16,-4 4 48 0,1 3 0 0,1 4 0 0,0 3-176 0,3-7-16 16,4-1-16-16,-5 31 0 0,8-19-176 15,4-12 0-15,7-12 144 0,5-29-144 0,1-1 0 0,4 9 0 16,0-9 0-16,2-8 128 0,2-6-432 0,-3-12-80 16,0-3 0-16,0-2-16 0</inkml:trace>
  <inkml:trace contextRef="#ctx0" brushRef="#br0" timeOffset="16432.15">25402 2103 27647 0,'0'0'2448'0,"0"0"-1952"15,10-4-496-15,3-1 0 0,2-1 0 0,4-1 0 16,3-3 0-16,2 3-160 0,3-5 160 0,16-3 0 15,0 1-144-15,-15 1 144 0,1-1-256 0,12-6 32 0,-1 1 0 0,-5 4-11632 16</inkml:trace>
  <inkml:trace contextRef="#ctx0" brushRef="#br0" timeOffset="16795.23">26486 2046 22047 0,'0'0'480'0,"0"0"96"0,0 0 32 0,14 2 32 0,-14-2-512 0,13-2-128 0,-1-3 0 0,-2-2 0 0,2 0 832 0,4-6 160 16,-1-1 32-16,3 1 0 0,1-3-512 0,0 1-80 15,0-1-32-15,-3 4 0 0,-2 0-224 0,-5-1-48 16,-4 2-128-16,-1 3 192 0,-6-2 128 0,-2 4 0 15,-4 3 16-15,-2 3 0 0,-4 2 240 0,-4 4 32 16,-3 5 16-16,-14 12 0 0,16-7-416 0,-2 3-80 16,-2 2 0-16,-1 5-128 0,-2-2 432 0,3 2-32 15,3-1 0-15,0-3 0 0,-1 8-144 0,6-4-48 16,4 0 0-16,3-2 0 0,5-7-208 0,7-5 128 16,3-7-128-16,2-1 0 0,3-3 0 0,6-3 0 0,5-3-128 0,2-5 128 31,5-1-640-31,1-3-32 0,2 0 0 0,3 0 0 15,1-1-2016-15,1 0-384 0,-1 0-96 0,0-2-4128 0,-3 1-816 0</inkml:trace>
  <inkml:trace contextRef="#ctx0" brushRef="#br0" timeOffset="17066.98">27268 1886 12895 0,'0'0'576'0,"0"0"112"0,0 0-560 0,0 0-128 0,0 0 0 0,0 0 0 16,0 0 2176-16,0 0 416 0,-5 6 80 0,-3 4 16 15,-2-1-1088-15,-2 4-224 0,-1 2-32 0,-4 0-16 16,0 1-416-16,0-2-80 0,2 0 0 0,1-1-16 0,2 3-144 0,3-1-32 16,3-2 0-16,1 1 0 0,-1 0-256 0,3 1-64 15,6 0-16-15,-1-2 0 0,-1 0 0 0,3-1 0 16,4 0 0-16,0 2 0 0,-2 1-80 0,-1 0-16 16,-1 3 0-16,0 0 0 0,-2-2-208 0,2 1 176 15,-5-1-176-15,-4 5 160 0,-3-2 208 0,-2 0 32 16,0-5 16-16,-3 0 0 0,-4-1 96 0,-2-2 0 15,-1 0 16-15,1-3 0 0,0 0-304 0,0-2-64 16,0-6-16-16,-4-5 0 16,3-3-1312-16,2-3-272 0,1-3-48 0</inkml:trace>
  <inkml:trace contextRef="#ctx0" brushRef="#br0" timeOffset="17335.41">28097 1215 27647 0,'-12'7'2448'0,"1"3"-1952"0,0 6-496 0,0 4 0 15,1 4 1296-15,3-4 176 0,-1 8 16 0,-3 19 16 16,-1 3-1008-16,7-16-208 0,-3 4-32 0,2 2-16 15,0 7 64-15,-1 0 16 0,1 5 0 0,1 1 0 16,0 2-192-16,0 2-128 0,1 0 192 0,1-2-192 16,2-3-1056-16,0-1-320 15,1-3-64-15,-1 15-16 0,1-20-784 0,0-5-176 0,-2-8-16 16</inkml:trace>
  <inkml:trace contextRef="#ctx0" brushRef="#br0" timeOffset="17504.24">27567 2039 24063 0,'16'-2'1072'0,"-4"1"208"0,-1-2-1024 0,8 1-256 15,3-1 0-15,7 0 0 0,4 0 0 0,19-6 0 16,-21 5 0-16,-1-5 0 0,3 0 224 0,3-2-16 16,2 2 0-16,2-3-11120 0</inkml:trace>
  <inkml:trace contextRef="#ctx0" brushRef="#br0" timeOffset="18297.45">29917 1971 16927 0,'-10'0'752'0,"1"0"144"0,-1-1-704 0,-3 1-192 16,-3-2 0-16,-3 0 0 0,0 0 864 0,-2 2 144 0,-2 0 16 15,-1 4 16-15,-2-1 80 0,0 1 16 0,1 5 0 0,-2 2 0 16,-2 4-624-16,0 3-128 0,-2 4-32 0,-1 1 0 15,2 2-192-15,-1-1-32 0,1 5-128 0,-1 1 192 16,5 1-192-16,3 2 176 0,4 0-176 0,6-6 160 16,5-4-160-16,6-4 0 0,4-1 0 0,6-8 0 0,5-2 208 0,4-7-32 15,5-5-16-15,2-7 0 0,5-6 112 0,2-6 32 16,-2-7 0-16,2-2 0 0,-1-2-32 16,1-2 0-16,-2-1 0 0,-1-1 0 0,0-3-32 15,-2 1-16-15,1-7 0 0,-3 3 0 0,-1-1 0 0,0 2 0 16,0-5 0-16,-4 1 0 0,-5-2-80 0,-3-5-16 15,-2 1 0-15,-4-4 0 0,-6-2 0 0,0 2-128 16,0 5 192-16,1 10-64 0,0 7-128 0,0 8 160 16,-2 9-160-16,0 8 160 0,2 1-32 0,0 9-128 15,0 0 192-15,-5 19-64 0,-4 10-128 0,1 7 0 16,1 6 0-16,-1 7 0 0,0 9 0 0,4 4 0 16,3 0 0-16,0 8 0 0,0 3 0 0,-3 2 0 15,1 0 0-15,2-6 0 0,0-5-144 0,2-7 144 16,2-3 0-16,2-5 0 15,-3-9-496-15,5-6 16 0,4-4 0 0,0-4 0 16,0-5-1968-16,-1-7-400 0</inkml:trace>
  <inkml:trace contextRef="#ctx0" brushRef="#br0" timeOffset="18667.22">30506 1809 11055 0,'0'0'976'0,"0"0"-784"0,-10 7-192 0,1-1 0 0,0 0 2304 0,-1 0 432 0,-4 2 80 0,0 1 0 15,-4 7-1488-15,-4 1-304 0,-3 5-64 0,-1 6-16 0,0 4 80 0,-2 3 32 16,0 1 0-16,0-2 0 0,4 1-528 16,2-1-96-16,3 0-32 0,5-3 0 0,4-10-160 0,5-2-48 15,1-3 0-15,4-5 0 0,0-11 48 0,0 0 0 16,13 4 0-16,1-7 0 0,1-7-16 0,1-1 0 15,3-3 0-15,2-8 0 0,2-2 0 0,-2 0 0 16,-2-2 0-16,2 1 0 0,-2-4-32 0,-4 2-16 16,-5-2 0-16,-1 5 0 0,0-2 112 0,-5 7 32 15,-2 6 0-15,1 2 0 0,-3 11-112 0,0 0-16 16,0 0 0-16,0 0 0 0,-3 9-192 0,0 7 176 16,-1 6-176-16,0 1 160 0,-1 0-160 0,4 0 0 15,2 1 0-15,1-4 0 0,1-2-176 0,2-1-16 0,4-2 0 16,1-3 0-1,-1 0-1984-15,2-6-384 0,1-2-96 0,3-6-16 0</inkml:trace>
  <inkml:trace contextRef="#ctx0" brushRef="#br0" timeOffset="18926.18">31153 998 23039 0,'-13'32'1024'0,"5"-5"192"0,-2 2-960 0,-1 8-256 0,4-12 0 0,0 6 0 16,-3 7 512-16,-3 3 48 0,-1 2 16 0,-3 4 0 15,0 5 384-15,-1-1 64 0,0-1 32 0,0 3 0 16,-21 44-432-16,17-44-96 0,1-1-16 0,3-1 0 0,1-5-368 16,3-2-144-16,2-6 0 0,1-2 144 15,4-8-464-15,2-2-80 0,1-5-32 16,3-2 0-16,-1-5-1904 0,4-7-384 0</inkml:trace>
  <inkml:trace contextRef="#ctx0" brushRef="#br0" timeOffset="19354.56">30714 1778 22287 0,'19'-4'976'0,"-6"3"224"0,5-3-960 0,3 1-240 15,5-2 0-15,4 1 0 0,3-3 464 0,3-1 48 16,-8 2 16-16,1-6 0 0,0 0 176 0,1-2 48 0,-1 2 0 0,0-2 0 16,0 3-496-16,-1 2-112 0,-2-1-16 0,5 2 0 15,-1 0-272-15,-4 5-64 0,-4-1-16 0,-4 2 0 32,0 2-304-32,-3 2-64 0,-5-1-16 0,-1 2 0 0,-3-1 352 0,-6-2 64 15,0 0 0-15,0 0 16 0,0 0 176 0,0 10 176 0,0-10-48 16,-2 8 0-16,-3 1 336 0,-4 6 64 0,-3-4 16 0,0 3 0 15,0 4-208-15,-1-1-32 0,-1-2-16 0,-1 4 0 16,1 3-64-16,7-8-16 0,-2 3 0 0,0 3 0 16,0 0 32-16,1 0 0 0,2 1 0 0,1 0 0 15,2 1 32-15,1 13 16 0,4-9 0 0,5-6 0 16,2-6 272-16,3-2 48 0,5-7 16 0,3 0 0 0,2-5-64 16,2-3-16-16,3-1 0 0,-1-2 0 0,-2-7 32 15,1-2 16-15,-4-3 0 0,0-1 0 0,-4 0 80 0,-1 0 16 16,-4 4 0-16,0 0 0 0,-5 1-144 15,0 2-32-15,-3-1 0 0,-4 13 0 0,3-3-224 0,-3 3-48 16,0 0-16-16,0 0 0 0,0 0-224 16,0 0-128-16,3 7 128 0,-1 3-208 0,4 8 208 0,1 0 0 15,3 1-160-15,2 0 160 16,0 0-1408-16,4-2-192 0,0-2-64 0,2-2-14768 16</inkml:trace>
  <inkml:trace contextRef="#ctx0" brushRef="#br0" timeOffset="21790.78">22285 1422 21935 0,'0'0'960'0,"-5"-7"224"0,0-3-944 0,0 3-240 0,0-4 0 0,2 4 0 15,3 7 656-15,-2-12 96 0,-1 2 16 0,2 0 0 0,1 0 176 16,0 2 32-16,0-5 16 0,0 6 0 0,0 7-224 0,0 0-32 16,3-13-16-16,-3 13 0 0,0 0-304 0,0 0-64 15,0 0-16-15,0 0 0 0,0 0-48 0,0 0-16 16,0 0 0-16,0 0 0 0,9 13 48 0,-6 2 16 16,1 4 0-16,0 4 0 0,-1 9-80 0,-3 3-32 15,0 5 0-15,-2 3 0 0,0 3 64 0,-2 2 16 16,-1-1 0-16,-2 7 0 0,1 5-48 0,-4 5 0 15,-4 3 0-15,0-1 0 0,1-6-80 0,-2 1-32 16,-2 1 0-16,2-2 0 0,1 2-144 0,-1-4 128 16,-3-4-128-16,3-4 128 0,1-7-128 0,1-2 128 15,3-2-128-15,4-8 128 0,-1-2 0 0,4-8-128 16,-1 0 192-16,2-7-64 0,2-3 64 0,0-11 16 16,0 0 0-16,0 0 0 0,0 0 48 0,0 0 16 0,0 0 0 0,12-5 0 15,-2-4-16-15,0 0-16 0,-1 0 0 0,0 0 0 16,3 1-240-16,-4-1 128 15,1 0-128-15,1 4 0 0,1-3 0 0,0 3 0 0,2 0 0 0,2 0 0 16,3 4 0-16,2-1 0 0,2 2 0 0,4 2 0 16,4-1 0-16,3 0 0 0,4 2 0 15,5-2 0-15,2-1 0 0,3 0 0 0,0-1 0 0,0-2 0 16,-2-1 0-16,0-1 0 0,2 1 0 0,3-3 0 16,1 2 0-16,1 1 0 0,1 0 144 0,-2 0-144 15,-1 2 0-15,-6 0 0 0,-3 2 0 0,-3 2 0 16,-2 0 0-16,-2 2 0 0,-1 0 0 0,-2 1 0 0,-2 0 0 0,-1 4 0 15,-2-1 0-15,-1 2 0 0,-1-4 0 0,-4 3 0 16,-2-4 0-16,0 1 0 0,-2 1 0 16,-1-3 0-16,-2 1 128 0,-1 2-128 0,-2-4 0 0,-10-3 0 15,9 4 144-15,0-1-144 0,-9-3 128 0,0 0-128 16,0 0 128-16,0 0-128 0,0 0 128 0,0 0-128 16,0 0 128-16,0 0-128 0,0 0 192 0,0 0-16 15,0 0-16-15,3-7 0 0,-3 7 0 0,0-13 0 16,-3 4 0-16,-1-2 0 0,-1-2-16 0,-2-1 0 15,-2-4 0-15,2-1 0 0,-1-4-16 0,1-1 0 16,-4-5 0-16,4-3 0 0,0-3-128 0,2-4 0 16,-1 0 0-16,0-3 0 0,-1-6 0 0,2-3 0 0,0-1 0 15,0-7 0-15,-1-9 0 0,2-3 0 16,0-3 0-16,0 1 0 0,0 0 0 0,4-1 0 16,-2-2 0-16,1 5 0 0,4 7 0 0,0 7 0 15,1 5 0-15,0 5 0 0,-1 7 0 0,1 2 0 0,0 5 0 0,-1 1 0 16,-1 7 0-16,-1-2 0 15,-1 4 0-15,0 4 0 0,0 0 0 0,0 3 0 16,-1 3 0-16,1 4 0 0,0-1 0 0,0 5 0 16,0-3 0-16,0 8 0 0,0 0 0 0,0 0-144 0,0 0 144 0,0 0 0 15,0 0-176-15,0 0 176 0,0 0-160 0,0 0 160 16,0 0-160-16,4 12 160 0,-2 3-160 0,0 3 160 16,2 2-160-16,-1 5 160 0,1 2-160 0,0 6 160 15,1 1 0-15,0 5-144 0,-1-1 144 0,0 4 0 0,1 3 0 16,-3 5 0-16,-2 3 0 0,-1 3-128 0,0 0 128 0,-2 0 0 15,-2 3 0-15,0 2 0 0,1-3 0 16,-1 1 0-16,-1 0 0 0,1-3 0 0,-2-1 0 0,2-3 0 16,2-5 0-16,-3-1 0 0,1-3 0 0,2-1 0 15,-3-3 0-15,4-3 0 0,-1-2 0 0,3-1 0 16,-2-5 0-16,2 0 0 0,2-4 0 0,2 3 144 16,0-4-16-16,0-4-128 0,0-2 0 0,1-3 0 15,0-3 0-15,1 0 0 0,-1-2 0 0,-5-9 0 16,8 8 0-16,-8-8 0 0,0 0 0 0,0 0 0 15,0 0 128-15,0 0-128 0,0 0 0 0,0 0 0 16,0 0 128-16,0 0-128 0,0 0 0 0,0 0 0 16,0 0 0-16,0 0 0 0,0 0 128 0,0 0-128 15,0 0 0-15,0 0 0 0,-10-4 0 0,2 0 0 16,-3 2 0-16,-1-1 0 0,1 2 128 0,-2 0-128 16,-1-1 0-16,-2 4 0 0,-2-2 0 0,-1 0 0 15,0 0 0-15,-3 0 0 0,-2-2 0 0,-4 2 0 16,1 0 0-16,-5-1 0 0,-3 0 128 0,-6-2-128 0,-5-2 0 0,-3 0 0 15,-3 1 0-15,-2 3 0 0,1-1 0 0,0-2 0 16,-1 1 0-16,1 1 0 0,-3 0 0 16,-1 2 0-16,-2 0 0 0,1 3 0 0,0 1 0 0,5 1 0 15,2-3 0-15,5 1 0 0,5-1 0 16,-1 2 0-16,3 3 128 0,3-4-128 0,0 0 0 0,3-1 0 16,1 5 0-16,4-3 0 0,3-2 0 0,3 1 0 15,2-1 0-15,2 0 0 0,4-2 0 0,1-2 0 16,2 2 0-16,1 0 0 0,10 0 0 0,-8 0 0 15,8 0 0-15,-6-2 0 0,6 2 0 0,0 0 0 16,0 0 0-16,-3-4 0 0,3 4-128 0,0 0 128 16,3-12 0-16,1 5 0 0,-2-3 0 0,4-2 0 0,1-2 0 0,0-1 0 15,2-2 0-15,0 0 0 0,4-2 0 0,-3-2 0 16,2-4 128-16,2-2-128 0,1-1 0 0,0-2 160 16,0-6-160-16,1-1 128 0,-1-1-128 0,-1-1 0 15,-3-3 144-15,3-8-144 0,-2-6 0 0,-2-3 144 16,-1-6-144-16,0 0 0 0,1 0 160 0,-1-1-160 15,-4 5 128-15,0 0-128 0,4 2 0 0,-2 9 128 16,-2 8-128-16,1 4 0 0,-3 2 128 0,1 4-128 16,-3 6 0-16,3 5 128 0,-2 6-128 0,-2 3 128 15,-2 2-128-15,2 10 128 0,-4-6-128 0,4 6 0 16,0 0 0-16,0 0 0 0,0 0 0 0,-6-1 0 16,6 1 0-16,-9 2 0 0,0 1-240 0,2 2-16 0,-2 2-16 15,1-1 0 1,1 0-1488-16,-1 3-288 0,0-2-64 0,3 4-15408 0</inkml:trace>
  <inkml:trace contextRef="#ctx0" brushRef="#br0" timeOffset="23582.52">27693 2952 15887 0,'14'-8'704'0,"-5"3"144"0,-2-1-672 0,1-3-176 16,-8 9 0-16,5-8 0 0,-5 8 1088 0,2-10 192 15,-4 3 48-15,2 7 0 0,-8-5-80 0,-3 2-16 16,-6 2 0-16,0 2 0 0,-3 5-352 0,-5 2-80 16,-7 6-16-16,-3 4 0 0,-5 3-128 0,-2 5-16 15,-3 2-16-15,-5 4 0 0,-2-2-176 0,1-1-48 0,-2 1 0 0,2-4 0 16,6 5-48-16,7-7-16 15,6 0 0-15,8-5 0 0,5-2-16 0,6-3-16 0,6 1 0 0,4-4 0 16,3-11-144-16,7 9-32 0,3 1 0 0,5-6 0 16,4-1-128-16,7-1 0 0,2 1 144 0,6-1-144 15,5 2 0-15,3 0 0 0,0 4 0 0,-1-3 128 16,-3-3-128-16,-4 5 0 0,-2 3 0 0,-4-1 0 16,-3 2 0-16,-3 3 0 0,-4 0 0 0,-5 0 0 15,-5 1 0-15,-2 3 0 0,-4 1 0 0,-6 0 0 16,-6-1 0-16,-3 1 0 0,-2-1 0 0,-3 0 0 0,-2-1 0 15,-3 0 128-15,-1-3-128 0,-3 0 128 0,-2-5-128 0,-1 1 0 16,-1-2 0-16,1-1 128 0,0-3-128 0,2-3 0 16,2-3 0-16,1-1-128 15,5-2-1600-15,4-4-304 0,2-2-64 0</inkml:trace>
  <inkml:trace contextRef="#ctx0" brushRef="#br0" timeOffset="23971.71">28141 3387 32255 0,'0'0'2864'0,"0"0"-2288"16,0 0-576-16,0 0 0 0,9-5 576 0,0-2 16 15,-2 1 0-15,3-3 0 0,-3-2-368 0,6-5-80 16,0 1-16-16,0-3 0 0,-2-2-128 0,2 1 0 0,-1 0 0 0,-1 1 0 16,-4 2 0-16,-3 0 0 0,-3 0 0 0,-3 2 0 15,-5 0 0-15,0 0 0 0,-5-1 0 0,0 1 128 16,-5 5-128-16,-1 2 160 0,-2 6-160 0,-3 5 160 16,-1 5 32-16,0 2 0 0,-2 3 0 0,0 8 0 15,-2 2-16-15,2 5 0 0,3-1 0 0,4 4 0 16,1 0-176-16,2-3 192 0,5 0-192 0,2-2 192 0,1 0-192 15,4-5 0-15,4-1 0 0,3 3 128 0,-1-4-128 16,3-1 0-16,3 0 0 0,2-2 0 0,2-2-368 0,0-3 0 16,4-2 0-16,1 1 0 15,1-3-1552-15,5-2-320 0,-1 1-64 0,2-5-11200 16</inkml:trace>
  <inkml:trace contextRef="#ctx0" brushRef="#br0" timeOffset="24306.72">29001 2559 27231 0,'-9'-12'1216'0,"4"7"240"0,5 5-1168 0,-7-7-288 16,7 7 0-16,0 0 0 0,0 0 160 0,0 0-32 16,-9 9 0-16,2 3 0 0,0 1 384 0,1 3 64 15,0 0 0-15,1 1 16 0,1 1-320 0,-2-1-64 0,0 0-16 0,3-1 0 16,1 0-192-16,1-2 0 0,-1 1 0 0,0 0 0 16,2-2 0-16,0-7 0 0,0-6 0 0,0 0 0 15,0 0 0-15,0 0 0 0,0 0 0 0,0 0 0 16,0 0 0-16,0 0-160 0,7-10 0 0,-1-3 0 15,-1-4-288-15,0 1-64 0,-1 4-16 0,0 0 0 16,-2-1-304-16,1 3-64 0,1 1-16 16</inkml:trace>
  <inkml:trace contextRef="#ctx0" brushRef="#br0" timeOffset="24725.22">28909 2465 20271 0,'0'0'1792'0,"0"0"-1424"15,0 0-368-15,0 0 0 0,0 0 480 0,0 0 32 0,0 0 0 0,0 0 0 16,0 0 144-16,-6 13 48 0,-2 2 0 0,1 6 0 16,-2 5 64-16,-1 3 32 15,-2 2 0-15,-1 5 0 0,1 7-176 0,-2 4-48 0,-2 5 0 0,1 0 0 16,0 1 48-16,-2 6 0 0,3 7 0 0,2-1 0 16,0 0-32-16,3-1 0 0,0-5 0 0,6-6 0 15,3-1-48-15,3-7-16 0,3-2 0 0,4-5 0 16,2-3-32-16,6-6-16 0,5-1 0 0,3-4 0 15,0-4-48-15,2-2-16 0,3-5 0 0,0-3 0 16,0-6-176-16,-1-4-48 0,1 0 0 0,-1-4 0 16,1-4-192-16,-2 2 0 0,-2-5 0 0,-2-2 0 15,-3-5-1088-15,-2-2-256 0,-2-2-48 0,-6-1-9552 16,-2 0-1904-16</inkml:trace>
  <inkml:trace contextRef="#ctx0" brushRef="#br0" timeOffset="24911.21">28412 3103 10127 0,'-40'3'896'0,"14"-2"-704"15,-6-1-192-15,4 1 0 0,5 1 6128 0,6 2 1184 16,3-3 240-16,5 0 64 0,9-1-6048 0,0 0-1200 16,0 0-240-16,14-6-128 0,6-3 192 0,8-4-48 15,8-1 0-15,4-4 0 0,5-2-144 0,7-2-272 16,5 1 64-16,7-2 16 15,7-4-1824-15,8 0-352 0,7-3-80 0</inkml:trace>
  <inkml:trace contextRef="#ctx0" brushRef="#br1" timeOffset="32340.65">9039 3595 12895 0,'-15'-11'1152'0,"6"7"-928"15,0-2-224-15,9 6 0 0,-4-7 2128 0,4 7 384 16,0 0 80-16,-2-6 16 0,2 6-1648 0,2-9-336 16,-2 9-64-16,8-8-16 0,1-3-32 0,5 5-16 15,1-3 0-15,4 2 0 0,3 4-288 0,3-4-48 16,3 1-16-16,1 2 0 0,4 0-144 0,5-2 0 15,6 2-160-15,3 1 160 0,2-2 0 0,1 0 0 16,3 2 0-16,-2 0 0 0,1-2 0 0,3-1 0 16,2 2 0-16,5 1 0 0,7 1 128 0,2-1 0 15,0-1 16-15,0 0 0 0,-1-1 112 0,4 0 32 16,4 1 0-16,2 2 0 0,2-1 144 0,0 1 16 0,-4-1 16 0,5 2 0 16,4 1-32-16,2-1-16 0,2 0 0 0,-2-3 0 15,-4 0-32-15,4 1-16 16,1 3 0-16,3 0 0 0,0-1-64 0,-3 0-16 15,-2 1 0-15,3-1 0 0,4-2-96 0,0 0-32 16,-1-2 0-16,-3 2 0 0,0 0-160 0,3 2 0 0,2 2 144 0,0-2-144 16,-2-3 0-16,-3-1 128 15,2 1-128-15,2 3 0 0,6 3 0 0,-3-2 128 0,-4-2-128 16,-3 2 0-16,3 2 0 0,2 2 128 0,4 1-128 0,-5-1 0 16,-3-5 0-16,-1 1 0 0,2 2 0 0,3 1 128 15,1-1 0-15,-1 1 0 0,-6 1 0 0,2 0 0 16,-1-1 96-16,-1 0 32 0,-1-1 0 0,-2 2 0 15,-5-2-48-15,2 1 0 0,0 1 0 0,3 1 0 16,-2-1-32-16,-1-1-16 0,-3-2 0 0,-2 1 0 16,1 0-32-16,3-1-128 0,0-2 192 0,0 1-64 0,-5 0-128 15,-1 0 0-15,-1 1 0 0,4 0 0 0,2 0 0 16,-3-1 0-16,-3 0 128 0,-2-1-128 0,-2-1 0 0,2 0 0 16,0 2 0-16,1 0 0 0,1 0 0 0,-4-1 128 15,-2-1-128-15,-2 0 0 0,-2 1 0 0,1 1 0 16,2 0 0-16,1 0 0 0,-1-4 0 0,-2 2 0 15,-1-2 0-15,-3 3 0 0,-2-1 0 0,2 4 0 16,1 0 0-16,2-2 0 0,-1-2 0 0,-1 0 0 0,-4-1 0 0,-2-1 0 16,1 2 0-16,-5 2 0 0,0 0 0 0,-1 0 0 15,2-1 0-15,-2 0 0 16,-1 0 0-16,-4-1 0 0,-4 0 0 0,-4-2 0 0,-3 1 128 0,-4 1-128 16,-5 1 0-16,-2 1 0 0,-4 1 0 0,-2-1 0 15,-4-1 0-15,-4-1 0 0,-1 2 0 0,-11 0 128 16,9-1-128-16,-9 1 0 0,0 0 144 0,0 0-144 15,0 0 0-15,0 0 144 16,0 0-144-16,-12 0 0 0,0-2 144 0,-5-1-144 0,-3 0 0 0,-4 2 144 16,-6 4-144-16,-1-2 0 0,-4 0 0 0,-4 2 0 15,-8-1 0-15,-4 0 0 0,-2-1 0 0,-3-1 0 16,2-1-128-16,2 1 128 0,-4 0 0 0,-1 1 0 16,0 3 0-16,-4-2 0 0,-6-2 0 0,-1 0 0 15,1-1 0-15,-2 0 0 0,3-1 0 0,-3 2 0 0,1 3 0 0,-7-2 0 16,-5-1 0-16,1-1 0 0,0-2 0 15,0 3 0-15,-1 3 0 0,-6 0 0 0,-8-1 0 0,3 1 0 16,0-3 0-16,2 2 0 0,-3 1 0 0,-5 1 0 16,-6-3 0-16,1 0 0 0,1 2 0 0,0-1 0 15,-5 3 0-15,2-1 0 0,0-4 0 0,1 1 0 16,0 2 0-16,-3-1 0 0,-4 0 0 0,3-1 0 16,3 0 0-16,-2 2 0 0,-2-1 0 0,0 2 0 15,1-1 0-15,2-1 0 0,-1 1 0 0,-2-2 0 16,-3 2 0-16,5-1 0 0,6 3 0 0,-6-1 0 15,-2-1 0-15,3-1 0 0,2-1 0 0,0 2 0 16,-2-1 0-16,0 1 0 0,1-1 0 0,2 1 0 16,3 0 0-16,-2-1 0 0,0 3 0 0,-1 0 0 15,2 0 0-15,3-1 0 0,3 0 0 0,-4 0 0 16,-4 0 0-16,2 2 0 0,2 0 0 0,1-2 0 16,2 0 0-16,-1 0 0 0,-2 1 0 0,4 0 0 15,2-3 0-15,2 2 0 0,0 0 0 0,-2 1 0 16,-1-2 0-16,6-2 0 0,0 0 0 0,3 2 0 15,-1 1 0-15,-1 2 0 0,2-3 0 0,1 0 0 16,3 1 0-16,2 3 0 0,1-2 0 0,-1-2 0 16,-2 1 0-16,4 1 0 0,2-2 0 0,4-1 0 15,3 2 0-15,1 0 0 0,1 1 0 0,2-2 0 0,-5-1 0 0,7-1 0 16,1 1 0-16,2-1 0 16,2 0 0-16,4 2 0 0,2 2 0 0,1-1 0 0,-1-3 0 0,3 2 0 15,1-1 0-15,3-1 0 0,1-1 0 16,3 2 0-16,2-1 0 0,1 3 0 0,5-3 128 15,0 0-128-15,3 1 0 0,3-2 0 0,2 0 0 0,4 1 0 16,2 1 0-16,3 1 0 0,3-2 0 0,2 0 0 16,0 1 0-16,9-2 0 0,0 0-128 0,0 0 128 15,0 0-144-15,0 0 144 0,0 0-192 0,10 5 192 16,3-3-192-16,3 0 192 0,6-2-192 0,2 0 192 0,5 0-160 16,4 0 160-16,4 0-128 0,7 0 128 0,4 0 0 0,3 0 0 15,6-3 0-15,1-1-128 0,2-2 128 0,4 2 0 16,3 0-144-16,7 0 144 0,5-1 0 0,3 2 0 15,5-3 0-15,-1-1 0 0,3 0-128 0,5 2 128 16,5-2 0-16,3 0 0 0,0 1 0 0,4-2 0 16,4 2-144-16,0-2 144 0,2 1 0 0,1 2 0 15,0-3 0-15,7 3 0 0,3 1 0 0,-1-1 0 16,-1 0 0-16,5 1 0 0,4 2 0 0,-2-1 0 16,-2 1 0-16,3-2 0 0,6 3 0 0,-3-1 0 0,-5-2 0 15,6 2 0-15,4-2 0 0,-2 0 0 0,-4 0 0 0,2 2 0 16,3-1 0-16,-1 0 0 0,-4-4 0 0,2 2 0 15,3 3 0-15,-2 0 0 0,-6 0 0 0,4 0 0 16,4 1 0-16,-1-1 0 0,-5 0 0 16,2 1 0-16,1-1 0 0,-2-1 128 0,-5-1-128 0,2 2 0 15,3-2 0-15,-5 0 128 0,-4-1-128 0,4 2 0 16,0 1 176-16,-4-2-176 0,-6-1 192 0,-3 1-192 16,2 2 208-16,-4-2-64 0,-5-4-16 0,-7 4 0 15,-8 3-128-15,-1-1 192 0,5-1-192 0,-10-2 192 16,-10-1-64-16,-5 2 0 0,-6-3 0 0,-4 6 0 15,-9-1-128-15,-6 0 192 0,-6 1-192 0,-7 0 192 16,-8-3-192-16,-6-1 160 0,-7 1-160 0,-11 4 160 16,0 0-160-16,0 0 0 0,-16-2-192 0,-9 0 192 15,-8 1-2752-15,-10 1-416 0</inkml:trace>
  <inkml:trace contextRef="#ctx0" brushRef="#br1" timeOffset="34214.31">14439 13540 22223 0,'0'0'976'0,"0"0"224"0,0 0-960 0,0 0-240 0,0 0 0 0,0 0 0 16,0 0 784-16,0 0 112 0,6-5 32 0,-6 5 0 16,0 0-256-16,0 0-48 0,4-9-16 0,-4 9 0 15,0 0-256-15,1-9-48 0,-1 9-16 0,-1-12 0 16,-3 1-112-16,-1 4-32 0,-1-3 0 0,-3 2 0 15,-1-2 128-15,-3 2 32 0,-4-1 0 0,0 3 0 0,-3 0-16 0,-1-3 0 16,-3 2 0-16,-6 0 0 0,-3 0 32 16,-7 2 0-16,-5-4 0 0,-2 3 0 0,-1-3 16 0,1 3 16 15,-3 1 0-15,-1-3 0 0,-1 2-16 0,-4 1 0 16,-5-3 0-16,-5 2 0 0,-4-1-112 0,0-2-32 16,1 2 0-16,-3-2 0 0,-1 2-192 0,-6 0 144 15,-5 0-144-15,-1 4 128 0,-3-4-128 0,3 2 0 16,-2 0 0-16,-5 1 0 0,-7-2 0 0,-1 2 128 15,4 0-128-15,-2 3 0 0,-1-2 0 0,-4-2 0 16,-4 2 128-16,0 0-128 0,3 1 0 0,-7 2 0 16,-4 0 0-16,0-2 0 0,3 0 0 0,-2 0 128 15,-4 2-128-15,1-1 0 0,3-3 0 0,-1 3 0 16,1 1 0-16,-1-1 0 0,-2-2 0 0,6 2 0 16,1 1 0-16,-3-1 0 0,-3 1 0 0,6-2 0 15,3 1 128-15,3 2-128 0,1-1 0 0,2-2 0 16,1-3 0-16,6 2 0 0,4 2 0 0,2 0 0 15,2-1 0-15,0 1 0 0,3-1 0 0,1-1 128 16,6 2-128-16,2 1 128 0,3 0-128 0,-3 1 0 0,-1 0 0 16,4-2 0-16,1 0 0 0,5 1 240 0,3 1-48 15,0 0 0-15,-1 1-32 0,1-1-16 16,0 0 0-16,1-1 0 0,4-1 0 0,1 0 0 16,2-3 0-16,4 0 0 0,-1 3-144 0,1 2 192 15,-1-2-192-15,0-1 192 0,-3-1-192 0,3 0 0 0,3-1 0 0,1-2 128 16,1 1-128-16,-1 2 0 0,4 1 144 0,-1 1-144 15,2 1 0-15,-5 0 0 0,-5-2 0 16,1 1 0-16,1-2 0 0,0 2 0 0,2 0 0 0,-3 0 0 16,3 3 0-16,-1 5 0 0,0-4 0 0,-2 1 0 15,-1 4 0-15,-3-2 0 0,-3 0 0 0,-1 3 0 16,2-2 0-16,1 2 0 0,1-3 128 0,2 5-128 16,1 0 0-16,-2 1 0 0,-2-3 0 0,2 1-128 0,-1 4 128 0,2-1 0 15,2 2 0-15,3 1 0 0,-1-1 0 0,6 1 0 16,1 2 160-16,-1 0-160 0,2-2 0 0,2 1 0 15,-1 0-128-15,1 0 128 0,0 1 0 0,1 1 0 16,1 0 128-16,5 0-128 0,3-1 0 0,2 2 0 16,2-2 0-16,3 0 0 0,3 0 0 0,0 1 0 15,1 1 0-15,3 2 0 0,2-2 0 0,3 1 0 16,0-2 0-16,3 1 0 0,4-1 0 0,0 1-160 16,2-1 160-16,-1 2-192 0,4-2 192 0,2 2 0 15,1-2 0-15,1-1 0 0,2-1 0 0,2 1-160 16,4-1 160-16,-2 1-160 0,1 0 160 0,2 0 0 15,3-3 0-15,3 3 0 0,0 0 0 0,3-1-128 16,0-1 128-16,2 1 0 0,4 3 0 0,2 0 0 16,0-2 0-16,4-3 0 0,3-1 0 0,-2 0 0 15,-2-1 0-15,4-1 0 0,0 1 0 0,3 0 0 0,1-4 0 0,2 2 0 16,4-5 0-16,3 5 0 0,3-3 0 16,1 4 0-16,0-6 0 0,0 3 0 0,1-3 0 0,1 3 0 15,6-4 0-15,2 2 0 0,3 0 0 0,1-1 0 16,0-3 0-16,-1 1 0 0,1 1 0 0,4-1 0 15,2-1 0-15,3-1 0 0,3 1 0 0,-2-1 128 16,-2 2-128-16,2-1 128 0,1-2-128 0,5 3 128 0,6-2-128 16,-2 2 0-16,-4-1-128 0,4-2 128 15,3 0 0-15,3 0 0 0,-1-1 0 0,0 0-128 0,-1-1 128 0,3 1 0 16,1 0 0-16,1 1 0 0,-1 2 0 0,-2-3 0 16,4 1 128-16,1 0-128 0,5 1 0 0,-3-1 0 15,-5 0 0-15,2 2-128 0,3 1 128 0,2-2 0 16,1-1 0-16,-2 1 0 0,-3-2 0 0,4 0 0 15,6 0 0-15,-6 0 0 0,-2 0 0 0,0 0 0 16,3 0 0-16,-2 0 0 0,-1 0 0 0,-1-2 0 16,-1 1 0-16,5 0 0 0,2 1 0 0,-3 0 0 15,-4 0 0-15,0 0 0 0,2 0 0 0,3 0 0 16,-1-1 0-16,-2-1 128 0,-1 0-128 0,4 1 0 16,3-2 0-16,-4-1 0 0,0 0 0 0,-4 1 0 15,-2-3 0-15,2 1 128 0,-1 0-128 0,-2-2 144 16,-5-1-144-16,0 0 160 0,1 1 16 0,-3 0 0 15,1 0 0-15,-3 0 0 0,-4-3-16 0,0 3 0 16,-1-3 0-16,0 1 0 0,0-3-160 0,-3 1 192 16,-1-3-192-16,-4-1 192 0,-2-3-32 0,1 0 0 15,0-2 0-15,-2-6 0 0,-5-1 32 0,-2-3 0 16,-6-2 0-16,-3 2 0 0,-2-2 16 0,-3-1 16 16,-2 0 0-16,-5-4 0 0,-3-2-32 0,-3-6 0 15,-5 1 0-15,-7-3 0 0,-5 0-192 0,-9-4 0 16,-4-3-144-16,-5 1 144 0,-5-4-224 0,-6 3 48 15,-8 2 16-15,-5 3 0 16,-7 8-336-16,-9 3-64 0,-8 3-16 0,-7 4 0 16,-6 3-2032-16,-9 9-400 0</inkml:trace>
  <inkml:trace contextRef="#ctx0" brushRef="#br1" timeOffset="34818.11">9143 14707 24879 0,'0'0'2208'0,"-5"-4"-1760"0,5 4-448 0,0 0 0 15,0 0 672-15,0 0 48 0,-2-9 16 0,2 0 0 16,0 0 32-16,2-1 16 0,2-2 0 0,2-2 0 16,1-4-320-16,2-1-64 0,1 1-16 0,0-4 0 15,0-1 0-15,0-2-16 0,0 3 0 0,1 1 0 16,-1-1-208-16,0 2-32 0,0 1-128 0,0-2 192 15,0 4-192-15,-1 4 0 0,1 1 0 0,1 5 0 16,-2-2 0-16,-2 4 0 0,-7 5 0 0,10 0 0 16,-10 0 0-16,12 8 0 0,-2 3 128 0,0 5-128 0,-1 2 0 0,0 4 0 15,-3-1 0-15,1 7 0 0,0 7 0 0,0-1 0 16,-4 0 0-16,1 2 144 0,-1 0-144 0,-2-1 128 16,-1-2-128-16,0 0 128 0,0-2-128 0,0-1 0 15,-1-2 144-15,1 1-144 0,-2 2 0 0,1-4 0 16,-3-3 0-16,3 1 128 0,-1-2-128 0,-1 0 0 15,1-1 0-15,-1-3 0 0,0-2 0 0,2 0-192 16,-1-3 64-16,2 0 0 16,-2-3-1568-16,2-11-304 0,0 0-64 0</inkml:trace>
  <inkml:trace contextRef="#ctx0" brushRef="#br1" timeOffset="35336.37">9132 14722 20271 0,'0'0'1792'0,"0"0"-1424"0,0 0-368 0,11-2 0 0,2-1 1328 0,-2 3 192 15,0 1 32-15,-1 2 16 0,-1 3-1136 0,-2 3-240 16,-7-9-32-16,7 14-16 0,-1 0-144 0,-2 5 192 15,-2 7-192-15,0-2 192 0,-2 4-64 0,-3 1-128 16,-2 4 192-16,0 3-64 0,-3 3-128 0,-2 4 128 16,-1-1-128-16,-2 6 128 0,-1 6 96 0,0 2 16 15,-3 2 0-15,2 6 0 0,-5-2 80 0,2 5 0 16,4 5 16-16,0-1 0 0,-2-1-80 0,0 1-32 16,1 4 0-16,0-1 0 0,1-1-224 0,1 4 176 15,-1-5-176-15,0 1 160 0,0-2-16 0,-1 4 0 16,1 1 0-16,2 1 0 0,0 1-144 0,-1-2 192 15,-1 1-192-15,0 1 192 0,-1 0-64 0,0 5 0 16,-1-5 0-16,5 2 0 0,-1-5 128 0,2-1 0 16,-1 2 16-16,2-2 0 0,1-4 32 0,2 0 0 15,0-1 0-15,2-2 0 0,1-5-112 0,2 3 0 16,-2 0-16-16,2-4 0 0,0-4-16 0,1 0 0 16,-1-2 0-16,1-2 0 0,-2-3 32 0,1-1 16 15,1 0 0-15,0-5 0 0,1 2-208 0,2-7 176 0,-1-3-176 0,3-6 160 31,2-7-688-31,2-2-144 0,1-5-32 0,1-7-14688 0</inkml:trace>
  <inkml:trace contextRef="#ctx0" brushRef="#br1" timeOffset="35875.21">7972 18576 17903 0,'0'0'784'0,"0"0"176"0,0 0-768 0,0-9-192 16,0 9 0-16,0 0 0 0,0 0 1648 0,0 0 272 0,0 0 64 16,0 0 16-16,0 0-784 0,0 0-176 0,-2 17-16 0,-1 3-16 15,0 5-240-15,1 2-64 0,0 5 0 0,-1 4 0 16,1 2-112-16,-2 2-16 0,-1 4-16 0,1-3 0 15,-2 5-160-15,-2-1-16 0,3 4-16 0,-3 0 0 16,2-4-96-16,-2 0-16 0,1-4 0 0,2-3 0 0,-2 0-256 16,3-4 160-16,2-1-160 0,3-7 128 0,0-1-128 0,2-5-192 15,1-3 32-15,1-3 16 16,0-3-1824-16,4-3-352 0,-9-8-80 16</inkml:trace>
  <inkml:trace contextRef="#ctx0" brushRef="#br1" timeOffset="36348.76">7598 19120 27583 0,'-12'-2'1216'0,"12"2"256"0,-8-6-1168 0,3-1-304 15,4 2 0-15,1 5 0 0,0 0 512 0,4-9 64 16,4 0 0-16,2 3 0 0,1-3-352 0,4 1-64 0,3-5-16 0,3 3 0 15,1 1-144-15,4-2 0 16,1 1 0-16,-1-2 128 0,2 5-128 0,0-5 0 0,3-2 0 0,-5 4 0 16,-3-1 0-16,0-2 0 0,-1 3 0 0,-1 0 0 15,-2 3 0-15,2 0 0 0,-6 1 0 0,3 4 0 16,-3-2 160-16,0 4-160 0,-1 3 192 0,0 0-192 16,-1 1 192-16,-2 8-64 0,1 2 0 0,-2 4-128 0,0 1 336 15,-1 2-32-15,-1 6-16 0,-2 2 0 0,-1 4 128 0,-1 1 32 16,-1-2 0-16,-2 1 0 0,-4-1-16 0,1 0 0 15,-7-2 0-15,2-2 0 0,0 2-32 16,-2-1 0-16,-3-5 0 0,2 3 0 0,0-2-80 0,3-5-32 16,-2-1 0-16,2-2 0 0,1-4-96 0,2-4 0 15,4-9-16-15,0 0 0 0,0 0-48 0,0 0-128 16,0 0 192-16,0 0-64 0,0 0 32 0,9-9 0 16,0-4 0-16,1-5 0 0,0-1-32 0,2-2-128 15,-1-4 192-15,3 4-64 0,-1-1-128 0,1 4 0 16,0-3 0-16,4 0 128 0,1 0-128 0,2-1 0 15,0 1 0-15,-1-1 0 0,0 3 0 0,1 1 0 16,0 0 0-16,0 4 0 0,-2 2-128 0,0 3 128 16,0-3 0-16,-1 6 0 15,-1 0-1168-15,1 1-176 0,1 2-16 0,0 0-9584 16,-1 2-1904-16</inkml:trace>
  <inkml:trace contextRef="#ctx0" brushRef="#br1" timeOffset="36709.05">9138 18927 30175 0,'0'0'1344'0,"-10"-3"256"0,0 1-1280 0,0 1-320 0,-2-2 0 0,1 3 0 16,-2 3 768-16,2-1 96 0,-3 3 16 0,-2 7 0 15,-3 0-480-15,0 2-80 0,0 4-32 0,-2 4 0 16,-4 1-32-16,1 1-16 0,0 5 0 0,-1 1 0 15,-2 1-240-15,0-1 0 0,1 1 0 0,1-4 0 16,9 2 128-16,2-5-128 0,0-2 0 0,4-2 144 16,3-5 16-16,2-1 0 0,3-1 0 0,2-13 0 0,0 0 192 15,0 0 32-15,7 4 16 0,-7-4 0 16,12-2-96-16,1-1-32 0,-1-9 0 0,5 1 0 0,1-4-80 0,2-1 0 16,0-1-16-16,1-3 0 0,-1 1-176 15,-2 2 0-15,0-1 144 0,-1 4-144 0,1 0 0 0,-4 5 0 16,-2-1 0-16,-1 7 0 0,-1 3 0 0,0 1 0 15,0 5 0-15,-1 4 0 0,-1 4 0 0,0-2 0 0,-1 2 0 16,0 2 0-16,2 1-224 0,-2 1 32 0,0 0 16 16,1 1 0-1,0-4-1744-15,2 1-336 0,0-6-80 0</inkml:trace>
  <inkml:trace contextRef="#ctx0" brushRef="#br1" timeOffset="36958.16">9659 18910 35535 0,'-18'16'1568'0,"8"-2"336"0,-1 5-1520 0,-1 2-384 0,0 6 0 0,0 0 0 16,1 3 480-16,3 2 32 0,-1-2 0 0,0 2 0 0,3 1-256 0,0-2-32 15,1-6-16-15,1 2 0 0,1-4-208 0,1-3 0 16,2-2-192-16,0-3 192 16,1 0-1456-16,2-4-176 0,-3-11-32 0,5 8-16 15,-5-8-864-15,9 0-160 0</inkml:trace>
  <inkml:trace contextRef="#ctx0" brushRef="#br1" timeOffset="37439.69">10005 18993 20095 0,'0'0'896'0,"0"0"176"0,-1 11-864 0,-2 1-208 15,-2 1 0-15,3-1 0 0,0 1 1264 0,0 2 208 16,-2-1 32-16,0 3 16 0,0 1-368 0,-1-2-64 16,-2-2 0-16,3 1-16 0,0 3-288 0,-1 0-48 15,0-3-16-15,1 2 0 0,0-1-96 0,0-2-32 0,2-2 0 0,1-5 0 16,1-7-112-16,1 10-32 0,-1-10 0 0,0 0 0 16,0 0 0-16,0 0 0 0,11-3 0 0,2-2 0 15,-3-3 32-15,2-6 0 0,-1-6 0 0,2-1 0 16,-1-4-160-16,2 1-16 0,0-4-16 0,0 2 0 15,3-3-288-15,1 5 160 0,0-4-160 0,-1 4 128 16,-1 1-128-16,1 0 0 0,2 5 144 0,-1 7-144 16,0-1 128-16,0 9-128 0,2 0 128 0,-1 6-128 0,-1 0 0 0,2 13 128 15,2 1-128-15,-2 8 0 0,1 4 0 0,-4 1 0 16,3 1 0-16,-3 1 0 0,0 1 0 16,-1-2 0-16,-2-1 0 0,0-2 0 15,3-2-320-15,-4 0-64 0,-2-3-32 0,2-2 0 16,-3-4-1968-16,0-3-400 0,-2-2-80 0,-1-8-11728 15</inkml:trace>
  <inkml:trace contextRef="#ctx0" brushRef="#br1" timeOffset="37594.11">9736 18338 39615 0,'-23'-1'3520'0,"1"-1"-2816"16,3 0-560-16,5 4-144 0,4 0 1120 0,10-2 192 0,-8 8 32 0,8-8 16 16,-4 7-960-16,4 4-192 15,0-11-32-15,7 11-16 16,-1 0-1072-16,4 2-224 0,2-4-32 0</inkml:trace>
  <inkml:trace contextRef="#ctx0" brushRef="#br1" timeOffset="41846.33">11646 18865 15087 0,'0'0'656'0,"0"0"160"0,-2-12-656 0,0 3-160 0,2-2 0 0,0 11 0 15,0-10 1024-15,0 10 192 0,2-9 16 0,-2 9 16 16,0 0-208-16,0 0-32 0,0 0-16 0,0 0 0 16,0 0-400-16,0 0-80 0,0 0 0 0,2 2-16 15,1 8-80-15,-1 1-16 0,-1 4 0 0,1 3 0 16,-2 3 112-16,-2 5 0 0,-1-2 16 0,-5 27 0 16,0-7-16-16,-1 3 0 0,1-4 0 0,-3-2 0 15,1-3-96-15,1-6-32 0,-2-5 0 0,3-3 0 0,-2-4 176 0,5-6 16 16,0 0 16-16,1-2 0 0,0-6-112 0,4-6-32 15,0 0 0-15,0 0 0 0,0 0-64 0,0 0-32 16,10-10 0-16,2-3 0 0,-1-3-48 0,2-2-16 16,-2-1 0-16,2 0 0 0,0-7-288 0,0 3 160 15,-2 0-160-15,3-1 128 0,-1 0-128 0,2 0 0 16,2-1 0-16,-1 3 0 0,1 2 0 0,-3 3 0 16,0 3 0-16,0 4 0 0,-2 2 0 0,1 5 0 15,-2 0 0-15,-2 3 0 0,-9 0 0 0,13 14 0 16,-4 1-176-16,-1 4 176 0,-3 4 0 0,-4 0-128 15,-1 4 128-15,-3-1 0 0,0 6 0 0,-4-5 0 16,-2 0 144-16,0-5-144 0,2-1 0 0,2-6 0 16,0-2 0-16,-1-7 0 0,6-6 0 0,0 0 0 15,0 0 160-15,0 0-160 0,9-9 144 0,0-5-144 16,5-1 160-16,0-2-160 0,3-3 0 0,2-1 128 16,0-6-128-16,3 1 0 0,2 4 0 0,-1-3 0 15,-2 3 0-15,1 2 0 0,-1 1 0 0,-2 4 0 16,2 2 0-16,-3 6 0 0,-6-2 0 0,4 8-128 15,-4 4 128-15,0 4 0 0,-5 2-144 0,0 3 144 0,0 7 0 0,-2 6-144 16,-3-1 144-16,-2 2 0 0,-3 4-144 0,1 1 144 16,-5-1-368-16,1-1 0 0,-1-1 0 0,4-4 0 31,-1 0-2736-31,4-2-544 0</inkml:trace>
  <inkml:trace contextRef="#ctx0" brushRef="#br1" timeOffset="42232.61">13056 18933 27007 0,'0'0'1200'0,"0"0"240"0,0 0-1152 0,0 0-288 16,-12-2 0-16,0 7 0 0,-4 2 256 0,-1 5 0 15,-4-2 0-15,-2 7 0 0,-2 3 112 0,-2 5 16 16,-1 1 0-16,0 4 0 0,0 2 0 0,4 1 0 16,1 3 0-16,3-3 0 0,2 0 192 0,5-3 32 0,3-2 16 15,5-2 0-15,6-5-368 0,5-3-80 16,0-3-16-16,8 1 0 0,2-8-160 0,5 0 160 16,2-4-160-16,3-3 160 0,5-1 192 0,2-4 32 15,0-5 16-15,6 1 0 0,-1-5 16 0,-1-1 0 16,-1-3 0-16,-6 3 0 0,-7-1-112 0,-2-3-32 15,-6-2 0-15,-5 2 0 0,-5 3 64 0,-4-3 16 16,-3-1 0-16,-6-1 0 0,-3-4-80 0,-7 1-16 16,0 1 0-16,-6 2 0 0,-1 3-256 0,-2 2 0 15,-1-2 0-15,3 6 0 0,0 3-176 0,3 5-144 0,0 1-16 0,5 2-16 16,1 2-1568-16,3 0-320 16,3 1-64-16,10-3-12592 0</inkml:trace>
  <inkml:trace contextRef="#ctx0" brushRef="#br1" timeOffset="42683.61">13844 19029 17503 0,'0'0'1552'0,"0"0"-1232"15,-8-2-320-15,-1 4 0 0,2 0 736 0,-4 7 96 16,3 1 0-16,-5 5 16 0,-2 2-128 0,-2 1-16 15,-1 6-16-15,2 4 0 0,-7 1 224 0,1 3 48 16,2 2 16-16,-2 2 0 0,2-3-64 0,2 0-16 16,0-4 0-16,6 0 0 0,2-1-400 0,6-5-96 15,6-6-16-15,2-2 0 0,4-5 32 0,2-1 0 16,3-5 0-16,2-4 0 0,3-3 224 0,2-6 64 16,2-1 0-16,0-6 0 0,1-2 64 0,0-5 32 15,0-6 0-15,0 0 0 0,1-3-368 0,-1-1-80 16,-1 0-16-16,-2-2 0 0,-2-4-96 0,-2-3-32 15,-3-1 0-15,-2-3 0 0,3-1 48 0,-2-5 0 16,-2-1 0-16,0-8 0 0,0-3-112 0,-1-1-16 0,0 3 0 0,0 6 0 16,0 6-128-16,-3 10 0 0,1 5 0 0,-4 9 128 15,1 10-128-15,-2 9 0 0,-2 7 0 0,0 0 0 16,-4 13-176-16,-1 6 48 0,-3 6 0 0,-1 8 0 16,0 5 128-16,-1 8-128 0,0 4 128 0,-2 11-128 15,-2 6 128-15,2 5 0 0,-2 5-144 0,1 0 144 0,0 4-256 16,3-7 0-16,1-5 16 0,2-8 0 15,2-3-528-15,2-8-96 16,2-7-32-16,2-6 0 0,2-3-1728 0,2-7-336 0,1-2-80 16</inkml:trace>
  <inkml:trace contextRef="#ctx0" brushRef="#br1" timeOffset="43117.8">14154 19370 28559 0,'0'0'2544'0,"0"0"-2032"16,0 0-512-16,0 0 0 0,5 12 1280 0,3-6 144 16,2 1 48-16,0 0 0 0,1-3-1072 0,2-1-208 0,1-3-32 0,3-3-16 15,2-2 16-15,1-5 0 16,2 1 0-16,2-4 0 0,3 1-160 0,-2 0 192 15,-1-1-192-15,0-1 192 0,-1 0 80 0,0 2 32 16,-4-1 0-16,-1-2 0 0,-4-1 112 0,-1 1 32 16,-3 1 0-16,-3-1 0 0,-2 1 0 0,-2 3 0 0,-6 0 0 0,0 2 0 15,-2 6-128-15,-4 1 0 0,-2 5-16 16,-2 2 0-16,-4 4-304 0,-2 4 160 0,-1 2-160 0,-2 7 128 16,-1 0-128-16,0 3 0 0,0 1 0 0,2 0 0 15,2 2 0-15,2-2 0 0,2 2 0 0,3-2 0 16,2-1-128-16,3-3 128 0,3-3 0 15,1-1 0-15,3-2 0 0,4-1 0 0,1 1 0 0,3-5 0 16,1 0 0-16,2-2 0 0,-1 0 0 0,8-2 128 16,0 0-128-16,5-2 0 0,-2-1 144 0,4 0-144 15,1 0 0-15,2-2 0 0,1 0 0 0,4-2 0 16,3-3-224-16,0-2-112 0,-1 0-32 0,1 0 0 16,-1-3-2384-16,-1 1-496 0</inkml:trace>
  <inkml:trace contextRef="#ctx0" brushRef="#br1" timeOffset="43931.06">15321 19645 27359 0,'0'0'1216'0,"10"1"240"0,3-4-1168 0,1-3-288 16,1 0 0-16,3-3 0 0,2 2 704 0,0-5 96 15,-2 1 16-15,1-2 0 0,2-5-496 0,-2-1-80 16,4-4-32-16,1 0 0 0,2 0 192 0,0-5 48 0,3 2 0 16,0-6 0-16,2-2 0 0,-1-3 16 15,1-3 0-15,-3-5 0 0,-3-5-80 0,-1-6-32 16,1-2 0-16,-3-7 0 0,3 0-64 0,-1-5-16 0,-1-4 0 15,-3 2 0-15,3-2-112 0,-3 4-32 16,1 3 0-16,-1 3 0 0,-1 5-128 0,-3 4 192 0,-2 0-192 16,-1 7 192-16,-1 5 0 0,-4 5 0 0,-2 6 0 15,-1 5 0-15,-2 6 0 0,-1 3 0 0,-4 8 0 0,0 0 0 16,-3 4-48-16,-2 4 0 0,7 2 0 0,-12 5 0 16,-5 0-144-16,-1 8 0 0,-2 2 0 0,-2 7 0 15,1 8 0-15,-2 6 0 0,-1 3-128 0,0 7 128 16,0 6 0-16,-1 8-176 0,1 2 176 0,3 7-128 15,0 3 128-15,4 7 0 0,-4 4 0 0,2 0 128 16,1-4 48-16,6 3 16 0,3-4 0 0,2 2 0 0,2-7-48 16,3-8 0-16,3-7 0 0,2-6 0 0,0-3 48 15,9-4 16-15,0-4 0 0,4-4 0 0,0-3 16 16,3-2 0-16,3-7 0 0,2 1 0 0,4-5 160 16,4-4 16-16,2-6 16 0,8 0 0 0,3-5-80 0,8-4-16 15,8-2 0-15,1-3 0 0,1-2-176 0,-1-7-144 16,1 1 192-16,4-5-192 0,-4-1 0 0,6 0 0 15,3 1-240-15,-1-1 80 16,-3-2-1456-16,-3 1-304 0,-3 0-48 0</inkml:trace>
  <inkml:trace contextRef="#ctx0" brushRef="#br1" timeOffset="48734">18377 18176 27007 0,'-9'-21'1200'0,"4"10"240"0,-3-1-1152 0,2-2-288 16,-1 2 0-16,1 2 0 0,-3-1 448 0,0 8 48 15,-1 0 0-15,-3 2 0 0,-1 2 96 0,-2 4 32 16,-2 7 0-16,-4 4 0 0,1 7-368 0,-3 6-80 16,-3 4-16-16,2 8 0 0,-1 5 96 0,-1 7 32 0,1 4 0 0,-1 4 0 15,-2-1 64-15,1 7 16 16,0 3 0-16,0 0 0 0,0 1-48 0,0 1-16 15,0-1 0-15,4-3 0 0,1 0-160 0,5-3-16 16,3-6-128-16,3-5 192 0,6-6-192 0,4-5 176 0,0-3-176 16,9-9 160-16,4-3-160 0,6-7 0 0,2-3 0 0,4-4 0 15,3-4-128-15,5-1-128 0,1-6 0 0,-1-3-10192 16,0-3-2032-16</inkml:trace>
  <inkml:trace contextRef="#ctx0" brushRef="#br1" timeOffset="48931.19">18833 18885 27647 0,'-6'5'2448'0,"-3"5"-1952"0,-1 0-496 0,-1 4 0 0,1 4 1904 0,-1 2 272 16,-3 5 64-16,-4 0 16 0,1 6-1504 0,0-1-304 15,-6 3-64-15,0-1-16 0,0 1-80 0,3-3-16 16,-3-3 0-16,4 1 0 0,2-1-272 0,5-1 160 15,3-3-160-15,2-1 128 16,2-3-1520-16,5-2-304 0,4-3-64 0,1-4-8528 16,-5-10-1696-16</inkml:trace>
  <inkml:trace contextRef="#ctx0" brushRef="#br1" timeOffset="49114.89">18664 18571 36399 0,'-17'-4'1600'0,"8"0"352"0,-2 2-1568 0,11 2-384 0,-6-3 0 0,6 3 0 15,0 0 0-15,0 0 0 0,0 0 0 16,0 0 0 0,0 0-1008-16,-5-9-176 0,1 3-32 0,3-3-8800 0,1 9-1760 0</inkml:trace>
  <inkml:trace contextRef="#ctx0" brushRef="#br1" timeOffset="49435.29">19142 19105 24879 0,'2'15'1088'0,"1"-3"256"0,1-4-1088 0,2 1-256 16,2-4 0-16,2 0 0 0,1 2 1696 0,3-5 288 15,0 1 48-15,2-3 16 0,0-4-1296 0,2-4-256 16,0 1-48-16,1-6-16 0,0-1-32 0,0 1 0 15,-3-2 0-15,-2-1 0 0,-2-5 48 0,-2 2 16 16,-4 1 0-16,-2 2 0 0,-4 2-16 0,-2 0 0 16,-3 5 0-16,-4 1 0 0,-4 3-32 0,-4 5-16 15,-2 3 0-15,-2 6 0 0,-2 0-128 0,0 5-16 16,0 1-16-16,-1 5 0 0,1 3-96 0,1 6-16 16,2-2 0-16,0 4 0 0,2 0 64 0,5-3 0 15,3 0 0-15,4 0 0 0,3 2 0 0,4-1 16 0,5-5 0 0,4 1 0 16,4 1-80-16,5-6-128 15,4-2 176-15,6-2-176 0,6-3 0 0,10-5-224 0,7-7 16 0,5-2-12432 32,4-2-2480-32</inkml:trace>
  <inkml:trace contextRef="#ctx0" brushRef="#br1" timeOffset="50169.88">21205 18952 4607 0,'0'0'192'0,"-5"-6"64"16,0 0-256-16,0 1 0 0,0-4 0 0,-2 4 0 0,1-1 4128 0,-3 0 784 15,0 2 144-15,-2 2 48 0,-2-3-3216 0,-1 0-640 16,-4 1-128-16,-1 2-32 0,-4 1-128 0,-1 2-48 15,-3 3 0-15,-2 4 0 0,-3 0-272 0,-1 7-64 16,1 3-16-16,2 4 0 0,1 4-96 0,2 1-16 16,3 4 0-16,4 5 0 0,3 0 16 0,6-2 0 15,3-5 0-15,4 0 0 0,4-1-16 0,7-5 0 16,3-5 0-16,4 0 0 0,6-2-128 0,4-2-16 16,4-7-16-16,6-2 0 0,6 0-96 0,2-4 0 15,1-2-16-15,-1-6 0 0,-3 0-176 0,-2-6 0 0,-2-2 144 16,-2 1-144-1,0 1-944-15,-3-2-256 0,-4-2-48 0,-4 1-16 16,-2-2-1744-16,-3 0-336 0</inkml:trace>
  <inkml:trace contextRef="#ctx0" brushRef="#br1" timeOffset="50476.8">21594 18781 23951 0,'0'0'1056'0,"0"0"224"0,0 0-1024 0,6 14-256 0,1-3 0 15,-4 7 0-15,0 5 1200 0,-3 0 176 16,-1 7 32-16,-3 1 16 0,-3 2-416 0,0 2-96 16,-3 6-16-16,0-2 0 0,-2 0-176 0,1-1-32 0,2-1-16 0,0-3 0 15,1-1-224-15,2-3-32 0,1-4-16 0,2-5 0 16,3-5-208-16,3-4-32 0,-3-12-16 0,7 8 0 16,-7-8 128-16,12 3 32 0,2-5 0 0,0-3 0 0,0-4 192 0,0-3 32 15,0-7 16-15,0-1 0 0,-2-4-160 0,1 0-48 16,1 0 0-16,-1-5 0 0,-2 1-208 0,2 2-128 15,1 2 160-15,1-1-160 0,2 1 0 0,1 2 0 16,-1-1 0-16,1 9 0 0,0 2 0 0,0 0 0 16,1 4 0-16,-1 2-160 15,-1 2-464-15,1 3-80 0,-1 2-32 0,-1 2 0 16,2 2-2544-16,-1 0-512 0,0 1-112 0,0 6 0 0</inkml:trace>
  <inkml:trace contextRef="#ctx0" brushRef="#br1" timeOffset="50768.11">22260 19143 17503 0,'0'0'1552'0,"0"0"-1232"15,10-1-320-15,0-1 0 0,0 2 1520 0,3-1 240 16,-4-1 48-16,1-3 16 0,0-2-272 0,2 0-48 0,-2-2-16 0,0 0 0 16,-1 0-544-16,-3 0-112 0,0-2-32 0,-4 2 0 15,-2-3-256-15,-2 6-48 0,-4-2-16 0,-2 3 0 16,-3 3 112-16,-1 2 32 0,-2 0 0 0,-4 6 0 15,-1 5-272-15,-2 5-48 0,1 1-16 0,0 1 0 16,-1 1-288-16,2 2 128 0,-1 0-128 0,2 5 0 16,3-5 128-16,2 0-128 0,2-4 0 0,2 2 0 15,3 1 128-15,4-3-128 0,5-1 0 0,3-5 0 0,3-3 0 16,4-2 0-16,1 0 0 0,2-6-192 16,3-2-912-16,3-5-176 0,3 0-48 15,3-5 0-15,0 0-1744 0,3-2-336 0,8-10-80 0,1 4-16 16</inkml:trace>
  <inkml:trace contextRef="#ctx0" brushRef="#br1" timeOffset="51129.09">22683 19139 22111 0,'-11'12'1968'0,"-3"-1"-1584"16,-3 6-384-16,-1-1 0 0,2 2 1920 0,-2 0 288 15,0-1 64-15,1-1 16 0,-1-4-512 0,4-1-112 16,4-2 0-16,10-9-16 0,0 0-688 0,0 0-144 15,0 0-32-15,10 1 0 0,4 0-400 0,0-2-96 16,4 0-16-16,1-3 0 0,1-6-80 0,2 2 0 16,-1-1-16-16,1 4 0 0,-2 0-176 0,-1-2 0 15,-2 2 0-15,-3 4 0 0,-2 2 0 0,0 2 0 16,-1 1 0-16,-1 2 0 0,-1 0 0 0,-1 6 0 0,-4-1 0 0,0 2 0 16,-2 1 0-16,1 0 0 15,-2-3 0-15,0 1 0 0,2-2 0 0,-3-10 0 0,0 0 128 0,6 9-128 16,2-3 0-16,-8-6-144 0,14-1 144 15,0-3-208-15,1-1-80 0,0-5-16 0,0 1 0 16,2-5 0-16,0-2-224 16,-1-2-48-16,1-1-16 0,-2 0 0 0,0 0-480 0,-2-6-80 0,0 0-32 15,-2-2 0-15,0 1-1376 0,-2-6-256 0,1-2-64 16,-1-3-5152-16,0 2-1024 0</inkml:trace>
  <inkml:trace contextRef="#ctx0" brushRef="#br1" timeOffset="51399.08">23331 18233 15663 0,'4'-19'1392'0,"-1"6"-1120"15,-1-3-272-15,-2 2 0 0,0-2 2656 0,0 7 480 16,0 9 80-16,0 0 32 0,0 0-896 0,0 0-176 16,0 0-48-16,0 0 0 0,-10 8-944 0,3 9-192 15,-4 2-32-15,1 9-16 0,-1 2-304 0,-1 8-48 16,0 7-16-16,-1 1 0 0,-1 4-48 0,0 5-16 15,0 3 0-15,0 2 0 0,0 1-96 0,1 3-32 16,1 1 0-16,0-2 0 0,2-3-160 0,2 0-32 16,2-4-16-16,2-3 0 0,2 2-176 0,0-8 128 0,4-7-128 0,0-3 128 15,2-5-128-15,1-5 0 16,1-1 0-16,1-4 0 0,-1-4-144 0,1-6 144 0,0-5-192 16,1-2 192-1,-8-5-1232-15,11-4-144 0,1-4-32 0,-1-4 0 16,-1-2-1216-16,3-3-256 0,-3-2-64 0</inkml:trace>
  <inkml:trace contextRef="#ctx0" brushRef="#br1" timeOffset="51569.7">22757 18887 35935 0,'0'0'3200'0,"0"0"-2560"15,6-10-512-15,3 1-128 0,3 4 656 0,-2-1 112 16,1 2 32-16,3 0 0 0,1-5-480 0,5 2-80 15,2 2-32-15,5-3 0 0,4 2-208 0,4-3-240 16,5 0 48-16,2 3 16 16,0-1-2528-16,-2 3-512 0</inkml:trace>
  <inkml:trace contextRef="#ctx0" brushRef="#br1" timeOffset="51870.79">23470 19123 14735 0,'0'0'1312'0,"10"2"-1056"16,0-4-256-16,6-2 0 0,3 1 3520 0,4-4 656 15,2-2 128-15,2-3 32 0,-1-3-2352 0,-3 0-448 16,0-7-112-16,-3 4-16 0,0 1-688 0,-5-4-144 16,-2-2-16-16,-5 2-16 0,-4-5-208 0,-2 3-32 15,-4 4-16-15,-3 0 0 0,-4 4 64 0,-3 7 16 0,-5 3 0 16,-2 5 0-16,-4 5-64 0,-2 4-16 0,-5 5 0 0,1 5 0 15,1 2 0-15,4 5 0 0,4 0 0 0,3 6 0 16,3-1 16-16,5 1 0 0,6 1 0 0,4 0 0 16,4 3-112-16,5-2-32 0,5-2 0 0,8-4 0 15,5 1-160-15,8-3 0 0,2-1 0 0,1-5 0 16,2-3-1264-16,2-6-336 16,4-1-64-16,3-4-16000 0</inkml:trace>
  <inkml:trace contextRef="#ctx0" brushRef="#br1" timeOffset="52619.59">24862 18844 20271 0,'0'0'896'0,"-9"5"192"0,-1 3-880 0,1 3-208 0,-1 1 0 0,1 3 0 0,0 8 1232 0,0 0 208 16,0 2 32-16,2 6 16 0,-1 2-336 0,0 1-80 15,-1 0-16-15,2 1 0 0,-1 2-352 0,-1-3-80 16,0-6-16-16,0 0 0 0,1-6 64 0,1-5 16 16,1-1 0-16,2-5 0 0,4-11 80 0,0 0 0 15,0 0 16-15,0 0 0 0,10-9-80 0,0-4 0 16,4-3-16-16,2-6 0 0,-1-4 64 0,3-6 16 16,1-1 0-16,0 1 0 0,0 1-416 0,1 0-80 15,4-4-16-15,1 5 0 0,-3 1-256 0,3-1 0 16,0 2 128-16,0 7-128 0,1 3 0 0,-1 5 0 15,-1 6 0-15,1 5 0 0,-4 8 0 0,-3 4 0 16,-4 4-160-16,-3 6 160 0,-2 3 0 0,-5 6-176 16,-5 2 176-16,-4 0-128 0,-4 6 128 0,-4-1 0 15,-5-1 0-15,2-3 0 0,-2-1 0 0,0-6 0 16,0-3 0-16,7-4 0 0,2-7 0 0,4-2 0 0,5-9 0 0,0 0 128 16,0 0-128-16,9-6 192 15,2-3-64-15,5-7 0 0,3-4 96 0,5-4 32 0,0-2 0 16,3 0 0-16,1 2-256 0,-2-1 128 0,0 0-128 15,-1 5 0-15,1 1 0 0,-2 3 0 0,-3 4 0 0,2 4 0 16,-2 7 0-16,-1 1 0 0,-2 5 0 0,-3 6 0 16,-1 6-128-16,0 3 128 0,-4 1-192 0,-2 4 192 15,-4 3-384-15,-4 2 16 0,0-3 16 0,-2 2 0 16,-2-1-1440-16,2 0-304 16,1 1-48-16,1-4-14624 0</inkml:trace>
  <inkml:trace contextRef="#ctx0" brushRef="#br1" timeOffset="52962.97">25983 18867 31151 0,'0'0'1376'0,"-10"4"288"0,-3 1-1328 0,-1 4-336 16,0 0 0-16,-2 2 0 0,-2 6 496 0,-1 2 16 15,-3 0 16-15,-1 3 0 0,-1 2 176 0,0-1 16 16,-1-1 16-16,2 5 0 0,1-4-32 0,4 1-16 15,4-3 0-15,7-4 0 0,4-1-304 0,7-2-48 16,5-2-16-16,2-2 0 0,3-2-128 0,7-5-16 16,2-2-16-16,2-2 0 0,2 1 144 0,-2-5 16 15,3-4 16-15,1 1 0 0,2-3 0 0,-1-1 0 16,0 1 0-16,-3-3 0 0,0 1-96 0,-6 2-32 0,0-3 0 0,-4-2 0 16,-8 0-32-16,-3-1-16 15,-4-1 0-15,-2 2 0 0,-7 3-16 0,-3 1 0 16,-3-1 0-16,-2 4 0 0,-2-1-352 0,-1 2-80 0,-1-1-16 15,3 5 0 1,2-1-1552-16,1 1-320 0,2 3-64 0,-1-3-9168 0,2 1-1840 0</inkml:trace>
  <inkml:trace contextRef="#ctx0" brushRef="#br1" timeOffset="53395.9">26757 18684 17503 0,'0'0'1552'0,"-10"4"-1232"16,-4-3-320-16,0 6 0 0,-4 4 1824 0,-2-2 304 16,-2 0 64-16,-2 2 16 0,-1-2-736 0,-1 5-128 15,-2 3-48-15,2 3 0 0,-2-1-336 0,0 5-64 16,1 3 0-16,2 2-16 0,-2 3-320 0,0 0-64 16,1 1-16-16,1-3 0 0,4-1-112 0,3 2-32 15,4-7 0-15,5 0 0 0,5-6 64 0,6-3 16 16,4 1 0-16,4-2 0 0,3-4-96 0,2-5-32 15,4-4 0-15,1-1 0 0,2-1 0 0,2-3 0 16,2-7 0-16,2-2 0 0,5-1 64 0,-2-6 16 16,2-3 0-16,2 0 0 0,-1-1-128 0,-1-4-32 15,0 2 0-15,0-3 0 0,-4-5 64 0,1-3 16 16,-4-8 0-16,-1-3 0 0,-4-8 48 0,0-6 16 16,-2-4 0-16,0-3 0 0,-2-7-128 0,1-2-32 0,0-1 0 0,2 1 0 15,3 4-192-15,-5 8 0 0,-3 10 128 0,-2 14-128 16,-2 6 0-16,-2 14 0 0,-2 4 0 0,-3 6 0 15,-4 12 0-15,0 0 0 0,0 0 0 16,-9 19-160-16,-2 7 160 0,-1 7-192 16,-5 9 192-16,-3 2-192 0,-3 6 192 0,-1 7 0 15,0 9 0-15,-4 1-128 0,-2 2 128 0,1 2-208 0,-1 2 80 0,3 3 128 16,-1 0-320-16,3-1 64 0,2-1 16 0,6-7 0 16,6-4-1424-1,4-7-304-15,6-3-48 0,4-6-16 0,1-3-224 0,4-7-48 16,5-6-16-16,4-7 0 0</inkml:trace>
  <inkml:trace contextRef="#ctx0" brushRef="#br1" timeOffset="53949.46">27060 19071 18431 0,'0'0'1632'0,"0"0"-1312"15,0 0-320-15,0 0 0 0,0 0 2832 0,0 0 496 16,0 0 112-16,0 0 16 0,12-2-2336 0,5-3-464 16,3-1-80-16,6-3-32 0,3 3 256 0,4-3 48 15,3 1 16-15,-1-2 0 0,1 2-208 0,-2-1-32 16,-2 3-16-16,-2-3 0 0,0 1-288 0,-5 2-48 0,-1-2-16 0,-2 1 0 16,-3-6-256-16,-1 6 128 15,-4-2-128-15,-2 4 0 0,-3-1 160 0,-9 6-160 16,5-8 128-16,-5 8-128 0,0 0 160 0,0 0-160 15,-7-3 192-15,-3 3-192 0,-2 1 128 0,-1 3-128 0,-2 0 0 0,0 2 0 16,-5-2 0-16,0 2 0 0,0 2 0 0,-3 1 0 16,-1 4 0-16,0 1 0 15,-1 0 0-15,2-3 0 0,-2 3 0 0,4 0 0 0,1-4 0 16,2 4 0-16,2 3 0 0,5-3 0 0,1-3 0 16,4 1 0-16,0 0 0 0,4-2 0 0,2 3 0 0,4 1 0 15,2-5 0-15,2 2 128 0,3 2 0 0,2-3-128 16,1 3 224-16,1 0-64 0,2-7-16 0,0 4 0 15,0-1-16-15,1 1-128 0,0-6 192 0,-1 3-64 16,1 0-128-16,1 0 0 0,0-4 144 0,0 0-144 16,0 1 0-16,2-3 144 0,0-4-144 0,1 0 0 0,-2 1 144 15,2-1-144-15,-1-3 0 0,0 0 144 0,-1 1-144 16,1 1-192-16,-1-2 32 0,0-2 16 16,-1 3-528-16,0-4-96 15,0 2-32-15,-1-2 0 0,-3 2-544 0,-2 2-128 0,-3-4 0 0,-10 9-16 16,8-5-208-16,-8 5-32 0,0 0-16 0,0 0 0 15,0 0 64-15,0 0 16 0,-8-5 0 0,1-1 0 16,-1 2 736-16,0 0 160 0,2 0 16 0,0-3-4896 16,-1 0-992-16</inkml:trace>
  <inkml:trace contextRef="#ctx0" brushRef="#br1" timeOffset="54442.59">27629 19194 17727 0,'0'0'784'0,"-2"9"176"0,2-9-768 0,0 0-192 15,-4 10 0-15,4-10 0 0,-3 11 1680 0,5-3 304 16,-2-8 64-16,6 8 16 0,2-5-288 0,2 1-64 0,1 0-16 0,3-7 0 16,4-2-512-16,4-5-96 0,0 1-32 0,4-3 0 15,-1-2-160-15,2-3-16 0,1-2-16 0,0 3 0 16,-1-2-160-16,1-3-48 0,-1-1 0 0,3-3 0 15,-2-3-144-15,1 0-48 0,1-6 0 16,2-3 0-16,1-5-80 0,2-2 0 0,-1-7-16 0,3-2 0 16,1-5-368-16,1-5 0 0,-2 1 0 0,-1-6 128 15,-2-3-128-15,-3-1 128 0,0-3-128 0,0 1 128 16,-2 0-128-16,-2 2 0 0,-4 0 0 0,-2 8 0 0,0 1 0 16,-5 13 0-16,-3 8 0 0,-3 10 0 0,-2 9 0 15,-5 5 0-15,-3 5 0 0,-3 6 0 0,3 7 0 0,-11 0-128 16,-1 4 128-16,-3 8 0 0,-3 4-160 0,-1 4 160 15,-4 4-192-15,-3 8 192 0,-2 3-160 0,-1 6 160 16,-3 7-128-16,-1 3 128 0,-4 3 0 0,2 3-128 16,-6 8 128-16,3 1 0 0,4 5 0 0,2 0 0 15,7-1 0-15,4-3-128 0,7-4 128 0,5-1 144 16,6-5-16-16,5 0-128 0,2-2 288 0,6-7-48 16,3-4-16-16,6-4 0 0,4-5-64 0,6-8-16 15,7-1 0-15,5-4 0 0,3-3 0 0,3-7 0 16,1-7 0-16,5-2 0 0,5-6-144 0,4 1 0 15,5-2 0-15,2-4 0 16,3 1-944-16,-4-6-208 0,-7 3-64 0,-4-4-11408 16,-1-8-2288-16</inkml:trace>
  <inkml:trace contextRef="#ctx0" brushRef="#br2" timeOffset="59761.35">32200 1197 12895 0,'14'-18'576'0,"-2"9"112"0,-2-1-560 0,-3 6-128 15,2 0 0-15,1-2 0 0,2-2 1344 0,-1 2 256 16,1-4 32-16,-3 2 16 0,0-2-720 0,5-8-144 16,-7 2-16-16,-2 3-16 0,-2-1-176 0,-5 0-48 15,-1 0 0-15,-5 3 0 0,-2-3-176 0,4 5-32 16,-6 1-16-16,1-1 0 0,-2 0-80 0,-4-1-16 15,0 2 0-15,-5-3 0 0,-2 2 240 0,-27-11 32 16,1 3 16-16,0 2 0 0,-3-2-176 0,1 1-48 16,-1-1 0-16,-2 1 0 0,-3-1 112 0,-3 2 0 15,-4 2 16-15,-6-2 0 0,-4-1 80 0,-1-2 16 16,1-1 0-16,0 1 0 0,0 1-240 0,-7 3-32 16,-5 0-16-16,-1 2 0 0,1-3 16 0,2 2 0 15,-1 5 0-15,-7-1 0 0,-6 2-80 0,2-2-16 16,4 1 0-16,1 1 0 0,-4 1-128 0,-3 1 0 15,-4-2 0-15,4 2 0 0,4 1 0 0,-3 1 128 16,-5 2-128-16,0 0 0 0,-1-2 0 0,2 2 128 0,0 5-128 0,-3-2 0 16,-5 0 0-16,4-1 0 0,3 3 0 0,0-1 0 15,-3 3 0-15,1-3 0 0,-3-1 128 0,3 3-128 16,3 2 0-16,-3-2 0 0,-1 0 0 0,4 4 0 16,4-4 0-16,4 3 0 0,2 1 0 0,2 0 0 15,0 1 0-15,3 4 0 0,4 1 0 0,2 4 128 16,3 4 64-16,-4-1 0 0,-3-1 0 0,1 5 0 15,-2-1-192-15,4 6 160 0,4 2-160 0,-4 0 160 16,-3 0-160-16,3 1 0 0,0 2 0 0,6-1 0 16,3 5 0-16,1-2 0 0,-3 1 128 0,-1-2-128 0,-3 0 0 15,4 3 0-15,5 1 0 0,4 1 128 0,2-1-128 0,1 5 0 16,-3-2 0-16,0 5 0 0,-1-6 0 0,5 3 0 16,1-3 0-16,5 4 0 0,2 1 0 0,1 0 0 15,3 3 0-15,0 1 128 0,0 2-128 0,3-1 192 16,-1-1-192-16,6 0 192 0,3 2-192 0,3-1 0 15,6 2 144-15,3-1-144 0,0 5 144 0,4 3-144 0,3-1 192 16,4 3-192-16,2-3 128 0,3-4-128 0,3-2 0 0,2 2 0 16,4-2 0-16,6-1 0 0,2 1 0 0,4-2 0 15,2-1 0-15,2-2 0 0,5-1 0 0,5 0 0 16,3 0 0-16,4-2 0 0,4 3 0 0,2-2 0 16,6-3 0-16,4 0 0 0,4-3 0 0,2 2 0 15,-2-5 0-15,5-2 0 0,7-1 0 0,10-1 0 16,8 1 0-16,1-3 160 15,-2-3-160-15,1-1 128 0,2 1-128 0,7-4 128 16,8 2-128-16,-2-3 128 0,0 1-128 0,2-2 160 0,1-2-160 0,5 0 160 16,5-3-160-16,1-3 160 0,-4-1-160 0,7 1 160 15,3-1-160-15,-2-1 128 0,-3-5-128 0,3 0 128 16,2-4-128-16,2 0 160 0,-4-1-160 0,1 1 160 16,1-4-16-16,2-1 0 0,0 0 0 0,-1-3 0 15,-4-2 48-15,8 0 0 0,2-1 0 0,-1-5 0 16,-6-2-32-16,5 0 0 0,3-2 0 0,0-2 0 0,-4 1-160 15,5-3 192-15,3 0-192 0,-2-4 192 0,-4-4-192 16,4 3 0-16,3-3 0 0,-5 1 128 0,-4-7-128 0,-1 1 128 16,2 0-128-16,-4 0 128 0,-4-2-128 0,-3-2 0 15,0-4 0-15,-2-2 128 0,-1-7-128 0,-7 2 128 16,-6-2-128-16,-5-2 128 0,-4-4-128 0,0-1 160 16,1-6-160-16,-8-1 160 0,-4-7 0 0,-5-2 0 15,-6-9 0-15,-2 2 0 0,-2 0 112 0,-1-3 32 16,1-2 0-16,-10-2 0 0,-3-6-96 0,-7 2-16 15,-3 2 0-15,-7 0 0 0,-5 2 0 0,-4-1 0 16,-5 1 0-16,-8 9 0 0,-7 0-32 0,-5 6-16 16,-5 0 0-16,-6 2 0 0,-10 1-16 0,-9 0-128 15,-10 2 192-15,-8 3-64 0,-10-5-128 0,-5 6 0 16,-3 2 0-16,-8 4 0 0,-8 2-240 0,-5 2-16 0,-9 2-16 0,1 7 0 31,1 5-1600-31,-12 3-320 0,-11 2-64 0</inkml:trace>
  <inkml:trace contextRef="#ctx0" brushRef="#br2" timeOffset="61894.01">2823 12963 16575 0,'0'0'1472'0,"0"0"-1168"0,0 0-304 0,0 0 0 15,0 0 400-15,0 0 32 0,0 0 0 0,0 0 0 16,0 0-16-16,0 0 0 0,0 0 0 15,0 0 0-15,-6 6 0 0,-1 2 0 0,0 2 0 0,0 4 0 16,4 1 144-16,-1 4 16 0,0 2 16 0,0 2 0 16,-3 5-64-16,0 2-16 0,1 10 0 0,-2 0 0 15,-2 2-64-15,2 6-32 0,-2 5 0 0,1 1 0 16,-2 1-112-16,1 2-32 0,0 2 0 0,2-2 0 16,-1-4-272-16,0-2 0 0,0 0 0 0,3-3 0 15,2-6 0-15,0-4 256 0,4-3-16 0,0-4-16 16,5-4 96-16,0-4 0 0,-2-4 16 0,1-3 0 0,1-3 96 0,0-3 16 15,0 3 0-15,1-5 0 0,2-1-144 0,0 0-32 16,1-2 0-16,-1 2 0 0,4-2-80 0,-1 1-32 16,2-3 0-16,1 1 0 0,1-1-160 0,2 1 128 15,-1 1-128-15,5-2 128 0,0 0-128 0,5 0 0 16,-1 0 0-16,4 2 0 0,2 4 0 0,4-2 0 16,1 0 128-16,6 1-128 0,1 1 0 0,0-2 0 0,-1 2 0 0,2-1 0 15,0 2 0-15,2-3 0 16,1-5 0-16,1 3 0 0,1 3 0 0,-1-3 0 0,-2 0 0 0,-2 0 0 15,-1-1 0-15,-2 0 0 16,-4 1 0-16,-2 0 0 0,0-5 0 0,-2 1 0 16,-3 3 0-16,0-3 0 0,-2 2 0 0,-2-1 0 0,1-2 128 0,-2 3-128 15,-3 3 0-15,-2-2 128 16,-2 2-128-16,-3 1 0 0,1-4 0 0,-4 4 0 0,0 0 128 0,-2 0-128 16,-2 0 0-16,0 1 0 0,0 1 144 0,0 0-144 15,-1-4 0-15,-7-5 0 0,7 9 0 0,-2-4 128 16,-5-5-128-16,0 0 0 0,0 0 128 0,0 0-128 15,5 8 0-15,-5-8 144 0,0 0-144 0,0 0 0 16,0 0 192-16,0 0-192 0,0 0 192 0,0 0-192 16,9-4 272-16,-9 4-48 0,10-4-16 0,-1-1 0 15,-3-4-64-15,0 1-16 0,1-2 0 0,-1 1 0 16,2-2-128-16,-2 1 0 0,6-1 0 0,-3 0 0 16,1-2 0-16,0-2 128 0,1-1-128 0,1 0 0 15,6 0 0-15,-2-1 128 0,-1-1-128 0,2-2 0 0,-1-4 0 16,2-1 0-16,1 0 128 0,2-3-128 15,-1 0 0-15,3-2 0 0,0-2 144 0,1-1-144 0,1 3 0 16,3-6 0-16,0-3 0 0,3-1 128 0,2 1-128 0,-2 1 0 16,-1-2 0-16,0 0 0 0,-4-1 0 15,2 4 0-15,-3 4 0 0,0 1 0 0,1 4 0 0,-2 4 0 16,-2-1 0-16,-1 3 0 0,0 4 0 0,-2 1 0 16,0-1 0-16,-1 0 0 0,1 1 0 0,0 2 0 15,0 1 0-15,-1 3-128 0,-3-2 128 0,-3 3 0 16,0 1 0-16,-2 3 0 0,0-5 0 0,-1 8 0 15,-1-4 0-15,-8 7 0 0,7-4 0 0,-7 4 0 0,0 0 0 0,0 0 0 16,0 0 0-16,0 0 0 0,8-3 0 0,-8 3 0 16,0 0 0-16,0 0 0 0,0 0 0 0,0 0 0 15,0 0 144-15,0 0-144 0,0 0 192 16,0 0-192-16,0 0 160 0,0 0-160 0,-8-3 128 0,8 3-128 16,-8 0 0-16,8 0 0 15,-12-2 0-15,2-1 0 0,0-2 128 0,-2 2-128 0,-2 1 0 0,-3-1 128 16,-8-6-128-16,-1 1 128 0,-4-1-128 0,-1-3 128 15,-6-2 0-15,-4 0-128 0,-3-2 192 0,-6 0-64 16,-6 4 64-16,-4-4 0 0,-4-1 0 0,-1-1 0 16,-3-1-48-16,1 2 0 0,0 2 0 0,-3 2 0 15,-3 3 0-15,0-4 0 0,-2 0 0 0,1 4 0 16,4 1-144-16,5 4 192 0,4-3-192 0,5 6 192 16,4 1-192-16,5 1 0 0,5-2 0 0,4 1 0 0,2 0 0 15,6 1-272-15,3 0 64 0,6 1-11360 16,3 2-2256-16</inkml:trace>
  <inkml:trace contextRef="#ctx0" brushRef="#br2" timeOffset="62477.34">3165 14685 19807 0,'0'0'880'0,"0"0"176"0,0 0-848 0,4-9-208 0,-4 9 0 0,6-10 0 0,-2 0 1344 0,1 1 208 16,3-5 48-16,-3 5 16 0,0-1-560 0,1 0-112 15,2-1-32-15,0-3 0 0,0 1-208 0,3 3-32 16,-1-2-16-16,-1 1 0 0,2-1-208 0,1 0-32 16,0 3-16-16,-2-1 0 0,-2 3-96 0,0 1-32 15,-8 6 0-15,0 0 0 0,0 0-64 0,0 0-16 16,0 0 0-16,0 0 0 0,9 11 16 0,-4 2 0 16,-4 0 0-16,-1 2 0 0,-3 2-80 0,0 0 0 15,-4 2-128-15,1 2 192 0,-2 2-64 0,1-1-128 16,-2 0 176-16,0 2-176 0,1 3 0 0,2-4 0 15,0-3 0-15,0 3 0 0,3-4 0 0,0-1 0 16,2-5 0-16,1 1 0 0,-1-2 160 0,3 0-160 16,-2-12 128-16,5 6-128 0,-5-6-176 0,0 0-112 0,12 6-32 0,-12-6 0 31,0 0-2352-31,11 3-464 0</inkml:trace>
  <inkml:trace contextRef="#ctx0" brushRef="#br2" timeOffset="62693.61">3328 14664 28223 0,'-5'11'1248'0,"1"-2"256"0,-1 1-1200 0,1 4-304 0,3 4 0 0,-1 7 0 16,1 3 256-16,0 4 0 0,0 1 0 0,-3 3 0 16,0-1 256-16,-2 2 32 0,-4 3 16 0,3 5 0 15,2-3 16-15,-3 5 16 0,-2-2 0 0,1 4 0 16,-1 6-272-16,-1-2-64 0,-2 1-16 0,0-1 0 0,-1 3-240 15,2-2 176-15,0-2-176 0,2-1 160 0,-3-4-352 0,3 0-64 16,0 1 0-16,0-5-14784 16</inkml:trace>
  <inkml:trace contextRef="#ctx0" brushRef="#br2" timeOffset="63247.97">1441 16310 24879 0,'0'0'2208'0,"0"0"-1760"15,-6-9-448-15,6 9 0 0,0 0 352 0,0 0-16 16,0 0 0-16,-6 9 0 0,1 0 112 0,-2 7 0 15,0 6 16-15,2 4 0 0,-2 1-144 0,2 6-16 16,-1 4-16-16,-1 6 0 0,1 2 0 0,-2 6 0 16,0 2 0-16,-1 4 0 0,4 3-80 0,-1-4-16 15,3-3 0-15,-1-1 0 0,3-5-192 0,-1-3 144 16,1-8-144-16,1-6 128 0,1-6-128 0,2-4 0 16,-1-5 0-16,1-6 0 15,-3-9-1600-15,0 0-208 0</inkml:trace>
  <inkml:trace contextRef="#ctx0" brushRef="#br2" timeOffset="63453.87">1173 16499 28383 0,'-9'-9'1264'0,"9"9"256"0,3-10-1216 0,3 0-304 0,4-4 0 0,1 1 0 0,3 3 528 0,3-5 48 16,5-3 16-16,3 0 0 0,5-2-288 15,-1 1-64-15,3 1-16 0,-1 0 0 0,0 0-224 0,2 3 176 16,-3 0-176-16,1 2 160 16,-2 3-608-16,-1-1-112 0,-2 4-16 0,-4-2-12896 15</inkml:trace>
  <inkml:trace contextRef="#ctx0" brushRef="#br2" timeOffset="63811.71">1769 16849 29135 0,'0'0'1280'0,"0"0"288"0,8 10-1248 0,3-5-320 16,3-3 0-16,2 1 0 0,2-3 256 0,1-3-16 16,0-3 0-16,0-4 0 0,-1 1-112 0,-1-2 0 15,0-2-128-15,-2-1 192 0,2 0-192 0,-3-3 0 0,-2 0 0 0,-2 0-160 16,-3 2 160-16,-2-2 0 15,0 3 0-15,-5-1 0 0,0 2 0 0,-4 1 0 16,0-1 0-16,4 13 128 0,-7-6 48 0,-5 4 16 0,-2 4 0 0,2 3 0 16,-5 7-192-16,1 2 160 0,-4 3-160 0,3 3 160 15,-1 3-160-15,1 3 0 0,2 0 144 0,0 5-144 16,2-3 160-16,3 0-32 0,2-5-128 0,3-1 192 16,1-1 80-16,3-1 16 0,2-5 0 0,3 1 0 15,3-2 32-15,0 0 0 0,3-4 0 0,3-1 0 16,2-3-192-16,3 0-128 0,1-2 144 0,2-3-144 15,-1-1-432-15,3 0-176 0,-2-2-32 0,5-2-16 16,-2-4-2192-16,0 1-432 16</inkml:trace>
  <inkml:trace contextRef="#ctx0" brushRef="#br2" timeOffset="64114.52">2654 16683 23039 0,'0'0'1024'0,"-6"-6"192"0,-3 1-960 0,0 2-256 15,9 3 0-15,0 0 0 0,-10 4 2064 0,-3 4 368 16,0-2 80-16,-1 2 16 0,-2 5-1760 0,-3 2-368 16,-3-1-64-16,2 2-16 0,1 1-64 0,1-2-32 15,1 2 0-15,5 0 0 0,0-1-80 0,7-1-16 16,3 0 0-16,2-1 0 0,2-2 16 0,-2-12 0 16,10 11 0-16,3 2 0 0,1-3 160 0,4 3 16 15,0-2 16-15,-1 1 0 0,0 0-128 0,-2 2-16 16,-1-5-16-16,-1 4 0 0,-2-2-176 0,0 1 0 15,-4 2 144-15,-3 2-144 0,-4-4 128 0,-3 0-128 0,-2 2 128 0,-2 2-128 16,-5-4 304-16,-2 0-16 0,-1-1 0 0,-3-1 0 16,-3-1-16-16,-1-4 0 0,-1-5 0 0,4-1 0 15,1-3-272-15,4 0 0 0,2-4-176 0,3-6 176 16,2-7-2944 0,6-3-496-16</inkml:trace>
  <inkml:trace contextRef="#ctx0" brushRef="#br2" timeOffset="64302.17">3060 16237 25791 0,'0'0'2304'0,"0"0"-1856"0,-8 8-448 0,2 6 0 0,-2 0 1088 0,2 4 128 16,-2 3 32-16,-1 6 0 0,-2 5-416 0,0 1-64 16,0 0-32-16,1 1 0 0,-2-1-144 0,2 0-16 15,0-2-16-15,5 1 0 0,0-1-352 0,2 1-64 16,2 0-16-16,1-2 0 15,0 0-1232-15,1-4-256 0,2 4-48 0,-1-6-8240 16,0 0-1632-16</inkml:trace>
  <inkml:trace contextRef="#ctx0" brushRef="#br2" timeOffset="64448.42">2844 16671 19343 0,'0'0'1728'0,"5"-7"-1392"16,1-4-336-16,4 1 0 0,4 0 2192 0,5-2 368 0,4 3 80 15,8-1 16-15,4 1-1568 0,7-2-304 16,5-2-64-16,1 3-16 0,2-3-512 0,0 4-192 16,2-2 0-16,1 2-13936 0</inkml:trace>
  <inkml:trace contextRef="#ctx0" brushRef="#br2" timeOffset="65035.81">2245 17749 20271 0,'-12'-16'896'0,"6"6"192"0,-3-3-880 0,0 1-208 16,0-2 0-16,-2 0 0 0,1-4 1408 0,-3 1 256 15,-2 6 32-15,-3 1 16 0,-2-4-752 0,-3 2-128 16,-1 5-48-16,-2 6 0 0,-2 1-144 0,0 3-16 16,0 8-16-16,3-1 0 0,2 8-128 0,0 3-32 0,5 5 0 0,0 0 0 15,6 5-144-15,0 2-48 0,1-1 0 0,7-2 0 16,2 1-32-16,2-2-16 0,5-6 0 0,4-4 0 16,1-4-48-16,2-2-16 0,4-7 0 0,1-3 0 15,4-6 112-15,2-5 32 0,5-7 0 0,0-5 0 16,0-7-48-16,2-3-16 0,1-5 0 0,-2-2 0 15,-2-1-80-15,-2-1-16 0,-2 1 0 0,-2 0 0 0,-2 2-128 16,-2 0 128-16,-4 2-128 0,-3 0 128 0,-4 2-128 16,1 2 0-16,-5 2 0 0,1 1 128 0,-5 5-128 0,2 8 0 15,-1 5 0-15,1 9 0 0,0 0 0 0,0 0 0 16,-2 14-160-16,2 8 160 0,-3 5-176 0,1 6 176 16,-1 4-192-16,0 1 192 0,0 2 0 0,1 0-128 15,5-3 128-15,-1 1 0 0,0 0 0 0,2 0-192 16,3 4 192-16,3-3-160 15,3-3-2384-15,4-2-464 0,2-6-112 0</inkml:trace>
  <inkml:trace contextRef="#ctx0" brushRef="#br2" timeOffset="65383.93">2812 17545 10127 0,'-16'7'448'0,"4"-1"96"0,-3 0-544 0,1 4 0 15,1 1 0-15,0 3 0 0,0 2 4704 0,1 2 832 16,2 1 160-16,-2 0 48 0,-1 1-4304 0,1 3-864 16,0 1-160-16,-1-1-32 0,1 3 96 0,-2 0 32 15,2-3 0-15,3-1 0 0,4 0-128 0,3-2 0 0,-1-1-16 16,3-1 0-16,4-4-192 0,1-4-48 0,2 0 0 0,4-5 0 16,0-1-128-16,5 0 160 0,-1-6-160 0,1 0 160 15,2-3-160-15,3-1 192 0,0-6-192 0,0 1 192 16,-2-1-192-16,0-2 192 0,-3 0-192 0,-1 2 192 15,-1-1-64-15,-2-1 0 0,-3 2 0 0,-2 3 0 0,-2-2-128 16,-2 3 0-16,-3 8 0 0,3-10 0 0,-3 10 0 16,0 0 0-16,0 0 0 0,0 0 0 0,0 0-192 0,0 0-80 15,0 0-16-15,0 0 0 16,0 0-320-16,0 0-64 0,0 0-16 0,0 0 0 16,10-1-2016-16,0-2-416 0</inkml:trace>
  <inkml:trace contextRef="#ctx0" brushRef="#br2" timeOffset="65611">3371 16839 2751 0,'0'-13'256'0,"0"13"-256"16,0 0 0-16,0 0 0 0,0 0 6480 0,0 0 1264 0,-4 15 240 0,3 7 48 15,0 2-6064-15,-2 8-1216 16,-1 2-240-16,-1 4-64 0,-1 4 32 0,-2 2 0 15,1 0 0-15,-1 1 0 0,2 1-144 0,-1-1-16 16,1-7-16-16,1 0 0 0,1 0-304 0,0-2 160 16,0-1-160-16,1-2 128 15,0 0-1472-15,1-2-320 0,-4-6-48 0,3 3-16 16,0-4-1152-16,1-5-256 0,-2-2-32 0</inkml:trace>
  <inkml:trace contextRef="#ctx0" brushRef="#br2" timeOffset="65994.55">3175 17474 16575 0,'0'0'1472'0,"-1"-10"-1168"0,1 10-304 0,1-9 0 16,-1 9 1616-16,7-9 272 0,-1 0 48 0,3 2 16 16,1-1-896-16,3 0-176 0,2-3-48 0,4 1 0 15,3 0-416-15,2-3-96 0,1 3 0 0,3-2-16 16,0-2-304-16,1 2 0 0,3 0 0 0,1-1 0 0,2 1 0 0,-1 0 0 16,-1-2 0-16,0-1 0 0,-1 0 0 0,-2 3 0 15,-2-2 0-15,0-1 0 0,-4-1 368 0,2 3 160 16,-1 3 48-16,-3 1 0 0,-3 4 304 15,-4 2 64-15,-2-1 16 0,-13 4 0 0,10 0-256 0,-10 0-32 16,0 0-16-16,0 0 0 0,0 10-128 0,-4 3-16 16,-5 0-16-16,3-2 0 0,-3 2-224 0,-4 5-32 15,-4 0-16-15,-1-1 0 0,1 5-64 0,2 0-16 16,-2 1 0-16,2-1 0 0,2 3 144 0,5-3 32 16,1-2 0-16,5-8 0 0,0 0-80 0,2-12-16 15,5 9 0-15,3-3 0 0,2-5-32 0,3-1 0 16,1-4 0-16,1-3 0 0,0-1 0 0,5-3-16 15,-4 1 0-15,1-3 0 0,-3 3-176 0,1 2 192 16,-1 2-192-16,0-1 192 0,0 2-192 0,0 4 160 16,-2 1-160-16,2 1 160 0,0 3-160 0,2 0 192 0,0 2-192 0,3-2 192 15,0 1-192-15,3 1 0 16,2-2 0-16,7-1 0 16,2-3-1408-16,1-1-256 0,0-2-48 0,1-5-15552 0</inkml:trace>
  <inkml:trace contextRef="#ctx0" brushRef="#br2" timeOffset="66614.55">1720 18361 19519 0,'-17'0'864'0,"6"-2"176"0,-2 0-832 0,2 2-208 0,1 0 0 16,-1 4 0-16,2-1 1328 0,3 2 208 15,0 3 64-15,1 3 0 0,1 3-928 0,0 2-176 0,2 5-48 0,3 0 0 16,1 6 16-16,1-1 0 0,3 4 0 0,3 1 0 16,1 0 32-16,0 2 0 0,4 0 0 0,2 3 0 15,3 2-240-15,-1-5-32 0,-1-1-16 0,0-9 0 16,3-2 0-16,-1-7 0 0,0-6 0 0,0-4 0 16,-1-7 528-16,0-3 96 0,0-3 32 0,0-6 0 15,-1-6 64-15,1-4 16 0,0 0 0 0,-3-7 0 0,-1-1-432 0,-2 0-96 16,-2 0-16-16,-1 0 0 0,-3 0-224 0,-2 0-48 15,-2 1-128-15,1 0 192 0,-3 0-192 0,0 2 176 16,0 2-176-16,0 5 160 0,0 3-160 0,0 2 0 16,1 3-192-16,2 3 192 15,-1 3-592-15,-2 9 0 0,0 0 0 0,0 0 0 16,0 0-2320-16,13 4-464 0,0 1-80 0</inkml:trace>
  <inkml:trace contextRef="#ctx0" brushRef="#br2" timeOffset="66925.25">2729 18185 30463 0,'-27'3'1344'0,"11"2"288"0,1 4-1312 0,-3 0-320 16,-3 4 0-16,1 1 0 0,-1 2 640 0,-2 4 64 16,0 1 16-16,-1 0 0 0,-2-2-512 0,5 2-208 15,3 2 176-15,1-3-176 0,7-2 240 0,2-5-48 16,3 1-16-16,7-1 0 0,1-1 80 0,6-3 0 0,0 3 16 0,4-3 0 15,2 2-48-15,4 2-16 0,2-4 0 0,-1 3 0 16,2-2-208-16,0 4 176 0,3 0-176 0,-4 4 160 16,-3 0-160-16,-3 0 0 0,-3 0 0 0,-2-1 0 15,-4 1 0-15,-2-1 0 0,-4-3 144 0,-2-2-144 16,-6 6 144-16,0-4-144 0,-3 0 192 0,-6-1-192 16,-4 0 256-16,-3-1-48 0,-3 0-16 0,-1-7 0 15,-1-1-192-15,2-3 176 0,3-1-176 0,2-3 160 16,3 0-1328-16,3-6-272 0,0-2-48 15,6-2-13680-15</inkml:trace>
  <inkml:trace contextRef="#ctx0" brushRef="#br2" timeOffset="67201.14">2795 18618 24879 0,'0'0'2208'0,"13"-6"-1760"16,1-3-448-16,4 1 0 0,2-3 912 0,4 1 112 15,3-1 0-15,2 0 16 0,0-1-432 0,-1-1-96 16,-2-4 0-16,-2 4-16 0,0 3-368 0,-4-3-128 16,-2-1 0-16,-4 4 144 0,-2-1-144 0,-5 1 160 15,0 2-160-15,-7 8 160 0,0 0 304 0,0 0 64 16,0 0 16-16,0 0 0 0,-11-1 96 0,-4 2 32 16,0 7 0-16,-2 3 0 0,0 3-416 0,-4 4-64 15,-3 2-32-15,2 2 0 0,0 1-32 0,-3 2-128 16,3-1 192-16,3 3-64 0,3-4 80 0,4-3 16 15,1 0 0-15,6 0 0 0,3-5-224 0,2-1 176 0,4-1-176 16,2-3 160-16,3-1-368 0,5-6-80 0,2-3-16 16,10-2 0-1,4-7-2368-15,6-2-464 0</inkml:trace>
  <inkml:trace contextRef="#ctx0" brushRef="#br2" timeOffset="67596.94">3840 18332 26719 0,'-25'6'2368'0,"7"2"-1888"0,-2-3-480 0,-1 7 0 0,1-2 1104 0,-2 4 128 15,-2 1 32-15,-3 3 0 0,-1 1-656 0,-1 0-128 16,-1 1-32-16,-1 2 0 0,3-3-256 0,3 2-64 16,2-1-128-16,4-1 192 0,2 0 64 0,6-2 0 15,2-3 0-15,5-2 0 0,2 1 80 0,2-13 32 16,3 11 0-16,-3-11 0 0,14 3-48 0,4-5 0 15,0-3 0-15,5-4 0 0,2-7 16 0,3-1 0 16,2-2 0-16,1-4 0 0,0-6-96 0,-1-1-32 16,-2-1 0-16,-1-2 0 0,-3-1-64 0,-2-3-16 15,-2 0 0-15,-2 0 0 0,-2 0 272 0,-2 0 48 16,-1-3 16-16,-3-2 0 0,-1-4-80 0,-4-2-32 16,-1-3 0-16,0-1 0 0,-7-4-192 0,1 4-32 15,-2 2-128-15,0 12 192 0,0 9-192 0,1 7 128 0,1 7-128 0,1 9 0 16,1 6 128-16,0 0-128 15,-8 7 0-15,1 12 144 0,-2 9-144 0,-1 8 0 16,-2 6 0-16,3 5 0 0,2 4 0 0,-1 1 0 0,0 2 0 16,2 4 0-16,1-1-192 0,1 4 192 0,2 0-160 15,2 0 160 1,1 0-2464-16,4-5-400 0,1-3-80 0</inkml:trace>
  <inkml:trace contextRef="#ctx0" brushRef="#br2" timeOffset="67996.89">4904 17483 27871 0,'0'0'1232'0,"0"0"256"0,0 0-1184 0,0 0-304 0,0 0 0 0,0 0 0 16,0 0 1216-16,0 0 192 0,-4 16 48 0,0 10 0 15,1 2-624-15,-3 7-128 0,-2 9-32 0,0 0 0 16,0 6-224-16,-1 3-32 0,1 6-16 0,0-5 0 16,0 0-144-16,3-5-48 0,0-1 0 0,1-3 0 15,0 2-80-15,2-4-128 0,1 3 176 0,1-7-176 16,0 0-1056-16,1-6-320 0,0-4-64 16,2-8-8960-16,-2-5-1792 0</inkml:trace>
  <inkml:trace contextRef="#ctx0" brushRef="#br2" timeOffset="68325.13">4712 18105 27407 0,'0'0'1216'0,"0"0"256"15,0 0-1184-15,10-7-288 0,0 0 0 0,3 0 0 0,0 1 880 0,3-3 112 16,5 1 32-16,3-3 0 0,-1-2-560 0,2 2-96 16,2-6-32-16,1 3 0 0,1 0-64 0,-2 4-16 15,-4-1 0-15,-2 4 0 0,-3 1-96 0,-4 3-32 16,-4 2 0-16,-10 1 0 0,0 0-128 0,9 13 128 15,-3 3-128-15,-2 3 128 0,-4 0 144 0,0 6 32 16,-1 1 0-16,0 1 0 0,1 3-16 0,1 1 0 16,4-4 0-16,0 2 0 0,5-6-96 0,2-2 0 0,2-2-16 0,1-3 0 15,-1-4 512-15,4 0 96 0,0-6 32 0,-1-4 0 16,4-2 48-16,-4-3 16 16,-1-6 0-16,-1 0 0 0,-4-2-240 0,1-1-64 0,-6-2 0 15,-1-1 0-15,-2 0-160 0,-3 0-32 16,-3-1-16-16,-2 1 0 0,-4-3 32 0,-3 2 16 0,-5-2 0 0,-2 1 0 15,-1 2-256-15,-2 2-160 0,-1 5 192 0,-1-1-192 16,-1 5-176-16,-2 3-144 0,1-1-16 16,2 4-16-16,0 1-1984 15,0 8-400-15,-1-1-80 0</inkml:trace>
  <inkml:trace contextRef="#ctx0" brushRef="#br2" timeOffset="68766">2663 19081 24879 0,'0'0'2208'0,"0"0"-1760"15,0 0-448-15,0 0 0 0,0 0 1376 0,0 0 192 0,3 10 32 0,-1 9 16 16,-1 8-800-16,2 2-176 16,-1 1-16-16,1 8-16 0,0 7-320 0,-2-1-64 0,-1 5-16 0,-1 2 0 15,-3 2-208-15,0-1 144 0,1 0-144 0,-2-1 128 16,0-1-128-16,0-3 0 0,1-2 0 0,0-3 128 16,2-3-704-1,-1-5-128-15,1-4-48 0,-1-4-8864 0,6-5-1776 0</inkml:trace>
  <inkml:trace contextRef="#ctx0" brushRef="#br2" timeOffset="69358.25">2457 19677 33231 0,'0'0'1472'0,"0"0"304"0,0 0-1424 0,0 0-352 16,18-1 0-16,-2-2 0 0,2 0 416 0,4 0 16 15,-1-4 0-15,5 2 0 0,1 0-288 0,-1-2-144 0,0 0 160 0,0 3-160 16,1-1-128-16,0 1-128 16,-1 1-32-16,2 0 0 15,2-1-112-15,-1-1-32 0,1 1 0 0,1 1 0 0,-2-3 96 0,2 0 16 16,0 1 0-16,0 0 0 16,-3-4-432-16,-1 1-80 0,-1-3 0 0,-2 2-16 15,-6-2-32-15,-3 3 0 0,-2-1 0 0,-1 5 0 0,-12 4 608 0,0 0 112 0,0 0 32 0,0 0 0 16,0 0 128-16,0 0 176 0,0 0-48 0,0 0 0 15,0 0 160-15,0 0 32 0,0 0 0 0,-8 7 0 16,-1 0 368-16,9-7 80 0,-9 7 0 0,2 0 16 16,-2 0 304-16,9-7 48 0,0 0 16 0,0 0 0 15,-9 3-112-15,9-3-16 0,0 0 0 0,0 0 0 16,-7-2-80-16,7 2-32 0,-5-9 0 0,3 1 0 16,-1-3-352-16,3 3-80 0,2-2-16 0,-1 0 0 15,0-4-208-15,-1 0-64 0,0 4 0 0,1-2 0 0,-1 2-192 0,0 1 0 16,0-2 128-16,0 5-128 0,0 6 0 0,0 0 0 15,-2-12 0-15,1 6 0 0,1 6 0 0,0 0 0 16,0 0 0-16,0 0 0 0,0 0 0 0,0 0-192 16,0 0 192-16,0 0-160 0,-12 0 16 0,3 1 0 15,9-1 0-15,-10 8 0 0,0 2-32 0,1 4 0 16,0-3 0-16,1 7 0 0,0 1 176 0,0 5-192 16,3 2 192-16,0 2-192 0,-3-5 192 15,4 3 0-15,0-2 0 0,3 1-128 0,1-5 128 0,5 1 0 16,3-1-144-16,2-3 144 0,2-4 0 0,1-2-144 15,5 0 144-15,4-5 0 0,2-1 0 0,1-1 0 16,1-5 0-16,2-2 0 0,4-1 0 0,1-1 0 16,0-5 0-16,1 0 0 0,0-4 0 0,-1-1 0 0,0-1 0 0,-1 1 0 31,-3-1-1072-31,-1-1-96 0,-2-1-32 0,-2 3-10016 16,-1 0-2016-16</inkml:trace>
  <inkml:trace contextRef="#ctx0" brushRef="#br2" timeOffset="69732.38">3899 19296 24015 0,'-25'-3'1056'0,"9"3"224"0,-3 3-1024 0,-4-1-256 0,-1 3 0 0,-2 5 0 0,1 3 448 0,-4 0 48 15,-4 2 0-15,0 1 0 0,1 2-80 0,4 0-16 16,2-1 0-16,7 0 0 0,5 1-48 0,5-3-16 16,7-3 0-16,4 1 0 0,5-1 64 0,4-3 16 15,5 0 0-15,4-4 0 0,4 0 112 0,1 0 32 16,3-2 0-16,2-2 0 0,-2 2-144 0,1-1-32 16,1 1 0-16,-2 2 0 0,-2-1-64 0,-3 0-32 15,-3 2 0-15,-4 1 0 0,-3 0 64 0,-5 4 16 16,-3-2 0-16,-3 4 0 0,-7 2 352 0,-2 3 80 15,-6 0 16-15,-4 2 0 0,0 2-416 0,-6-1-80 16,-4 2 0-16,-1-2-16 0,0-2-80 0,-1-2-16 0,-2 1 0 0,3-3 0 16,3-4-208-16,5-1 176 15,2-5-176-15,4-1 160 16,3-2-1536-16,11-2-304 0,0 0-64 0,5-15-14624 0</inkml:trace>
  <inkml:trace contextRef="#ctx0" brushRef="#br2" timeOffset="69955.84">4229 18865 33231 0,'-10'12'1472'0,"5"2"304"0,-2 4-1424 0,2 6-352 0,2 3 0 0,-3 7 0 16,-1 7 528-16,-2 6 48 0,-3-1 0 0,1-1 0 15,-2 1 0-15,-2-4 0 0,-1 0 0 0,2 0 0 0,1-3-192 16,3 0-16-16,1-5-16 0,4-1 0 15,2 0-960 1,4-4-192-16,3-1-32 0,1-5-16 0,3 0-2416 0,-2-4-464 0</inkml:trace>
  <inkml:trace contextRef="#ctx0" brushRef="#br2" timeOffset="70075.38">3905 19373 30351 0,'0'0'1344'0,"10"-8"272"0,2 0-1296 0,4 0-320 15,2-5 0-15,6 4 0 0,6-2 576 0,4 3 32 16,5-3 16-16,-1 1 0 0,0-3-496 0,2 0-128 16,0 0 0-16,1-1-14464 0</inkml:trace>
  <inkml:trace contextRef="#ctx0" brushRef="#br2" timeOffset="70706.1">5018 19097 28559 0,'0'0'1264'0,"-7"5"272"0,7-5-1232 0,-8 10-304 0,3 1 0 0,0 4 0 0,2 4 672 0,2 3 80 15,0 3 16-15,-2 0 0 0,1 5-288 0,-3 1-48 16,2-1-16-16,-2 3 0 0,-1 1 96 0,-2 2 32 16,-1-3 0-16,-1 1 0 0,0-4-80 0,0-2-16 15,0-5 0-15,3-4 0 0,2-3 48 0,1-4 0 16,4-12 0-16,0 0 0 0,0 0 256 0,0 0 48 15,-2-12 16-15,2-5 0 0,5-6-384 0,1-1-80 16,3-5-16-16,1 0 0 0,2-2-336 0,-1 1 0 16,3-2 0-16,0 1 0 0,0 2 0 0,1-1 0 15,2 4 0-15,-2 1 0 0,3 3 0 0,0 4 0 16,2 3 0-16,-2 6 0 0,0 2-176 0,-4 5 176 16,0 5-208-16,1 7 80 0,0 5-80 0,-1 3-16 15,-4 2 0-15,0 2 0 0,-4 5 16 0,-4-1 0 16,-3 1 0-16,-3-2 0 0,-1 3 208 0,-1-2 0 0,-2-2-160 15,0-2 160-15,1-7 0 0,2-2 0 16,-1-2 0-16,6-11 0 0,0 0 0 0,0 0 128 0,0 0 0 0,2-11 0 16,2-6 208-16,1-1 48 0,4-1 0 15,-1-1 0-15,1 0-384 0,0-3 0 0,0-3 0 0,4 6 0 16,0 0 0-16,-3 2 0 0,2 3 0 0,1 2 0 16,0 4 0-16,-3 1 0 0,0 4-144 0,2 6 144 15,-1 3-128-15,1 2 128 0,-2 6-160 0,0 2 160 16,-1 4-144-16,0 1 144 0,-4-3-128 0,-1 2 128 15,-2 2-384-15,1-2 0 0,-1 1 0 0,1-1 0 16,-2 0-1856-16,2 0-352 16,0 2-80-16,1-1-12272 0</inkml:trace>
  <inkml:trace contextRef="#ctx0" brushRef="#br2" timeOffset="70989.17">5836 19142 30351 0,'-10'10'1344'0,"2"-5"272"0,-2 4-1296 0,0 2-320 16,-2 7 0-16,-1 2 0 0,1 5 448 0,-5-3 32 15,-4 1 0-15,-1 3 0 0,0-5-32 0,2 2-16 16,-4 0 0-16,5 1 0 0,2-1 160 0,6-1 48 16,1-3 0-16,3-4 0 0,6-2-144 0,1-13-32 15,0 0 0-15,5 9 0 0,-5-9-80 0,14 2 0 16,0-4-16-16,1-1 0 0,3-1-80 0,0-1-16 15,0-6 0-15,-2 2 0 0,0-4-80 0,-2 2 0 16,-3 2-16-16,-1-3 0 0,-2 2-176 0,1-1 160 0,-4 1-160 16,-5 10 160-16,-2-9-32 0,-1-1-128 15,-6 2 192-15,1-2-64 0,-2 2-128 0,1-1-144 0,-2 0 144 16,-2 0-208 0,-2 1-2064-16,1-1-416 0,-2 0-64 0,6 0-32 0</inkml:trace>
  <inkml:trace contextRef="#ctx0" brushRef="#br2" timeOffset="71865.92">5997 19050 23039 0,'0'0'2048'0,"0"0"-1648"0,-7-1-400 0,-4 0 0 0,11 1 2112 0,-7-2 320 16,7 2 80-16,-9 3 16 0,9-3-1632 0,-9 9-320 15,0-3-64-15,-2 1 0 0,-1 4-336 0,1 3-176 16,1 2 192-16,-2 4-192 0,1 1 256 0,1 1-48 15,1 2-16-15,1 1 0 0,0-3 208 0,3 1 48 16,5 0 0-16,-2-2 0 0,4-2-16 0,1-1 0 16,2-3 0-16,1-2 0 0,3-3-80 0,1 0-16 15,0-4 0-15,3-4 0 0,0-2-80 0,1-2-32 16,0-6 0-16,1-2 0 0,3-3 48 0,0-5 16 16,1-3 0-16,-1-1 0 0,-2-3-112 0,-1-1-32 15,-1-2 0-15,-2-1 0 0,-2-3-144 0,-1-2 192 16,-4 0-192-16,-1-3 192 0,-3-1-192 0,-2-4 160 15,-1-3-160-15,-4 1 160 0,-3-5-160 0,-2 0 128 16,-3-3-128-16,-1 0 128 0,1-1-128 0,-2 8 0 16,5 5 0-16,2 10 0 0,1 11-192 0,3 3 192 0,-1 11-192 0,6 5 192 15,0 0-224-15,-9 13 80 0,1 9 16 0,2 3 0 16,2 8 0-16,0 4 0 0,-1 1 0 16,0 8 0-16,1 0 128 0,2 5-160 0,2 3 160 0,2 2-160 15,1 0 160-15,2-1 0 0,-4 2 0 0,4-10 0 16,3-3 0-16,1-5 0 0,0-6 0 15,2-7-128-15,1 0 128 0,0-6 0 0,1-5 0 0,0-3 0 16,0 0 0-16,-1-4 0 0,2-2 0 0,0-3 0 16,-1-3 128-16,2-3-128 0,3-3 128 0,1-2-128 15,3 1 0-15,-1-5 128 0,0-2-128 0,-1 2 0 0,2 0 0 16,-2-3 0-16,-1-3 0 0,-1 2 128 16,-3-1-128-16,-1 1 0 0,-1-2 0 0,-2 0 0 0,-1-1 0 0,-2 0 0 15,-2 0 0-15,-1 1 128 0,-2 0-128 0,-3 0 128 16,-3-1-128-16,0 2 128 0,-3 1-128 0,0 4 128 15,-1 1-128-15,0 1 128 0,1 5-128 0,-1 4 128 16,7 1-128-16,-8 2 128 0,0 4-128 0,2 4 0 16,-1 2 0-16,1 2-128 0,-3 4 128 0,3 0 0 15,-2 1-144-15,4 0 144 0,2-1 0 0,0 2 0 16,4-1 0-16,0-1 0 0,2 0-128 0,1-4 128 16,1-1 0-16,1-1 0 0,0-3 0 0,4-1-176 15,-3-4 176-15,1-1-128 0,3 4 128 0,-1-6 0 16,1-2 0-16,0-3 0 0,2 0 0 0,3-1 0 15,1-6 0-15,-1-1 0 0,1 0 0 0,-1-5 0 16,-2-3 0-16,2-2 128 0,-1-1-128 0,1-2 0 16,-3-6 0-16,1-2 0 0,-1-1 0 0,-1-4 128 15,-2 0-128-15,2-4 0 0,1-8 0 0,-5-3 144 0,-4-3-144 16,-2-8 0-16,-5 2 144 0,-2-4-144 0,-3 2 0 16,-1 5 144-16,0 5-144 0,-1 12 0 0,2 9 0 0,-1 10 128 15,2 7 48-15,-1 7 0 16,0 4 0-16,-3 12 0 0,-3 6-48 0,-1 15 0 0,-3 9 0 0,5 9 0 15,-2 10-128-15,2 2 0 0,2 3 0 0,1 6-176 16,2 5 176-16,-1 1 0 0,-1 4 0 0,3-1 0 16,-2-2 0-16,7-1 224 0,2-3-48 0,3-5-16 15,5-3-160-15,0-4 0 0,1-5 0 0,5 3 0 16,7 7-1056-16,2-5-96 16,4-2 0-16,0-2-16992 0</inkml:trace>
  <inkml:trace contextRef="#ctx0" brushRef="#br2" timeOffset="177190.55">24594 2913 22111 0,'-35'-14'976'0,"16"2"208"0,0 1-944 0,1 2-240 0,2-3 0 0,3 4 0 15,1-4 832-15,1 7 112 0,2-1 16 0,4 1 16 16,2 0-32-16,0-3-16 0,3 8 0 0,0-8 0 16,0 8-128-16,0 0-32 0,0 0 0 0,5-5 0 15,-5 5-176-15,0 0-32 0,10-2-16 0,-10 2 0 0,13 2-208 0,-2 3-32 16,0 3-16-16,-3 5 0 0,0 2 48 0,-3 6 16 15,0 6 0-15,-1 4 0 0,-1 8-48 0,-3 4-16 16,-3 8 0-16,-1 0 0 0,-1 1-96 0,-4 1-32 16,0 2 0-16,-1-1 0 0,0-1-160 0,-3 0 160 15,-1 1-160-15,0-2 160 0,-1-4-160 0,0 0 128 16,1-3-128-16,0-1 128 0,1-4 0 0,0-1-128 16,2-2 192-16,0 2-64 0,0-6-128 0,4 1 0 15,-1-4 0-15,3-1 0 0,0-3 0 0,2 0 0 16,2-3 0-16,2-4 0 0,3-2 0 0,0-3 0 15,5-5 0-15,4 1 0 0,3-4 0 0,3 1 0 0,0-2 0 16,7-3 0-16,3-2 0 0,5-1 0 0,4-2 0 0,6-2 0 16,3-1 0-16,1 0 0 0,2-5 0 0,2 1 0 15,2 0 0-15,7 0 0 0,6 0 0 0,4-4 128 16,4 1-128-16,0 3 0 0,-2 0 0 0,4 2 0 16,3-2 0-16,5 2 0 0,10-2 0 0,-3 3 0 15,-3-4 0-15,4 5 0 0,4-3 0 0,8 3 0 16,5-4 0-16,-2 2 0 0,0-2 0 0,7 2 0 15,5 4 0-15,1-1 0 0,-9-1 128 0,5 2-128 16,5 2 0-16,-2-1 0 0,-5-2 0 0,3 2 0 16,3 3 0-16,-3 0 0 0,-2 0 0 0,0 0 0 15,-1 0 0-15,2 3 0 0,3-1 0 0,-2 2 0 16,-7-4 0-16,4 3 0 0,5 1 0 0,-6 2 0 16,-7 0 0-16,4 1 0 0,4 2 0 0,-4-3 0 0,-6 2 0 0,-2 1 0 15,-1-3 0-15,1 3 0 0,0-3 0 16,-5 4 0-16,-7-1 0 0,1 3 0 0,-3-6 144 0,-4 5-144 15,0 1 160-15,-5 1-160 0,-3-1 0 0,-3 2 0 16,-1-2 0-16,-1 2-160 0,0 1 160 0,-2-1 0 16,-2-1 160-16,-6-2-160 0,-3 0 0 0,-4-2 0 15,-2 3 0-15,-1-3 0 0,-2 1 0 0,0-2 0 16,-1 2 0-16,-3-3 0 0,-6 3 0 0,-2-4 0 16,-3-1 0-16,-4 1 0 0,-3-2 128 0,-2 1-128 15,-5 0 0-15,-3-2 0 0,-3-1 128 0,1-1-128 16,-6-1 0-16,1 0 0 0,-2-2 144 0,-1-2-144 15,-2-2 128-15,-1-1-128 0,-1-4 176 0,1-1-48 0,-1-5-128 0,0-4 192 16,-2 0 96-16,1-3 16 0,1-8 0 16,-2-4 0-16,1-5 96 0,-1-6 32 0,0-2 0 0,-1-2 0 15,0-2-144-15,-1-2-32 0,-1-2 0 0,0 1 0 16,-2 0-48-16,-1 0-16 0,-2 1 0 0,-2 3 0 16,1 0 0-16,-1 3-16 0,0 3 0 0,0 0 0 15,-1 5 32-15,0 3 16 0,0 0 0 0,0 1 0 16,0 2-224-16,1 2 144 0,1 0-144 0,0 5 128 15,4 6-128-15,-1 2-224 0,0 2 48 0,1 4 16 32,1 2-1200-32,2 12-240 0,0 0-64 0,0 0-16816 0</inkml:trace>
  <inkml:trace contextRef="#ctx0" brushRef="#br1" timeOffset="181860.17">8487 2153 33167 0,'-14'-11'1472'0,"14"11"304"0,0 0-1424 0,0 0-352 0,0 0 0 0,0 0 0 16,0 0-576-16,0 0-176 0,0 0-32 0,-1 11-16 15,1-11 800-15,0 15 0 0,1 1 224 0,3 1-48 16,0-2-48-16,1 7-128 0,0 1 192 0,0 2-64 0,-1 7-128 0,0 3 0 16,-2 4 144-16,0 5-144 0,-4 3 0 0,1 4 0 15,-1 2 0-15,-5 2 128 0,-2 6-128 0,-1 3 0 16,-3 4 0-16,-3 7 128 0,-4 5-128 0,-2-4 0 15,-1 1 0-15,0-1 128 0,-1-6-128 0,-1-1 0 16,-3-5 128-16,3-1-128 0,4-2 256 0,1-5-32 16,-1-4 0-16,6-3 0 0,1-5 80 0,3 1 16 15,2-3 0-15,1-2 0 0,2-4-192 0,3-1-128 16,3-3 192-16,4-2-192 0,2-5 144 0,6 0-144 16,2-4 0-16,6-2 144 0,4-1-144 0,4-4 192 15,4-1-192-15,6-2 192 0,5-6 0 0,3 2 0 16,1-2 0-16,4-3 0 0,5 0-64 0,5-2-128 0,5 0 192 15,4 0-64-15,4 0-128 0,2 0 192 0,1 0-192 0,2-3 192 16,1-1-192-16,8-1 160 0,9 1-160 0,-5 2 160 16,2-3-160-16,4 0 192 0,4 2-192 0,4 1 192 15,2-2-192-15,2 1 0 0,2 1 144 0,4-2-144 16,3 3 0-16,3-1 128 0,0 0-128 0,5 0 0 16,6 1 128-16,0 0-128 0,2 0 128 0,0-2-128 15,3 2 0-15,3-2 144 0,2 1-144 0,0-1 0 16,1-1 128-16,3 2-128 0,2-2 0 0,0-1 0 15,-2 1 160-15,6 0-160 0,2-1 128 0,-3-1-128 16,-4 1 128-16,2 0-128 0,2-3 0 0,0 2 128 16,-4-4-128-16,1 3 0 0,1 3 144 0,2 1-144 15,-3-4 0-15,-3 6 0 0,-2 2 0 0,0-1 0 0,-1-1 0 16,-2 0 0-16,-6 1 0 0,2 4 0 0,-1 2 0 0,-1-1 0 16,-6-1 0-16,0 1 0 0,2 1 0 0,-4-2 0 15,-3 1 128-15,-1 1-128 0,-4 0 0 0,0-1 144 16,-4 1-144-16,-2 0 0 0,0-1 128 0,-2 3-128 15,-2-2 0-15,-3 2 0 0,-6 0 128 0,-1-1-128 16,-1 2 0-16,-1-2 0 0,-6-1 0 0,-2 3 0 16,-3-5 0-16,-3 1 0 0,-2 0 0 0,-3-1 128 15,0-2-128-15,-6 2 0 0,-6 1 128 0,-2 0-128 16,-5-4 0-16,-6 3 0 0,-4 1 128 0,-2 2-128 16,-3-4 0-16,-4 1 0 0,-4 0 0 0,-4 1 0 15,-3-2 0-15,-5-2 0 0,-6-1 160 0,-2 0-160 16,-3 0 128-16,-3 0-128 0,-10 0 224 0,8-3-32 15,-8 3-16-15,6-7 0 0,-6 7 128 0,7-9 16 16,-6-3 16-16,-1 2 0 0,1-2-48 0,-1-6-16 0,-1-1 0 0,0-4 0 16,-2-4-144-16,2-1-128 0,0-4 192 0,-1-1-192 15,4-2 144-15,-2-3-144 0,-2-4 0 0,1-3 144 16,0-2-144-16,0-2 0 0,-1-4 0 0,1-6 0 16,-2-2 0-16,2-2 0 0,-3 1 128 0,1-4-128 15,-3-3 0-15,3 3 0 0,-2 0 144 0,-1 1-144 16,0 4 240-16,2 2-32 0,-2-1 0 0,2 5 0 15,0 2 112-15,1 2 32 0,-4 4 0 0,3 1 0 16,-1 6-96-16,3 3 0 0,-1 0-16 0,2 3 0 16,1 0-240-16,1 7 0 0,2 2 0 0,-1 4 0 15,5 2-176-15,-1 1-128 0,2 1-16 0,4 5-16 16,-3 4-2832-16,3 0-560 0</inkml:trace>
  <inkml:trace contextRef="#ctx0" brushRef="#br3" timeOffset="196436.82">958 4391 12895 0,'0'0'1152'0,"0"0"-928"15,2-5-224-15,-2 5 0 0,0 0 624 0,0 0 80 16,0 0 0-16,0 0 16 0,0 0 256 0,0 0 48 15,0 0 16-15,4 9 0 0,-2 3 0 0,1 4 0 0,-1 3 0 0,1 1 0 16,-3 9-256-16,3 2-48 16,1 7-16-16,3 0 0 0,-1 2-208 0,-1 5-32 15,-1 6-16-15,0 3 0 0,-2-1-112 0,-2 2-32 0,0 0 0 0,-1 24 0 16,-2-16-128-16,1-24-16 16,-1-3-16-16,2-1 0 0,-3-2-160 0,0-2 192 0,2-3-192 15,-1-4 192-15,1-4-192 0,2-2 160 0,1-2-160 0,2-3 160 16,-2-5-160-16,1-1 0 0,7-3-192 15,-2-4 192 1,-1-1-1968-16,3-7-272 0,13-16-48 0,-5 3-16 0</inkml:trace>
  <inkml:trace contextRef="#ctx0" brushRef="#br3" timeOffset="196820.43">1445 4402 10127 0,'0'0'896'0,"0"0"-704"16,0 0-192-16,0 0 0 0,0 0 1280 0,0 0 240 15,0 0 32-15,10 7 16 0,-4 2-544 0,-4-4-96 16,-2 2-32-16,0 4 0 0,0-1-64 0,-2 2 0 16,-4 2-16-16,-1 4 0 0,-1 0-240 0,-3 1-64 15,-1 1 0-15,0 3 0 0,-5 0-48 0,-1-1-16 16,-3-3 0-16,-9 11 0 0,1-4-64 0,9-7 0 15,-3 0-16-15,-13 11 0 0,2-3 0 0,12-9 0 16,0 0 0-16,-3 2 0 0,0-5-64 0,1 2-16 16,0 1 0-16,2-2 0 0,0-2 32 0,5 1 16 0,3-5 0 15,1 2 0-15,2-1-96 0,4-2-32 16,5 3 0-16,3-3 0 0,4 1 160 0,5 1 16 0,4-1 16 16,5 4 0-16,5-1-144 0,3 0-48 15,4 2 0-15,0 2 0 0,5-1 48 0,0 1 0 0,2-1 0 0,1 1 0 16,0-2-16-16,2-2 0 0,1 1 0 0,-1 0 0 15,-4 1-240-15,-3-1 176 0,-2-3-176 0,-3 2 160 16,-4 0-160-16,-2-2 0 0,0 1 0 0,8-1-10432 16,-8-5-2112-16</inkml:trace>
  <inkml:trace contextRef="#ctx0" brushRef="#br3" timeOffset="197370.77">2987 4069 20271 0,'0'0'1792'0,"0"0"-1424"0,0 0-368 0,0 0 0 31,0 0-304-31,0 0-128 0,0 0-16 0,1-5-16 0,-2-5 800 0,-1 4 176 15,-2-3 16-15,-1 1 16 0,1 1 0 0,-1-4 0 0,-2 5 0 0,1-3 0 16,-2 2-32-16,-3-5 0 0,-2 4 0 0,4 3 0 16,-1 0 80-16,-1 3 16 0,-2-2 0 0,0 3 0 15,-1 1-112-15,-1 2-32 0,-1 1 0 0,-1 4 0 16,1 4-96-16,-1 5-32 0,1 3 0 0,-1 3 0 0,0 6-80 0,3 2 0 16,-1 3-16-16,1 5 0 15,0 6 32-15,0 0 16 0,3 7 0 0,-1 4 0 0,5 2-112 0,-2 3-32 16,4-2 0-16,1 3 0 0,-1-1-144 0,2-3 0 15,1-2 0-15,1-3 0 0,1-3 128 0,1-4-128 16,1-1 0-16,1-3 128 0,2-4-128 0,-4-3 0 16,2-5 0-16,1-4 0 0,1-3 0 0,0 8-176 15,-1-10 48-15,-1-7 0 16,2-4-736-16,2-1-144 0,-3-4-16 0,-4-4-12000 16</inkml:trace>
  <inkml:trace contextRef="#ctx0" brushRef="#br3" timeOffset="197525.53">2381 4902 25791 0,'0'0'2304'0,"0"0"-1856"16,10-3-448-16,3 0 0 0,2-1 304 0,4 0-48 16,0 1 0-16,7-3 0 0,0-2 32 0,3 1 0 15,3-5 0-15,0 0 0 0,1-4-128 0,18-7-32 0,-4 3 0 0,-15 6 0 16,2-1-272-16,-2 0-64 15,1 1-16-15</inkml:trace>
  <inkml:trace contextRef="#ctx0" brushRef="#br3" timeOffset="197824.77">3341 4486 17503 0,'0'0'768'0,"0"0"176"0,0 0-752 0,-3 8-192 0,0 0 0 0,-3 3 0 0,-2 4 1696 15,0 2 304-15,-1 3 64 0,-3 3 16 0,-3 2-720 0,-8 12-144 16,3-4-16-16,7-9-16 15,-1 1-496-15,1 1-112 0,2-3 0 0,2 1-16 0,0 0-272 16,4-2-48-16,4-4-16 0,3-3 0 0,3-3-32 0,3-2-16 16,2-6 0-16,3-2 0 0,3-6 96 0,3 0 32 15,2-8 0-15,0-2 0 0,2-5 16 0,-1 0 0 16,-2-2 0-16,1 1 0 0,-2-3 144 0,-3-2 48 16,-2 2 0-16,1-14 0 0,-7 1 128 0,-4 15 16 15,-2-6 16-15,-2 2 0 0,-2-6-288 0,-3 2-64 16,-2 1-16-16,-4-1 0 0,0 3-304 0,-2 2 0 15,0 5 128-15,-1 5-128 0,0 1 0 0,-5-2 0 16,3 6-176-16,7 4 176 16,0 1-1296-16,-4 2-160 0,0 0-16 0,6 1-9520 15,2-1-1888-15</inkml:trace>
  <inkml:trace contextRef="#ctx0" brushRef="#br3" timeOffset="198071.74">3619 3688 17503 0,'0'0'768'0,"0"0"176"0,0 0-752 0,4 10-192 0,5 4 0 0,2 4 0 15,0 2 2272-15,1 6 416 0,-2-1 96 0,-1 7 16 16,-1 4-1472-16,-1 2-304 0,1 7-48 0,-3 0-16 16,-3 3-208-16,1 4-48 0,-2 4-16 0,-1 1 0 15,-1 4-272-15,-2 2-48 0,0-4-16 0,-2 1 0 16,-2-5-352-16,2-6 0 0,3-4 0 0,-1-3 0 0,2-4-224 0,1-2-112 15,0-6-32-15,4-1 0 16,-3-8-640-16,3-2-128 0,0-3-16 0,2-3-8064 16,0-5-1616-16</inkml:trace>
  <inkml:trace contextRef="#ctx0" brushRef="#br3" timeOffset="198504.73">4310 4587 27759 0,'0'0'1216'0,"0"0"272"0,0 0-1184 0,0 0-304 16,-2 6 0-16,-2 3 0 0,0-3 0 0,-1 6 0 16,-1-3 0-16,-1 3 0 0,-1 1 320 0,0-2 48 15,-2 7 16-15,2 3 0 0,-1-2-224 0,0 2-32 0,0-2-128 0,-1 2 192 16,3 0-64-16,-1 5-128 0,3-5 176 0,2-2-176 15,3-3 192-15,3-4-192 16,2-3 192-16,3 0-192 0,2-5 352 0,1-3-32 16,2-6-16-16,0-2 0 0,2 0 48 0,1-6 16 0,2-1 0 0,-1-2 0 15,3-3 112-15,-1-3 32 0,0-3 0 0,-1-4 0 16,0-1 0-16,0 0 0 0,-2-4 0 0,1-5 0 16,-3-5-192-16,-2-2-16 0,0-1-16 0,-3-6 0 15,-3-4-112-15,-2-6-32 0,-3-3 0 0,-1-8 0 16,-2 11-144-16,-1-4 192 0,0-2-192 0,1 5 192 0,-1 3-64 0,1 7 0 15,-1 8 0-15,1 5 0 0,-1 9 208 0,-1 6 48 16,2 5 0-16,-2 6 0 0,-1 10-128 0,-1 6-32 16,-1 8 0-16,0 13 0 0,-2 5-224 0,0 8 0 15,-1 10 0-15,0 4 0 0,1 10-144 0,-2 3 144 16,-1 5-208-16,-6 39 80 16,1-11-1328-16,10-44-256 0,-2 6-48 0,1 4-9120 15,2-1-1808-15</inkml:trace>
  <inkml:trace contextRef="#ctx0" brushRef="#br3" timeOffset="199208.75">3902 5206 16703 0,'0'0'736'0,"5"-8"160"0,-2 2-720 0,0 1-176 16,-2-3 0-16,-1 8 0 0,-3-5 1072 0,-1-1 176 16,-3-1 32-16,-7 2 16 0,-4 0 16 0,4 4 0 15,-1-2 0-15,-11 6 0 0,1 1-720 0,6-1-144 16,-3 5-16-16,-3 2-16 0,-4 4-176 0,-4 1-48 15,0 3 0-15,-1 5 0 0,3-1 176 0,1 2 16 16,4 3 16-16,3-2 0 0,4 2-80 0,5-4-32 16,4-2 0-16,1 7 0 0,7-5-80 0,6-10-16 0,3 1 0 15,4-4 0-15,3 0 0 0,5-2 0 16,5 3 0-16,4-1 0 0,2 2-48 0,0 0-16 0,-1-1 0 16,0 0 0-16,-3 2-128 0,-3-3 0 0,-3 1 0 0,-3 2 128 15,-3-4-128-15,-3 2 0 0,-2-2 0 0,-4 3 128 16,-4 2 352-16,-4 3 64 0,-6 0 16 0,1-7 0 15,-3 4-32-15,-5 0 0 0,-4-4 0 0,-4 0 0 16,-5-2-256-16,-2 0-48 0,-3-4-16 0,-1-2 0 16,2-2-208-16,0-4-160 0,4 0 32 0,2-4 0 15,2 0-2112-15,5-3-432 0,3-3-80 0</inkml:trace>
  <inkml:trace contextRef="#ctx0" brushRef="#br3" timeOffset="199623.37">4185 5235 16575 0,'-2'10'1472'0,"2"4"-1168"16,0 6-304-16,0 3 0 0,-1 4 2096 0,-2 1 352 16,0 6 80-16,-1 3 16 0,-1 3-928 0,-2 1-176 15,2 1-32-15,-5 5-16 0,-4-3-432 0,1 0-64 0,3-2-32 0,0 0 0 16,-1 0-576-16,0-5-112 15,1-2-32-15,0-5 0 0,0-2-144 0,4-9 0 16,-1-3 144-16,2-3-144 0,3-4 128 0,2-4-128 16,0-5 128-16,0 0-128 0,3-13 384 0,4-1 0 15,6-2 0-15,2-7 0 0,3-4-80 0,-1-1-16 16,1-6 0-16,1-3 0 0,-4-2-80 0,2-3-16 0,0-3 0 16,-1-3 0-16,-1 0-48 0,2 2-16 0,-1-1 0 0,2 7 0 15,0 4-128-15,0 4 0 0,1 2 0 0,1 6 128 16,0 7-128-16,1 5 0 0,-1 6 144 0,4 1-144 15,-7 5 128-15,-10 5-128 0,4 1 160 0,-4 6-160 16,-3 2 128-16,-5 2-128 0,-4 3 0 0,-4 3 144 16,-5 3-144-16,-4 3 0 0,-5 3 0 0,-2-3 0 15,-2 1-384-15,-1-2 32 0,0-2 16 0,0-3 0 16,1-5-208-16,1 0-32 0,2-4-16 0,5-6 0 16,3-2-1776-16,7-3-368 0,3-5-64 0</inkml:trace>
  <inkml:trace contextRef="#ctx0" brushRef="#br3" timeOffset="200026.55">5006 4699 21183 0,'-3'-17'944'0,"7"11"192"0,5 2-912 0,-3-3-224 0,-6 7 0 0,0 0 0 15,0 0 848-15,0 0 128 0,5 6 32 0,-1 1 0 16,-1 8 16-16,-2 7 16 0,-1 6 0 0,-1 6 0 16,-2 6-384-16,-1 7-80 0,-1 6 0 0,-1 3-16 15,-2 3-352-15,1 0-64 0,-4 6-16 0,1 2 0 16,-2 0-128-16,-6 33 0 0,3-12 0 0,4-35 0 16,5 2-672-16,-3 18-64 0,3-9-16 0,3-28 0 15,3-1-720-15,3-7-128 0,1-1-48 0,2-8 0 0</inkml:trace>
  <inkml:trace contextRef="#ctx0" brushRef="#br3" timeOffset="200256.6">5204 5414 27759 0,'0'0'1216'0,"0"0"272"0,0 0-1184 0,0 0-304 15,0 0 0-15,-4 8 0 0,-1-1 480 0,0 6 32 16,0 1 16-16,-3-1 0 0,-1 2 256 0,-2 3 48 16,2 1 16-16,0 4 0 0,-1 0-560 0,1-2-112 15,1 3-32-15,1 1 0 0,-1-5-144 0,2 3 0 16,-1-4 0-16,2-1 0 0,2-2-288 0,1 2 16 16,0-3 0-16,1 0 0 15,1-2-1312-15,2-3-256 0,2-1-48 0</inkml:trace>
  <inkml:trace contextRef="#ctx0" brushRef="#br3" timeOffset="200571.97">5833 4882 22111 0,'0'0'1968'0,"0"0"-1584"0,0 0-384 0,0 0 0 0,0 0 1632 0,1 6 240 15,3 7 48-15,-8-1 16 0,-3 5-656 0,-5 3-128 16,-3 6-16-16,2 2-16 0,-1 5-352 0,0 2-64 16,0 1 0-16,1 2-16 0,0 4-480 0,0-3-80 15,0 3-128-15,2 3 176 0,-1-6-176 0,5 2 0 16,3-3 0-16,0 1 0 16,3-1-1056-16,2-3-96 0,3-2 0 0,1-4-16 15,4-1 80-15,1-5 0 0,0-5 16 0,3 0 0 16,-1-5 112-16,-2-1 32 0,-3-2 0 0,2-5 0 15,1-2-176-15,1-5-48 0</inkml:trace>
  <inkml:trace contextRef="#ctx0" brushRef="#br3" timeOffset="200712.53">5451 5255 28911 0,'0'0'1280'0,"0"0"256"0,7 4-1216 16,3-1-320-16,1-2 0 0,5 0 0 0,3-1 368 0,4 0 16 0,4-1 0 0,1-2 0 15,1 1 160-15,3-3 32 16,-1-3 16-16,5 3 0 0,6-3-368 0,0 3-80 0,-4-2-16 0,0 0 0 31,-1 2-1456-31,-3-4-288 0,-2 2-64 0</inkml:trace>
  <inkml:trace contextRef="#ctx0" brushRef="#br3" timeOffset="200863.16">5500 5090 30399 0,'-25'-1'1344'0,"16"2"288"0,0 2-1312 0,0 0-320 0,0 0 0 0,0-1 0 0,0 1 992 0,2 0 128 16,2-2 32-16,5-1 0 0,-8 0-368 0,8 0-64 15,0 0-16-15,0 0 0 16,0-5-1216-16,4-5-240 0,2 1-48 16</inkml:trace>
  <inkml:trace contextRef="#ctx0" brushRef="#br3" timeOffset="201764.38">7833 4542 16575 0,'-3'-5'1472'0,"2"1"-1168"15,0 2-304-15,-1-2 0 0,4-1 928 0,-4 2 128 16,0 2 32-16,2 1 0 0,0 0-256 0,0 0-32 15,0 0-16-15,0 10 0 0,-1 0-192 0,-2 6-32 16,2 1-16-16,-2 5 0 0,2 2-160 0,1 3-16 16,-1 6-16-16,-1 4 0 0,0 0-64 0,-2 2-16 15,3 4 0-15,-2-3 0 0,-2-2-80 0,3 0-32 0,0 0 0 0,1-2 0 16,0-5-160-16,-1-1 160 0,2-6-160 16,0 0 160-16,0-6-160 0,0-4 0 15,-1-2 0-15,2 1 0 16,1-5-2048-16,-2-8-320 0</inkml:trace>
  <inkml:trace contextRef="#ctx0" brushRef="#br3" timeOffset="202143.28">8222 4409 13823 0,'0'0'1216'0,"6"-3"-960"0,3 2-256 0,-1-2 0 16,-8 3 1216-16,7-1 208 0,-7 1 48 0,6 4 0 0,-3 1-416 0,-4 5-80 16,-3-1-16-16,-2 10 0 0,-2 4-256 0,0-5-64 15,-2 5-16-15,-3 2 0 0,-2 6-304 0,-1 0-48 16,-6 1-16-16,-1-1 0 0,-1 3 96 0,-1-2 16 16,-3-2 0-16,1-2 0 0,0 1 80 0,2-4 0 15,-1-4 16-15,1 0 0 0,3-6-128 0,1-1-16 16,2-3-16-16,-4-2 0 0,6-1-128 0,10-6-32 15,0 0 0-15,7-2 0 0,0 0 272 0,0 0 48 16,0 0 16-16,7-6 0 0,2-1-208 0,3 3-32 16,1 2-16-16,4 2 0 0,0 1-48 0,2 3-16 15,2 1 0-15,11 5 0 0,-1 3-16 0,-10-7 0 16,0 4 0-16,2 0 0 0,-1 3-16 0,-1-4-128 16,1 0 192-16,0 0-64 0,-2 0 0 0,-2-1 0 15,-2 1 0-15,7 3 0 16,-4-6-1792-16,-7-2-384 0,2-3-64 0</inkml:trace>
  <inkml:trace contextRef="#ctx0" brushRef="#br3" timeOffset="202425.27">8589 4645 13823 0,'-13'4'608'0,"13"-4"128"0,-6 4-592 0,1-2-144 0,5-2 0 0,-5 4 0 0,-2 0 2240 0,7-4 432 15,0 0 80-15,0 0 0 0,0 0-1152 0,0 0-256 16,0 0-32-16,9 1-16 0,3 0-432 0,0-1-96 16,2-1 0-16,2-1-16 0,0-2-448 0,2 0-96 15,1-1-16-15,0-1 0 0,0 1-192 0,-1 1 144 16,-3-4-144-16,3 3 128 15,1 1-528-15,-2-2-112 0,-5 1-32 0,-3 2-8640 16,-9 3-1728-16</inkml:trace>
  <inkml:trace contextRef="#ctx0" brushRef="#br3" timeOffset="202558.13">8531 4823 5519 0,'-6'6'496'0,"1"2"-496"16,2 4 0-16,3-12 0 0,0 0 3088 0,1 5 528 0,4 0 96 0,1 1 32 15,1-3-2112-15,5-1-416 0,4-2-96 0,1 0-16 16,2-1-368-16,3-2-80 15,2 1-16-15,3-3 0 0,3 1-432 0,5 0-80 16,2-4-128-16,1 1-11264 0</inkml:trace>
  <inkml:trace contextRef="#ctx0" brushRef="#br3" timeOffset="203052.57">9664 4507 16575 0,'-20'0'736'0,"11"0"160"0,-2 0-720 0,2 1-176 16,2 0 0-16,7-1 0 0,0 0 2032 0,0 0 368 15,0 0 80-15,0 0 16 0,0 0-1088 0,0 0-224 16,18 4-32-16,-4-3-16 0,1-2-304 0,6-3-48 16,0-2-16-16,5-1 0 0,6 2-512 0,2-2-96 0,2 0-32 0,-2 2 0 15,4-2-128-15,-2 0 0 0,-3-2 0 0,-3 2 0 32,-2 2-336-32,-4-2-160 0,-3 1-16 0,-2 3-16 15,-3-4-1600-15,-2 3-320 0,-1 0-64 0,-4 3-8752 0</inkml:trace>
  <inkml:trace contextRef="#ctx0" brushRef="#br3" timeOffset="203358.6">9580 4606 15663 0,'-8'7'1392'0,"-3"0"-1120"15,0 2-272-15,0 1 0 0,-1 1 1392 0,1-1 208 16,-1 3 64-16,3-3 0 0,2 2-576 0,2 7-96 15,5-5-32-15,5-5 0 0,1 0-288 0,4 2-64 16,7-2-16-16,2 2 0 0,6-2-240 0,4 4-48 16,3-2-16-16,4 1 0 0,2 2-48 0,4 2-16 15,5 0 0-15,-1 0 0 0,2 1 288 0,-2-1 48 16,-4-2 16-16,-5 4 0 0,-3-2 128 0,-5 4 48 16,-2-1 0-16,-4 2 0 0,-6-2-16 0,-4-1 0 15,-4-1 0-15,-4-2 0 0,-5 1 160 0,-5 1 48 16,-6 1 0-16,-7-2 0 0,-5 2-112 0,-8 0-32 15,-5 0 0-15,-9-2 0 0,-4-1-320 0,-4 3-64 16,-1-4-16-16,-6-1 0 0,-1 2-192 0,-1-1-32 0,-4-2-16 16,5-6 0-16,-2-1-160 0,2 0-144 15,3-4 144-15,3-1-208 16,4-1-2608-16,6 0-528 0,-41-3-112 0,29 3 0 0</inkml:trace>
  <inkml:trace contextRef="#ctx0" brushRef="#br3" timeOffset="204378.03">10704 4242 19343 0,'0'0'1728'0,"5"-6"-1392"0,-1 1-336 0,-4 5 0 16,3-5 1264-16,-2 0 176 0,1-4 32 0,-2 4 16 15,-2-3-400-15,-1 2-96 0,-2 1-16 0,-2-3 0 16,-4 3-272-16,0 1-48 0,-3-4-16 0,-10 1 0 15,-2-3-448-15,11 6-192 0,-4-1 176 0,-4 0-176 0,-5-4 0 0,-4 1 0 16,-2-2 0-16,-4 1 0 0,-3-2 128 0,-40-7-128 16,7 3 0-16,6 1 0 0,5 1 128 0,2-1-128 15,-3 2 0-15,-1 5 0 0,-3-3 144 0,-2 3-144 16,-5 3 128-16,4-1-128 0,3 2 208 0,-5 0-32 16,-6 3-16-16,-2 3 0 0,-5-1 0 0,0 4 0 15,1 0 0-15,1 0 0 0,-2 5 64 0,-3 1 16 16,-4 2 0-16,41-4 0 0,-5-1-48 0,-7 4-16 15,-6 1 0-15,-2 3 0 0,-2 0-48 0,-3 2 0 16,-1 0 0-16,-71 22 0 0,23-3-128 0,17-4 0 16,11-3 0-16,9 3 128 0,7 0-128 0,0-1 0 15,1-3 0-15,9 1 0 0,3 2 0 0,4 0 0 16,3 0 0-16,5-1 0 0,2 1 0 0,3 0-144 0,1 0 144 16,5 2 0-16,4-2 0 0,3 0 0 0,3-3 0 0,7 3 0 15,5 2 0-15,4 0 0 0,4 2 0 0,6 1 0 16,4 0 0-16,4 2 0 0,4-3 0 0,4 0 0 15,6-1 0-15,4 3 0 0,3-1 0 0,8 0 0 16,5 0 0-16,6-1 0 0,5-2 0 0,3 0 0 16,1-2 0-16,5 0 0 0,5 1 0 0,7-2 0 15,4-3 0-15,7 0 0 0,7-3 0 0,3-2 0 16,1-5 0-16,6-1 144 0,4-2-144 0,4-3 128 16,2-3-128-16,3 2 192 0,0-7-192 0,7-1 192 15,5-2-192-15,0-2 0 0,-5-1 0 0,7-3 128 16,3 0-128-16,-2-5 128 0,-3 2-128 0,1-7 128 15,3 0 48-15,-2-3 0 0,-1-3 0 0,1-3 0 0,-1-1-32 16,-1-5 0-16,-2-2 0 0,-1-1 0 0,-4 0 48 16,1-2 16-16,-2-4 0 0,-5-4 0 0,-7 0 80 0,-4-2 16 15,-4-1 0-15,-3-4 0 0,-1-4 0 0,-8 1 0 16,-10-4 0-16,-6-1 0 0,-4-1-32 0,-10-3 0 16,-4 0 0-16,-6 2 0 0,-6 0 96 0,-7 1 16 15,-8 1 0-15,-7 1 0 0,-6 2 16 0,-11 1 16 16,-7 1 0-16,-9 3 0 0,-9-1-32 0,-9 6 0 15,-8 0 0-15,-11 4 0 0,-11-1-256 0,-10 6-128 16,-8-1 128-16,-5 7-128 0,-6 5 0 0,-12 2 0 16,-11 3 0-16,-6 5 0 15,-2 2-1536-15,-10 7-176 0,-14 5-32 0,-4 3-16336 0</inkml:trace>
  <inkml:trace contextRef="#ctx0" brushRef="#br3" timeOffset="208240.11">15345 10703 13823 0,'0'0'1216'0,"0"0"-960"0,0 0-256 0,0 0 0 15,9-5 1984-15,-9 5 336 0,8-6 80 0,-8 6 16 16,0 0-1568-16,0 0-304 0,0 0-64 0,0 0-16 15,0 0-256-15,0 0-48 0,0 0-16 0,0 0 0 16,0 0-144-16,0 0 0 0,-11 3 0 0,0 0-176 16,-1 1 16-16,-3 1 0 0,-5 3 0 0,-4-6 0 15,-3 2 160-15,-5 0 128 0,-5 1-128 0,-1-1 176 16,-2-2 208-16,-2 2 32 0,-4-2 16 0,-1 4 0 16,-1-3 192-16,-3 0 32 0,-1 1 16 0,-6 0 0 15,-8 1-48-15,1-3-16 0,-1 2 0 0,-2 1 0 16,-1 1-96-16,0-2-32 0,-2 0 0 0,-5 1 0 15,-7 3-144-15,3-6-16 0,1 2-16 0,1 2 0 16,-2 0-112-16,-7-4 0 0,-6 2-16 0,1 2 0 16,-1-1-176-16,-3-2 128 0,0-1-128 0,-5 0 128 15,-3 0-128-15,-1 3 128 0,4-2-128 0,-7-1 128 0,-6 2-128 0,2-1 160 16,1-1-160-16,-2 2 160 0,-5 0 0 0,-1-3 0 16,-2 0 0-16,1 2 0 0,0 0 32 0,-1-1 16 15,0 3 0-15,0-1 0 0,2-1-32 0,-5-1-16 16,-1-2 0-16,3 1 0 0,5 2-32 0,-4-3-128 15,-5-3 192-15,4 3-64 0,4 0-128 0,-3-1 0 16,-6-3 144-16,5 2-144 0,5-2 0 0,-4-2 128 16,-5 0-128-16,1 1 0 0,6-1 0 0,-1 1 0 15,-8 1 0-15,4-1 0 0,3 0 0 0,-3 1 0 16,-4 2 0-16,1 0 128 0,3 1-128 0,-1 1 0 16,-2 0 0-16,-1 1 0 0,-2 1 0 0,2 0 0 0,-5-1 0 0,3 3 0 15,0 1 0-15,-1 0 0 0,-1-1 0 16,0 4 0-16,-1-2 0 0,1 1 0 0,5 3 0 0,-4-3 0 15,-1 4 0-15,2-5 0 0,4 2 0 0,-1-2 0 16,2 1 0-16,0 2 0 0,3-2 0 0,-3 2 0 16,-4-4 0-16,4 4 0 0,7-3 0 0,-3 0 0 15,-3 1 0-15,7-1 0 0,5 5 0 0,-1-4 0 16,-4-3 0-16,5-2 144 0,5 2-144 0,3-1 0 16,2-1 128-16,-1-2-128 0,1-2 0 0,6 0 0 15,6 2 160-15,-1-1-160 0,2-4 128 0,3 1-128 16,1 2 0-16,6-5 0 0,4-3 128 0,5 2-128 15,7 0 0-15,-2 0 0 0,-3-5 0 0,5 3 128 16,3 0-128-16,4-3 0 0,5 0 0 0,5-1 0 16,5 0 0-16,2-1 0 0,5 2 0 0,4 2 128 15,3 0-128-15,3-5 0 0,1 1 0 0,1-1 0 16,2 0 0-16,2 4 0 0,2 0 176 0,3 2-176 0,1-1 192 16,2-1-48-16,1 5-16 0,3-2 0 0,0 2 0 0,6 7-128 15,0 0 192-15,0 0-64 0,0 0-128 0,0 0 0 16,0 0 0-16,0 0 0 0,0 0 0 0,0 0 0 15,6 10 0-15,2 2 0 0,-1 2 0 0,1 5 0 16,-2 5-144-16,1 4 144 0,-4 3 0 0,4 0 0 16,-1 7 0-16,-1 4 0 0,-1 2 0 0,-1 3 0 15,3 1 0-15,-4-1 0 0,-4 3 0 0,1 0 0 16,-2 4 0-16,1-2 0 0,-4-1 0 0,0-2 0 16,0 7 0-16,-4-2 0 0,2-5 0 0,-1 3 0 15,-4 2 0-15,-1-1 0 0,0 0 0 0,2 0 0 16,-2-3 0-16,1 1 0 0,0-4 0 0,2 0 0 0,1 0 0 0,1-3 0 15,1 0 0-15,1-3 0 0,1-3 0 0,1 0 0 16,0-4 0-16,3-1 0 0,-2 2 0 0,3-4 0 16,-1-1 0-16,4-1 0 0,1-5 0 0,1 0 0 15,6-3 0-15,2-2 0 0,1 0-128 0,3-2 128 16,3-3-224-16,5-2 16 0,3-1 0 0,4-3 0 16,2 2 208-16,1-6-144 0,-2 0 144 0,3 1-128 15,3-1 128-15,2-3 0 0,2-1 0 0,2 0 0 16,2 0 0-16,4 1 0 0,4-1 0 0,2 0 0 15,1-1 0-15,-1 0 0 0,2 1 0 0,0-3 0 16,2 1 0-16,3-1 0 0,5 2 0 0,3-1 0 16,3-1 0-16,-1 0 0 0,0-1 0 0,2 2 0 15,0-2 0-15,7 1 0 0,5 2 0 0,-1-3 128 0,-8 2-128 16,6-2 0-16,2-1 0 0,6 1 0 0,2 0 0 16,0-3 0-16,-3 0 0 0,3 3 0 0,4 1 0 15,3-4 0-15,-3 1 0 0,2 1 0 0,0-3 0 0,5 3 0 16,3-1 0-16,-3-3 0 0,-3 0 0 0,2-1 0 15,2 3 0-15,4 0-128 0,-2 2 128 0,-1-2 0 16,-2 0 0-16,7 3 0 0,5-1 0 0,-4-1 0 16,-5 0 0-16,4 4 0 0,4-1 0 0,0 1 0 15,-5-2 0-15,4 1 0 0,1 2 0 0,-2 1 0 16,3 1 0-16,-1 2 0 0,-3-2 0 0,2 2 0 16,5-2 0-16,-2 3 0 0,-6-2 0 0,6 4 0 15,5-5 0-15,-4 3 0 0,-5-2 0 0,4 1 0 16,4-2 0-16,-2-1 0 0,-3 0 0 0,5 0 0 15,4 3 0-15,-2-3 0 0,-1-3 0 0,1 0 0 0,-2 2 0 0,1 0 0 16,2-3 0-16,-1 3 0 0,1 0 0 16,-1-1 0-16,-2 2 0 0,-1 3 0 0,0 1 0 0,2-2 0 15,4 2 0-15,-5-1 0 0,-3 2 0 0,3 0 0 16,2-2 0-16,-3 1 0 0,-5-1 0 0,3 1 0 16,2 2 0-16,-3-3 0 0,-7-2 0 0,-1 3 0 15,6 2 0-15,-4-2 0 0,-3-2-144 0,-2 0 144 16,-3 0 0-16,3 2 0 0,2 1 0 0,-3-2 0 15,-8-3 0-15,-2 2 0 0,2 5 0 0,0-1 0 16,-1-2 0-16,-3-2 0 0,-7 2 0 0,1 2 0 16,1-1 0-16,-1 1 0 0,-1 1 0 0,-1 0 0 15,-10-5 0-15,-2 2 0 0,-3-2 0 0,0 4 0 16,-1-3 0-16,-3-1 0 0,-4-1 0 0,-8 0 0 16,-4-1 0-16,-1 1 0 0,-3 1 0 0,-3-1 0 15,-2 0 0-15,-1 2 128 0,-2-1-128 0,0 1 0 0,-1-2 0 16,-1-1 0-16,-3 0 128 0,-4 0-128 0,-5-2 0 0,-1-1 0 15,-5-1 0-15,0 0 0 0,-4-1 0 0,-1 2 0 16,-3-4 128-16,0 2-128 0,-4 0 0 0,1-3 0 16,-2 1 0-16,1-2 128 15,-4 1-128-15,1 1 0 0,0-4 0 0,-1 0 0 0,-2-3 0 0,-1-3 0 16,-1-2 128-16,-1-2-128 0,0-2 0 0,-1-2 128 16,-1-7-128-16,1-3 128 0,-1-1-128 0,-1-5 160 15,0-7-160-15,-2-6 160 0,2 0 112 0,0-10 32 16,1-6 0-16,-1-2 0 0,0-5 80 0,1 1 32 15,0-4 0-15,1 1 0 0,0-3-64 0,1 3-16 16,-1 1 0-16,2 2 0 0,0 5-16 0,-1 3-16 16,0 2 0-16,0 3 0 0,0 2-48 0,-2 4-16 0,3 1 0 15,0 4 0-15,-1 1-240 0,2 1 0 0,0 1-144 0,0 3 144 32,-1-1-1808-32,1 2-272 0,3-2-48 0</inkml:trace>
  <inkml:trace contextRef="#ctx0" brushRef="#br3" timeOffset="210715.06">4956 11252 8287 0,'0'0'736'0,"0"0"-592"16,0 0-144-16,-5-6 0 0,0-3 1728 0,0 6 304 15,0 0 64-15,5 3 16 0,0 0-832 0,0 0-176 16,-12-2-16-16,6 2-16 0,0 3-368 0,1-1-80 0,1 5-16 0,-1 2 0 16,-4 1-176-16,4 4-48 0,0 1 0 0,-3 12 0 15,0-2 32-15,5-6 0 0,-1 4 0 0,2 5 0 16,-1 0-160-16,1 3-48 0,0 2 0 0,1 1 0 16,-1 1-64-16,1 1-16 0,0-2 0 0,1 2 0 15,0-3-128-15,0-4 128 0,0 0-128 0,-2-3 128 16,1 1 16-16,0-7 0 0,0 0 0 0,-3-1 0 0,1-1 144 15,2-1 32-15,0-1 0 0,-1-3 0 0,1-4-80 16,1 1-16-16,1-4 0 0,1-1 0 16,-2-5-48-16,0 0-16 0,0 0 0 0,9-2 0 0,-2-2 64 0,3 2 16 15,1-4 0-15,0 0 0 0,2 1-240 0,1 1 128 16,1-2-128-16,2 2 0 0,2 0 0 0,2 4 0 16,3 0 0-16,3 1 0 0,2 3 0 0,3 0 0 15,1 1 0-15,1-1 0 0,2 1 0 0,0 3 0 16,-2-4 0-16,15 3 0 0,-3 5 0 15,-15-7 0-15,1 1 0 0,2 0 0 0,1 2 0 0,5 2 0 16,3-2 0-16,-1 2 0 0,5-4 0 0,-1 2 0 16,-2-3 0-16,21 3 0 0,-4 1 0 0,-2-4 0 15,-2 5 0-15,3-4 0 0,2 4 0 0,0-3 0 16,2 3 128-16,-2-5-128 0,0 1 0 0,-1 1 128 16,-1-2-128-16,1 2 0 0,-3 2 128 0,4-1-128 15,-1 2 0-15,-2-1 144 0,-7 6-144 0,-2-1 0 16,-6 0 144-16,-3-5-144 0,-7 0 0 0,-2-5 144 15,-4-4-144-15,-4 0 0 0,-2 0 160 0,-3 0-160 16,-1 0 128-16,-4 0-128 0,-4-3 160 0,-1 2-160 0,-9 1 192 0,10-3-192 16,0-2 144-16,-10 5-144 0,0 0 0 0,10-2 144 15,2-1-144-15,-12 3 0 16,10-1 0-16,-10 1 0 0,0 0 0 0,0 0 128 16,0 0-128-16,0 0 0 0,0 0 0 0,0 0 0 15,0 0 0-15,10-1 0 0,-1-2 0 0,-9 3 0 16,0 0 128-16,0 0-128 0,-3-10 0 0,3 1 0 0,0-2 144 0,0-1-144 15,-3 2 0-15,1-6 144 0,1-4-144 0,2 0 0 0,2 0 160 16,1-4-160-16,1-1 128 0,-1-5-128 0,-1-3 144 16,4-1-144-16,2-2 160 0,0-2-160 15,1-3 208-15,1 1-48 0,1-1-16 0,0 3 0 0,4 0-144 0,-1-1 128 16,0 1-128-16,0 3 128 0,-1-2 16 0,0 0 0 16,0-1 0-16,2 2 0 0,0 3-16 0,1 1-128 15,-2 1 192-15,-1 5-64 0,-4 0-128 0,1 0 192 16,1-1-192-16,-1 3 192 0,0 4-192 0,-1 1 192 15,0-1-192-15,0 3 192 0,-2 1-192 0,-3 0 128 16,0 5-128-16,0 2 128 0,-1-1-128 0,-2 2 0 16,-2 8 144-16,2-7-144 0,-2 7 192 0,-3-7-48 15,0 3 0-15,3 4 0 0,0 0-144 0,-10-2 192 0,3-1-192 16,-5 2 192-16,1 2-192 0,-2 2 0 0,-1-1 0 16,-4 1 0-16,-2-1 0 0,-3 2 0 0,-1 0 0 15,-4 1 0-15,0 4 0 0,-6 1 128 0,-7 2-128 0,-1-3 128 16,0 1-128-16,-1-4 128 0,0-2-128 0,-2 5 128 15,1-2-128-15,-3 4 160 0,-5-4-160 0,-3 3 160 16,-2-3-160-16,-3 2 160 0,-2-3-160 0,-1 2 160 16,-1 1-160-16,1-3 0 0,0 1 144 0,-3 0-144 15,-4 3 128-15,-3-4-128 0,-2 2 128 0,-2 1-128 16,0-1 128-16,1 0-128 0,-1-1 160 0,-2 2-160 16,-1-2 192-16,2 2-64 0,-2-2-128 0,3 0 192 15,2 2-192-15,1-3 0 0,0 3 128 0,0-4-128 16,1 1 0-16,3 2 0 0,4-1 0 0,2 3 0 15,7-2 0-15,1 3 0 0,4-3 0 0,5 2 0 16,-1-5-1216 0,4 1-192-16,7 3-48 0,6-3-14288 0</inkml:trace>
  <inkml:trace contextRef="#ctx0" brushRef="#br3" timeOffset="213973.54">14332 9313 28559 0,'-8'-8'2544'16,"8"8"-2032"-16,-7-5-512 0,0-2 0 15,1 2-768-15,0 2-240 0,-3-3-48 0,-3-1-16 0,-2 0 928 0,-2 0 144 16,-5-1 0-16,-3 2 160 0,-6-2 32 0,-5 4 16 16,-1 1 0-16,-3 0 0 0,-1 3-80 0,-5 0-128 15,-3 0 176-15,-3 3-176 0,-2 0 0 0,-10 1 0 16,-6-1 0-16,-8 3 0 0,-3-2 0 0,-1-1-192 16,-2 2 192-16,-7 1-192 0,-8-1 48 0,0-1 16 15,-2 1 0-15,-2 1 0 0,-2-3 128 0,-4 1 0 0,-7-2 0 0,2 3-128 16,3-2 128-16,-7-1 176 0,-9 0-48 0,3 0 0 15,2 1 128-15,-5 1 0 0,-6 1 16 0,2-3 0 16,4 1-32-16,-5 2-16 0,-6 1 0 0,5-1 0 16,0 2-224-16,-4 1 128 0,-7-1-128 0,5 2 0 15,4-2 0-15,-5 4 128 0,-8-5-128 0,5 1 0 16,9 2 0-16,-6-5 0 0,-7-1 0 0,6 3 0 16,6 0 128-16,-3 0-128 0,-5-3 0 0,2 5 144 15,4-2-144-15,0 2 160 0,-3-3-160 0,6-1 160 16,1 1-160-16,3-1 0 0,0-4 0 0,5 1 0 15,7 2 128-15,-3-5-128 0,-1-4 128 0,7 1-128 16,7 1 240-16,-3-1-48 0,-5-1 0 0,2 1 0 16,5 1 64-16,2-3 16 0,2 5 0 0,-3-1 0 15,-2 2-32-15,5 0-16 0,6-1 0 0,-5 2 0 16,-5 0-96-16,3-1 0 0,9 0-128 0,1 1 192 0,4 0-192 0,-2 0 128 16,-6-3-128-16,8-2 0 0,1 0 128 0,3 1-128 15,6 3 0-15,-4-1 0 0,-7-5 144 0,7 2-144 16,5 1 128-16,5-2-128 0,0 0 208 0,1 1-32 15,-2-6-16-15,0 5 0 0,3 1 0 0,5-3 0 16,1 3 0-16,5-1 0 0,5-2-160 0,-3 3 160 16,-3-2-160-16,0 0 160 0,1 2-160 0,2-1 0 15,3-1 0-15,4 4 0 0,2-3 0 0,5 0 0 16,2 1 0-16,-1 1 0 0,-1-2 0 0,1 1 0 16,0 1 144-16,4-1-144 0,3-3 176 0,3 4-48 15,2 1 0-15,2-2 0 0,3 1 0 0,0 0 0 0,4 0 0 0,1-2 0 16,0 1-128-16,3 1 192 0,1 1-192 0,1 1 192 15,2-3-192-15,2 2 0 0,1 2 144 0,-1 1-144 16,-3-1 0-16,3 1 0 0,2 1 0 0,-1 1-192 16,0 1 192-16,1 2 0 0,1-1 0 0,0 0 0 15,-2 3 0-15,3 0 0 0,-1-2 0 0,0 4 0 16,1-2 0-16,1 5 0 0,-1-1 0 0,1 3-128 16,-2 1 128-16,2 3 0 0,1 0 0 0,1 4 0 15,-3 2 0-15,1-1 0 0,0 1 0 0,0 4 0 16,0-2 128-16,0 4-128 0,-1 3 160 0,0-2-160 15,2 0 208-15,0 3-48 0,1 3-16 0,2-1 0 16,-2-3-16-16,2 1 0 0,0 0 0 0,1 1 0 16,-1 0-128-16,2 1 0 0,0-2 0 0,0 1 128 15,2-5-128-15,1 1 0 0,-4 2 0 0,3-4 128 0,0-1-128 16,1 1 0-16,0-5 0 0,1 0 0 0,0 2 0 16,3-5 0-16,-3 0 0 0,3-2 0 15,1-1 160-15,0-1-160 0,2 1 192 0,0-1-192 0,1-2 0 0,0 0 0 16,1-2 0-16,-1-2-144 0,3 1 144 0,-1 0 0 15,1-3 160-15,1 4-160 0,0-3 0 0,4 2 0 16,-1 0 0-16,3-3 0 0,0 1 0 0,1-2 0 16,1 2 0-16,3-3 0 0,1 0 0 0,3 0 0 15,-2-4 0-15,0 3 0 0,1 0 0 0,2-2 0 16,1 1 0-16,0 0 0 0,2-1 0 0,1-2 0 16,1 3 0-16,4 2 0 0,1-2 0 0,1-1 0 15,3 2 0-15,3 2 0 0,0-5 0 0,0 2 0 0,-2 2 0 16,3-2 0-16,0 1 0 0,4 4 0 0,2-2 0 0,4 2 0 15,3-2 0-15,2 3 0 0,0 1 0 0,1-3 0 16,0 2 0-16,5-2 0 0,1 2 0 0,6-4 0 16,3-1 0-16,1-1 0 0,-3-1 0 0,1 1 0 15,3 1 0-15,2-3 0 0,5 0 0 0,-1-1 0 16,-1-1 0-16,1 2 0 0,0 1 0 0,4-1 0 16,2-1 0-16,0-2 0 0,-2 0 0 0,0 1 0 15,0 0 0-15,3 2 0 0,5-1 0 0,-3 1 0 16,0-1 0-16,0 0 0 0,0 0 0 0,4 1 0 15,4-3 0-15,-3 1 0 0,-4-1 0 0,3 0 0 16,1 0 0-16,3 0 0 0,1 0 0 0,0 0 0 16,-1 0 0-16,-1 0 0 0,6-1 0 0,-1 1 0 15,-5 0 0-15,2-1 0 0,4-2 0 0,-3-2 0 16,3 1 0-16,-4 0 0 0,-1 3 128 0,3-2-128 0,3-3 0 16,-2 1 0-16,-5 0 0 0,1 1 0 0,0 0 0 15,2-1 0-15,0 0 0 0,-1 4 0 0,-4 1 0 0,3 1 0 16,1-1 0-16,-2 1 0 0,-4 1 0 0,1-1 0 15,-1-2 0-15,3 1 0 0,5 0 0 0,-4 2 0 16,-4 2 0-16,1 1 0 0,2-2 0 0,1 1 0 16,-4-1 0-16,0 1 0 0,-2 4 0 0,2-6 0 15,1 2 0-15,-3 0 0 0,-2 1 0 0,-2-1 0 16,0 1 0-16,2 1 0 0,2-1 0 0,-2-1 0 16,-4 0 0-16,1 2 0 0,-4-2 0 0,6 0 0 15,3 0 0-15,-3 1 0 0,-6-1 0 0,-1-2 0 16,0 2 0-16,3 0 0 0,0 0 0 0,-2-3 128 15,-4-2-128-15,-1 2 0 0,0 1 0 0,2-2 0 0,1-1 0 16,-3 0 0-16,-2 0 0 0,-1-2 128 16,-6 2-128-16,-1-2 0 0,0-1 0 0,1 1 128 0,1 0-128 0,-3-1 0 15,-7 3 0-15,-1-2 0 0,-4 1 0 0,1-1 0 16,-2 2 0-16,-1-1 0 0,1-1 0 0,-2-1 0 16,-3 2 128-16,-4 0-128 0,-5 1 0 0,-2 1 0 15,-4 0 0-15,-4 0 128 16,-1-1-128-16,-3 1 0 0,-1 0 0 0,-3 0 0 0,-2 0 128 0,-1 1-128 15,-2-1 0-15,-2-1 128 0,-3 1-128 0,-1 0 0 16,-4 0 144-16,1 0-144 0,-11 0 128 0,10 0-128 16,-10 0 128-16,0 0-128 0,0 0 128 0,0 0-128 15,9-1 128-15,-9 1-128 0,0 0 0 0,0 0 128 16,0 0-128-16,0 0 160 0,0 0-160 0,-5-7 160 16,1 0-160-16,4 7 128 0,-8-5-128 0,8 5 128 15,-11-9-128-15,2 2 0 0,0 3 0 0,1-2 0 16,2 0 0-16,0 2 0 0,-1-1 128 0,1 0-128 15,6 5 0-15,-9-8 0 0,0-2 0 0,0 1 128 0,0-2-128 0,2 0 0 16,0-1 0-16,0-2 128 0,-2 1-128 0,0-1 0 16,0-2 144-16,0-2-144 0,1-5 176 0,1 0-48 15,-1 1 0-15,3-4 0 0,0-1 48 0,0-3 0 16,0-4 0-16,0-1 0 0,-2-2 80 0,4-1 32 16,-3-4 0-16,3-5 0 0,-1-3 96 0,0 0 32 15,0-5 0-15,-1-4 0 0,3 1-96 0,-2 1-32 16,1-2 0-16,1 1 0 0,-2 1-64 0,1 3-16 15,1 3 0-15,-1 6 0 0,-1-1 0 0,2 5 0 16,-2 3 0-16,2 2 0 0,-2 2-208 0,1 1 0 16,-1 3 128-16,1 4-128 0,-3-1 0 0,3 5-240 0,-1 1 48 15,0 3 16 1,0 2-1808-16,2-1-352 0,-2 2-80 0</inkml:trace>
  <inkml:trace contextRef="#ctx0" brushRef="#br3" timeOffset="-214096.68">9400 9817 22111 0,'0'0'1968'0,"0"0"-1584"0,0 0-384 0,0 0 0 0,0 0 704 0,0 0 64 16,0 0 16-16,0 0 0 0,0 0-544 0,0 0-112 16,0 0-128-16,0 0 176 0,-6-10 80 0,6 10 0 15,-11-8 16-15,3-1 0 0,-3 4-272 0,0-2 0 16,-2 0 128-16,-2 4-128 0,-3-3-144 0,0-1-96 15,-1 3-16-15,-4-1 0 0,-2-1-96 0,-3 2-32 16,-2 3 0-16,-5-1 0 0,0 1 176 0,-5 0 16 16,2-2 16-16,-6 2 0 0,-7-2 176 0,-3 1-160 0,0-1 160 0,-1 2-160 15,0 0 160-15,1-1 0 0,-1 2 160 0,-1 0-160 16,0 0 176-16,-6 3-176 0,-4-3 192 0,1 1-192 16,4 1 176-16,3 0-176 0,0 2 160 0,5-2-160 15,2 1 0-15,2-2 0 0,-4-1 0 0,1 0 0 16,-1 0 0-16,3 0 0 0,5 0 0 0,3 0 0 15,1 0 0-15,4 0 0 0,1 0 0 0,6-2 0 16,2-2 160-16,4-1-160 0,1 1 160 0,0 0-160 16,0-3 416-16,0 0-16 0,2 3 0 0,2-1 0 15,2-1 80-15,2 1 16 0,1 2 0 0,0-3 0 16,0 1 80-16,2 1 32 0,4 3 0 0,0 1 0 16,2-3-240-16,6 3-48 0,0 0-16 0,0 0 0 15,-9 3-304-15,9-3 128 0,0 0-128 0,-7 9 0 0,6 1 0 0,0 3 0 16,1-2 0-16,0 4 0 15,0 1 0-15,0 3 0 0,0 1 0 0,0 2 0 0,0 3 0 16,-1-1 0-16,-3 4 0 0,-1 1-144 0,-2 7 144 16,0-2 0-16,-2-1 0 0,0 0 0 0,-3 2 0 0,1-2 0 15,-2-2 0-15,1 0 0 0,-2-1 0 0,2 0 0 16,-2-5 0-16,1-1 0 0,1 0 0 0,0-2 0 16,2-3 0-16,1 1 0 0,3 1 0 0,0-3 0 15,0-4 0-15,3 1 128 0,0 0-128 0,3-4 0 16,1 1 0-16,2-1 0 0,-3-11 0 0,6 9 0 15,2 0-144-15,3-5 144 0,2 0-144 0,2-2 144 16,2 0-192-16,2-1 192 0,-1-1-160 0,5-1 160 16,2-2-128-16,7 2 128 0,1 0 0 0,4-1-128 15,1 0 128-15,2-2 0 0,1-2 0 0,0 0 0 0,1 4 0 16,1 1 0-16,3-2 0 0,2 2 0 0,3 1 0 16,2 0 0-16,2 0 0 0,1 1 0 0,-3 2 0 0,-1-1-128 15,-1 2 128-15,0 1 0 0,1 1-144 0,2 0 144 16,0 4-176-16,1-3 48 0,1 3 0 0,-3-2 0 15,-2-2-128-15,-3 2-32 0,-1-3 0 0,-3 0 0 16,-4 0 288-16,1 0-160 0,-4-1 160 0,1 0-128 16,-1-4 128-16,-2 0 0 0,1 1 0 0,-3-1 0 15,-2 0 0-15,-3-1 0 0,-3-1 0 0,-2 0 0 16,-4 0 0-16,-3 0 0 0,-2 0 128 0,-1-1-128 16,-4 2 0-16,-9 1 128 0,8-8-128 0,1 3 0 15,-3-4 128-15,0 2-128 0,-1 0 128 0,0-5-128 16,-1-2 0-16,0 0 128 0,0 0-128 0,0-4 0 15,-1-5 0-15,0 2 0 0,1-1 0 0,0-3 0 0,-1-1 0 16,1 3 144-16,-1-1-144 0,3 1 0 0,-1-1 304 0,0-1-48 16,-3 0-16-16,1 3 0 0,0-4 144 0,0 3 16 15,-1 0 16-15,-1-1 0 0,-1 3 32 0,0 0 16 16,-1 2 0-16,0 0 0 0,0 3-256 0,-1-1-48 16,1-1-16-16,0 6 0 15,-1 3-592-15,-1-1-128 0,3 3-32 16,0-4-13664-16</inkml:trace>
  <inkml:trace contextRef="#ctx0" brushRef="#br3" timeOffset="-213058.01">9497 7197 4607 0,'0'0'400'0,"0"0"-400"0,0 0 0 0,0 0 0 0,0 0 1792 0,0 0 288 16,6 11 48-16,-5-5 16 0,-1-6-1088 0,0 13-224 15,0-4-32-15,-4 3-16 0,1 1-32 0,-3 4-16 16,0 2 0-16,-1 3 0 0,-2 4-80 0,-2 2-16 16,3 4 0-16,-6-1 0 0,-4 2-144 0,1 3-48 15,1-2 0-15,0 3 0 0,1 4-112 0,1-2-16 16,0-2-16-16,3-1 0 0,1-3-128 0,3-4-32 15,1-1 0-15,2-3 0 0,4 3 176 0,-2-6 48 16,2-4 0-16,0 0 0 0,2-1 96 0,-2-1 32 16,1-1 0-16,2-2 0 0,-1 1-240 0,1 0-32 15,0 0-16-15,-1-3 0 0,-1 0-208 0,-1 1 144 16,0-3-144-16,0 3 128 0,-1 0-128 0,1-1 0 0,3 2 0 16,-3-1 128-16,0-2-128 0,3 2 0 15,0-3 0-15,0 1 0 0,-3-10 0 0,0 14 0 0,-2-3 0 0,1 0 0 16,1 2 0-16,-1-4 128 0,-2 2-128 0,3-11 0 15,-2 10 0-15,2-10 0 0,-2 12 0 0,2-12 0 16,-2 12 0-16,1-3 0 0,1-9 0 0,0 0 0 16,-2 13 0-16,2-13 0 0,0 8 0 0,0-8 0 15,0 0 0-15,0 0 0 0,0 0 0 0,0 0 0 16,0 0 0-16,0 0 0 0,0 0-144 0,0 0 144 16,0 0-400-16,0 0 16 0,0 0 16 0,0 0 0 15,0 0 0-15,0 0 0 0,10 6 0 0,-10-6 0 16,0 0 192-16,0 0 48 0,0 0 0 0,0 0 0 15,0 0 128-15,11-4 0 0,-11 4 0 0,0 0 0 16,0 0-544-16,10-7-80 0,-1 1-16 16,-9 6-6144-16,0 0-1248 0</inkml:trace>
  <inkml:trace contextRef="#ctx0" brushRef="#br3" timeOffset="-211253.79">13138 7171 19343 0,'23'-3'1728'0,"3"3"-1392"0,2 0-336 0,3 0 0 16,0 0 384-16,-1 0 16 0,2-1 0 0,-4 0 0 16,0-1 48-16,-1 1 0 0,-4 1 0 0,-2 1 0 15,-2-3-32-15,-1 2 0 0,-4 1 0 0,-4 2 0 0,-10-3-128 0,0 0-32 16,0 0 0-16,0 0 0 0,-6 10-96 0,-7-4-32 16,-5 3 0-16,-3-4 0 0,-7 2-128 0,-5 0 160 15,-5-2-160-15,-3 4 160 0,-3-4-160 0,-7-1 0 16,-5 1 144-16,-7 0-144 0,-4-1 224 0,-3-1-32 15,-1 0 0-15,-3 4 0 0,-1-3 208 0,-9-1 48 16,-8 1 0-16,-4 4 0 0,1-3-64 0,-4 3 0 16,-5 2 0-16,-5-4 0 0,-5 3-48 0,0-1-16 15,1 2 0-15,-9 0 0 0,-6 3-48 0,3 2-16 16,1 0 0-16,-3-3 0 0,-8-1 672 0,2 2 128 16,-1-2 32-16,0 2 0 15,-7 1-1664-15,2-1-336 0,1 2-64 0,-4-2-16 0,0-5 800 0,0 1 192 0,-2 5 0 0,0-2 0 16,-2-3 0-16,-1 2 0 0,-2-2 160 15,4 2-160-15,4-2 0 0,-5 1 0 0,-5-2 0 0,7 2 0 16,7-1 0-16,-4 1 128 0,-6 1-128 0,5-4 128 16,4-1 16-16,-1 3 0 0,-2-1 0 0,4 2 0 15,3-6-16-15,-1 2-128 0,1 2 192 0,1-3-64 16,5 0-128-16,0 0 160 0,-2-2-160 0,7-2 160 16,3 2-160-16,1-1 0 0,-6-1 144 0,7 1-144 15,6-2 0-15,-1 0 0 0,-3-2 0 0,4 0 128 16,2-1-128-16,3 2 0 0,0 1 0 0,1-1 0 15,-2-1 0-15,6 0 0 0,3-1 0 0,-3 3 128 16,-1 0-128-16,3 0 0 0,4 0 0 0,6 0 0 16,-1-1 0-16,2 0 0 0,1-2 0 0,-1 1 0 0,6-1 0 15,6 1 0-15,4-3 0 0,0 0 0 0,1-1 0 0,2 0 0 16,-1-2 0-16,3 2 0 0,4-2 0 0,6 1 0 16,3 2 0-16,4-5 0 0,3 2 0 0,-3-1 0 15,1 3 0-15,2-3 0 0,0 1 0 0,5-1 144 16,2 2-144-16,3 0 0 0,1 0 128 0,4 3-128 15,2-1 0-15,5 0 0 0,-1 1 144 0,4 1-144 16,3 2 0-16,1 1 144 0,1 0-144 0,1 1 128 16,-1 1-128-16,5 0 128 0,-1 1-128 0,1 1 0 15,0-1 0-15,4 1 0 0,-1 3 0 0,2 1 0 16,2-1 0-16,5 3 0 0,-2-1-144 0,3 4 144 0,3 2 0 16,-1 0 0-16,2-2-128 0,2 5 128 15,1 3 0-15,3 1 0 0,3-1 0 0,-1 5 0 0,0 2 0 16,1 5 0-16,-1 0 0 0,1 2 176 0,-2 2-48 15,2 3-128-15,0 2 208 0,1 5-64 0,-3 0-16 0,2-3 0 16,-3 2 32-16,0-3 0 0,-2 3 0 0,1-3 0 16,-3 0-32-16,-2 2 0 0,-3-4 0 0,1 2 0 15,-2-3 0-15,1 1 0 0,1-2 0 0,-4 1 0 16,-2-5 16-16,0-1 0 0,2-3 0 0,-1 2 0 16,1 0-144-16,-1 0 0 0,1-3 0 0,2-1 128 15,2-1-128-15,1-4 0 0,0-1 0 0,2-1 0 16,2-1 0-16,4-2-224 0,3-2 48 0,2-5 16 15,3 1-144-15,3 0-16 0,4-6-16 0,6 4 0 16,5-6 160-16,4 0 48 0,5 0 0 0,1-1 0 16,0-4 128-16,4 0 0 0,4 1 0 0,3 0 0 15,5-2 0-15,5 1 0 0,7 1 0 0,1-1 0 0,-1 3 0 0,4-1 128 16,5 0-128-16,4 0 0 0,5 5 0 0,1-4 128 16,-1 2-128-16,2 2 0 0,1-2 0 0,5 1 0 15,2 2 0-15,0-2 128 0,-1 1-128 0,2 1 0 16,5-1 0-16,0 2 0 0,1-3 0 0,0 3 0 15,2-3 0-15,4 1 0 0,-2 0 0 0,3-2 0 16,0-1 0-16,4 3 0 0,3-2 0 0,1 0 0 16,-3-1 0-16,3 1 0 0,3-3 0 0,-1-1 0 15,-1-1 0-15,2 0 128 0,2 0-128 0,-2-1 0 16,-2 0 0-16,4-2 0 0,6 0 0 0,-3-1 0 16,-3-1 0-16,5 1 0 0,2-3 0 0,-2 1 0 15,-6 1 0-15,5-3 128 0,1 3-128 0,-2 1 0 16,-2-2 0-16,1 1 0 0,2 1 0 0,-3-1 128 0,-3 0-128 15,3 1 0-15,1 0 0 0,-2 2 0 0,-3-4 0 0,1 0 0 16,6 0 0-16,-2-3 0 0,-6 0 0 16,2 0 0-16,1 3 0 0,-5-3 0 15,-4 3 0-15,-1-1 0 0,4-1 0 0,-4 1 0 0,-9 2 0 0,1-3 0 16,1 3 0-16,-3 0 0 0,-2 0 0 0,-4 0 0 16,-3 3 0-16,3-1 0 15,5 1 0-15,-6-2 0 0,-8 2 0 0,-3 1 0 0,-2 1 0 0,3 3 0 16,1 2 0-16,-6-1 0 0,-4-2 0 0,-3 3 0 15,-2 4 0-15,0-1 0 0,2 1 0 0,-1-3 0 16,-6-1 0-16,-3 4 0 0,-2-3 0 0,-2 3 0 16,-1-4 0-16,0 2 0 0,2 0 0 0,-4-3 128 15,-6 1-128-15,-4 2 0 0,-3-2 0 0,-3 1 0 0,1-1 0 16,-2-1 0-16,-3-2 0 0,0 1 128 16,1 1-128-16,-2 1 0 0,-2-1 0 0,0 0 128 0,-1-1-128 0,-5 1 0 15,-3 1 128-15,-3-2-128 0,-4-2 0 16,0 0 0-16,-2 1-160 0,-3-2 160 0,-4 0-160 0,-2-2 160 15,-2 1-128-15,-1-3 128 0,-10 4 0 0,9-9 0 16,-2 0 0-16,-2-2 0 0,-3-2 0 0,0 1 128 16,-2-5-128-16,-3-3 176 0,-1-6 48 0,-1 1 16 15,-1-4 0-15,-2 1 0 0,-1-4 32 0,-1-2 16 16,-1-5 0-16,-2-4 0 0,0 1-80 0,-1-6-16 16,0-4 0-16,0-2 0 0,0-1-32 0,-1-4-16 15,0-1 0-15,-2-4 0 0,-1-3-144 0,1 1 0 0,-1-4 0 16,-1 3 128-16,2 2-128 0,2 3 0 15,-2-4 0-15,2 6 0 0,1 3 192 0,0 4-64 16,2 2 0-16,0 0 0 0,1 4 128 0,-1 5 32 0,3 4 0 0,2 3 0 16,-2 4 32-16,0 5 0 0,0 0 0 0,0 3 0 15,1 2-320-15,1 2-144 0,-2 1 16 0,-1 3 0 32,0-1-512-32,-2 3-80 0,-2 3-32 0,0-3-11136 0,-6 2-2224 0</inkml:trace>
  <inkml:trace contextRef="#ctx0" brushRef="#br3" timeOffset="-208783.29">14162 5755 26719 0,'-33'-13'1184'0,"11"4"240"0,-2 4-1136 0,0 1-288 0,-1-1 0 0,0 3 0 0,-2 0-144 15,-3 1-96-15,-3-1-16 0,-2 0 0 0,-1 2 384 16,-4 0 80-16,-3 0 16 0,-5 3 0 0,-8 1-80 0,-3 2-16 15,-2 0 0-15,-1 2 0 0,-3 0-128 0,0-2 0 16,1 4 0-16,-8-2 0 0,-8 1 0 0,0-4 0 16,1 0 0-16,2 4 0 0,-1-3 0 0,-4 3 0 15,-5-3 0-15,1 3 0 0,1 0 0 0,2-3 0 16,2 3 0-16,-6-2 0 0,-7 2 0 0,1-3-176 16,-2-1 176-16,2 5-128 0,2 4 128 0,-5-2 0 15,-9-2 0-15,3-1 0 0,3 3 0 0,0 4 0 16,-5 2 0-16,-2-2 0 0,-2-2 0 0,4 3 176 15,0-2-176-15,-2 0 192 0,-7-2-192 0,2 1 0 0,3-3 0 0,0 2-176 16,-2-2 176-16,0-1 0 0,0 2 0 0,1-3-128 16,-2 1 128-16,-2 1-208 0,-5-2 80 0,4 3 128 15,5-5-192-15,-4 4 192 0,-6-5-192 0,3 2 192 16,3-3-208-16,1 0 80 0,-4 2 128 0,4 0-208 16,3-1-16-16,1 3 0 0,1-4 0 0,-2 1 0 15,-2 2-32-15,2-3 0 0,9 0 0 0,-6 3 0 16,-5-4 256-16,6 2-192 0,5 2 192 0,2-3-192 15,2-1 192-15,-2 1 0 0,-3-4 0 0,4 1 0 16,7 1 0-16,1 1 0 0,1 0 0 0,-1 1 0 16,-2-3 0-16,2-1 0 0,4 1 0 0,2 2 0 15,3 1 0-15,-3 0 208 0,-6-4-64 0,5-2-16 16,4-4 0-16,4 3 0 0,2 6 0 0,-2-1 0 16,-4-2-128-16,-3-2 0 0,2-2 144 0,3 1-144 0,3 4 0 15,0-2 0-15,0-2 0 0,-1-1 0 0,-4-3 0 0,5 1 0 16,4-3 0-16,1 2 0 0,4-2 0 0,-3 2 0 15,-2 2 0-15,0-2 0 0,0-6 0 16,0 1 0-16,2 2 0 0,4-1 0 0,3 2 0 0,-3-2 0 16,-5 2 0-16,1-3 0 0,2 4 0 0,1-2 0 15,1 3 0-15,3 1 0 0,2-1 160 0,-2 2-32 16,-6 0-128-16,4-1 192 0,-2 0-64 0,3 2-128 16,2 1 176-16,5 1-176 0,3 1 128 0,1 1-128 15,1 1 0-15,-4 1 0 0,-3-1 0 0,1 1 0 16,1 1 0-16,6-2 0 0,2 3-144 0,5 2 16 15,-1-1 0-15,4-2 0 0,0 1 128 0,1 3 0 16,1-2 0-16,0 3-128 0,-1-1 128 0,3 3 0 0,0-2 0 16,4 2 0-16,0 1 0 0,6-2 0 0,-1 3 0 15,3 1 128-15,1-2 16 0,3 4 16 0,1-2 0 16,3 1 0-16,5-1-32 0,1-2 0 0,0 2 0 0,2 2 0 16,0-4-128-16,5 1 0 0,0 2 144 0,2 2-144 15,1-2 192-15,2 2-16 0,1 0-16 0,2 1 0 16,0 4 16-16,0 1 0 0,1 0 0 0,1-2 0 15,0 2-176-15,4 0 0 0,-1 0 144 0,0 0-144 16,1 2 0-16,2 2 0 0,0 2 0 0,-1-2 0 16,5 1 0-16,-2-2 0 0,-1 2 0 0,2-2 0 15,-3 2 0-15,4-4 0 0,-2-1 0 0,6 2 0 16,-2-1 0-16,2 3-128 0,0-3 128 0,1-1-192 16,4 0 192-16,-2-1 0 0,1-5 0 0,1 1 128 0,-1 0-128 15,2 0 0-15,2-5 0 0,4-1 0 0,4 1 0 0,4-3 0 16,2 2 128-16,7 0-128 0,3-3 0 15,2 1 0-15,-1-5 0 0,2 0 0 0,-1 1 0 0,3-1 0 16,2-4 0-16,6 1 0 0,7 7 0 0,-2-5-128 16,3-3 128-16,-2-1 0 0,-1-1 0 0,4 1 0 15,2 1 0-15,1-1 0 0,9 0 0 0,-5 2 0 16,-4-4 0-16,2 2 0 0,4 0 0 0,4-1 0 16,3-1 0-16,1-1 0 0,-7-1 0 0,3 2 0 15,0 0 0-15,5 0 0 0,3-2 0 0,-2-2 0 16,-5-1 0-16,1 5 0 0,1 1 0 0,3-2 0 15,1 1 0-15,-5-4 0 0,-4 3 0 0,2 0 0 16,5-3 0-16,0 1 0 0,-1 2 0 0,1-1 0 16,-1 2 0-16,3-5 0 0,5 1 0 0,0 1 0 0,-3-3 0 15,0 2 0-15,0 1 0 0,4-1 0 0,6 0 144 0,-5 4-144 16,-2-3 0-16,2 0 0 0,3 1 0 0,-2 1 0 16,2 2 0-16,-2 0 0 0,0-3 0 0,6-2 0 15,4 3 0-15,-2-1 0 0,-6 0 0 0,4-2 0 16,5 0 0-16,-1 1 0 0,-3-4 0 0,1 1 0 15,3-3 0-15,-1 2 0 0,2-3 0 0,-2 2 0 16,-1 0 128-16,3-3-128 0,5 3 0 0,-2-3 0 16,-5 1 0-16,4 0 0 0,4 0 0 0,-3-1 0 15,-3-1 144-15,-1 2-144 0,2-2 0 0,-1 2 144 16,0-3-144-16,-1 2 0 0,-2 0 0 0,1 0 0 16,1 4 0-16,-2-3 0 0,-5-1 0 0,2 3 0 15,3-2 0-15,-4 4 0 0,-5-5 0 0,0 1 0 16,0 6 0-16,0 0 0 0,-1-2 0 0,-6 4 0 0,-1-1 0 0,-3 0 0 15,2 3 0-15,-2 2 0 0,-1 3 0 16,-4 0 0-16,-5-3 0 0,2 1 0 0,-1 3 0 0,0-1 0 16,-1-1 0-16,-4 1 0 0,-6-2-160 0,1 0 160 15,-2 2-208-15,1-2 80 0,3-2 128 16,-3-3 0-16,-6-1 0 0,-3 2-128 0,-3 3 128 0,0 0 0 16,-3-2 0-16,3 0 0 0,-4 4 0 0,1-2 0 15,0-2 0-15,-2 1 128 0,-7 0-128 0,0 1 0 16,-6 2 0-16,0 2 0 0,-2-1 0 0,-5 1 0 15,3-2 0-15,-5 2 128 0,0-1-128 0,-1-1 0 16,-1 2 0-16,-2 0 0 0,-1 2 0 0,-1-3 0 16,-2-2 0-16,-5 1 0 0,-2 1 0 0,-4-1 0 15,0-2 0-15,-5 2 0 0,0 2 0 0,-9-4 144 0,0 0-144 16,10-3 0-16,-1-1 224 0,-9 4-64 0,8-5-16 16,-2 1 0-16,-6 4 112 0,5-10 0 0,-1 1 16 0,0-2 0 15,-2-1-48-15,1 1-16 0,-1-4 0 0,2-3 0 16,0 0-80-16,0-2 0 15,1-6-128-15,0 1 192 0,1-7-192 0,1 0 176 0,3-3-176 0,-3-2 160 16,3-4-160-16,-2 2 128 0,1-7-128 0,-1 2 128 16,-1-6 832-16,1-1 144 0,0 0 48 0,-1-1 0 31,0-1-1632-31,0 2-320 0,-1 1-64 0,-2 2-16 0,1 2 1056 0,-2 1 208 0,-2 1 32 0,-1 1 16 16,-2 5-16-16,-2 1 0 0,-3 2 0 0,-1 0 0 15,-4 2-96-15,-2 5-32 0,-4-2 0 0,-3 7 0 16,-3 1-128-16,-4 4-32 0,-2 3 0 0,-5 1 0 0,-10 2-128 15,-3 4-256-15,-4-2 64 0,-1 5 16 0,0 0-176 0,0-1-32 16,-3 5-16-16,3 4 0 16,4 4-176-16,-1 0-48 0,-3 3 0 15,0 0 0-15,0 4-1360 0,2 1-256 16,4 3-64-16</inkml:trace>
  <inkml:trace contextRef="#ctx0" brushRef="#br3" timeOffset="-203838.95">12269 4135 3679 0,'0'0'320'0,"0"0"-320"15,-6-3 0-15,-5-4 0 0,1 5 1968 0,3 0 320 16,-1 1 64-16,-1 1 16 0,-2 0-1088 0,-1 1-192 15,-1 1-64-15,-1 0 0 0,3 1-400 0,-3 3-96 16,-2-2-16-16,-4 5 0 0,0 0-96 0,-1-2-32 16,-2 4 0-16,1 1 0 0,-11 10 112 0,4-3 16 15,5-1 0-15,11-7 0 0,1 2-64 0,4-2-16 16,0 2 0-16,4-3 0 0,4 2-272 0,4-3-160 16,2 1 192-16,4 2-192 0,4-3 192 0,3 3-64 15,3-3 0-15,3 2-128 0,1 2 320 0,13 2-32 16,-18-7-16-16,0 1 0 0,0 1-48 0,-1 2-16 0,0 0 0 0,-2 3 0 15,0 2 48-15,-4-1 0 0,2 1 0 16,-1 4 0-16,-4 0 64 0,-3-1 32 0,-3 2 0 16,-3-2 0-16,-4-1-80 0,-2 0-16 0,-4-1 0 0,-2 2 0 15,-2-2 64-15,-6 7 0 0,0-3 0 0,-5-4 0 16,-3-4-128-16,0 0-32 0,2-1 0 0,8-7 0 16,-1-1-160-16,-1-2 0 0,-2-2 144 0,2-1-144 15,-1-7 0-15,6 0-192 0,1-3 32 0,3-2 0 16,2-4-2192-16,2-2-432 0</inkml:trace>
  <inkml:trace contextRef="#ctx0" brushRef="#br3" timeOffset="-203487.68">12700 4196 21247 0,'0'0'464'0,"0"0"112"0,-5-3 0 0,0 0 16 0,-2-2-464 0,0 0-128 16,-1 2 0-16,-1 3 0 0,-2 0 976 0,-3 2 176 16,0 0 48-16,-2 5 0 0,1-1-560 0,-8 9-128 15,2 3 0-15,9-5-16 0,3 1-128 0,2 3-32 16,-1 1 0-16,3 0 0 0,3 2-144 0,3 1-16 16,4-2-16-16,4-1 0 0,3-2-160 0,4-3 160 15,2 0-160-15,2-2 160 0,3-3 32 0,10 2 16 16,-3-6 0-16,0-4 0 0,-3 0 288 0,-6-2 48 15,0 0 16-15,1-5 0 0,0 0 112 0,-2-3 32 0,-1 1 0 16,-2-3 0-16,-3 1-48 0,-3-3 0 16,-2-1 0-16,-4 1 0 0,-5-2-80 0,-3 2-32 0,-2-1 0 0,-6 0 0 15,-4-2-224-15,-2 2-32 0,-1-1-16 0,-12-6 0 16,-2 2-272-16,3 3 0 0,14 9 0 0,1 2 0 31,0 2-336-31,0-1-176 0,0 0-48 0,0 3 0 0,2 0-2800 16,3 1-560-16</inkml:trace>
  <inkml:trace contextRef="#ctx0" brushRef="#br3" timeOffset="-202902.03">13615 3865 16175 0,'-11'-12'704'0,"5"10"176"0,-1-2-704 0,-2-2-176 15,-1-1 0-15,6 5 0 0,4 2 752 0,0 0 112 16,-9-3 32-16,-1 2 0 0,-3-2-144 0,-1 7-32 16,0 0 0-16,0 4 0 0,0 2-256 0,0 0-48 15,2 3-16-15,-1 1 0 0,1 3 16 0,4 0 0 16,0 1 0-16,4 0 0 0,2-1-80 0,2 6-16 15,2-4 0-15,2-6 0 0,4-5-64 0,2 0-32 0,1-2 0 0,2-1 0 16,1-2 96-16,1-1 0 16,3-2 16-16,-2-2 0 0,2-4 112 0,-1 2 0 15,-2-1 16-15,-1-2 0 0,-3 0-80 0,0 2-32 0,-4-2 0 0,-2 0 0 16,-2 1-32-16,-1-2-16 0,0 3 0 0,-4-3 0 16,-3 3-48-16,0-1 0 0,-1-4 0 0,-1 4 0 15,1-5-256-15,0 5 160 0,-1 0-160 16,2-2 128-16,3 3-128 0,-1-3 0 0,3 8 0 0,0 0 0 15,0 0 0-15,5-5 0 0,2 1 0 0,0 1 0 16,3 1-128-16,2-2 128 0,-1 3 0 0,1 0 0 16,-1 0 0-16,3-1 0 0,3 0-144 0,-1 1 144 15,-2 1 0-15,3 0 0 0,-1 1 0 0,2 0 0 16,0 2 0-16,-2 0 0 0,1 4 0 0,-2-2 0 0,4 6 0 16,-3 2 0-16,-5 4 0 0,-2 0 0 15,-3 5 0-15,-3 0 0 0,-5 0 0 0,1 6 0 0,-5 0 240 0,-3 4 0 16,-4 3 0-16,-3 0 0 0,-5 2 80 0,-1 2 32 15,-4-2 0-15,-1 0 0 0,-1-3-96 0,-1-1-32 16,-3-2 0-16,2-3 0 0,1 1-224 0,1-5 176 16,2 0-176-16,3-4 160 0,3-4-288 0,2-2-64 15,3-1-16-15,4-3 0 16,2-6-1904-16,9-4-368 0,0 0-80 0</inkml:trace>
  <inkml:trace contextRef="#ctx0" brushRef="#br3" timeOffset="-202603.29">14045 4343 20559 0,'-5'12'896'0,"2"-1"208"0,-1-1-880 0,-1 4-224 0,-2 2 0 0,-2 5 0 16,-3 0 1200-16,2 5 192 16,-4-2 32-16,1 0 16 0,4-8-80 0,1 0-16 0,1 0 0 0,2 1 0 15,1-1-512-15,3 1-96 16,2-5-32-16,2-1 0 0,3 1-176 0,4-3-32 15,3-2-16-15,2-5 0 0,3-2 112 0,4-2 32 0,1-6 0 0,-1 0 0 16,1-4 80-16,-1-2 32 0,-2-2 0 0,-1-4 0 16,-1 1-64-16,-4 0-16 0,-4-1 0 0,-3-1 0 15,-5 2-32-15,-2 1-16 0,-4-1 0 0,-2-1 0 16,-3 0-288-16,-2 2-48 0,-3 3-16 0,-3-1 0 16,-1 4-256-16,1 3 0 0,0-1 0 0,1 3 0 15,-1 0-1280-15,3 1-256 16,1 4-48-16,6-2-10832 0,-1-1-2160 0</inkml:trace>
  <inkml:trace contextRef="#ctx0" brushRef="#br3" timeOffset="-202178.92">15561 3979 20271 0,'0'0'1792'0,"0"0"-1424"0,-4-4-368 16,4 4 0-16,-4-4 896 0,4 4 128 0,-5 0 0 15,5 0 16-15,0 0 160 0,-5 6 16 0,-1 0 16 0,0 7 0 0,-3 2-256 0,1-1-48 16,-1 9-16-16,0 1 0 0,0 5-304 0,2 2-64 16,-1-1-16-16,4 4 0 0,-1 2-224 0,-1 2-48 15,-2 2-16-15,-4 14 0 0,4-8-240 0,3-14 0 16,0-3 128-16,1-2-128 0,-1-3 0 0,1-1-208 15,1-4 32-15,1-3 16 16,2-3-608-16,2-2-128 0,1 1-32 0,-3-12 0 16,0 0-1584-16,0 0-320 0</inkml:trace>
  <inkml:trace contextRef="#ctx0" brushRef="#br3" timeOffset="-202028.6">15167 4432 19343 0,'0'0'848'0,"0"0"192"0,8-3-832 0,8 1-208 15,5 0 0-15,4 1 0 0,5 0 1792 0,-5-2 304 16,3-3 64-16,5-1 16 0,5 2-960 0,4-2-192 16,2 0-48-16,5-2 0 0,3 2-464 0,2 1-80 0,1-3-32 0,-4 2 0 31,-3-2-1232-31,-2 2-240 0,-7 2-48 0</inkml:trace>
  <inkml:trace contextRef="#ctx0" brushRef="#br3" timeOffset="-200586.58">12157 4119 4607 0,'0'0'400'0,"0"0"-400"0,0 0 0 0,0 0 0 0,-5 0 1824 0,5 0 288 15,-5-3 48-15,1 1 16 0,-1-2-656 0,0 3-128 16,0-1-32-16,0 1 0 0,1 0-304 0,0 0-64 16,0-1-16-16,-1 1 0 0,5 1 0 0,-4-4 0 15,4 4 0-15,-3-5 0 0,-3 1-176 0,6 4-32 16,0 0-16-16,0 0 0 0,0 0-176 0,0 0-48 15,6-8 0-15,-6 8 0 0,1-8-128 0,-1 8-16 16,6-6-16-16,2 2 0 0,-1-3 16 0,1 2 0 0,1 3 0 0,0-1 0 16,2 1-80-16,5 0-16 15,-1 2 0-15,-6 2 0 0,0-1-144 0,0 1-16 16,1 1-128-16,5 5 192 0,0 1-192 0,-8-4 0 0,-1 2 128 16,0 0-128-16,1 3 0 0,0 2 0 0,-2 2 128 15,-2-2-128-15,-1-3 144 0,0 2-16 16,-1-2 0-16,-1 3 0 0,-3-1 16 0,2-2 0 0,0 2 0 0,-3-2 0 15,0 1 112-15,-6 4 0 0,0-5 16 16,4 0 0-16,-1-1-64 0,-3 2-16 0,-1-2 0 0,-6 6 0 16,9-8-64-16,-2 3 0 0,-1 0-128 0,-2 2 192 15,-1-2-192-15,-2 3 0 0,-2 0 128 0,-1-2-128 16,-2 3 0-16,0 0 128 0,-3-3-128 0,-1 3 0 16,-4 1 0-16,3-2 128 0,0 2-128 0,3 2 0 15,3 0 0-15,-6 3 128 0,7-1-128 0,9-7 0 16,0-3 0-16,-1 7 128 0,0-1-128 0,8-6 0 0,-1 2 0 0,1-4 0 15,1 1 0-15,0 2 0 0,2-2 0 0,2 4 0 16,-1-5 0-16,2 4 0 0,-1-2 0 0,2 2 0 16,-2-3 0-16,5 4 0 0,-2-5 0 0,1 5 0 15,1-3 0-15,3 5 0 0,0-2 0 0,-1-2 0 16,1 0 0-16,-4-3 0 0,2-1 0 0,0 3 0 16,-1-3 0-16,2 0 0 0,1 2 0 0,1-2 0 15,0-2 0-15,2 1 0 0,1 1 0 0,6 0 0 16,-2-2 0-16,-7 0 0 0,2-2 0 0,0 0 128 15,1-1-128-15,5 0 0 0,-3 3 0 0,-6-3 0 16,-1-2 128-16,3 1-128 0,-3 0 0 0,0-2 0 16,-3 1 128-16,5-7-128 0,-2 1 0 0,-2 4 144 0,-1-3-144 15,0 0 128-15,1 1-128 0,-2-3 128 16,0 2-128-16,1-6 128 0,1 1-128 0,-2 6 0 16,-3 1 0-16,2-3 0 0,-3 2 0 0,0 0 0 0,1-3 128 0,-1 4-128 15,-1-4 0-15,-1 1 0 0,-1 0 0 16,1 1 0-16,-1 1 0 0,-2-3 0 0,-1 4 0 15,-4-6 128-15,0 4-128 0,4 3 0 0,-1-2 0 0,-1 0 0 16,1 3 0-16,-1-2 0 0,1-2 0 0,-3-3 0 16,0-4 0-16,-1 0 0 0,0 3 0 0,0 0 0 15,-2-4 0-15,3 5 0 0,1 0 128 0,-8-7-128 16,0 0 0-16,6 4 0 0,-2-2 0 0,1 1 0 0,-1 0 0 16,2-2 0-16,0 1 0 0,1 1 0 0,1 3 0 15,3-3 0-15,0 1-144 0,1-5 144 0,2 0 0 0,1 1 0 16,1 0 0-16,2 4 0 0,2 1 0 0,2-2 0 15,1 1 0-15,-2 5 0 0,0-4 0 0,1 1-128 16,2-1 128-16,1 0 0 0,-4 2 0 0,4-3-160 16,0 3 160-16,0 0-128 0,1 0 128 0,5 1 0 15,-2 0 0-15,-2 5 0 0,1 2 0 0,-1 1 0 16,-1 1 0-16,-1 0 0 0,1 2 0 0,-2 3 0 16,1 2-144-16,-3-1 144 0,-3 3-272 0,2-2 16 15,-3 5 0-15,0-5-10672 16,-1 4-2128-16</inkml:trace>
  <inkml:trace contextRef="#ctx0" brushRef="#br3" timeOffset="-199652.1">16535 4057 3679 0,'-5'0'320'0,"-2"0"-320"16,0 0 0-16,-1 0 0 0,-1 0 2896 0,0 0 512 15,3 0 112-15,6 0 0 0,0 0-1440 0,0 0-288 16,0 0-64-16,6-9-16 0,2-4-704 0,5 4-144 16,-2-1-32-16,6 2 0 0,0 1-336 0,-3 3-80 15,3 1-16-15,10 0 0 0,-1 0-32 0,-7 3-16 16,2 1 0-16,8 4 0 0,-4 3-16 0,-9 2 0 15,-4 3 0-15,5 10 0 0,-8 2-208 0,-5 3-128 16,-6 0 160-16,-4 1-160 0,-4 4 192 0,-7-1-64 16,-4 2-128-16,4-11 192 0,-3 4-64 0,-13 15-128 15,0-4 176-15,12-15-176 0,1 2 176 0,-2 0-176 16,2-1 160-16,0 0-160 0,2-5 496 0,1-1 0 0,5-3 0 0,4-4 0 16,0 1-128-16,5-2-32 0,3-10 0 0,0 0 0 15,9 5-192-15,6-1-144 16,1-4 192-16,-3-1-192 0,5-3 192 0,2-1-192 0,3 0 192 0,2 0-192 15,3-4 128-15,2 2-128 16,0-2 0-16,2 2 0 16,0 0-272-16,-2-1-112 0,-2 1-32 0,1 0-9568 0,-2 1-1920 15</inkml:trace>
  <inkml:trace contextRef="#ctx0" brushRef="#br3" timeOffset="-199318.49">17323 4062 25791 0,'0'0'1152'0,"-8"2"224"0,-1 1-1104 0,0 2-272 0,1 3 0 0,-4 0 0 16,-2 5 368-16,-10 9 16 0,0-1 0 0,1 5 0 0,1-1 304 0,3 6 64 16,1-1 16-16,7-7 0 0,-2 0-352 0,2 6-64 15,2-1-16-15,1 3 0 0,6-1-336 0,1-2 128 16,3 1-128-16,4-6 0 0,6-1 0 0,3-7 0 15,4-3 0-15,5-4 0 0,4-1 0 0,3-5 0 16,-1-4 0-16,5-5 128 0,-9 1 256 0,4 0 48 16,-1-4 16-16,0-1 0 0,0-4 160 0,-1-1 32 15,-2-3 16-15,-2-1 0 0,-1-1-80 0,-2 1 0 16,0-2-16-16,0-5 0 0,-2-2-176 0,-2 0-48 16,-4 1 0-16,-5-1 0 0,-4-4-176 0,-4 3-32 15,-2 5-128-15,-2 1 192 0,-2 2-192 0,-1-1 0 16,-3 3-144-16,0 2 144 15,2 0-576-15,-3 7 0 0,-2 1-16 0,2 5 0 16,-3 1-2496-16,1 0-496 0</inkml:trace>
  <inkml:trace contextRef="#ctx0" brushRef="#br3" timeOffset="-198784.31">17925 3889 29487 0,'8'-5'2624'0,"-3"-3"-2112"0,-4 2-512 0,-1 6 0 0,4-4 384 0,-4 4-16 16,0 0-16-16,0 0 0 0,0 0 32 0,-9 5 0 15,-1 3 0-15,-1 2 0 0,-1 3-192 0,1-1-16 16,-1 4-16-16,3 0 0 0,-1 1-160 0,3 0 0 16,-6 4 0-16,5-2 0 0,5-3 0 0,0 0 0 15,3-2 0-15,1 0 0 0,1-6 0 0,0 3 0 16,2-5 0-16,-4-6 0 0,0 0 0 0,8 0 0 15,2 0 0-15,-1-3 0 0,1 1 0 0,0-3 0 16,-1-2 0-16,-2 2 128 0,0-4-128 0,0 1-272 16,2-4 64-16,-1 3 16 15,-2-2-672-15,-1 2-128 0,0-3-32 0,-1-2 0 16,-2 0-384-16,-2 2-64 0,-2-2-32 0,1 0 0 16,0 1 528-16,-1 2 96 0,1-2 32 0,1 4 0 0,1 0 848 0,2 2 0 15,0-2 208-15,0 4-32 0,1-3 528 0,5 3 96 16,0 0 32-16,1 0 0 0,-2-2-192 0,3 2-16 15,-1 1-16-15,2-2 0 0,1 1-224 0,-1 1-64 0,1 2 0 0,0-2 0 16,-1-3-32-16,1 4-16 0,-1 0 0 0,-1 1 0 16,2 0 48-16,-3 2 16 0,-1 2 0 0,0 0 0 15,0 1-112-15,-2 3-32 0,-2 4 0 0,-2 0 0 16,1 4-192-16,-3 4 144 0,-1 2-144 16,-1 8 128-16,-3 3 16 0,-1 1 0 0,-3 6 0 15,-2 1 0-15,0 1 48 0,-3 2 16 0,-1 3 0 0,-2-3 0 16,-2 1 112-16,0-2 0 0,0-5 16 0,2-1 0 15,-1-2-16-15,1-5 0 0,-2-2 0 0,3-5 0 16,3-3-192-16,3-3-128 0,5-1 160 0,1-3-160 16,-1-1 0-16,2-4-336 0,2-6 48 0,0 0-9600 15,0 0-1920-15</inkml:trace>
  <inkml:trace contextRef="#ctx0" brushRef="#br3" timeOffset="-198484.36">18253 4418 28559 0,'-12'12'1264'0,"7"-3"272"0,-1 0-1232 0,-1 4-304 16,-2 3 0-16,-1 1 0 0,-2 1 400 0,2-1 32 16,1 0 0-16,2-2 0 0,3-1 128 0,1-1 16 15,2 1 16-15,4 0 0 0,3-3-336 0,5 1-80 16,3-1-16-16,4-4 0 0,2-1 80 0,5-1 16 15,4-4 0-15,1-2 0 0,2-3-16 0,0-2 0 16,-2 0 0-16,1-6 0 0,-3 1 80 0,-3 0 0 0,-3-3 16 0,-3 0 0 16,-2-1 176-16,-2 3 16 0,-6-4 16 15,-4 0 0-15,-5-2 96 0,-4 1 32 0,-4 0 0 0,-2 0 0 16,-4-2-272-16,-1 3-48 0,-2 2-16 0,-2 3 0 16,-1 2-336-16,0 3 0 0,-1 4 0 0,0 2 0 15,-1 2-2256 1,0 1-480-16</inkml:trace>
  <inkml:trace contextRef="#ctx0" brushRef="#br3" timeOffset="-185475.86">27524 16342 12895 0,'-4'-9'1152'0,"1"0"-928"0,2-4-224 0,1 0 0 16,3 3 2112-16,-1 0 384 0,-2 10 80 0,4-9 16 15,1-2-1104-15,-5 11-208 0,0 0-64 0,0 0 0 16,0 0-496-16,0 0-96 0,0 0-32 0,11 3 0 15,-11-3-80-15,7 14 0 0,-2 3-16 0,-1 3 0 16,-2 2 16-16,1 5 16 0,-3-1 0 0,0 5 0 16,-3-3-80-16,-1 4-32 0,-1 2 0 0,0 1 0 15,1 2-224-15,-4 0-32 0,-1-3-16 0,-3 0 0 16,1-1-144-16,2-5 160 0,0-2-160 0,1-3 160 16,3-3-160-16,-1-3-224 0,3-3 48 0,2-4 16 15,1-10-768 1,0 0-160-16,0 0-16 0,0 0-12960 0</inkml:trace>
  <inkml:trace contextRef="#ctx0" brushRef="#br3" timeOffset="-185126.84">28135 16151 23951 0,'-14'11'2128'0,"4"-2"-1696"16,-3 5-432-16,3 1 0 0,0 5 576 0,-5 0 48 15,-2-1 0-15,-1 4 0 0,1 3 176 0,-3-3 32 16,0 2 16-16,0-1 0 0,-2-3-256 0,1 1-48 16,-2 1-16-16,1 0 0 0,2-4-96 0,1-1-32 0,0-3 0 0,1-3 0 15,1 1-16-15,1-1-16 16,-2-6 0-16,6 0 0 0,1-1-48 0,1-2-16 0,-2-4 0 0,4-1 0 16,8 2-48-16,-9-2 0 0,9 2 0 0,0 0 0 15,0 0-96-15,0 0-32 0,0 0 0 0,0 0 0 16,0 0-128-16,0 0 0 0,9 10 0 0,1 3 0 15,0-3 0-15,4 3 0 0,4 2 0 0,-1 0 0 16,1-3 0-16,-1 0 0 0,-2 2 0 0,0-1 0 16,2-2 128-16,-1 1-128 0,2 1 128 0,-3-3-128 15,-1 1 144-15,0-4-144 0,0 3 160 0,0-5-160 16,-2 1 0-16,3 0 0 0,-1-3 0 0,0 0-160 16,-4-2-1936-1,4 0-384-15,-2-3-80 0</inkml:trace>
  <inkml:trace contextRef="#ctx0" brushRef="#br3" timeOffset="-184913.1">28499 16389 27647 0,'0'0'1216'0,"0"0"256"0,0 0-1168 0,6-6-304 16,3 1 0-16,2-1 0 0,2 0-192 0,1 2-80 16,0-1-32-16,1 2 0 0,0-3 304 0,3 1 176 0,-2-3-32 0,1 4-8096 15,0 2-1632-15</inkml:trace>
  <inkml:trace contextRef="#ctx0" brushRef="#br3" timeOffset="-184759.66">28477 16519 23039 0,'0'0'2048'0,"0"0"-1648"0,0 0-400 0,0 0 0 16,0 0 1616-16,0 0 240 0,10 0 64 0,5-5 0 16,3-1-816-16,3 0-144 0,5-6-48 0,3 3 0 15,3 0-496-15,5 1-96 0,3-1-32 0,3-2 0 16,4 4-288-16,0-3-192 0,-3 2 16 0,-2-1-9872 16,-4 0-1984-16</inkml:trace>
  <inkml:trace contextRef="#ctx0" brushRef="#br3" timeOffset="-184221.16">29362 16192 4607 0,'0'0'400'0,"-4"-6"-400"16,4 6 0-16,4-6 0 0,5-3 6144 0,3 3 1152 16,2-4 240-16,5 2 32 0,3-3-5344 0,0-1-1072 15,0-1-224-15,1-1-32 0,0 2-576 0,1 2-128 16,2-4 0-16,-2 2-16 0,-4 3-176 0,1-1 0 0,-2 2 0 0,-3 1 0 16,-2 1 0-16,-4 0 0 15,1 1 0-15,-11 5 0 16,0 0-480-16,0 0 32 0,0 0 0 0,0 0 0 15,-12-2-448-15,-2 2-96 0,-2 2-16 0,-6 3 0 16,-3 1 32-16,-3 4 0 0,-3-1 0 0,1 3 0 0,-2 0 512 0,1 2 96 0,-3 0 32 0,2 2 0 16,2-2 336-16,2-4 0 0,0 1 0 0,5-3 0 15,4 4 304-15,4-4 80 0,3 0 0 0,6 0 16 16,3 3 144-16,7 1 32 0,2-4 0 0,7 3 0 16,2-2-64-16,6 4-16 0,2-3 0 0,2 2 0 15,0-1-112-15,3-4 0 0,0 1-16 0,0 0 0 16,0 3-48-16,0-2-16 0,-1 4 0 0,0-3 0 15,-3 2-32-15,-4 2 0 0,-5 0 0 0,-2-1 0 16,-1 0-64-16,-5 2-16 0,-3 0 0 0,-4 1 0 16,-3-2 384-16,0 2 64 0,-5 2 0 0,-2 0 16 0,-7-1 64 0,-2 1 16 15,-1 1 0-15,-3 0 0 0,-2 3-208 0,-2-4-32 16,-4-4-16-16,1 1 0 0,-2-2-256 0,0-1-48 16,1-3-16-16,3 0 0 0,2-2-160 0,6-2 160 15,5 1-160-15,4-3 160 16,11-3-992-16,0 0-208 0,0-11-48 0,8 3-10880 15,5-4-2192-15</inkml:trace>
  <inkml:trace contextRef="#ctx0" brushRef="#br3" timeOffset="-183966.54">30117 16734 27647 0,'0'16'2448'0,"0"5"-1952"0,0 2-496 0,0 4 0 16,0 2 768-16,0 3 64 0,0-4 16 0,-3 2 0 15,-3 3-112-15,-3-2-32 0,-1-6 0 0,-2 2 0 16,0-3 0-16,0 3-16 0,1-1 0 0,-1-3 0 16,1-5-288-16,1-3-48 0,-2 2-16 0,1-4 0 15,-1-3-192-15,2-3-144 0,1-4 192 0,-1-3-192 31,0-1-880-31,0-6-272 0,1 1-64 0</inkml:trace>
  <inkml:trace contextRef="#ctx0" brushRef="#br3" timeOffset="-183625.23">30867 15752 34095 0,'0'0'3024'16,"0"0"-2416"-16,-8 0-480 0,8 0-128 0,-6 7 320 0,2 6 32 0,-1-1 16 0,1 5 0 15,-1 7 0-15,1 2 0 16,-3 3 0-16,0 3 0 0,1 1-32 0,-2 8 0 0,-2-1 0 0,1 5 0 15,-2 2-80-15,-5 2 0 0,-1 1-16 0,-1-3 0 16,-4 3-240-16,2-2 176 0,0-6-176 0,-1 0 160 16,0 1-160-16,2-2 192 0,-3-3-192 0,3-3 192 15,0-3-192-15,0 1 0 0,0-7 144 0,2 0-144 32,1-5-384-32,2-5-128 0,6-6-48 0,2-1 0 15,6-9-1776-15,0 0-352 0,0 0-80 0</inkml:trace>
  <inkml:trace contextRef="#ctx0" brushRef="#br3" timeOffset="-183291.38">31388 15977 30351 0,'-13'2'1344'0,"3"5"272"0,-5-1-1296 15,-2 9-320-15,-2 4 0 0,-1 8 0 0,-1 4 528 0,-3 2 48 16,-2 3 0-16,-1 3 0 0,2 2-320 0,-1 1-48 15,3 3-16-15,4-1 0 0,3-3-192 0,4-2 144 16,5 1-144-16,4-7 128 0,3 0-128 0,6-4 160 16,6-5-160-16,4-5 160 0,3-5 512 0,8-3 96 15,5-6 32-15,5-4 0 0,1 1 256 0,4 0 48 16,7-2 16-16,0-7 0 0,-1-9-512 0,-2-2-96 16,-3-2-32-16,-5-6 0 0,-5 0 352 0,-4-6 64 15,-3-4 0-15,-5-3 16 0,-5-3-160 0,-7 0-48 16,-7 4 0-16,-3 1 0 0,-4 0-368 0,-5 4-80 0,-4 3 0 0,-5 0-16 15,-6-1-80-15,-4 6-16 0,-4 0 0 0,-4 5 0 16,-5 3-144-16,-1 3 0 0,-1 1 0 0,0 2 0 31,4 5-1600-31,2 1-192 0,2 2-32 0,3 3-18256 0</inkml:trace>
  <inkml:trace contextRef="#ctx0" brushRef="#br3" timeOffset="-179038.16">29219 12505 35007 0,'-2'-19'3120'0,"1"8"-2496"15,-3 1-496-15,1 0-128 16,3 10-320-16,-4-8-64 0,-1-1-32 0,-2 4 0 0,-4 1 208 0,-3-2 32 16,-3-1 16-16,-5 4 0 0,-3-1 160 0,-6-1 0 0,-3 2 0 0,-8 1 0 15,-8 0-304-15,-6 2 32 0,-6-1 0 0,-3 1 0 32,-3-2-240-32,-5-1-64 0,-4-2 0 0,-7 0 0 0,-8 0 272 0,-6-4 48 0,3 1 16 0,-7-2 0 15,-4 4 64-15,-2-4 16 0,-4 2 0 0,-3-2 0 16,-2 0 160-16,-1-2 0 0,-5-2 0 0,2 3 128 15,4-2-128-15,-7 0 128 0,-9-2-128 0,2 2 128 16,2-1-128-16,-2-5 0 0,-6 0 0 0,3 1-128 16,3 2 128-16,-5-2-208 0,-6-2 80 0,4-1 128 15,5 0-256-15,-4 1 64 0,-6-2 0 0,2 2 16 16,3-1-16-16,0 1 0 0,0 1 0 0,2 1 0 16,0 0 192-16,-1 0 0 0,-5 1-144 0,3 1 144 15,-2 2 0-15,-1 2 0 0,3-1 0 0,-4-1 0 16,-4 1 240-16,4 4-48 0,5-2 0 0,-4 1 0 15,-8 1-48-15,3-1-16 0,4 3 0 0,-6 2 0 16,-5-4-128-16,0 6 128 0,1 0-128 0,3-1 128 0,2-2-128 0,-2 3 0 16,-2 2 0-16,5 0 128 0,6 1-128 0,-2 0 0 15,-6 0 0-15,5 1 0 0,6 2 0 0,-5 0 0 16,-4 3 0-16,2 0 0 0,4 5 128 0,0-1-128 16,-5 2 128-16,3 2-128 0,4 2 128 0,0-2-128 15,-3 2 128-15,2 1-128 0,0 3 160 0,4-1-160 16,4 1 192-16,2 4-192 0,4-1 192 0,3 1-192 15,3 3 192-15,7 5-192 0,4-2 128 0,0 2-128 16,-4-2 0-16,8 2 0 0,5-1 0 0,3 3-176 16,5 2 32-16,0 0 0 0,0 4 0 0,7-2 0 15,5-2 0-15,8 3 0 0,6 4 144 0,-2 4 0 0,0-2-144 16,4 0 144-16,4 1 0 0,7-1 0 0,5 2 0 0,4-2 0 16,5 4 0-16,7-1 0 0,6-1 0 0,5 3 0 15,6 1 0-15,6-2-144 0,5-2 144 0,4 0 0 16,7 0-192-16,7-4 64 0,1 4 128 0,8-2-208 15,3 2 208-15,8-1-192 0,4 1 192 0,6 1-192 16,10 0 192-16,4-2 0 0,4-5 0 0,4-1-144 16,2 2 144-16,5-4 128 0,6 2-128 0,9-1 176 15,6-1-176-15,5 2 192 0,0-1-192 0,11-1 192 16,9 2-48-16,2-3 0 0,-3-3 0 0,11 0 0 16,8 2-144-16,1-3 192 0,-2 0-192 0,8-4 192 15,6 2-192-15,6 0 0 0,1 3 144 0,3-5-144 16,5 1 0-16,4 2 0 0,5-1 0 0,2-6 0 15,-2-1 0-15,4 2 0 0,2-4 0 0,6 0 0 0,5-3 128 16,0 0-128-16,5 3 128 0,-1-4-128 0,-1-6 0 0,3 2 0 16,5-1 0-16,2-4 0 0,2 2 0 15,2-4 0-15,2 2 0 0,-3-3 0 0,-4-1 0 0,0-1 0 16,-3-3 128-16,1 0-128 0,3-1 256 0,2-1-32 16,-1-1 0-16,3-2 0 0,-1 0-32 0,-5 1-16 15,-6 0 0-15,2-6 0 0,0 0-48 0,3-4 0 16,0-2 0-16,-1 0 0 0,3 1-128 0,-5-8 0 15,-5-2 0-15,-2-2 0 0,-3-4 0 0,0-1 0 16,0 0-144-16,-5 0 144 0,-7-3-272 0,-4-3 48 16,-6-1 16-16,-1-3 0 0,1 2 208 0,-10-2-144 15,-13-6 144-15,-1 1-128 0,-1-3 128 0,-10-5 0 0,-13 1 0 0,-2-2 0 16,-3-3 128-16,-8-3 48 0,-7 0 16 0,-9-4 0 16,-8-1 320-16,-7 0 64 0,-9-3 0 0,-8 3 16 15,-11 5 112-15,-8 0 32 0,-8 4 0 0,-12 0 0 16,-10-2 32-16,-12-4 0 0,-10 3 0 0,-11 0 0 15,-11 3-320-15,-7 0-48 0,-9 1-16 0,-8 1 0 16,-9 2-384-16,-15-2-144 0,-15 0 0 0,-5 3 0 31,-3 3-672-31,-5 0-128 0,-8 4-16 0,-2-2-10080 0,0 3-2016 0</inkml:trace>
  <inkml:trace contextRef="#ctx0" brushRef="#br3" timeOffset="-177787.74">28767 9085 35007 0,'-8'-29'3120'0,"4"15"-2496"0,-1 2-496 0,-1 0-128 31,0 3-1040-31,-1 0-240 0,-2-1-32 0,-2 1-16 0,-4-5 960 0,-4 0 192 0,-4-3 48 0,-4 3 0 16,-4-1 128-16,-4 0 0 0,-5-2 0 0,-8 3-128 15,-8-1 128-15,-10 0 0 0,-8 2 0 0,-2-2 0 16,-4-3-256-16,-8 1 16 0,-8 1 16 0,-5-2 0 16,-4 0-96-16,-3 2 0 0,-4-1-16 0,-5 1 0 31,-4-2-176-31,-1 3-16 0,5 2-16 0,-9-2 0 0,-8-4 160 0,-1 1 16 0,1 1 16 0,-3 0 0 15,-6-2 352-15,-1 1-144 0,2 1 144 0,-6 3 0 16,-4-2 0-16,-3 2 224 0,-4 1-16 0,1 2 0 16,4 3 32-16,-5-2 0 0,-7 2 0 0,-1 1 0 0,2 4-240 15,1 0 176-15,-1 2-176 0,-6-1 160 0,0-3-160 0,-1 3 0 16,4 1 144-16,1 1-144 0,4 3 0 0,-4 0 0 16,-4 0 0-16,4-1 0 0,6 5 0 0,-2 0 0 15,-3-1 0-15,-1 4 0 0,1-1 0 0,4 3 0 16,7 2 0-16,-2-1 0 0,-9 0 0 0,6 5 0 15,4 1 0-15,-2 0-128 0,-2-3 0 0,1 2 0 16,0 0 0-16,4 1 0 0,4 2 128 0,-3 4 0 16,-5-1-144-16,5 4 144 0,7-4 0 0,-3 3 0 15,0-1 0-15,-1 3 0 0,3-2 336 0,3 5-16 16,5-3 0-16,4 4 0 0,-1 5-32 0,6 0-16 0,3-4 0 16,3 4 0-16,3 0-272 0,0 0 160 15,3 0-160-15,4 3 128 0,7 1-128 0,0-2 0 0,-1 0-192 0,6 2 192 16,8 3-208-16,6 2 80 0,7-2 128 0,0-3-208 15,-1-3 208-15,8 1 0 0,8-2-160 0,4 1 160 16,5 1 0-16,8-1 0 0,6-3 0 0,4 1 0 16,4-1 0-16,4 4 0 0,1-2 0 0,8 0 0 15,3-2 0-15,10-1 0 0,2-2 0 0,8 2 0 16,8-1 0-16,5-1 0 0,4-1 0 0,5 0 0 16,5-2 0-16,5-1-144 0,3-1 144 0,7 3-160 15,5-6 160-15,7 4 0 0,7-1 0 0,8-2 0 16,8-6 0-16,3-1 144 0,1 0-144 0,8 2 0 15,5-2 208-15,8-3-64 0,3-2-16 0,7 1 0 16,1-1 16-16,7-2 0 0,7-2 0 0,1 3 0 16,2-3-144-16,6 3 192 0,6-5-192 0,5 1 192 0,3-2-192 15,3 0 0-15,6-3 0 0,6 1 0 0,5 0 0 0,1 0 128 16,-3-2-128-16,5-2 0 0,1 2 0 0,5 1 0 16,2 3 128-16,2-3-128 0,0-1 0 0,-3 2 0 15,-1 2 0-15,2-2 0 0,2 2 0 0,1 0 0 16,1-3 0-16,-4 1 0 0,-1 2 0 0,1-4 0 15,4 2 0-15,0 2 0 0,2-2 0 0,-6-1 0 16,-6 1 0-16,-1 0 0 0,2-1 0 0,2-3 0 16,2 0 0-16,-1 1 0 0,-6-1 0 0,-1-1 0 15,-3 0 0-15,6-1 0 0,2-1 0 0,-5 1 0 16,-7-2 0-16,1-3 0 0,2 0 0 0,4 1 0 16,1-4 0-16,-6 2 128 0,-8-3-128 0,1 1 0 0,2-3 144 0,-3-1-144 15,-3 3 0-15,-2-5 0 0,0 1 0 16,-4 0 128-16,-3 1-128 0,-3-4 0 0,-4-2 128 0,-3 1-128 15,1 2 0-15,-5-4 0 0,-7-6 0 0,-2 2 0 16,-1 0 0-16,-3-5 0 0,-4-4 0 0,-8 0 0 16,-4-2 288-16,-2 0-16 0,-2 4 0 0,-5-2 0 15,-10-1 352-15,-4-2 64 0,-6 1 16 0,-6-1 0 16,-2 2-288-16,-5-2-48 0,-4-1-16 0,-9 0 0 16,-6-3-144-16,-9-2-16 0,-7 1-16 0,-8 2 0 15,-8-5 0-15,-7 1 0 0,-8-4 0 0,-10 3 0 16,-9-2-176-16,-12-1 0 0,-13-5 0 0,-12-4 128 15,-11-3-128-15,-7 3-192 0,-10 4 32 0,-9-2 16 16,-17 0-128-16,-3 5-32 0,-2 4 0 0,-9-2 0 16,-6 1-1296-16,2 1-272 0,7 3-48 15,1-4-16-15</inkml:trace>
  <inkml:trace contextRef="#ctx0" brushRef="#br3" timeOffset="-172794.55">28853 6038 18431 0,'36'-19'1632'0,"-11"10"-1312"0,3-3-320 0,1 0 0 31,-4 2-288-31,-1-3-128 0,0 2-32 0,0 1 0 0,0-6 896 0,-3 2 192 0,-4 0 16 0,-1 3 16 16,-6-2 128-16,-4 4 32 0,-6 9 0 0,4-11 0 15,-4 2 64-15,-4 0 32 0,-2 0 0 0,-3 3 0 16,-4 1-512-16,-3-3-96 0,-5-1-32 0,-2 2 0 16,-3 2-288-16,-7-1 0 0,-7-2 0 0,-5 1 0 15,-8 2 0-15,-3-2 0 0,-2 1-160 0,-2 3 160 16,-5-2-256-16,-3-2 64 0,-6 2 0 0,-7 0 16 15,-6-1 176-15,-4-1-192 0,3 2 192 0,-5-4-192 16,-3 2 192-16,-6-5 0 0,-4 3 0 0,-2-2 0 0,-1 1 0 16,-5 1 144-16,-8-1-16 0,1 2-128 0,3-2 160 0,-7 2-160 15,-8-4 128-15,-1 3-128 0,3-2 144 0,-5 4-144 16,-6-6 160-16,1 4-160 0,4 2 0 0,-7 0 128 16,-9-2-128-16,0 3 0 0,0-2 0 0,-1 1 0 15,4-3 0-15,-6 1 0 0,-4-3 0 0,3 7 0 16,5 1 0-16,-5-2 0 0,-4 0 0 0,0 2 0 15,0 3 128-15,4-1-128 0,0 0 0 0,-1-2 176 16,-6 4-176-16,2 1 160 0,6 4-160 0,-6-1 0 16,-3-4 0-16,-1 3 0 0,-2 0 192 0,5 5-32 15,2-2-16-15,-3 3 0 0,-5-2-16 0,0-1 0 16,-2 4 0-16,3-1 0 0,3 1-128 0,-1 0 192 16,-6 2-192-16,4 3 192 0,2-1-192 0,3 1 0 0,2-2 144 15,-1 4-144-15,0 0 128 0,5 2-128 0,6 1 128 0,-2-1-128 16,-3-2 0-16,1 4 144 0,6-1-144 0,4 0 0 15,2-1 128-15,2 4-128 0,0 4 0 0,5-4 0 16,5-4 0-16,3 4 0 0,3 5 0 0,0-3 0 16,0-1 128-16,7 1-128 0,8 3 0 0,0-2 0 15,1 3 240-15,10-1-16 0,9 3 0 0,10-2 0 16,7-2 32-16,3 3 0 0,2 0 0 0,4 1 0 16,4 4-256-16,7-4 128 0,6 1-128 0,5 0 0 15,4 4 0-15,3 2 0 0,6-3 0 0,5 3 0 16,4 2-256-16,4-2 64 0,6 1 16 0,5 1 0 15,4 2 32-15,3-2 0 0,2 1 0 0,6 2 0 16,6-1 144-16,5-1 0 0,5-2 0 0,7 2 0 0,4-4 0 16,10 4 0-16,9-2 0 0,5-2 0 15,5-3 0-15,4-2 0 0,2 0 0 0,8 1 0 0,8 1 0 16,6-3 0-16,4-3 0 0,5 2 0 0,4-5 0 16,7 3 0-16,8-3 0 0,1-1 128 0,1-1-128 0,7-1 0 15,8 3 128-15,4 0-128 0,-1-3 160 0,9-2-32 16,7-1-128-16,3-1 192 0,10-3-192 0,-2 0 176 15,-1-1-176-15,6-3 160 0,6 0-16 0,6-2 0 16,3 2 0-16,2-2 0 0,-2-1-16 0,3-3-128 16,1-1 192-16,8 0-64 0,3-3 0 0,2-1-128 15,3-1 192-15,6-2-64 0,6 3-128 0,0-1 192 16,1-4-192-16,-1 1 192 0,-1-4-192 0,2 1 0 16,3-4 0-16,4 1 128 0,1-5-128 0,4 0 0 0,1-3 144 15,3 0-144-15,1 0 0 0,2-1 144 0,2-1-144 16,0-2 0-16,0-4 0 0,-2 1 0 0,-1 3 0 0,-1-5 0 15,-1 0 0-15,-10-2-256 0,-9 0 64 16,-1-3 0-16,-5-7 0 0,0 0 0 0,-7 1 0 0,-4-1 0 16,-7-7 192-16,-10 0 0 0,-15-4 0 0,-7-3 0 15,-6-1 0-15,-9-2 0 0,-12-6 0 0,-12 1 160 16,-7 2 400-16,-16-2 80 0,-17 1 0 0,-13 3 16 16,-9 0 384-16,-12 1 80 0,-12 3 16 0,-10 2 0 15,-9-1-304-15,-13 0-48 0,-11-2-16 0,-14-2 0 16,-11-1-464-16,-17 1-112 0,-11 0 0 0,-22 3-16 15,-21 1-416-15,-21 5-80 0,-18-2 0 0,-25 7-16 16,-25 2-560-16,-22 8-128 16,-23 3 0-16,-22 6-16 0,-20 6-576 0,-21 7-112 15,-17 6-32-15,-20 7-12560 0</inkml:trace>
  <inkml:trace contextRef="#ctx0" brushRef="#br2" timeOffset="-167277.95">21090 11898 29247 0,'0'0'1296'0,"-2"-8"272"0,2 8-1248 0,0 0-320 0,0 0 0 0,0 0 0 16,0 0 0-16,0 0 0 0,0 0 0 0,0 0 0 0,11 5 192 0,-2 6-32 15,-2 1 0-15,-2 5 0 0,-1 3 96 0,-1 8 32 16,2-1 0-16,-2 5 0 0,-3 2-128 0,0 5-32 16,0 1 0-16,-1 4 0 0,-3-1 0 0,0 6-128 15,-1 3 192-15,-1 2-64 0,-3 7-128 0,0 3 160 16,0-4-160-16,-1 3 160 0,-2 1-160 0,-2-1 0 15,0 0 0-15,0 0 0 0,2 5 0 0,-1-6 0 16,-1 1 0-16,0-4 0 0,0-4 256 0,1-3-48 16,1-3 0-16,1-2 0 0,1-2 48 0,0-3 0 15,0-4 0-15,0-3 0 0,2 1 64 0,-2-4 32 16,2-3 0-16,-2-6 0 0,3-2-112 0,-4-1-32 16,1-1 0-16,1-3 0 0,-2-2-16 0,-1 0 0 0,0 0 0 15,-1-4 0-15,-1-1-48 0,-1-1-16 0,-2 1 0 0,-2-4 0 16,-1-1 0-16,-2 2-128 0,-1-2 192 15,-2-2-64-15,-6 2 32 0,-3-1 0 0,-4-1 0 0,-7 3 0 16,-5-2-16-16,-1-2 0 0,-3 2 0 16,-3 0 0-16,0 1-144 0,-5 3 0 0,-6-4 0 0,-4 3 128 15,-8 0-128-15,1-2 0 0,-1-3 0 0,-4 0 0 16,-2-1 0-16,-3 0-176 0,-7 1 176 0,1-1-192 16,0-1 192-16,-3 1-128 0,-3 1 128 0,-2-1-128 15,-5-1 128-15,3 1-208 0,1-2 80 0,-4-1 128 16,-3-3-224-16,5 1 80 0,5 1 16 0,-1-5 0 15,-2 1 128-15,2-1-192 0,2-1 192 0,3 1-192 16,4 2 64-16,-3 2 0 0,-6-4 0 0,4 1 0 0,4-2 128 16,5 5 0-16,4 1 0 0,-2 2 0 15,-4-4 0-15,6 4-160 0,5-2 160 0,6 4-160 0,7 0 160 16,-1 0 0-16,0 0 0 0,2 0 0 16,-2 0 0-16,10 0 0 0,2 0 0 0,4 0-128 0,6 0 128 15,4-1 0-15,5 1 0 0,4 0-128 0,1-1 128 16,4-1 0-16,3 1-144 0,-2 0 144 0,2-3 0 0,3 3 0 15,3-3 0-15,3 1 0 0,2 0 0 0,3-3 0 16,5 0 0-16,1 1 0 0,2-3 0 0,3 1 0 16,3-3 128-16,3-1-128 0,3-1 0 0,3-2 0 15,2-4 0-15,1-1 0 0,4 0 0 0,1-3 0 16,1-2 0-16,2-4 0 0,1-2 0 0,4-2 0 16,3-4 0-16,2-2 0 0,-2-3 0 0,3-2 0 15,-1-3 0-15,3 2 0 0,0-3 0 0,0-3 128 0,5 2-128 16,-3-3 128-16,0-1-128 0,-3 1 160 0,-5 3-160 15,3 3 160-15,-4-3-32 0,1 5-128 0,-2 0 192 0,-2 2-64 16,-2 0-128-16,-1 1 128 0,-1 2-128 0,-2 3 128 16,-1 5-128-16,-2-1 0 0,-2 3 0 0,-2 4 0 15,0 4 0-15,-1 2 0 0,-2-1 0 0,1 2 0 16,-1 1 0-16,0 3 0 16,3 4-192-16,-3-1 192 0,3 4-288 0,1 1 64 15,0 0 16-15,2 1 0 0,2 1 16 0,2 2 16 0,2 0 0 0,2 1 0 16,1 0 176-16,8 1-128 0,3 0 128 0,6-1-128 15,5 0 128-15,9 0 0 0,7 0-144 0,6-2 144 16,4-1 0-16,2-6 0 0,1 0 0 0,5-1 0 16,4 5 0-16,6-8 128 0,3-2-128 0,2 0 192 15,1 1 32-15,5 1 16 0,3 0 0 0,2 2 0 16,0-6 16-16,3 2 0 0,5 0 0 0,-2 2 0 0,1 3-96 16,-3-1-16-16,-3 3 0 0,4-1 0 0,2 3-144 0,-5-2 128 15,-6 3-128-15,-2 4 128 0,-1 1-128 16,-6 0 0-16,-1 0 0 0,-7 2 0 0,-2 2 0 0,-4 2 0 15,-1 0 128-15,3-1-128 0,-2 4 0 0,-5-4 0 16,-8 1 0-16,-3 2 0 0,-2-5-160 0,-6 3-64 16,-5-4-16-16,-4 2 0 15,-3-2-432-15,-8 0-96 0,-6-5 0 16,-6-6-9728-16,-8-1-1920 0</inkml:trace>
  <inkml:trace contextRef="#ctx0" brushRef="#br2" timeOffset="-166059.59">21018 8711 23039 0,'-15'-15'1024'0,"6"5"192"0,0 2-960 0,9 8-256 16,0 0 0-16,0 0 0 0,0 0 1536 0,0 0 272 15,0 0 48-15,0 0 16 0,0 0-1360 0,0 0-288 16,8 7-48-16,-1 4-16 0,2 0 32 0,0 3 16 0,-1 6 0 15,1 2 0-15,-2 3-16 0,-2 6-16 0,-2 4 0 0,-1 4 0 16,-2 6 16-16,-2 2 16 0,-3 2 0 0,-3 2 0 16,-1 1-80-16,0 4-128 0,-2 3 176 0,-1 0-176 15,1 4 128-15,-2-4-128 0,-2 0 0 0,0 0 0 16,0-3 0-16,-1-1 128 0,0-2-128 0,-1 0 0 16,2-1 320-16,0-3-64 0,-1-2 0 0,1 2 0 15,2-1-32-15,1-5-16 0,0-2 0 0,2-1 0 16,1-4-208-16,3-7 176 0,1-1-176 0,4-4 160 15,-2-2 32-15,7-2 0 0,0-2 0 0,-1-5 0 16,4-2-192-16,4-4 192 0,-1 2-192 0,4-4 192 16,4-2-192-16,4 1 0 0,5 0 0 0,6-4 0 15,6-2 0-15,5-1 0 0,3-1-128 0,6-2 128 0,1-6-128 16,5 0 128-16,3 0-160 0,8-2 160 16,6 0-208-16,2 0 48 0,-1 3 16 0,3-3 0 0,2 0 144 15,5 1-128-15,5 3 128 0,-1 1-128 0,-2-1 128 0,3 1 0 16,5 4 0-16,2 2 0 0,4 3 0 0,-4 3 0 15,-5-2 0-15,4 2 0 0,3-1 0 0,0 3-128 16,1-1 128-16,-3 0 0 0,-1 2 0 0,3 2 0 16,4-3 0-16,-6 3 0 0,-4-3 0 0,-1 0 0 15,0 2 0-15,4-1 0 0,0-3 0 0,-4 1 0 16,-9 3 0-16,0-2 0 0,-2 0 0 0,2 1 0 16,4-1 0-16,-8-1 0 0,-7 0 0 0,-1 2 0 15,-1-2 0-15,0-2 128 0,0 2-128 0,-2-1 0 16,-4-3 0-16,-8 4 0 0,-7-2 0 0,-7-1 0 15,-4-1 0-15,-5 0 128 0,-3-1-128 0,-3-1 0 0,-2-3 0 16,-6 1 128-16,-1 0-128 0,-5-4 176 16,-3-1-176-16,-2-2 192 0,-3-2-64 0,-2-5-128 0,-1-3 192 15,-4-3-64-15,-2-2 48 0,-1-4 0 0,-1-5 0 0,-1 0 0 16,-1-2-176-16,-2-4 128 0,1-4-128 0,-1-1 128 16,2-1-128-16,-1-1-144 0,1 0 144 0,2 0-208 15,2-3 48-15,0 2 16 0,1-2 0 0,1 1 0 16,4-2 144-16,2-1-192 0,3 2 192 0,1 0-192 15,3 2 192-15,2 3-192 0,1 0 192 0,3 4-192 16,2-5 192-16,2 5 0 0,-1-4 0 0,1 4 0 16,-1 2 0-16,3 0 0 0,-3 7 0 0,0 3 128 15,-3-1 48-15,-2 6 16 0,-2-4 0 0,-2 6 0 16,-3 1-48-16,-1 4 0 0,-2 2 0 0,0 2 0 16,-4 2-144-16,0 5 0 0,-3-3 0 0,0 10 128 0,-4-9-128 0,-2 1 0 15,-4 4-160-15,-6 2 160 0,-4-1-208 16,-9 3 48-16,-8 0 16 0,-10 0 0 0,-8 0 144 0,-7 0-128 15,-7 1 128-15,-7 3-128 0,-4 5 128 0,-13-4 0 16,-15-1 128-16,-2 1-128 0,-6 2 272 0,-9-4-16 16,-13 0 0-16,-1 1 0 0,2 2 112 0,-8-2 16 15,-11-3 0-15,-3 0 0 0,-1-3-128 0,1 2 0 16,-1-1-16-16,-6-1 0 0,-8 1-240 0,3 0 128 16,2 0-128-16,0-2 0 0,-1 2 0 0,3-2 0 15,-5 1 0-15,13 2 0 0,5 0 0 0,9 0 0 16,6-2-144-16,15 1 144 0,12 1-240 0,10-1 48 15,4-2 16-15,11-2 0 16,12 1-496-16,13 1-96 0,9 0-32 0,9-2 0 16,10-4-2048-16,10 1-416 0</inkml:trace>
  <inkml:trace contextRef="#ctx0" brushRef="#br2" timeOffset="-164935.42">24502 5427 26719 0,'0'0'2368'0,"-4"-9"-1888"16,3-2-480-16,1 11 0 0,3-9 1152 0,-3 9 128 0,0 0 16 0,10-3 16 16,-10 3-832-16,13 1-160 0,-1 7-48 0,1 0 0 15,-2 4 128-15,1 2 32 0,-2 4 0 0,-1 4 0 16,1 2-176-16,-4 5-16 0,0 5-16 0,-4 5 0 16,-2-1-64-16,-4 6-16 0,-1-1 0 0,-4 8 0 15,-3 3-144-15,-5 2 0 0,-3-2 0 0,-3 5 0 16,-3 3 0-16,1-2 0 0,-3 2 0 0,1-2 128 15,-1-4-128-15,3 1 0 0,-1-1-192 0,2-5 192 16,1-4 0-16,1-4 0 0,0-1 0 0,-1-3 0 16,-1-2 0-16,1-5 0 0,0-4 128 0,3 1-128 15,0-5 128-15,3 0-128 0,2-5 0 0,3-1 128 16,2-4-128-16,5 0 160 0,1-1-160 0,4-13 160 16,5 7-160-16,5 2 0 0,4-4 144 0,7 1-144 15,4-1 0-15,6-2 0 0,2-3 0 0,5-2-128 0,3-6 128 16,7 1 0-16,7-2 0 0,9 0-128 15,9 0 128-15,3 0 0 0,3-4 0 0,2 2 0 0,2-3 0 0,7-1 0 16,8-2-176-16,-1 3 176 0,-5 0 0 0,5 3 0 16,3-5-128-16,6 4 128 0,5 2 0 0,-3-1 0 15,-8 5 0-15,8-3-144 0,4 4 144 0,0 0 0 16,-4 1 0-16,4 2 0 0,0-1 0 0,1 2 0 16,-3 2 0-16,-4 0 0 0,-5 1 0 0,1 3 0 15,0 0 0-15,-7-1-128 0,-6 1 128 0,-4 4-192 16,-3-2 192-16,-2 5-192 0,-1-3 192 0,-3 3 0 15,-5 2 0-15,-6 0 0 0,-8 2 0 0,-2-4 0 16,-3 0 0-16,-3 3 0 0,-2-1 0 0,-2-3 0 16,-1 2 0-16,-4-3 128 0,-6-2-128 0,-1-2 192 0,-4 1-64 15,-3-4 0-15,-3 1-128 0,-6-4 0 0,-4-2 0 0,-1 0 0 16,-1-1 0-16,-3-4 176 0,-2 0-176 16,2-6 192-16,-1 0-192 0,2-2 0 0,0-3 144 0,0-2-144 15,1-2 0-15,3-1 0 0,1-5 0 0,2 0-128 16,2-3 128-16,1-1-128 0,2-3 128 0,1-1-128 15,0-2 128-15,0-2-160 0,-2-2 160 0,-1-2-160 16,0 2 160-16,1-4 0 0,2 4 128 0,-2-2-128 16,-2 0 288-16,0 4-16 0,-1-4 0 0,-2 4 0 15,-1 0 176-15,-2 1 48 0,1 0 0 0,-1 2 0 16,-3 0-144-16,-1 2-32 0,0 0 0 0,-3 4 0 16,-1 0-128-16,-3-2-16 0,-2 1-16 0,-3 0 0 15,-2 2-160-15,-3-2-256 0,-1 4 64 0,-4 1 16 0,-4-1 176 16,-4 1-128-16,-2-2 128 0,-1 5-128 0,-2-3-96 0,-1 3-16 15,-2 0 0-15,-1-1 0 0,-1 2 240 16,1-1-176-16,-3 1 176 0,1 2-160 0,-1 1 160 0,0 0 0 16,-2-1 0-16,-4 1 0 0,-7-2 0 0,-6 2 272 15,-4-2-32-15,0 2-16 0,1 2-224 0,-2 2 0 16,0-1 128-16,-1 2-128 0,-5 1 144 0,-1 1-16 16,-2-2 0-16,2 1 0 0,-1-1-128 0,1 2 0 15,0 0 0-15,-3 1 0 0,-5-1-224 0,-2 2 32 16,-4-5 0-16,2 4 0 15,-1 3-192-15,0 1-16 0,-4 2-16 0,-3 3 0 16,-5-1-1200-16,3 4-240 0,6 3-64 0</inkml:trace>
  <inkml:trace contextRef="#ctx0" brushRef="#br2" timeOffset="-164010.18">21913 8766 26719 0,'-23'-3'2368'0,"9"2"-1888"0,-1 1-480 0,1 3 0 16,1 0 576-16,2 5 32 0,-2 2 0 0,2 4 0 15,-1 2-480-15,1 4-128 0,-1 1 0 0,1 4 0 16,-1 1 128-16,2 0 16 0,1 4 0 0,3-1 0 16,1-2-144-16,2 1 0 0,3-5 144 0,3 0-144 15,2-3 0-15,3-2 0 0,-1-1 0 0,3-3-192 32,3-2-480-32,1-4-96 0,0-1-32 0,3-3-11424 0</inkml:trace>
  <inkml:trace contextRef="#ctx0" brushRef="#br2" timeOffset="-163587.23">21577 9108 26719 0,'-14'-4'2368'0,"14"4"-1888"0,-2-8-480 0,3 2 0 0,-1 6 464 0,9-6 0 16,2-2 0-16,2 2 0 0,1-4-160 0,3 1-48 15,2-4 0-15,5 0 0 0,4-1-16 0,4-1-16 16,2 0 0-16,3 0 0 0,0-1-224 0,3 1 0 16,1 0 0-16,-2 2 0 0,0-1-128 0,-5 1-80 15,-4 4-16-15,-3-1 0 0,-4 3-64 0,-3 0-16 16,-3 5 0-16,-3 2 0 0,-3 4 144 0,-1 3 32 0,-1 3 0 16,-1 4 0-16,-2 4 128 0,-1 4 0 0,-1 3-144 0,-4 2 144 15,0 5 0-15,0 2 0 0,-4 0 0 16,1 1 0-16,-1 0 0 0,0 0 128 0,-1-8-128 0,4 0 128 15,-2-6 128-15,2-4 32 0,3-4 0 0,1-4 0 16,-3-9 32-16,0 0 0 0,0 0 0 0,13 2 0 16,-2-3 32-16,3-5 16 0,1-8 0 0,2-3 0 15,-2-2-80-15,2-1-16 0,-1-3 0 0,1-2 0 16,0 0-272-16,1 4 160 0,0-3-160 0,2 3 128 16,2 4-128-16,2 1 0 0,1 5 0 0,2-1-176 15,-4 5 176-15,1 0 0 0,0 5-144 0,-1 3 144 16,-2 4-192-16,-4 2 48 0,-1-1 0 0,-2 5-9328 15,-2 2-1872-15</inkml:trace>
  <inkml:trace contextRef="#ctx0" brushRef="#br2" timeOffset="-163243.18">23209 8898 13823 0,'-8'-11'608'0,"2"1"128"0,0 2-592 0,1 0-144 16,-1 3 0-16,6 5 0 0,-9 0 4288 0,-1 3 816 16,-3 3 160-16,-1 6 48 0,-4 4-4256 0,-1 4-848 15,-3 3-208-15,1 5 0 0,-2 1 0 0,1 2 128 16,1 2-128-16,3 0 0 0,3 1 0 0,5-7 0 16,2-1 0-16,4-6 0 15,3-2-448-15,3-4 0 0,2-5 16 0,-4-9 0 0,9 7 240 0,4-4 32 0,-1-5 16 0,2-4 0 16,0-2 144-16,3-3 0 0,-2 2 160 0,2-6-160 15,-1-3 144-15,0 0-144 0,-1-1 128 16,-1 3-128-16,0-1 256 0,-2 3-16 0,-3 3-16 0,2-2 0 16,-3 3 80-16,0 2 16 0,-8 8 0 0,0 0 0 15,12 1-320-15,-12-1 160 0,10 8-160 0,-3 4 128 16,0 2-128-16,-4 1 0 0,1-1 0 0,1 2 0 31,2 1-448-31,-1-1 16 0,0 0 16 0,1-1-13984 0</inkml:trace>
  <inkml:trace contextRef="#ctx0" brushRef="#br2" timeOffset="-163063.4">23912 8817 27647 0,'0'0'2448'0,"-9"6"-1952"0,4 2-496 0,2 3 0 0,0 1 528 0,1-1 16 15,0 2 0-15,2 1 0 16,0-14-1088-16,0 0-224 0,0 0-32 0,15-4-16 0</inkml:trace>
  <inkml:trace contextRef="#ctx0" brushRef="#br2" timeOffset="-161715.65">22135 9218 13823 0,'0'-6'1216'0,"0"-4"-960"0,2 1-256 0,0-2 0 15,2-1 2048-15,-1 5 384 0,-3 7 64 0,0 0 0 0,2-8-1056 16,-1 0-224-16,-2 3-32 0,1 5-16 0,0 0-320 0,0 0-64 16,0 0-16-16,10 1 0 0,3 3-496 0,1 4-96 15,1 0-32-15,6 2 0 0,3-4-16 0,4-2-128 16,2 1 192-16,6-1-64 0,1-6 16 0,6 0 0 15,4-1 0-15,1-3 0 0,2-7 16 0,-3 2 0 16,-3-3 0-16,-1-3 0 0,1 0 48 0,0-1 16 16,-2-1 0-16,0-2 0 0,0 1 128 0,-3-2 32 15,-3 2 0-15,-4-1 0 0,-4-1-384 0,-3-2 144 16,-7 0-144-16,-5 2 0 0,-4 3 320 0,-7 1-32 16,-3 2-16-16,-4 0 0 0,-7 5 208 0,-3 2 32 0,-4 4 16 15,-6 4 0-15,-7 3-240 0,-4 2-48 0,-2 4-16 16,-3 4 0-16,-2 6-224 0,0 5 0 0,-2 6 0 0,4 3 0 15,0 1 0-15,1-1 0 0,2 0 0 16,4-2 0-16,5-4 0 0,3-1 0 0,5-3 0 0,4 2 0 16,6 2 0-16,3-4 0 0,7-2 0 0,3-1 0 15,4 1 0-15,4-4 0 0,5-2 0 0,3 0 0 16,2-5 0-16,4 1 0 0,3-5 0 0,2 0 0 16,2 2 0-16,0-5 0 0,2-3 0 0,3-2 0 15,2-2-192-15,3 1-96 0,1 1-16 0,2 0 0 31,2-6-1456-31,2 3-288 0,-1-3-64 0</inkml:trace>
  <inkml:trace contextRef="#ctx0" brushRef="#br2" timeOffset="-161358.58">23776 8997 30927 0,'-10'-15'1360'0,"4"10"304"0,6 5-1344 0,-10-10-320 0,0 1 0 0,-3 3 0 0,-2 0 0 0,-3 4 128 16,-1 1-128-16,-2-1 0 0,-2 2 192 0,1 3-16 15,-8-1-16-15,4 2 0 0,3 1-160 0,1 3 0 16,3-4 0-16,3 5 0 0,3 0 0 0,3 5 0 16,3-6 0-16,4 3 0 0,3-11 0 0,1 11-144 15,3 2 144-15,3 1 0 0,3 1-128 0,3-1 128 16,2-1 0-16,4 1 0 0,3 1-144 0,0 3 144 15,-1 2 0-15,3 0-144 0,-2-1 384 0,-2 1 80 16,-2 0 0-16,-1-1 16 0,-5 0 48 0,-1 1 16 0,-6-2 0 0,-2 0 0 16,-1-2-16-16,-5 2-16 0,-3 1 0 0,-4 0 0 15,-4 0 32-15,-4-1 16 0,-4-1 0 0,-2-5 0 16,-5-1-176-16,0-1-48 0,2-6 0 0,0-2 0 16,7-3-192-16,2-2 0 0,4-2 0 0,1-6 0 31,5-3-2240-31,2-6-560 0</inkml:trace>
  <inkml:trace contextRef="#ctx0" brushRef="#br2" timeOffset="-161107.78">24258 8554 26783 0,'0'0'1184'0,"0"0"240"16,0 0-1136-16,-9 7-288 0,2 5 0 0,-1 4 0 0,-1 6 432 0,0 6 16 15,-1 1 16-15,2 3 0 0,1 1 176 0,2 2 16 16,0 4 16-16,2 0 0 0,2 6-240 0,2-5-48 16,3 0-16-16,1 0 0 0,3-7-240 0,2-1-128 15,1-3 128-15,2-3-128 0,0 2 0 0,1-5 144 16,0-3-144-16,1-1 0 0,0 0 0 0,2-4-224 16,0-2 16-16,1 0 0 15,-1-3-1728-15,-2-2-352 0</inkml:trace>
  <inkml:trace contextRef="#ctx0" brushRef="#br2" timeOffset="-160940.61">23897 9117 40543 0,'12'-18'3600'0,"3"9"-2880"0,9 1-576 0,14 2-144 15,12 2 544-15,6 3 80 0,3 0 16 0,6-2 0 16,-1-3-496-16,4-2-144 0,4 3 0 0,6-1 0 31,9 2-592-31,-6 1-240 0,-6 1-32 0</inkml:trace>
  <inkml:trace contextRef="#ctx0" brushRef="#br2" timeOffset="-160324.83">17777 12069 34095 0,'0'0'1504'16,"0"0"320"-16,-8 7-1456 0,2 6-368 0,-2 2 0 0,2 4 0 0,-1 6 0 0,0 7 0 15,-1-3 0-15,0 11 0 0,3 3 192 0,2 4 128 16,-1 0 32-16,0 1 0 0,1 4-208 0,2-2-144 16,2-3 192-16,1-3-192 0,1-5 144 0,4-3-144 15,-1-1 0-15,4-1 144 0,2-6-144 0,2-1 0 16,1-6-160-16,3-3 160 15,2-4-1040-15,3-1-112 0,2-6-32 0,0-1-8608 16,-2-3-1712-16</inkml:trace>
  <inkml:trace contextRef="#ctx0" brushRef="#br2" timeOffset="-160110.48">17329 12720 28559 0,'-10'-2'2544'0,"4"-1"-2032"16,6 3-512-16,0 0 0 0,12-6 624 0,5 1 16 0,1 1 16 0,2-1 0 15,2 0-496-15,3 0-160 16,3 0 0-16,4-2 0 0,5 3 160 0,5 1-160 0,0-1 128 0,7-4-128 16,5 2-160-16,3 1-112 15,0-3-32-15,-5 0-13296 0</inkml:trace>
  <inkml:trace contextRef="#ctx0" brushRef="#br2" timeOffset="-159781.83">18364 12673 32767 0,'0'0'1456'0,"-1"-7"288"0,1 7-1392 0,2-8-352 16,3-2 0-16,0 3 0 0,-5 7 528 0,7-12 48 15,0 0 0-15,0 0 0 0,-2-2-256 0,0-2-64 16,-3 2 0-16,0 0 0 0,-2-2-256 0,-3 2 0 16,-2-1 0-16,-4 1 0 0,-4 3-240 0,-4 5-96 15,-5 2-32-15,-2 4 0 0,-2 0 96 0,1 5 16 16,0 8 0-16,0 0 0 0,1 1 256 0,1 2 0 0,2 2 0 16,2 0 0-16,2 0 0 0,5-2 0 15,1-1 0-15,6 1 0 0,5 0 144 0,3-2-144 16,4-4 128-16,6 2-128 0,5-6 0 0,6 3 0 15,4-5 0-15,6 1 0 16,6-4-640-16,4 1-64 0,5-1-16 0,-1-4-8848 0,-1-1-1760 16</inkml:trace>
  <inkml:trace contextRef="#ctx0" brushRef="#br2" timeOffset="-159502.95">19088 12575 17503 0,'0'0'768'0,"0"0"176"0,0 0-752 0,0 0-192 0,0 0 0 0,0 0 0 16,0 0 2624-16,0 0 480 0,0 0 96 0,-10 7 32 15,-2 4-1936-15,-2 1-384 0,-3-2-80 0,-2 4 0 16,-1-3-416-16,-6 1-80 0,-2 2-16 0,-3 0 0 16,0-6-160-16,-1 4-32 0,-1 1-128 0,5-3 192 15,2 3-192-15,3-5 0 0,4 3 0 0,5-3 0 16,2 3 0-16,6 0 0 0,2-5 0 0,4-6 0 16,0 0 144-16,6 13-144 0,3-4 128 0,4 1-128 15,3-3 128-15,1 1-128 0,6-1 0 0,0 0 128 0,1 2-128 16,-1-4 160-16,0 3-160 0,-2-3 160 0,-3-1-160 15,-3 5 192-15,-1-4-192 0,-5 0 192 0,-9-5-192 16,0 0 0-16,3 11 0 0,-6-2 128 0,-4 2 192 0,-6-4 48 16,-5 3 0-16,-4-2 0 0,-4 1-208 0,-2-4-32 15,-3 0-128-15,3 1 192 0,3-3-192 0,1-1 0 0,2 0-144 0,4-4 144 32,2-1-2272-32,3-8-352 0,-2-5-80 0,10-3-16 0</inkml:trace>
  <inkml:trace contextRef="#ctx0" brushRef="#br2" timeOffset="-159286">19564 12195 33167 0,'0'0'1472'0,"0"0"304"0,0 0-1424 0,0 0-352 0,0 0 0 0,0 0 0 15,-3 14 640-15,0 8 64 0,-3 1 16 0,1 9 0 16,-1 2-400-16,0 3-96 0,-1 0-16 0,1 1 0 15,-2 4-208-15,2 3 0 0,0 1 0 0,1 0 0 16,-4-4 0-16,4 4 0 0,1-4 0 0,-3 3 0 16,4-4-336-16,-1-2-112 0,0-2-32 0,4-2 0 15,0-2-2400-15,1-3-464 0,2-7-112 16</inkml:trace>
  <inkml:trace contextRef="#ctx0" brushRef="#br2" timeOffset="-159105.05">19099 12704 36863 0,'0'0'3264'0,"11"-4"-2608"16,6 3-528-16,4-2-128 0,6-2 304 0,5 1 16 16,2 0 16-16,9-3 0 0,7-6-336 0,7-3 128 15,3-5-128-15,6-3 0 16,5-1-896-16,4-3-240 0,4-2-48 0</inkml:trace>
  <inkml:trace contextRef="#ctx0" brushRef="#br2" timeOffset="-158340.16">25618 5499 25567 0,'-7'-14'1136'0,"7"14"224"0,-3-7-1088 0,3 7-272 15,-2-10 0-15,2 10 0 0,0 0 240 0,0 0-16 16,0 0 0-16,-11 5 0 0,1 1 160 0,0 9 48 16,-4 4 0-16,1 7 0 0,-2 5-160 0,1 4-16 15,1 3-16-15,-1 1 0 0,2 3-240 0,2-1 128 16,1 0-128-16,2 1 0 0,3-2 0 0,4-3 0 16,3-3 0-16,2-3 0 0,3-6 128 0,4 1-128 15,2-1 0-15,3-6 144 0,2-5-144 0,4-2 0 16,4-2 0-16,2-6 128 15,1-3-1856-15,1-4-368 0</inkml:trace>
  <inkml:trace contextRef="#ctx0" brushRef="#br2" timeOffset="-158153.53">25354 5883 27935 0,'0'0'1232'0,"0"0"256"0,0 0-1184 0,11 5-304 0,5-2 0 0,1-2 0 16,4-2 320-16,4 0 0 0,7-2 0 0,5 0 0 16,5 0 0-16,5-1 16 0,2-1 0 0,-2-2 0 31,-1-4-1056-31,-3-1-224 0,-1 1-32 0</inkml:trace>
  <inkml:trace contextRef="#ctx0" brushRef="#br2" timeOffset="-157822.9">26043 5837 23039 0,'0'0'2048'0,"0"0"-1648"15,0 0-400-15,11-1 0 0,-1-1 1056 0,3-5 128 16,1-2 32-16,1 0 0 0,3 1-112 0,0-3-16 16,1 1 0-16,0-4 0 0,-2 2-384 0,-2 0-96 15,-2-2-16-15,-3 3 0 0,-1 0-368 0,-4 0-80 16,-3 2-16-16,-2 9 0 0,-4-11 144 0,-2 6 32 15,-4-2 0-15,-3 7 0 0,-3 5-32 0,-3 2 0 16,-8 4 0-16,0 3 0 0,-2 4-272 0,0 4 160 16,0 0-160-16,3 1 128 0,2 0-128 0,6 0 0 15,3-4 0-15,3 0 0 0,4-1 0 0,4-1 0 16,4 2 0-16,1-5 0 0,0-4 0 0,4 2 0 16,2-4 0-16,4 1 0 0,2-4 0 0,2-1 0 0,4-2 0 0,3 1 0 31,3-6-448-31,6 0 16 0,2-1 16 0,4-3-10016 0,2-4-2016 15</inkml:trace>
  <inkml:trace contextRef="#ctx0" brushRef="#br2" timeOffset="-157504.14">26953 5666 35007 0,'-13'-5'1552'0,"13"5"320"0,-9 4-1488 0,-1 2-384 0,-1-2 0 0,-1 2 0 0,0 3 384 16,-4-3 0-16,-1 4 0 0,-1-3 0 0,-1-1-64 0,1 3 0 16,1-1 0-16,2 2 0 0,1-1-320 0,0 1 0 15,1 3 0-15,2-3 128 0,1 1-304 0,2-2-48 16,2 1-16-16,2 3 0 0,4-3-128 0,4 2-16 16,1-3-16-16,4 1 0 0,1 1 208 0,1 1 64 15,2 0 0-15,4 0 0 0,-3-2 128 0,1 3 0 16,-1-1 0-16,0 0 0 0,-1-1 128 0,-1-1-128 15,-4 1 160-15,-2 1-160 0,-1-2 192 0,-2 2-48 16,-3 1-16-16,-1-3 0 0,-3 2 32 0,-3 2 0 16,-3-2 0-16,-4 1 0 0,-4-1-16 0,-1-2 0 0,0 2 0 15,0-4 0-15,-1 0-144 0,-2-4 0 16,-1 0 0-16,1-4 0 16,3-1-1120-16,2-4-256 0,2-4-48 0,3-4-13488 0</inkml:trace>
  <inkml:trace contextRef="#ctx0" brushRef="#br2" timeOffset="-157182.35">27108 5107 28911 0,'0'0'1280'0,"-3"14"256"0,3 6-1216 0,-2 4-320 15,-1 3 0-15,1 4 0 0,-1 1 496 0,-1 4 32 16,-1-1 16-16,-1 5 0 0,-2 1 320 0,0 2 64 16,-1 5 16-16,1 2 0 0,3-6-480 0,0 2-80 15,1-4-32-15,1 0 0 0,2-3-128 0,1-2-32 16,1-4 0-16,5 1 0 0,-1-2 80 0,2-1 16 16,2-3 0-16,1-4 0 0,2-1-32 0,2-3-16 15,1-1 0-15,3-2 0 0,1-5-48 0,0 1-16 16,4-4 0-16,0 0 0 0,-2-7-176 0,3 1 0 15,-3-2 0-15,-1-2 0 16,-1-2-304-16,-1 1-144 0,-3-6-16 0,-3 1-16 16,-5-6-1472-16,-2 3-288 0,-2-3-64 0</inkml:trace>
  <inkml:trace contextRef="#ctx0" brushRef="#br2" timeOffset="-157007.86">26896 5929 16575 0,'-13'-1'736'0,"13"1"160"0,0 0-720 0,0 0-176 16,0 0 0-16,0 0 0 0,10 6 2976 0,7 0 560 15,4-3 112-15,7-3 32 0,5 0-1744 0,4 0-336 0,8 0-80 0,4 0-16 16,5 0-560-16,3 0-112 16,0 0-32-16,3 0 0 0,1-6-352 0,4-1-64 0,2 5 0 0,7 2-16 15,3 0-240-15,2 0-128 0,-5-2 160 16,-2 2-160 0,-1 0-1664-16,-1 5-416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5T18:20:57.4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45 4906 30351 0,'-9'-23'1344'0,"5"10"272"0,0 2-1296 0,2 1-320 16,-1-3 0-16,-2-1 0 0,-1-1 384 0,-3-2 0 0,-3-1 0 0,-3 3 0 15,-3-2 192-15,-3 0 32 0,-3-1 16 0,-6-1 0 16,-1-5-368-16,-6 2-64 0,-5 0 0 0,-8 1-16 16,-7-3-176-16,-3 2 0 0,-3 3 0 0,-2 4 0 15,-5 0 0-15,-6 3 0 0,-7-1 0 0,-3 3 0 16,-3 3 0-16,1 3 0 0,1 1 0 0,-2 3 128 16,-2 1 96-16,1 2 16 0,1 0 0 0,4 4 0 15,2 5 16-15,0 3 16 0,-2-1 0 0,4 5 0 16,2 3-144-16,4 4-128 0,4 3 192 0,3 5-192 15,4-1 0-15,1 3 0 0,2 3 0 0,3 4 0 16,2 3 0-16,6 4 0 0,5 4 0 0,4 3 0 16,5 1 0-16,5 3 0 0,4-2 0 0,5 2 0 15,7 4 0-15,5-6 0 0,5 3-160 0,5-4 160 16,5 2 0-16,6-2 0 0,6-7 0 0,4 0 0 0,4 1 0 16,6-4 0-16,2-5 0 0,11 2 0 0,5-4 0 0,7-2 0 15,5-6 0-15,3-4 0 16,0-5 0-16,9-2 0 0,3-2 160 0,9-4-160 0,8-5 192 0,2-3-64 15,1-4 0-15,3-8-128 0,4-3 272 0,2-4-48 16,1-6-16-16,1-2 0 0,1-1-32 0,4-4-16 16,5-8 0-16,-3-2 0 0,-2-4-160 0,1-3 160 15,1-5-160-15,-4 0 160 0,-7-3-160 0,-6-4 192 16,-4-2-192-16,-1-2 192 0,-2-4-64 0,-9 1 0 16,-9 1 0-16,-9 1 0 0,-4 1 64 0,-10 1 16 15,-6-1 0-15,-6 1 0 0,-9 1 80 0,-4 3 16 16,-7 0 0-16,-8-2 0 0,-9 1 16 0,-7 1 0 15,-7 1 0-15,-7 2 0 0,-11-1-64 0,-7 2-16 0,-8-1 0 16,-9 10 0-16,-10 3-240 0,-9 1 0 0,-12 2 0 0,-7 6 0 16,-8 8 0-16,-9 5 0 0,-15 3 0 0,-4 5 0 15,-3 4 0-15,-8 6 0 0,-13 3 0 0,-1 10 0 16,-3 7 0-16,2 3 0 0,-6 6 0 0,2 6 0 16,1 7 0-16,7 5 0 0,5 5-192 0,4 5 192 31,-1 7-2560-31,8 5-384 0</inkml:trace>
  <inkml:trace contextRef="#ctx0" brushRef="#br0" timeOffset="3452.29">4380 17173 16575 0,'0'0'1472'0,"0"0"-1168"16,0 0-304-16,0 0 0 0,0 0 1088 0,0 0 176 16,0 0 16-16,0 0 16 0,-12-4 160 0,-1 1 16 15,1-2 16-15,0 4 0 0,-4 0-720 0,1 1-128 16,0 1-48-16,-2 5 0 0,0 2-208 0,-2 5-32 15,-2 3-16-15,0 5 0 0,-1 2-192 0,0 6-144 16,1 1 192-16,2 1-192 0,1 2 240 0,4 1-64 16,3 0-16-16,7 2 0 0,5-3 0 0,5-4 0 15,4-2 0-15,4-3 0 0,4-3-160 0,4-5 160 16,2-5-160-16,3-5 160 0,1-8 464 0,1-3 80 16,1-4 32-16,2-3 0 0,1-6-272 0,0-5-48 0,-1-2-16 15,-1 0 0-15,-3-1-112 0,-4 2-32 0,-5-3 0 16,-4 1 0-16,-4 0-64 0,-4 0-32 0,-5 5 0 15,-3-1 0-15,-4 0-32 0,-3 1-128 0,-1-1 192 0,-2-1-64 16,-2 0-128-16,2 3 0 0,-2 0 0 0,3-1 0 31,1 2-1472-31,1 2-240 0,2-1-32 0,4 1-8352 0,0 3-1664 0</inkml:trace>
  <inkml:trace contextRef="#ctx0" brushRef="#br0" timeOffset="3736.69">5148 17135 30399 0,'-2'23'2704'0,"-1"3"-2160"15,-1 1-544-15,4 3 0 0,3 0 464 0,-2 0-16 16,-1 5 0-16,-1-4 0 0,-2-1 176 0,3-6 16 16,0 0 16-16,0-4 0 0,0-3-416 0,0-6-96 15,0-11-16-15,0 0 0 0,0 0 224 0,0 0 32 16,0 0 16-16,0 0 0 0,4-14 352 0,1-5 64 15,0-4 16-15,-1-1 0 0,1-4-400 0,0 0-80 16,1 0-16-16,3-1 0 0,2 2-144 0,0 1-16 16,2 0-16-16,2 2 0 0,3 5-160 0,0 2 0 15,-1 0 0-15,1 5 0 0,0 2 0 0,0 5-176 16,0 1 176-16,1 2-128 16,0 0-896-16,0 2-160 0,0 3-32 0,0 1-10112 0,-1 1-2032 15</inkml:trace>
  <inkml:trace contextRef="#ctx0" brushRef="#br0" timeOffset="4103.46">6104 17080 27407 0,'-6'-11'1216'0,"3"3"256"0,-1-6-1184 0,-1 0-288 0,-1 1 0 0,-1 2 0 16,0 4 1104-16,-2 1 176 0,-1 4 16 0,-2 3 16 15,-2 4-752-15,-1 5-160 0,-3 4-16 0,-1 4-16 16,-2 2-240-16,-2 6-128 0,0 4 128 0,0 7-128 15,0 1 0-15,1 4 0 0,2-1 0 0,4-2 0 16,3-1 0-16,7-5 0 0,6-5 0 0,6-5-128 16,5-5 128-16,6-4 0 0,2-5 0 0,5-4-128 15,1-3 272-15,5-7 64 0,2-2 16 0,2-10 0 0,1-2 272 0,2-9 48 16,0-6 16-16,4-4 0 0,-1-3-192 0,-4 0-48 16,-5-2 0-16,-5 0 0 0,-4-1-128 0,-6 0-16 15,-3 1-16-15,-5-4 0 0,-3-3 208 0,-5 2 32 16,-5 0 16-16,1-3 0 0,-2-2-96 0,-2 7-32 15,-1 8 0-15,0 9 0 0,0 6-288 0,0 7 0 16,-1 6 128-16,-1 9-128 0,-2 3 0 0,-5 11 0 16,-5 6 128-16,0 5-128 0,-1 9 0 0,1 3 0 15,1 3-128-15,3 7 128 0,3 1-160 0,4 2 160 16,3-2-160-16,2-4 160 16,5 3-1488-16,2-4-208 0,2 3-32 0,6-5-14352 0</inkml:trace>
  <inkml:trace contextRef="#ctx0" brushRef="#br0" timeOffset="4419.68">6656 17182 24879 0,'0'0'1088'0,"0"0"256"0,0 0-1088 0,10-8-256 0,4 3 0 0,5-6 0 15,5-3 832-15,3 0 128 0,-1-3 0 0,4-2 16 16,-1 0-720-16,0 0-256 0,-2-4 144 0,1 3-144 16,-3-2 336-16,1 3-16 0,-4 1 0 0,-2-1 0 15,-6 1 256-15,-3 2 64 0,-2 2 0 0,-2 5 0 16,-7-1 96-16,0 10 32 0,0 0 0 0,0 0 0 0,-11 5-80 0,-3 5-16 16,-5 7 0-16,-5 3 0 0,-4 7-432 0,-3 2-96 15,1 0-16-15,-2 7 0 0,-1 3-128 0,3 0 0 16,3 0 144-16,3-1-144 0,1-1 0 0,5-2 128 15,5-1-128-15,6-2 0 0,4-1 0 0,6-7-288 16,4-2 48-16,6-6-10896 16,7-3-2176-16</inkml:trace>
  <inkml:trace contextRef="#ctx0" brushRef="#br0" timeOffset="4737.33">7545 16879 34783 0,'-9'18'1536'0,"6"-4"320"0,-1 4-1472 0,0 6-384 0,0 5 0 0,2 4 0 16,-6 4 640-16,0 6 64 0,0-1 16 0,-1 4 0 16,-2 0-336-16,-1 2-64 0,2-1 0 0,-1-6-16 15,1-7-304-15,3-3 160 0,0-6-160 0,3-5 128 16,3-3-128-16,2-3 0 0,2-5 0 0,-3-9 0 15,0 0 160-15,14-5 0 0,0-8 0 0,4-4 0 16,2-4 512-16,0-5 96 0,2-5 32 0,-2-1 0 16,-2 1-128-16,0 1-32 0,0-6 0 0,0 4 0 15,1 2-304-15,0 6-64 0,0 1-16 0,1 5 0 16,-1 2-256-16,4 2 0 0,-1 0 0 0,-3 7 0 16,0 3-896-16,0 2-144 0,-1 1-32 15,-1 4-11696-15,3 1-2336 0</inkml:trace>
  <inkml:trace contextRef="#ctx0" brushRef="#br0" timeOffset="5343.7">9625 16995 33167 0,'0'0'2944'0,"0"0"-2352"0,0 0-464 0,0 0-128 16,0 0 464-16,-1 15 80 0,-3 2 16 0,-2 0 0 16,-5 4-336-16,-1 5-64 0,-4 1-16 0,-1 5 0 15,-1 1-144-15,-1 4 0 0,-4 2 0 0,3 1 0 16,-2 0-320-16,4 2 0 0,0-2 0 0,8-2 0 16,3-4-64-16,7-1 0 0,5-6 0 0,5-3 0 15,6-6 240-15,3-3 144 0,3-3-192 0,1-4 192 16,1-4 192-16,1-4 160 0,1-4 32 0,1-3 0 15,-1-2 464-15,-2-5 112 0,-3 1 0 0,-2 2 16 16,-3-2-336-16,-2-2-80 0,-4 0-16 0,-2 1 0 16,-2 2-240-16,-3-1-48 0,-3 2-16 0,-1 2 0 15,-3-2-48-15,-1 3-16 0,-2 3 0 0,0-3 0 16,-2 3-176-16,0 3 0 0,0-1-160 0,9 3 160 16,0 0-272-16,0 0 32 0,0 0 16 0,-1-10 0 0,6 2 32 0,5-4 0 15,3-5 0-15,6-2 0 0,6-1 16 0,8-6 16 16,6 1 0-16,2-4 0 15,5-4 160-15,1 0 0 0,-2-6 0 0,2 1 0 0,0-1 0 0,4-1 0 16,1 0 128-16,5-3-128 0,3-2 320 0,1-2-16 16,-3 1 0-16,-3-1 0 0,-6-2 48 0,-2 0 16 15,-2 4 0-15,-8-1 0 0,-4 1-16 0,-5 5 0 16,-3 2 0-16,-2 8 0 0,-3 4-64 0,-3 8-16 16,-6 8 0-16,-2 3 0 0,-9 7-272 0,0 0 0 15,0 16 0-15,-3 9 0 0,-6 5 0 0,-3 11 0 16,-4 4 0-16,-6 9 0 0,0 9 0 0,-2 4 0 15,-2 9-208-15,-4 0 80 0,-3 1 128 0,-4 5 0 0,-3 2-144 16,-3 3 144-16,-6 3 0 0,1-4-176 0,-3-3 176 16,4-2-128-1,4-1-432-15,2 0-80 0,2-1 0 0,3-4-16 16,4-1-2144-16,4-3-416 0,4-1-96 0</inkml:trace>
  <inkml:trace contextRef="#ctx0" brushRef="#br0" timeOffset="5502.83">9682 18135 27647 0,'14'-4'1216'0,"-1"-6"256"16,3-4-1168-16,10-2-304 0,9-5 0 0,10 2 0 16,7 0 2960-16,4-1 544 0,2-1 96 0,2 2 32 0,0-1-2928 0,3-4-576 15,5-2-128-15,4-2-18064 16</inkml:trace>
  <inkml:trace contextRef="#ctx0" brushRef="#br0" timeOffset="5987.79">12652 16916 30399 0,'-22'-33'2704'0,"8"14"-2160"16,-1-4-544-16,-2 3 0 0,-1 4 1200 0,1 5 128 0,-3 2 16 0,-1 7 16 15,-5 2-784-15,0 8-144 0,-5 4-48 0,1 10 0 16,-1 4-384-16,-2 7 0 0,-4 4-224 0,-1 5 80 16,-1 6 144-16,-3 6-208 0,-4 3 80 0,3 8 128 15,-2-3-176-15,5 2 176 0,7-2-128 0,7-2 128 16,7-7-208-16,8-8 32 0,6-7 16 0,7-7 0 15,8-5 160-15,8-11-160 0,8-6 160 0,7-9-160 16,6-11 320-16,2-7 64 0,-1-6 16 0,4-8 0 16,0-6 80-16,-1-6 0 0,2-9 16 0,-3-4 0 15,1-3-176-15,1-2-32 0,3-5-128 0,-1-2 192 16,-3-1-64-16,-2-6-128 0,-3-8 176 0,-3-5-176 16,-5-5 128-16,1-4-128 0,-5 5 0 0,-2 2 0 0,-1 2-176 15,0 12-80-15,0 14-32 0,-1 12 0 0,-5 10 80 0,-1 13 16 16,-4 8 0-16,-3 10 0 0,-9 10 192 0,0 0-176 15,0 20 176-15,-3 13-160 0,-6 5 160 0,-2 13-208 16,0 6 80-16,-3 12 128 0,-4 1-176 0,-1 7 176 16,0 10-128-16,1 7 128 0,2 6 0 0,2-6-128 15,-1-6 128-15,3-4 0 0,1-8-192 0,6-6 64 16,2-8 0-16,3-4 0 0,1-10 128 0,3-5-128 16,2-8 128-16,3-6-10224 15,2-3-1952-15</inkml:trace>
  <inkml:trace contextRef="#ctx0" brushRef="#br0" timeOffset="6354.11">13756 16997 13823 0,'-24'0'608'0,"5"0"128"0,-5 0-592 0,-4 3-144 0,-3 2 0 0,-1 0 0 15,1 9 5568-15,0 3 1088 0,-1 2 224 0,2 4 32 16,-1 6-5376-16,3 0-1088 0,2 5-224 0,2 4-32 16,1 4-192-16,2 2 0 0,5 5 144 0,2-2-144 15,2-2 0-15,5-3 0 0,3-3 0 0,3-6 0 16,2-1-144-16,4-4 144 0,5-8-160 0,2-2 160 16,2-5-192-16,1-7 48 0,1-1 16 0,4-6 0 15,2-5 128-15,1-7 176 0,3-2-48 0,0-3 0 16,2-4 144-16,3 1 32 0,2-6 0 0,-1 1 0 0,-3-4-112 0,-2 3 0 15,-2-2-16-15,-1 5 0 0,-6-3 48 0,-3 7 16 16,-2 2 0-16,-2 5 0 0,1 4-96 0,-3 6-16 16,-9 3 0-16,0 0 0 0,9 1-128 0,-9-1 0 15,9 9 0-15,-3 2 0 0,-2 4 0 0,3-1-144 16,-2-2 144-16,0 1-208 16,-1 1-1184-16,0-4-224 0,0-1-48 0,1-3-15232 0</inkml:trace>
  <inkml:trace contextRef="#ctx0" brushRef="#br0" timeOffset="6587.72">14375 15995 28559 0,'5'-37'1264'0,"0"19"272"0,2 4-1232 0,-2 6-304 0,-5 8 0 0,0 0 0 15,2 18 1360-15,-2 7 224 0,-4 9 32 0,-1 9 16 16,-3 8-1216-16,0 10-240 0,-2 7-48 0,0 6-128 15,-3 3 0-15,-1 9 0 0,-3 3 0 0,0 5-144 16,-4 4-80-16,0-3-16 0,-2-2 0 0,0-3 0 31,1-1-256-31,2-8-48 0,0-10-16 0,3-8 0 16,3-7-128-16,1-8-16 0,3-9-16 0,1-6-12656 0</inkml:trace>
  <inkml:trace contextRef="#ctx0" brushRef="#br0" timeOffset="6760.82">13736 16989 30399 0,'0'0'1344'0,"12"0"288"0,4-3-1312 0,5-1-320 16,7 3 0-16,4 0 0 0,7-1 1696 0,5 0 272 15,3 1 48-15,7-2 16 16,10-5-2704-16,1 1-544 0,-3-1-96 0,-1-3-14112 0</inkml:trace>
  <inkml:trace contextRef="#ctx0" brushRef="#br0" timeOffset="7058.1">15063 16832 25791 0,'-12'13'2304'0,"2"-4"-1856"0,-4 6-448 0,-2 2 0 16,-2 0 1776-16,-4 5 256 0,-2 6 48 0,-5 0 16 15,1 2-992-15,-4 3-192 0,-2 3-32 0,-2 1-16 16,-3 2-288-16,1 2-48 0,0 1-16 0,5-4 0 15,3-4-288-15,7-3-64 0,6-7-16 0,4-2 0 16,4-6-144-16,5-2 128 0,4-14-128 0,0 0 128 16,0 0 16-16,12-2 0 0,0-10 0 0,6-2 0 15,2-2 144-15,3-5 32 0,2-2 0 0,0 1 0 16,-1-5-32-16,-1 4 0 0,-3-4 0 0,-1 4 0 16,-1 2 144-16,-3 3 16 0,-1 3 16 0,-3 3 0 15,-1 6-32-15,0 3-16 0,-10 3 0 0,11 2 0 16,0 4-176-16,-1 4-48 0,-3 4 0 0,2 0 0 15,0 4-192-15,3 4 0 0,-2 0-144 0,1 0 144 16,2 0-960-16,1 1-112 16,0-1-16-16,4 0 0 0,-3 0-1776 0,3-1-352 0</inkml:trace>
  <inkml:trace contextRef="#ctx0" brushRef="#br0" timeOffset="7441.17">16448 16812 29487 0,'-5'-7'2624'0,"1"0"-2112"16,-3 3-512-16,-1 1 0 0,-1 2 2016 0,-2 1 288 16,-7 3 64-16,-7-1 16 0,-8 3-1776 0,-6 2-352 0,-4-2-80 0,-1 1-16 15,1 4-160-15,-1 3 0 16,2 2 0-16,4 2 0 0,3-1 0 0,2 2-192 0,2 2 64 0,4 6 128 15,3-4-144-15,4 0 144 0,1 3 0 0,7-3 0 16,5 0-160-16,4 3 160 0,7 0-128 0,4 1 128 16,3 0 0-16,4-3-128 0,3 1 128 0,5 2 0 15,-1 1 0-15,2 2 0 0,0 3 0 0,4-4 0 16,0-1 208-16,0-2 32 0,-1-1 0 0,-3-2 0 16,-4-3 0-16,-2-1 0 0,-5-2 0 0,-6 0 0 15,-2-1-16-15,-5-2 0 0,-5 1 0 0,-6 1 0 16,-5 0-32-16,-4-5 0 0,-5 0 0 0,-2-4 0 15,-2 0-192-15,0-4 0 0,-3 0-192 0,4-6 192 16,2-6-2768-16,3 0-448 16,-6-10-96-16,10-1-16 0</inkml:trace>
  <inkml:trace contextRef="#ctx0" brushRef="#br0" timeOffset="7769.56">16746 17259 17503 0,'16'3'768'0,"-3"-1"176"0,2 0-752 0,6-4-192 16,4 2 0-16,3-2 0 0,0-3 4960 0,0-3 960 0,0 0 192 0,0-4 32 16,-3-2-4832-16,3 0-976 0,-4-3-192 15,2-1-144-15,-2-2 0 0,-1-1-192 16,-4-1 0-16,-1 0 0 0,-4 3-144 0,-3 1-32 0,-3-1 0 0,-3 3 0 15,-1 1 368-15,-4 3 0 0,-2 3 0 0,-1 3 0 16,3 6 240-16,-12 0 64 0,1 5 16 0,-2 4 0 16,-2 5-320-16,-3 4 0 0,-1 3 0 0,1 7 0 15,-1 3 0-15,1-2 0 0,0 1 0 16,2 5 0-16,2 0 0 0,2-2 0 0,2-2 0 0,3-1 0 16,3-2 0-16,4-2 0 0,2-1 0 0,2-3 0 15,1-6 0-15,2-3 0 0,2 0 0 16,3 0 0-1,4-7-944-15,3-1-80 0,2-1-32 0,3-4-15248 0</inkml:trace>
  <inkml:trace contextRef="#ctx0" brushRef="#br0" timeOffset="8085.77">18225 16020 25791 0,'0'0'2304'0,"0"0"-1856"16,-7 6-448-16,-1 11 0 0,-1 4 2464 0,0 11 400 15,-2 1 80-15,-2 8 0 0,0 9-2048 0,-2 3-432 16,0 5-80-16,-2 7 0 0,-3 3-112 0,0 9-16 16,1 4 0-16,-4 5 0 0,0 0-112 15,0 3-16-15,0-3-128 0,0 1 192 0,-1-2-192 0,1-6 128 16,2-11-128-16,3-7 0 0,4-2 160 0,1-8-160 0,3-5 160 15,2-7-160-15,3-5 0 0,5-4-320 0,0-3 64 16,3-5-11328-16,-1-7-2240 0</inkml:trace>
  <inkml:trace contextRef="#ctx0" brushRef="#br0" timeOffset="8220.37">17455 17043 34095 0,'0'0'3024'0,"0"0"-2416"0,8-13-480 0,8 6-128 16,10-2 2288-16,7 4 432 0,7-4 96 0,12 0 0 15,10 0-2272-15,10-1-544 0,8-5 0 0,4 1 0 0,2 0-240 0,16-4-80 16,14-4 0-16,2 2-12576 16,0 0-2512-16</inkml:trace>
  <inkml:trace contextRef="#ctx0" brushRef="#br0" timeOffset="8538.91">21582 17095 28559 0,'0'0'2544'0,"0"0"-2032"0,0 0-512 0,4 17 0 16,3 4 2464-16,0 4 400 0,0 4 80 0,-1 3 0 15,-1 2-2384-15,-1 1-560 0,-4-1 0 0,2 1 0 16,1 1 0-16,-1 1 0 0,0-2 0 0,0-2 0 31,1-2-640-31,-1-1-160 0,0-2-32 0,1 0-10240 0,-1-6-2048 0</inkml:trace>
  <inkml:trace contextRef="#ctx0" brushRef="#br0" timeOffset="8762.5">21382 16767 32255 0,'-8'-11'2864'0,"-1"-3"-2288"16,1 1-576-16,3 4 0 0,3-1 2304 0,2 10 368 16,0 0 64-16,0 0 16 0,1-9-2208 0,2-1-544 15,-3 10 0-15,9-9 0 16,-2-2-2464-16,5 1-608 0,5-3-112 0,8-1-16 0</inkml:trace>
  <inkml:trace contextRef="#ctx0" brushRef="#br0" timeOffset="9053.07">22812 16741 31327 0,'0'0'1392'0,"0"0"272"0,0 0-1328 0,-8 11-336 0,-1 1 0 0,0 3 0 16,-5 1 3072-16,-2 3 560 0,-6 0 96 0,-3 1 32 16,-7-1-2864-16,1-2-560 0,-4 0-112 0,-1-1-32 15,-1 1-192-15,4 2-288 0,4-1 64 0,5 1 16 31,5 0-1392-31,4 3-256 0,4 0-64 0,5 0-16 16,6 2 1088-16,5 0 208 0,5-2 64 0,6 1 0 0,4 5 288 0,7-3 64 0,6 4 16 0,1-3 0 16,0 2 208-16,-1-1 256 0,-2 0-48 0,-3-1-16 15,-2-1 336-15,-4-2 64 0,-4 1 16 0,-4 0 0 0,-3-2-80 16,-4-2-16-16,-4-2 0 0,-4 0 0 0,-3 0-96 16,-7 0-32-16,-3-2 0 0,-4 1 0 0,-6-1-160 15,-4-3-32-15,-6 0-16 0,-4-3 0 0,-3-5-176 0,3 0 0 16,3-1 0-16,6-4 0 15,4-2-1200-15,4-1-320 0,5-2-64 16,6-6-15392-16</inkml:trace>
  <inkml:trace contextRef="#ctx0" brushRef="#br0" timeOffset="9501.37">24556 17580 16575 0,'-6'10'1472'0,"4"2"-1168"0,1 2-304 0,2-1 0 16,3-1 4000-16,1-1 736 0,1-5 160 0,3 2 32 15,1-5-3248-15,4-6-640 0,5-5-128 0,2-1-16 16,0-6-160-16,5-3-32 0,3-2 0 0,0-5 0 15,0-2-352-15,1-4-80 0,0-2-16 0,3-3 0 16,0-6-64-16,3-3-32 0,2 1 0 0,1-7 0 16,2 0 160-16,4-1 16 0,2-3 16 0,0-2 0 15,-3-4 32-15,-3-5 0 0,-4-7 0 0,-2 2 0 16,-2-4-224-16,-1 2-32 0,-1-2-128 0,-2 1 192 16,-3-2-192-16,1 4 0 0,-3 5 0 0,-2 11 0 0,-4 10-192 15,-3 8 32-15,-5 10 0 0,-5 8 0 0,-5 5 160 0,0 15 0 16,-10 1-144-16,-5 10 144 0,-7 7-320 0,-2 8 0 15,-4 7 0-15,-2 6 0 0,-5 8 128 0,-2 6 16 16,-2 6 16-16,-8 6 0 0,-3 1 160 0,1 5-160 16,-3 3 160-16,6 2-160 0,5-4 160 0,6-5 0 15,4-5-144-15,7-2 144 0,1-3 0 0,7 0 0 16,3-4-144-16,4-3 144 0,4-2 0 0,4-1 0 16,3-5-128-16,3-4 128 15,2-6-1472-15,4-4-224 0,4-5-48 0,3-4-9440 16,2 0-1872-16</inkml:trace>
  <inkml:trace contextRef="#ctx0" brushRef="#br0" timeOffset="9696.37">25885 17030 11967 0,'0'0'1072'0,"0"0"-864"0,0 0-208 0,-5 13 0 15,4 0 5712-15,-4 2 1104 0,1 7 224 0,-2 2 32 16,-3 5-5520-16,-3 0-1104 0,-6 2-208 0,1 2-48 15,-4 0 128-15,-2 1 16 0,-1-6 16 0,-1 4 0 16,-2 2-160-16,3-1-16 0,2-5-16 0,2 0 0 31,1-4-1024-31,4 2-208 0,2-3-32 0,0-3-10064 0,3 0-2016 0</inkml:trace>
  <inkml:trace contextRef="#ctx0" brushRef="#br0" timeOffset="10006.96">26884 16233 33167 0,'0'0'2944'0,"0"0"-2352"15,0 0-464-15,7-10-128 0,-7 10 640 0,0 0 128 16,0 0 0-16,0 12 16 0,-4 0-336 0,-3 10-80 0,-5 4-16 0,-3 7 0 15,-3 3-176-15,-3 5-48 16,-4 9 0-16,-3 2 0 0,0 4-128 0,-1 9 0 0,-2 2 144 0,0 3-144 16,-3 1 0-16,0 3 0 15,-1 2 0-15,1-1 0 0,1 1 0 0,0 0 144 0,0-6-144 0,3-4 0 16,-1-4 128-16,3-9-128 0,-1-7 0 0,6-7 0 16,2 0 0-16,2-4 0 0,5-6 0 0,5-5 0 31,4-7-1616-31,5-5-384 0,1-1-80 0,-1-11-16 0</inkml:trace>
  <inkml:trace contextRef="#ctx0" brushRef="#br0" timeOffset="10358.87">27486 16380 27647 0,'0'0'1216'0,"8"-5"256"0,1 1-1168 0,-9 4-304 0,9 11 0 0,-2 3 0 0,-5 3 1376 0,-4 4 224 15,-6 6 32-15,-3 5 16 0,-6 3-1072 0,-5 5-192 16,-7 4-64-16,-6 1 0 0,-7 1-32 0,-4-1-16 16,-8 2 0-16,2-1 0 0,-1-4-96 0,1-5-32 15,2-2 0-15,2-3 0 0,0-6-16 0,-1-1 0 16,0-3 0-16,2-5 0 0,2 0-128 0,7-6 0 16,3 0 0-16,5 0 0 0,5-5 0 0,3 1 0 15,4 2 0-15,2-2 0 0,2 2 0 0,3 1 0 16,3 3 0-16,4 6 0 0,2 7 0 0,2 0 0 15,5 5 0-15,2 1 0 0,3 7 0 0,3-2 0 16,0-2 0-16,2 1 0 0,3-2 0 0,1-1 0 0,3 2 0 16,3-1 0-16,4 0 128 0,3-2-128 15,1-1 128-15,0-7-128 0,0-3-128 0,-1-2-128 0,-2-3 0 0,1-4-10544 16,-1-8-2096-16</inkml:trace>
  <inkml:trace contextRef="#ctx0" brushRef="#br0" timeOffset="10664.04">27575 17400 40031 0,'0'0'1776'0,"7"-10"352"0,7 3-1696 0,4-4-432 0,1 5 0 0,3 0 0 15,-1-3 288-15,2 1-32 0,1-3 0 0,3-1 0 16,2 1-256-16,2-4 0 0,-5-3 0 0,-1-1 0 15,-5-2-512-15,-4 0-64 0,-2 0-16 0,-5 1 0 16,-2 0 112-16,-9 2 32 0,-4 4 0 0,-5 5 0 0,-5 1 448 0,-4 7-144 16,-7 6 144-16,-3 4 0 0,-2 5 0 0,0 3 256 15,-1 2-48-15,4 5 0 0,-3 8-16 0,3 1 0 16,0 1 0-16,2 2 0 0,3-1-192 0,3-2 144 16,5-4-144-16,3 1 128 0,4-5-128 0,4 1 160 15,4-6-160-15,4-1 160 0,2-3-160 0,4 0 0 16,3-5 144-16,5 1-144 0,2-3-224 0,5-3-112 15,4-6-32-15,5-1-10992 16,4-4-2208-16</inkml:trace>
  <inkml:trace contextRef="#ctx0" brushRef="#br0" timeOffset="10943.75">29099 16258 21183 0,'2'-18'1888'0,"-2"18"-1504"0,4-13-384 0,-4 13 0 16,0 0 1568-16,0 0 240 0,-1 9 48 0,-3 4 16 16,-4 7-912-16,-2 7-176 0,-3 11-32 0,-3 6-16 15,-7 2-128-15,-2 10-32 0,-6 6 0 0,-1 2 0 16,-5 3-320-16,3 2-64 0,2 1 0 0,2 2-16 16,1 3-48-16,2 2-128 0,1 1 192 0,2 0-64 15,1-3-128-15,3-6 128 0,1-6-128 0,2-8 128 16,2-8-688-1,2-4-144-15,3-7-16 0,3-5-8880 0,3-4-1792 0</inkml:trace>
  <inkml:trace contextRef="#ctx0" brushRef="#br0" timeOffset="11101.73">29077 17409 35007 0,'3'21'3120'0,"2"4"-2496"16,2 0-496-16,5 3-128 0,3-2 320 0,1 2 32 16,1-3 16-16,2 1 0 0,3-6-80 0,-1-4-16 15,0-5 0-15,3-1 0 0,2-4-272 0,4-5 0 0,0-4-128 0,2-5 128 32,1-7-1904-32,-1-3-272 0,0-4-64 0,-3-3-11968 0</inkml:trace>
  <inkml:trace contextRef="#ctx0" brushRef="#br0" timeOffset="11277.17">29784 17144 24703 0,'0'0'1088'0,"6"10"240"0,-1 5-1072 0,-2 4-256 0,-5 10 0 0,0 4 0 16,-3 9 1696-16,-3 4 288 0,-2 7 48 0,-3 7 16 15,-1 1-224-15,-3 8-32 0,-4 5-16 0,0 3 0 16,-2 2-304-16,0-5-48 0,0-6-16 0,1-4 0 16,2-2 0-16,0-6-16 0,-1-3 0 0,1-4 0 15,-2-5-608-15,5-6-112 0,-1-5-32 0,3-2 0 16,-1-8-1440-16,0-3-288 0,-2-6-64 0,0-1-16 15,0-8-2864-15,-3-6-560 0</inkml:trace>
  <inkml:trace contextRef="#ctx0" brushRef="#br0" timeOffset="11492.22">27041 16155 53439 0,'-8'-9'4752'0,"5"-3"-3792"0,7 1-768 0,5 3-192 16,4 2 0-16,2 2-224 0,2 5 48 0,0 3 16 31,1-1-2480-31,-2-1-496 0,-4 1-112 0</inkml:trace>
  <inkml:trace contextRef="#ctx0" brushRef="#br0" timeOffset="11977.2">12617 18703 42335 0,'-15'10'1872'0,"6"2"384"0,1 2-1808 0,2 7-448 0,1 10 0 0,1 4 0 16,0 6 0-16,2 9 0 0,-2 6-128 0,0 2 128 16,-1 6 0-16,-1-5 0 0,-2 1 0 0,0 1 0 15,1-4 0-15,-2 6 0 0,0-1 144 0,0-6-144 32,0-1-1552-32,0-3-400 0,0 0-80 0,6-12-14736 0</inkml:trace>
  <inkml:trace contextRef="#ctx0" brushRef="#br0" timeOffset="12401.81">12616 19448 28559 0,'0'0'1264'0,"0"0"272"0,16 5-1232 0,5-2-304 16,2-5 0-16,5 2 0 0,5 0 1648 0,5-1 272 15,0-3 48-15,6-1 16 0,3-2-1472 0,6-4-304 16,1 4-48-16,1-3-16 0,-3 1-144 0,-2-3 0 15,-8 5-160-15,-3-1 160 0,-3 3-192 0,-5 1 48 16,-4 3 16-16,-3 5 0 0,-4 1 128 0,-2 9 0 16,-5 4 0-16,-3 3 0 0,-2 8 384 0,-3 1 64 15,1 3 16-15,1 1 0 0,-5 2-16 0,4 0 0 16,5 3 0-16,1-3 0 0,5-5-256 0,4-1-48 0,9-3-16 16,3-3 0-16,2-5 0 0,4-3-128 0,0-9 192 0,0-3-64 15,1-4 64-15,-1-5 0 0,1-5 0 16,-1-4 0-16,-2-4 0 0,-2-5 16 0,-2 0 0 0,-3 0 0 15,-6-6 224-15,-5 5 32 0,-6-3 16 0,-8 3 0 16,-8 1 272-16,-4-2 48 0,-6-1 16 0,-4 1 0 16,-3 3-432-16,-2 3-64 0,2 0-32 0,-2 1 0 15,5 2-288-15,0 3 0 0,2 3-208 0,3 1 80 16,3 4-1376 0,3 3-272-16,6 2-48 0,0 0-16976 0</inkml:trace>
  <inkml:trace contextRef="#ctx0" brushRef="#br0" timeOffset="12797.91">15895 18230 27647 0,'0'0'1216'0,"0"0"256"0,0 0-1168 0,8 12-304 0,1 9 0 0,-3 11 0 0,-2 9 1856 0,-3 8 304 15,-2 7 64-15,-4 9 16 0,-3 5-1728 0,-3 8-320 16,-4 8-192-16,-7 6 192 0,-6 3-192 0,-6 7 0 16,-7 1 0-16,-2-6 0 0,-5 3 0 0,2-8 0 15,4-4 0-15,2-12 0 0,4-8 0 0,3-11 0 16,2-8 128-16,7-8-128 0,4-8 624 0,4-11 32 16,6-6 16-16,5-6 0 0,5-10-96 0,0 0 0 0,10-12-16 15,6-6 0-15,4-5-288 0,5-4-48 0,5 2-16 0,4-4 0 16,4-4-208-16,6 1 0 15,7 3-192-15,4-1 192 0,2 6-240 0,-2 4 64 0,-4 5 16 0,-4 3 0 16,0 7 160-16,-4 5 0 0,-5 7 0 0,-5 4 0 16,-6 4 0-16,-8 3 0 0,-5 1 0 0,-10 0 0 15,-7 3 0-15,-8 1 128 0,-8 3-128 0,-8-3 128 16,-4 0 0-16,-5 3 16 0,-6-5 0 0,-5 1 0 16,-3-2-272-16,-2-5-64 0,-3-6-16 0,4-8-11904 15,6-4-2384-15</inkml:trace>
  <inkml:trace contextRef="#ctx0" brushRef="#br0" timeOffset="13063.88">16429 19687 23951 0,'12'6'2128'0,"4"5"-1696"16,6-5-432-16,6 1 0 0,5 0 3904 0,5-5 704 15,0 1 144-15,8-4 32 0,1-4-3616 0,0-7-720 16,0-2-128-16,-5-2-48 0,-4-3-416 0,-5-2-96 16,-4 0-16-16,-3-2 0 15,-3-4-272-15,-6 4-64 0,-5 0-16 0,-4-1 0 0,-6-4 464 0,-6 0 144 16,-3 3 0-16,-4 2 0 0,-5 5 0 0,-2 7 0 16,-1-2 128-16,-9 12-128 0,-5 7 256 0,-5 5-32 0,-5 5-16 15,-3 8 0-15,-1 8-208 0,2 3 176 0,1 5-176 16,7 2 160-16,3 1-160 0,3 1 0 0,6 2 144 0,6 2-144 15,6-4 128-15,8 0-128 0,5-3 128 16,9-4-128-16,7-1 0 0,9-1 0 0,8-6-160 0,12-6 160 31,11-5-2000-31,12-6-304 0</inkml:trace>
  <inkml:trace contextRef="#ctx0" brushRef="#br0" timeOffset="13552.17">19452 18242 29487 0,'-14'-5'2624'0,"14"5"-2112"0,-11 4-512 0,0 2 0 0,0 7 736 0,0 6 32 15,-6 7 16-15,0 10 0 0,-2 8-176 0,-1 10-32 16,-3 0-16-16,0 13 0 0,0 4-304 0,-1 5-48 16,-1 4-16-16,1 3 0 0,0-1 16 0,1 0 0 15,1 4 0-15,3-1 0 0,2-5-48 0,5 0-16 16,2-6 0-16,5-12 0 0,2-7-144 0,7-8 0 16,5-6 144-16,3-9-144 0,6-6 128 0,5-7-128 0,4-6 128 15,8-4-128-15,4-7-208 0,8-2-112 0,5-5-32 16,6-7 0-1,4-5-448-15,-2-2-96 0,-5 0 0 0,-2 0-16 16,-2 1-96-16,-3 3-16 0,-2 6 0 0,2 0 0 0,2 5 672 0,-3 3 128 0,-1 2 32 0,-7 4 0 16,-6 8 192-16,-6 4 0 0,-9 2-160 0,-11 2 160 15,-7 5 0-15,-7 0 0 0,-11 1 0 0,-7 2 0 16,-10 4 816-16,-8-2 128 0,-8-6 16 0,0-1 16 16,0 2 112-16,3-7 32 0,-1-4 0 0,0-5 0 15,2 2-128-15,1-7-32 0,-1-3 0 0,2-4 0 16,0-3-672-16,7-5-144 0,4-1-16 0,3-4-128 31,8-1-1536-31,6-5-400 0,5-3-96 0,6-4-16 0</inkml:trace>
  <inkml:trace contextRef="#ctx0" brushRef="#br0" timeOffset="13729.5">20648 19232 32255 0,'-2'23'2864'0,"-2"5"-2288"16,0 6-576-16,-1 4 0 0,-1 3 512 0,-1 5 0 15,0 3 0-15,-1-2 0 0,-6 0-160 0,-1 3-32 16,-3-3-16-16,-1 0 0 16,-3 0-944-16,3-8-176 0,1-2-32 0,3-4-16 0</inkml:trace>
  <inkml:trace contextRef="#ctx0" brushRef="#br0" timeOffset="14143.3">21716 19175 38703 0,'-10'0'3440'0,"0"0"-2752"0,-3 0-560 0,1 5-128 15,-2 6 304-15,-3 6 16 0,-6-1 16 0,-5 5 0 16,-7 8-336-16,-4-1 0 0,-2 2 0 0,1 6 0 16,0 5 0-16,0 2 0 0,1 0 0 0,0 5 0 15,-2-3-192-15,6 2 0 0,3-3 0 0,5 1 0 16,1-4-176-16,8-7-32 16,6-5-16-16,7-6 0 0,5-3 144 0,5-3 16 0,8-4 16 0,5-7 0 0,5-1 240 0,3-2 0 15,5-1 0-15,5-7 0 0,3-3 0 0,4-3 0 16,2-1 0-16,3-2 0 0,0-2 160 0,-1-2 32 15,-1 0 0-15,-5-1 0 0,-8-1 304 0,-1 1 64 16,-6 0 16-16,-2 2 0 0,-2 3-80 0,-4 3-16 16,-5 5 0-16,-2 2 0 0,-2 0-96 0,-9 4-32 15,0 0 0-15,6 11 0 0,2 5-224 0,-3-2-128 16,0 1 128-16,0 0-128 0,1 2 0 0,3 0-256 16,2 5 32-16,1-3 16 15,2 0-1888-15,5-2-368 0,3-3-80 0,10-3-16 0</inkml:trace>
  <inkml:trace contextRef="#ctx0" brushRef="#br0" timeOffset="14448.36">23382 19071 30399 0,'-30'8'2704'0,"8"1"-2160"0,-6 4-544 0,0 10 0 15,-5 7 1168-15,-5 6 128 0,-4 2 32 0,-5 3 0 16,-2 3-592-16,3 1-112 0,4 1-32 0,5-2 0 16,5-2-272-16,7-4-64 0,4-2-16 0,9-2 0 15,5-2-240-15,5-6 0 0,2 0 0 0,6-2 0 16,7-4-384 0,3 1-32-16,5-3 0 0,4-1 0 0,4 0 144 0,6 2 16 0,4 0 16 0,2 0 0 0,1-1 240 0,-7 0 0 15,-2-2 192-15,-1 3-192 0,-1 0 512 16,-5 0 0-16,-3 0 0 0,-2-2 0 0,-5-3-32 15,-4 0-16-15,-6-4 0 0,-2 2 0 0,-4-1-272 0,-4-2-64 16,-8-2-128-16,-3-1 192 0,-4-5-384 0,-2-1-64 16,-6-3-32-16,1-6-11376 15,-4 0-2288-15</inkml:trace>
  <inkml:trace contextRef="#ctx0" brushRef="#br0" timeOffset="14764.7">24064 19915 12895 0,'34'-2'576'0,"-7"0"112"0,3-5-560 0,6-3-128 0,2-3 0 0,3-1 0 16,-1-2 4944-16,2-1 960 0,-1 2 192 0,1-4 48 15,-4-1-4912-15,-2-2-976 0,-2-6-256 0,-2 4 0 16,-2-3 0-16,-10 2-304 0,-3-4 48 0,-8 2 16 15,-7-5 240-15,-5 9 0 0,-9 0 0 0,-6 9 0 16,-6 2 176-16,-5 8-32 0,-4 3 0 0,-4 5 0 16,-1 2 32-16,-3 7 0 0,-2 3 0 0,-1 4 0 15,-3 8-48-15,-3 0 0 0,-3 4 0 0,0 2 0 16,5 1-128-16,4-1 0 0,9 0 0 0,5-3 0 0,7-1 0 16,5 2 0-16,7-8-144 0,7-1 144 15,8-1-2368-15,7-7-432 0,13 3-80 0,13-7 0 16</inkml:trace>
  <inkml:trace contextRef="#ctx0" brushRef="#br0" timeOffset="15225.27">25726 19592 34207 0,'-76'38'1520'0,"29"-9"304"0,-1 7-1456 0,3 8-368 0,6 3 0 16,1 3 0-16,3 2 288 0,5 4-16 0,4 0 0 0,2-4 0 15,5-3-272-15,5-5 160 0,5-2-160 0,5-7 128 16,8-4 64-16,5-5 16 0,5-7 0 16,5-1 0-16,5-4-80 0,2-7-128 0,6-9 176 0,6-2-176 15,6-10 512-15,10-3 0 0,8-4 0 0,5-9 0 16,2-6-192-16,-3-4-32 0,-4-5-16 0,-1-2 0 15,-1-5-272-15,-1-4-176 0,-1-5 32 0,0-3 0 16,2-9 144-16,-8-6 0 0,-5-4 0 0,-5-4 0 16,-4-7 144-16,-5-7-144 0,-1-8 192 0,-2-4-192 15,-6 2 192-15,-3 11-192 0,-2 8 192 0,-1 16-192 16,-3 16 336-16,-4 9-32 0,-3 14-16 0,-4 11 0 16,-4 7 240-16,-2 10 48 0,2 9 16 0,-9 4 0 0,-4 12-400 15,-2 10-192-15,-3 8 160 0,-2 12-160 0,-1 7 0 0,0 13 0 16,-3 7-176-16,-1 7 176 0,0 7-192 0,0 7 192 15,0 4-160-15,1-1 160 0,1 3 0 0,3-3 0 16,2 2-128-16,4-7 128 0,3-9 0 0,2-2 0 16,1-5 0-16,3-6 0 0,0-4-240 0,0-8-48 15,-3 2-16-15,-2-10-12064 16,-6-3-2416-16</inkml:trace>
  <inkml:trace contextRef="#ctx0" brushRef="#br0" timeOffset="15396.97">20830 18678 48831 0,'-31'-31'4352'0,"5"-4"-3488"0,5-5-688 0,5 2-14624 15,3 1-2912-15</inkml:trace>
  <inkml:trace contextRef="#ctx0" brushRef="#br0" timeOffset="16935.54">21304 4419 27759 0,'-46'-18'1216'0,"16"7"272"0,-3 3-1184 0,-8-2-304 15,-2 2 0-15,-5-3 0 0,-6 3 432 0,-2-2 16 16,-2 0 16-16,-2 1 0 0,-1-1-32 0,-3 3-16 15,3 5 0-15,-5-1 0 0,-7 1-96 0,-1 2 0 16,0 0-16-16,0 4 0 0,-1 3-176 0,-2 6-128 0,-4 5 144 0,-1 0-144 16,1-1 0-16,2 6 0 0,3 5 0 0,1 3 0 15,0 3 176-15,2 7-176 0,2 2 192 0,2 4-192 16,6-1 0-16,2 6 0 0,4 2 0 0,5 9 0 16,2 3 0-16,2 5 0 0,1 4 0 0,2-1 0 15,7-1 0-15,8-3 0 0,2-4 0 0,9-5 0 16,6-6 144-16,9 2-144 0,5 2 0 0,7-5 144 15,5-4-144-15,7-2 0 0,8-3 0 0,2-1 128 16,7-8 64-16,7-3 0 0,4-4 0 0,8-1 0 16,1-5 64-16,10-1 0 0,6-5 16 0,6-3 0 15,2-1-80-15,2-5 0 0,0-3-16 0,6-5 0 16,4-5-176-16,0-3 192 0,-3-6-192 0,2-1 192 16,1-4 64-16,4-3 0 0,5-1 16 0,-4-5 0 15,-3 2 64-15,-3-5 16 0,-2-3 0 0,2 0 0 16,0-2-128-16,-1-2-32 0,-6-3 0 0,-5-3 0 0,-4-1-64 0,-1-2 0 15,0 3-128-15,-5-3 192 0,-6 0-192 0,-5 2 128 16,-4-7-128-16,-5 5 0 0,-6 4 192 16,-4-3-48-16,-7 1-16 0,-5 0 0 0,-6 3-128 15,-4 2-176-15,-6 0 48 0,-6 2 0 0,-6 1 128 0,-5 0 0 16,-7 0 0-16,-4 1 0 0,-6 2 0 0,-4 1 0 16,-6 4 0-16,-6-3 0 0,-5 1 0 0,-8 5 0 15,-7-1-144-15,-6 5 144 0,-5 2-128 0,-3 4 128 16,-2 0-160-16,-4 6 160 0,-3 1-128 0,-8 4 128 15,-5-2 0-15,0 4-144 0,0 2 144 0,-4 3 0 16,-4 6 0-16,-1-2 128 0,-1 4-128 0,2 1-192 16,2 1 64-16,-3 6 0 0,-5 2 128 0,4 8 0 15,5-1 0-15,-2 5-128 0,3-2 128 0,5 2 0 0,2 1 0 16,4 2 0-16,6 0 0 0,6 3 0 0,8 4 0 0,3-1 0 16,1-4 0-16,7 6 0 0,4 3 0 0,8 2 0 15,8-2 0-15,5 3 0 0,7 4 0 0,6 1 0 16,5-3 0-16,8 1-128 0,7 3 128 0,5-1 0 15,7 0 0-15,8-3 0 0,7-6 0 0,9 2 0 16,8-5 0-16,6-2 0 0,4-7 0 0,5-3 0 16,4-3 0-16,6 0 0 0,8-2 0 0,5-2-128 15,3-6 128-15,4-6-128 0,-2-2 128 0,3-5-128 16,6-2 128-16,1-4-128 0,1-11 128 0,-1 2-128 16,0-2 128-16,5-4-160 0,3-2 160 0,-4-6-160 15,-5-2 160-15,-2-1 0 0,0-1 0 0,-2-4 0 16,-2 0 128-16,-3-4-128 0,-5-1 160 0,-4-5-160 15,-5-2 208-15,2-2-48 0,-5 0-16 0,-3-2 0 0,-6-1-144 16,-4 0 192-16,-6 2-192 0,-6-1 192 0,-6 0-192 0,-7 2 0 16,-5-4 144-16,-6 2-144 0,-6-1 0 0,-8 4 0 15,-5-2 0-15,-8 2 0 0,-5 1 0 0,-8-2 0 16,-6 3 0-16,-7-1 0 0,-7-1-192 0,-6 3 32 16,-5 3 16-16,-8 3 0 0,-9 1-64 0,-1 0-16 15,-5 0 0-15,-3 7 0 0,0 6 80 0,-5 5 16 16,-5 4 0-16,-2 4 0 0,-3-2 128 0,0 8-192 15,0 4 192-15,-6 5-192 0,-7 8 192 0,0-1-128 16,1 2 128-16,-1 7-128 0,0 9 128 0,1 3 144 16,-1 3-16-16,4 6-128 0,4 6 224 0,0 5-64 0,4 2-16 15,2 6 0-15,4 3-144 0,6 2 160 0,7 1-160 16,4 8 160-16,5 3-160 0,3-5 0 0,3 1 0 16,7-2 0-16,7-2 0 0,1-2 0 0,8-6 128 0,9 0-128 15,10 2 0-15,10-3 128 0,10-6-128 0,12-2 128 16,11-2-128-16,17-4 0 0,11-3 0 0,16-4 0 15,11-2-432-15,23 0 48 0,18 0 0 0,15 0 0 32,10-5-2368-32,14-4-448 0,71 3-112 0,-12-6-936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1.54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11 12439 0 0,'0'0'1984'0'0,"15"4"-2088"0"0,-2-4 40 0 0,-1-4-768 0 0,1 0-144 0 0,0-3-3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1.987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63 520 2759 0 0,'-17'-5'207'0'0,"-10"4"5090"0"0,20 2-594 0 0,6-1-4686 0 0,1 0 1 0 0,-1 0-1 0 0,1 0 0 0 0,-1 0 1 0 0,1 0-1 0 0,-1-1 0 0 0,1 1 0 0 0,-1 0 1 0 0,1 0-1 0 0,-1 0 0 0 0,1 0 1 0 0,0-1-1 0 0,-1 1 0 0 0,1 0 1 0 0,-1-1-1 0 0,1 1 0 0 0,0 0 1 0 0,-1-1-1 0 0,1 1 0 0 0,0 0 1 0 0,-1-1-1 0 0,1 1 0 0 0,0 0 1 0 0,0-1-1 0 0,-1 1 0 0 0,1-1 0 0 0,0 1 1 0 0,0-1-1 0 0,0 1 0 0 0,-1-1 1 0 0,1 1-1 0 0,0-1 0 0 0,0 1 1 0 0,0-1-1 0 0,0 1 0 0 0,0-1 1 0 0,0 1-1 0 0,0-1 0 0 0,0 1 1 0 0,1-1-1 0 0,-1-3-168 0 0,1 0 1 0 0,0 1-1 0 0,0-1 1 0 0,2-4-1 0 0,0 2-475 0 0,-2 2-2425 0 0,6-5-940 0 0</inkml:trace>
  <inkml:trace contextRef="#ctx0" brushRef="#br0" timeOffset="1">167 81 1839 0 0,'0'0'160'0'0,"-2"-10"-160"0"0,1 2 2576 0 0,-2-1 296 0 0,-1 1-1952 0 0,3-2-256 0 0,1-1-456 0 0,3-1-136 0 0,3 0-5528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2.43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0 468 11287 0 0,'0'0'1224'0'0,"10"-7"-1304"0"0,3-2-48 0 0,0 1-80 0 0,1 0-24 0 0,0 0-8 0 0</inkml:trace>
  <inkml:trace contextRef="#ctx0" brushRef="#br0" timeOffset="1">356 271 10135 0 0,'0'0'1992'0'0,"13"-3"-1992"0"0,3-2 0 0 0,1-5 0 0 0</inkml:trace>
  <inkml:trace contextRef="#ctx0" brushRef="#br0" timeOffset="2">737 103 16183 0 0,'-16'-8'1752'0'0,"18"-5"-1832"0"0,6 2 80 0 0,5-1-240 0 0,4-4 8 0 0,6-5 0 0 0,4-1-6656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2.88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39 60 12895 0 0,'-20'-9'576'0'0,"11"4"112"0"0,-1 0 48 0 0,10-8-48 0 0,2 4 728 0 0,7-1-2160 0 0,1 2 232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3.351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89 1445 6447 0 0,'-17'11'1024'0'0,"0"0"-1"0"0,-20 19 1 0 0,20-11 4705 0 0,18-21-5489 0 0,63-69-2213 0 0,-45 51 906 0 0</inkml:trace>
  <inkml:trace contextRef="#ctx0" brushRef="#br0" timeOffset="1">803 797 17711 0 0,'-13'-10'1920'0'0,"5"4"-1488"0"0,7-6-352 0 0,4 1-8 0 0,2 0 0 0 0,7-2 0 0 0,4-3-920 0 0,7-2-184 0 0,3-2-40 0 0</inkml:trace>
  <inkml:trace contextRef="#ctx0" brushRef="#br0" timeOffset="2">1567 111 17967 0 0,'-9'-6'1600'0'0,"-1"-1"-1008"0"0,10-4-520 0 0,3 0-168 0 0,4 1-40 0 0,2-1-8 0 0,6-4 0 0 0,2-4-976 0 0,7-2-192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5-05T17:32:23.778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37 679 16415 0 0,'-16'-9'728'0'0,"8"4"144"0"0,0 2-696 0 0,4-4-176 0 0,12-1-424 0 0,3-1 120 0 0,2-4-8 0 0,0-2-6584 0 0</inkml:trace>
  <inkml:trace contextRef="#ctx0" brushRef="#br0" timeOffset="0.49">281 410 14479 0 0,'0'0'640'0'0,"-10"-5"488"0"0,17-7-1040 0 0,1-1 0 0 0,3 0-616 0 0,3-2-120 0 0,9-1-24 0 0</inkml:trace>
  <inkml:trace contextRef="#ctx0" brushRef="#br0" timeOffset="1.49">680 80 12439 0 0,'-13'-8'1104'0'0,"5"3"-880"0"0,-2-1 3696 0 0,12-5-3784 0 0,4-2-248 0 0,7 2 16 0 0,2-2-1000 0 0,2 0-208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EAAC91-AEBC-44AB-9ECB-6ED71ABA3947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68388" y="1143000"/>
            <a:ext cx="4721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B86135-8356-4C6B-918A-2B09B3672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655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D5DCFED-329D-49DA-BA79-8E65C1E9B9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5544B1C-1DF8-4EAD-A57B-C7149546A293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55ECAF71-D4E9-45D2-9EE0-6BC4FC1F82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21939ED0-25C7-4938-9659-8ACB14CF7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D2DF759A-B072-4960-AF29-15E619107B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25240D-5C0C-49D8-BC83-FCE5373D8A49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B2DA0A45-2F74-4768-913F-CE99662B96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A5E53D0-4B69-4B13-A589-AEE26A480D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8EB60109-BA79-40CD-9F22-2DA618053E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E50D849-66CD-41FB-899B-82A5C00D6D9E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CF22A4F5-A6CD-4E15-93F8-A1F5A82BFA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B17328C7-EDA5-42E1-9C5C-DAD67AC2D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>
            <a:extLst>
              <a:ext uri="{FF2B5EF4-FFF2-40B4-BE49-F238E27FC236}">
                <a16:creationId xmlns:a16="http://schemas.microsoft.com/office/drawing/2014/main" id="{DFC32223-59EF-45C7-84AB-3D1AD93542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>
            <a:extLst>
              <a:ext uri="{FF2B5EF4-FFF2-40B4-BE49-F238E27FC236}">
                <a16:creationId xmlns:a16="http://schemas.microsoft.com/office/drawing/2014/main" id="{F33BCD86-8066-4060-898E-E2ACAF6026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2468" name="Slide Number Placeholder 3">
            <a:extLst>
              <a:ext uri="{FF2B5EF4-FFF2-40B4-BE49-F238E27FC236}">
                <a16:creationId xmlns:a16="http://schemas.microsoft.com/office/drawing/2014/main" id="{ED8852E9-A24F-493B-A78D-480EA68BC7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4E975A-5807-4D61-890B-CFDF79E26465}" type="slidenum">
              <a:rPr lang="en-US" altLang="en-US" sz="1200"/>
              <a:pPr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>
            <a:extLst>
              <a:ext uri="{FF2B5EF4-FFF2-40B4-BE49-F238E27FC236}">
                <a16:creationId xmlns:a16="http://schemas.microsoft.com/office/drawing/2014/main" id="{F867B769-9235-4901-B483-02B367B510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>
            <a:extLst>
              <a:ext uri="{FF2B5EF4-FFF2-40B4-BE49-F238E27FC236}">
                <a16:creationId xmlns:a16="http://schemas.microsoft.com/office/drawing/2014/main" id="{E714F9DD-0247-46D3-A1FB-1CAF867C1C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FC2BC6D5-8267-46F9-924F-CD2993AADD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D3D053E-CBAE-4B0B-A102-98E365F0F927}" type="slidenum">
              <a:rPr lang="en-US" altLang="en-US" sz="1200"/>
              <a:pPr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9EF332E1-516A-448A-B4FC-28DE983151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43E5ED-3493-4D46-931F-E220323D1F65}" type="slidenum">
              <a:rPr lang="en-US" altLang="en-US" sz="1200"/>
              <a:pPr/>
              <a:t>10</a:t>
            </a:fld>
            <a:endParaRPr lang="en-US" altLang="en-US" sz="1200" dirty="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28EB401-0EBF-43D4-8B40-A915F7FC4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A5B85EC3-CDCE-4BDE-A265-0E4A6A1AA8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>
            <a:extLst>
              <a:ext uri="{FF2B5EF4-FFF2-40B4-BE49-F238E27FC236}">
                <a16:creationId xmlns:a16="http://schemas.microsoft.com/office/drawing/2014/main" id="{BFA0852F-591F-4E17-ACFC-A38D6BC1F2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>
            <a:extLst>
              <a:ext uri="{FF2B5EF4-FFF2-40B4-BE49-F238E27FC236}">
                <a16:creationId xmlns:a16="http://schemas.microsoft.com/office/drawing/2014/main" id="{718159AC-23CE-4F9E-9EE2-03C7CE7182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8612" name="Slide Number Placeholder 3">
            <a:extLst>
              <a:ext uri="{FF2B5EF4-FFF2-40B4-BE49-F238E27FC236}">
                <a16:creationId xmlns:a16="http://schemas.microsoft.com/office/drawing/2014/main" id="{F0C534BF-BE3C-4CDF-9762-680712F563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23FE48-821B-4B34-826D-2697D3470C5E}" type="slidenum">
              <a:rPr lang="en-US" altLang="en-US" sz="1200"/>
              <a:pPr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64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75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131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973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309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32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13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2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791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56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887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032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6.xml"/><Relationship Id="rId18" Type="http://schemas.openxmlformats.org/officeDocument/2006/relationships/image" Target="../media/image8.png"/><Relationship Id="rId26" Type="http://schemas.openxmlformats.org/officeDocument/2006/relationships/image" Target="../media/image12.png"/><Relationship Id="rId39" Type="http://schemas.openxmlformats.org/officeDocument/2006/relationships/customXml" Target="../ink/ink19.xml"/><Relationship Id="rId21" Type="http://schemas.openxmlformats.org/officeDocument/2006/relationships/customXml" Target="../ink/ink10.xml"/><Relationship Id="rId34" Type="http://schemas.openxmlformats.org/officeDocument/2006/relationships/image" Target="../media/image16.png"/><Relationship Id="rId42" Type="http://schemas.openxmlformats.org/officeDocument/2006/relationships/image" Target="../media/image20.png"/><Relationship Id="rId47" Type="http://schemas.openxmlformats.org/officeDocument/2006/relationships/customXml" Target="../ink/ink23.xml"/><Relationship Id="rId7" Type="http://schemas.openxmlformats.org/officeDocument/2006/relationships/customXml" Target="../ink/ink3.xml"/><Relationship Id="rId2" Type="http://schemas.openxmlformats.org/officeDocument/2006/relationships/hyperlink" Target="http://homepage.divms.uiowa.edu/~idarcy/COURSES/MB/SPRING21/project.html" TargetMode="External"/><Relationship Id="rId16" Type="http://schemas.openxmlformats.org/officeDocument/2006/relationships/image" Target="../media/image7.png"/><Relationship Id="rId29" Type="http://schemas.openxmlformats.org/officeDocument/2006/relationships/customXml" Target="../ink/ink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11" Type="http://schemas.openxmlformats.org/officeDocument/2006/relationships/customXml" Target="../ink/ink5.xml"/><Relationship Id="rId24" Type="http://schemas.openxmlformats.org/officeDocument/2006/relationships/image" Target="../media/image11.png"/><Relationship Id="rId32" Type="http://schemas.openxmlformats.org/officeDocument/2006/relationships/image" Target="../media/image15.png"/><Relationship Id="rId37" Type="http://schemas.openxmlformats.org/officeDocument/2006/relationships/customXml" Target="../ink/ink18.xml"/><Relationship Id="rId40" Type="http://schemas.openxmlformats.org/officeDocument/2006/relationships/image" Target="../media/image19.png"/><Relationship Id="rId45" Type="http://schemas.openxmlformats.org/officeDocument/2006/relationships/customXml" Target="../ink/ink22.xml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13.png"/><Relationship Id="rId36" Type="http://schemas.openxmlformats.org/officeDocument/2006/relationships/image" Target="../media/image17.png"/><Relationship Id="rId10" Type="http://schemas.openxmlformats.org/officeDocument/2006/relationships/image" Target="../media/image4.png"/><Relationship Id="rId19" Type="http://schemas.openxmlformats.org/officeDocument/2006/relationships/customXml" Target="../ink/ink9.xml"/><Relationship Id="rId31" Type="http://schemas.openxmlformats.org/officeDocument/2006/relationships/customXml" Target="../ink/ink15.xml"/><Relationship Id="rId44" Type="http://schemas.openxmlformats.org/officeDocument/2006/relationships/image" Target="../media/image21.png"/><Relationship Id="rId4" Type="http://schemas.openxmlformats.org/officeDocument/2006/relationships/image" Target="../media/image1.png"/><Relationship Id="rId9" Type="http://schemas.openxmlformats.org/officeDocument/2006/relationships/customXml" Target="../ink/ink4.xml"/><Relationship Id="rId14" Type="http://schemas.openxmlformats.org/officeDocument/2006/relationships/image" Target="../media/image6.png"/><Relationship Id="rId22" Type="http://schemas.openxmlformats.org/officeDocument/2006/relationships/image" Target="../media/image10.png"/><Relationship Id="rId27" Type="http://schemas.openxmlformats.org/officeDocument/2006/relationships/customXml" Target="../ink/ink13.xml"/><Relationship Id="rId30" Type="http://schemas.openxmlformats.org/officeDocument/2006/relationships/image" Target="../media/image14.png"/><Relationship Id="rId35" Type="http://schemas.openxmlformats.org/officeDocument/2006/relationships/customXml" Target="../ink/ink17.xml"/><Relationship Id="rId43" Type="http://schemas.openxmlformats.org/officeDocument/2006/relationships/customXml" Target="../ink/ink21.xml"/><Relationship Id="rId48" Type="http://schemas.openxmlformats.org/officeDocument/2006/relationships/image" Target="../media/image23.png"/><Relationship Id="rId8" Type="http://schemas.openxmlformats.org/officeDocument/2006/relationships/image" Target="../media/image3.png"/><Relationship Id="rId3" Type="http://schemas.openxmlformats.org/officeDocument/2006/relationships/customXml" Target="../ink/ink1.xml"/><Relationship Id="rId12" Type="http://schemas.openxmlformats.org/officeDocument/2006/relationships/image" Target="../media/image5.png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33" Type="http://schemas.openxmlformats.org/officeDocument/2006/relationships/customXml" Target="../ink/ink16.xml"/><Relationship Id="rId38" Type="http://schemas.openxmlformats.org/officeDocument/2006/relationships/image" Target="../media/image18.png"/><Relationship Id="rId46" Type="http://schemas.openxmlformats.org/officeDocument/2006/relationships/image" Target="../media/image22.png"/><Relationship Id="rId20" Type="http://schemas.openxmlformats.org/officeDocument/2006/relationships/image" Target="../media/image9.png"/><Relationship Id="rId41" Type="http://schemas.openxmlformats.org/officeDocument/2006/relationships/customXml" Target="../ink/ink2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inear_regression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customXml" Target="../ink/ink28.xml"/><Relationship Id="rId4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customXml" Target="../ink/ink29.xml"/><Relationship Id="rId4" Type="http://schemas.openxmlformats.org/officeDocument/2006/relationships/hyperlink" Target="https://nlp.stanford.edu/~manning/courses/ling236/handouts/whitehead-logistic-regression.ppt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scikit-learn.org/stable/modules/model_evaluation.html#classification-metrics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customXml" Target="../ink/ink3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1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customXml" Target="../ink/ink3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customXml" Target="../ink/ink3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customXml" Target="../ink/ink34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complete-guide-to-pythons-cross-validation-with-examples-a9676b5cac12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nlp.stanford.edu/~manning/courses/ling236/handouts/whitehead-logistic-regression.ppt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validating-your-machine-learning-model-25b4c8643fb7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jmg1.psychology.msstate.edu/8803/logisticReg09.pp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customXml" Target="../ink/ink25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customXml" Target="../ink/ink26.xml"/><Relationship Id="rId4" Type="http://schemas.openxmlformats.org/officeDocument/2006/relationships/hyperlink" Target="https://jmg1.psychology.msstate.edu/8803/logisticReg09.ppt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customXml" Target="../ink/ink27.xml"/><Relationship Id="rId4" Type="http://schemas.openxmlformats.org/officeDocument/2006/relationships/hyperlink" Target="https://jmg1.psychology.msstate.edu/8803/logisticReg09.pp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DEEF7E1-D47F-4BF4-923E-DFAB90C9ECC0}"/>
              </a:ext>
            </a:extLst>
          </p:cNvPr>
          <p:cNvSpPr txBox="1"/>
          <p:nvPr/>
        </p:nvSpPr>
        <p:spPr>
          <a:xfrm>
            <a:off x="255104" y="77065"/>
            <a:ext cx="11280913" cy="74174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2"/>
              </a:rPr>
              <a:t>Written project (due: Saturday May 15)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Approximately 10 pag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3-4 page pap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6-7 page appendix</a:t>
            </a:r>
          </a:p>
          <a:p>
            <a:pPr lvl="1"/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Appendix:  Put ALL your labs into your appendix.  Add a few comment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References:  You should reference the labs plus the ORIGINAL SOURCE; but you can omit these references if you prefer.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Figure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Axis should be labeled.  Figures can be title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Detailed figure captions are required for the main part of the paper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You may submit an updated </a:t>
            </a:r>
            <a:r>
              <a:rPr lang="en-US" sz="2800" b="1" dirty="0"/>
              <a:t>Module 6 HW 2: Project draft </a:t>
            </a:r>
            <a:r>
              <a:rPr lang="en-US" sz="2800" dirty="0"/>
              <a:t>early this Saturday May 8 morning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DFFCCDE-05A2-4D2C-BE87-57EE2612FBC4}"/>
                  </a:ext>
                </a:extLst>
              </p14:cNvPr>
              <p14:cNvContentPartPr/>
              <p14:nvPr/>
            </p14:nvContentPartPr>
            <p14:xfrm>
              <a:off x="5050046" y="1015829"/>
              <a:ext cx="112320" cy="1658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DFFCCDE-05A2-4D2C-BE87-57EE2612FBC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41046" y="1006829"/>
                <a:ext cx="129960" cy="1675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5DA2F67A-AB27-43CD-A3D8-4FB224287939}"/>
              </a:ext>
            </a:extLst>
          </p:cNvPr>
          <p:cNvGrpSpPr/>
          <p:nvPr/>
        </p:nvGrpSpPr>
        <p:grpSpPr>
          <a:xfrm>
            <a:off x="4449206" y="786869"/>
            <a:ext cx="2001600" cy="1727280"/>
            <a:chOff x="4449206" y="786869"/>
            <a:chExt cx="2001600" cy="1727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71DF443-85F6-4467-A905-35864CFCF93A}"/>
                    </a:ext>
                  </a:extLst>
                </p14:cNvPr>
                <p14:cNvContentPartPr/>
                <p14:nvPr/>
              </p14:nvContentPartPr>
              <p14:xfrm>
                <a:off x="5069126" y="1275749"/>
                <a:ext cx="63720" cy="12384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71DF443-85F6-4467-A905-35864CFCF93A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060126" y="1267109"/>
                  <a:ext cx="81360" cy="12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878746D-A0CF-4E94-AD3F-A57423F9359D}"/>
                    </a:ext>
                  </a:extLst>
                </p14:cNvPr>
                <p14:cNvContentPartPr/>
                <p14:nvPr/>
              </p14:nvContentPartPr>
              <p14:xfrm>
                <a:off x="4449206" y="1986749"/>
                <a:ext cx="1937880" cy="882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878746D-A0CF-4E94-AD3F-A57423F9359D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440206" y="1978109"/>
                  <a:ext cx="19555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5D5EA89-BCB1-44B3-8A92-BBEC70516EC0}"/>
                    </a:ext>
                  </a:extLst>
                </p14:cNvPr>
                <p14:cNvContentPartPr/>
                <p14:nvPr/>
              </p14:nvContentPartPr>
              <p14:xfrm>
                <a:off x="5207006" y="1883789"/>
                <a:ext cx="24120" cy="54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5D5EA89-BCB1-44B3-8A92-BBEC70516EC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198006" y="1874789"/>
                  <a:ext cx="4176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1440AF4-FDF1-4B94-9467-D8AB5398220A}"/>
                    </a:ext>
                  </a:extLst>
                </p14:cNvPr>
                <p14:cNvContentPartPr/>
                <p14:nvPr/>
              </p14:nvContentPartPr>
              <p14:xfrm>
                <a:off x="5321126" y="1668509"/>
                <a:ext cx="60480" cy="1872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1440AF4-FDF1-4B94-9467-D8AB5398220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312126" y="1659869"/>
                  <a:ext cx="7812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4C87489-70F1-4A49-AAD0-291F5B885889}"/>
                    </a:ext>
                  </a:extLst>
                </p14:cNvPr>
                <p14:cNvContentPartPr/>
                <p14:nvPr/>
              </p14:nvContentPartPr>
              <p14:xfrm>
                <a:off x="5438846" y="1419029"/>
                <a:ext cx="292320" cy="1688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4C87489-70F1-4A49-AAD0-291F5B885889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429846" y="1410029"/>
                  <a:ext cx="3099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34F6A55-BCE0-4DC3-AA43-65D7F703B303}"/>
                    </a:ext>
                  </a:extLst>
                </p14:cNvPr>
                <p14:cNvContentPartPr/>
                <p14:nvPr/>
              </p14:nvContentPartPr>
              <p14:xfrm>
                <a:off x="5908286" y="1250909"/>
                <a:ext cx="14040" cy="216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34F6A55-BCE0-4DC3-AA43-65D7F703B303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899286" y="1242269"/>
                  <a:ext cx="316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20F36DC-380D-40CC-801B-85B405FBC057}"/>
                    </a:ext>
                  </a:extLst>
                </p14:cNvPr>
                <p14:cNvContentPartPr/>
                <p14:nvPr/>
              </p14:nvContentPartPr>
              <p14:xfrm>
                <a:off x="5394926" y="1219949"/>
                <a:ext cx="584640" cy="5457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20F36DC-380D-40CC-801B-85B405FBC05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386286" y="1210949"/>
                  <a:ext cx="602280" cy="56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EFC661A-A07F-4CE4-8962-D1DE771BCEDF}"/>
                    </a:ext>
                  </a:extLst>
                </p14:cNvPr>
                <p14:cNvContentPartPr/>
                <p14:nvPr/>
              </p14:nvContentPartPr>
              <p14:xfrm>
                <a:off x="6108806" y="858509"/>
                <a:ext cx="253080" cy="2448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EFC661A-A07F-4CE4-8962-D1DE771BCED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100166" y="849509"/>
                  <a:ext cx="27072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1638D7F-8AD2-4457-AA5E-076B39D69872}"/>
                    </a:ext>
                  </a:extLst>
                </p14:cNvPr>
                <p14:cNvContentPartPr/>
                <p14:nvPr/>
              </p14:nvContentPartPr>
              <p14:xfrm>
                <a:off x="6420926" y="786869"/>
                <a:ext cx="29880" cy="68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1638D7F-8AD2-4457-AA5E-076B39D69872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6411926" y="777869"/>
                  <a:ext cx="475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559CAC1F-DFA9-4502-B08A-A21862699542}"/>
                    </a:ext>
                  </a:extLst>
                </p14:cNvPr>
                <p14:cNvContentPartPr/>
                <p14:nvPr/>
              </p14:nvContentPartPr>
              <p14:xfrm>
                <a:off x="5145806" y="1750589"/>
                <a:ext cx="303120" cy="2887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559CAC1F-DFA9-4502-B08A-A21862699542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137166" y="1741589"/>
                  <a:ext cx="32076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1AD4AA3-F4FD-4A34-8A16-0C55EDCD0486}"/>
                    </a:ext>
                  </a:extLst>
                </p14:cNvPr>
                <p14:cNvContentPartPr/>
                <p14:nvPr/>
              </p14:nvContentPartPr>
              <p14:xfrm>
                <a:off x="5261366" y="1694789"/>
                <a:ext cx="193680" cy="2365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1AD4AA3-F4FD-4A34-8A16-0C55EDCD0486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252366" y="1685789"/>
                  <a:ext cx="21132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84908B2-C74E-45AC-AA0F-73AF8D67E395}"/>
                    </a:ext>
                  </a:extLst>
                </p14:cNvPr>
                <p14:cNvContentPartPr/>
                <p14:nvPr/>
              </p14:nvContentPartPr>
              <p14:xfrm>
                <a:off x="5101886" y="1423349"/>
                <a:ext cx="604800" cy="6213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84908B2-C74E-45AC-AA0F-73AF8D67E395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093246" y="1414709"/>
                  <a:ext cx="622440" cy="63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A8E552A-3C18-49EA-8207-F0239056E9F4}"/>
                    </a:ext>
                  </a:extLst>
                </p14:cNvPr>
                <p14:cNvContentPartPr/>
                <p14:nvPr/>
              </p14:nvContentPartPr>
              <p14:xfrm>
                <a:off x="5540366" y="1298429"/>
                <a:ext cx="281160" cy="3542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A8E552A-3C18-49EA-8207-F0239056E9F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531366" y="1289789"/>
                  <a:ext cx="29880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942F54D-D37A-444B-A45D-DDFE27D7F4B1}"/>
                    </a:ext>
                  </a:extLst>
                </p14:cNvPr>
                <p14:cNvContentPartPr/>
                <p14:nvPr/>
              </p14:nvContentPartPr>
              <p14:xfrm>
                <a:off x="5114846" y="1086029"/>
                <a:ext cx="1010520" cy="9979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942F54D-D37A-444B-A45D-DDFE27D7F4B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105846" y="1077389"/>
                  <a:ext cx="1028160" cy="10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657E5ED-77EE-490A-A687-2747ACD97D81}"/>
                    </a:ext>
                  </a:extLst>
                </p14:cNvPr>
                <p14:cNvContentPartPr/>
                <p14:nvPr/>
              </p14:nvContentPartPr>
              <p14:xfrm>
                <a:off x="5874806" y="1023749"/>
                <a:ext cx="326520" cy="3585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657E5ED-77EE-490A-A687-2747ACD97D8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865806" y="1014749"/>
                  <a:ext cx="344160" cy="37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C907E29-7990-405E-BBEA-DCD79C32B0C5}"/>
                    </a:ext>
                  </a:extLst>
                </p14:cNvPr>
                <p14:cNvContentPartPr/>
                <p14:nvPr/>
              </p14:nvContentPartPr>
              <p14:xfrm>
                <a:off x="5103326" y="1781549"/>
                <a:ext cx="304200" cy="2631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C907E29-7990-405E-BBEA-DCD79C32B0C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094686" y="1772909"/>
                  <a:ext cx="32184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2A407B7-8CCF-4400-8C66-C62044158CF8}"/>
                    </a:ext>
                  </a:extLst>
                </p14:cNvPr>
                <p14:cNvContentPartPr/>
                <p14:nvPr/>
              </p14:nvContentPartPr>
              <p14:xfrm>
                <a:off x="5289806" y="1694789"/>
                <a:ext cx="150120" cy="31212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2A407B7-8CCF-4400-8C66-C62044158CF8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281166" y="1685789"/>
                  <a:ext cx="16776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32D6AF3-075C-40E9-B652-46BC233AE129}"/>
                    </a:ext>
                  </a:extLst>
                </p14:cNvPr>
                <p14:cNvContentPartPr/>
                <p14:nvPr/>
              </p14:nvContentPartPr>
              <p14:xfrm>
                <a:off x="5114126" y="1372589"/>
                <a:ext cx="620280" cy="6483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32D6AF3-075C-40E9-B652-46BC233AE129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105126" y="1363949"/>
                  <a:ext cx="637920" cy="66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665D36B-552E-4B81-8C93-7217B00EEC10}"/>
                    </a:ext>
                  </a:extLst>
                </p14:cNvPr>
                <p14:cNvContentPartPr/>
                <p14:nvPr/>
              </p14:nvContentPartPr>
              <p14:xfrm>
                <a:off x="5468726" y="1303829"/>
                <a:ext cx="355680" cy="28980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665D36B-552E-4B81-8C93-7217B00EEC10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460086" y="1295189"/>
                  <a:ext cx="37332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375684B-EE35-4604-AC0E-219FB8206B88}"/>
                    </a:ext>
                  </a:extLst>
                </p14:cNvPr>
                <p14:cNvContentPartPr/>
                <p14:nvPr/>
              </p14:nvContentPartPr>
              <p14:xfrm>
                <a:off x="5155526" y="1111949"/>
                <a:ext cx="944640" cy="9864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375684B-EE35-4604-AC0E-219FB8206B8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146886" y="1103309"/>
                  <a:ext cx="962280" cy="10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F0639E3-2CD2-4393-9B4B-2928BB8F4FDD}"/>
                    </a:ext>
                  </a:extLst>
                </p14:cNvPr>
                <p14:cNvContentPartPr/>
                <p14:nvPr/>
              </p14:nvContentPartPr>
              <p14:xfrm>
                <a:off x="5898926" y="1007909"/>
                <a:ext cx="299160" cy="2912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F0639E3-2CD2-4393-9B4B-2928BB8F4FDD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890286" y="998909"/>
                  <a:ext cx="316800" cy="30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14613E90-73AF-47E3-8D18-CE14299B0961}"/>
                  </a:ext>
                </a:extLst>
              </p14:cNvPr>
              <p14:cNvContentPartPr/>
              <p14:nvPr/>
            </p14:nvContentPartPr>
            <p14:xfrm>
              <a:off x="0" y="60480"/>
              <a:ext cx="11826720" cy="742068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14613E90-73AF-47E3-8D18-CE14299B0961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-9360" y="51120"/>
                <a:ext cx="11845440" cy="743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96516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4" descr="C:\DOCUME~1\MGiesen\LOCALS~1\Temp\PPTA0A.png">
            <a:extLst>
              <a:ext uri="{FF2B5EF4-FFF2-40B4-BE49-F238E27FC236}">
                <a16:creationId xmlns:a16="http://schemas.microsoft.com/office/drawing/2014/main" id="{EFC09261-4F63-4600-AB41-23B9909F0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625" y="1930506"/>
            <a:ext cx="5285952" cy="39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5" descr="C:\DOCUME~1\MGiesen\LOCALS~1\Temp\PPTA0B.png">
            <a:extLst>
              <a:ext uri="{FF2B5EF4-FFF2-40B4-BE49-F238E27FC236}">
                <a16:creationId xmlns:a16="http://schemas.microsoft.com/office/drawing/2014/main" id="{43C61935-9045-47A9-AC5F-8AD909DDE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520" y="345441"/>
            <a:ext cx="9067800" cy="6712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5BB2AC4-76BE-43B1-9090-A7860A308704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7" name="Picture 2" descr="PPT917.png">
            <a:extLst>
              <a:ext uri="{FF2B5EF4-FFF2-40B4-BE49-F238E27FC236}">
                <a16:creationId xmlns:a16="http://schemas.microsoft.com/office/drawing/2014/main" id="{EEEF363B-6745-47C0-AB86-95D6BA7E6B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814" y="690880"/>
            <a:ext cx="8693573" cy="639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60A3A70-9AC4-4DBF-8D5D-95BE55EA9C98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7F4ED63C-916B-4EDB-9790-9E0446429763}"/>
              </a:ext>
            </a:extLst>
          </p:cNvPr>
          <p:cNvGrpSpPr/>
          <p:nvPr/>
        </p:nvGrpSpPr>
        <p:grpSpPr>
          <a:xfrm>
            <a:off x="8160707" y="3194137"/>
            <a:ext cx="3726493" cy="3920196"/>
            <a:chOff x="7033364" y="2698511"/>
            <a:chExt cx="4647157" cy="4976575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1F65EA63-9D05-47C8-92A1-D97B0F932F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3364" y="2698511"/>
              <a:ext cx="3615586" cy="4552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C3F2E5E-A9BA-4002-AE13-0DC9BA22D0A2}"/>
                </a:ext>
              </a:extLst>
            </p:cNvPr>
            <p:cNvSpPr txBox="1"/>
            <p:nvPr/>
          </p:nvSpPr>
          <p:spPr>
            <a:xfrm>
              <a:off x="7033364" y="7359133"/>
              <a:ext cx="4647157" cy="315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>
                  <a:hlinkClick r:id="rId3"/>
                </a:rPr>
                <a:t>https://en.wikipedia.org/wiki/Linear_regression</a:t>
              </a:r>
              <a:r>
                <a:rPr lang="en-US" sz="1100" dirty="0"/>
                <a:t> </a:t>
              </a: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8A3BA252-9232-4A56-96CC-C83E74C0F1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9821" y="2371757"/>
            <a:ext cx="2289175" cy="7937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992EB71-53F5-4F36-B9CA-4792089A7E0A}"/>
              </a:ext>
            </a:extLst>
          </p:cNvPr>
          <p:cNvSpPr txBox="1"/>
          <p:nvPr/>
        </p:nvSpPr>
        <p:spPr>
          <a:xfrm>
            <a:off x="444673" y="432148"/>
            <a:ext cx="1111685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upervised Learning:  Use labeled data to predict unlabeled data.</a:t>
            </a:r>
          </a:p>
          <a:p>
            <a:endParaRPr lang="en-US" sz="3200" dirty="0"/>
          </a:p>
          <a:p>
            <a:r>
              <a:rPr lang="en-US" sz="3200" dirty="0"/>
              <a:t>2 types of supervised learning: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Regression:  Predict continuous values.</a:t>
            </a:r>
          </a:p>
          <a:p>
            <a:pPr lvl="2"/>
            <a:r>
              <a:rPr lang="en-US" sz="3200" dirty="0"/>
              <a:t> Ex:  Linear regression.</a:t>
            </a:r>
          </a:p>
          <a:p>
            <a:endParaRPr lang="en-US" sz="3200" dirty="0"/>
          </a:p>
          <a:p>
            <a:r>
              <a:rPr lang="en-US" sz="3200" dirty="0"/>
              <a:t>				F(</a:t>
            </a:r>
            <a:r>
              <a:rPr lang="en-US" sz="3200" dirty="0" err="1"/>
              <a:t>x</a:t>
            </a:r>
            <a:r>
              <a:rPr lang="en-US" sz="3200" baseline="-25000" dirty="0" err="1"/>
              <a:t>new</a:t>
            </a:r>
            <a:r>
              <a:rPr lang="en-US" sz="3200" dirty="0"/>
              <a:t>) = b</a:t>
            </a:r>
            <a:r>
              <a:rPr lang="en-US" sz="3200" baseline="-25000" dirty="0"/>
              <a:t>0</a:t>
            </a:r>
            <a:r>
              <a:rPr lang="en-US" sz="3200" dirty="0"/>
              <a:t> + b</a:t>
            </a:r>
            <a:r>
              <a:rPr lang="en-US" sz="3200" baseline="-25000" dirty="0"/>
              <a:t>1</a:t>
            </a:r>
            <a:r>
              <a:rPr lang="en-US" sz="3200" dirty="0"/>
              <a:t>x</a:t>
            </a:r>
            <a:r>
              <a:rPr lang="en-US" sz="3200" baseline="-25000" dirty="0"/>
              <a:t>new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endParaRPr lang="en-US" sz="3200" dirty="0"/>
          </a:p>
          <a:p>
            <a:r>
              <a:rPr lang="en-US" sz="3200" dirty="0"/>
              <a:t>2.  Classification:  Predict discrete values.</a:t>
            </a:r>
          </a:p>
          <a:p>
            <a:pPr lvl="2"/>
            <a:r>
              <a:rPr lang="en-US" sz="3200" dirty="0"/>
              <a:t>Ex:  Logistic regress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0762C50-3DE4-4B0C-84F7-B5FD0137E7A6}"/>
                  </a:ext>
                </a:extLst>
              </p14:cNvPr>
              <p14:cNvContentPartPr/>
              <p14:nvPr/>
            </p14:nvContentPartPr>
            <p14:xfrm>
              <a:off x="483840" y="331200"/>
              <a:ext cx="11407320" cy="7026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0762C50-3DE4-4B0C-84F7-B5FD0137E7A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4480" y="321840"/>
                <a:ext cx="11426040" cy="704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984220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CD46940-8E7F-41F3-B9BA-AE91B2F127D9}"/>
              </a:ext>
            </a:extLst>
          </p:cNvPr>
          <p:cNvGraphicFramePr>
            <a:graphicFrameLocks/>
          </p:cNvGraphicFramePr>
          <p:nvPr/>
        </p:nvGraphicFramePr>
        <p:xfrm>
          <a:off x="762000" y="0"/>
          <a:ext cx="10363200" cy="77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2" imgW="4631934" imgH="3492197" progId="Photohse.Document">
                  <p:embed/>
                </p:oleObj>
              </mc:Choice>
              <mc:Fallback>
                <p:oleObj name="Photo House" r:id="rId2" imgW="4631934" imgH="3492197" progId="Photohse.Document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5CD46940-8E7F-41F3-B9BA-AE91B2F127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0363200" cy="77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FE425E-E3B7-4D34-9D32-1EBAE6CE838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8007E05-B76D-47B0-AE4E-CE099EC42DED}"/>
                  </a:ext>
                </a:extLst>
              </p14:cNvPr>
              <p14:cNvContentPartPr/>
              <p14:nvPr/>
            </p14:nvContentPartPr>
            <p14:xfrm>
              <a:off x="493920" y="257760"/>
              <a:ext cx="11083680" cy="7101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8007E05-B76D-47B0-AE4E-CE099EC42DE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4560" y="248400"/>
                <a:ext cx="11102400" cy="712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079436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D7078E-F01D-4EC8-BF50-82FE93C455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373" y="0"/>
            <a:ext cx="11426453" cy="7772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E128B61-DAD4-4C3D-AA46-6D3F10A0A782}"/>
              </a:ext>
            </a:extLst>
          </p:cNvPr>
          <p:cNvSpPr txBox="1"/>
          <p:nvPr/>
        </p:nvSpPr>
        <p:spPr>
          <a:xfrm>
            <a:off x="3395869" y="432857"/>
            <a:ext cx="83323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scikit-learn.org/stable/modules/model_evaluation.html#classification-metrics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5C00203-FE9B-49C2-BCC6-E209BD444D2A}"/>
                  </a:ext>
                </a:extLst>
              </p14:cNvPr>
              <p14:cNvContentPartPr/>
              <p14:nvPr/>
            </p14:nvContentPartPr>
            <p14:xfrm>
              <a:off x="135360" y="430920"/>
              <a:ext cx="10342440" cy="59068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5C00203-FE9B-49C2-BCC6-E209BD444D2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6000" y="421560"/>
                <a:ext cx="10361160" cy="592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43830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3AB1A5C-B24D-43FD-A321-AEA1B2C78F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768"/>
            <a:ext cx="11887200" cy="761086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B0A9670-D850-43CB-AA53-31F16B609D29}"/>
                  </a:ext>
                </a:extLst>
              </p14:cNvPr>
              <p14:cNvContentPartPr/>
              <p14:nvPr/>
            </p14:nvContentPartPr>
            <p14:xfrm>
              <a:off x="3549960" y="1977840"/>
              <a:ext cx="8228520" cy="51728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B0A9670-D850-43CB-AA53-31F16B609D2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0600" y="1968480"/>
                <a:ext cx="8247240" cy="519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322934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7C7929E8-A252-4979-A6CE-F0DDD7E06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729" y="54754"/>
            <a:ext cx="6270687" cy="2520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EBE6232-363C-4FF8-9E35-A4A105F61725}"/>
              </a:ext>
            </a:extLst>
          </p:cNvPr>
          <p:cNvSpPr txBox="1"/>
          <p:nvPr/>
        </p:nvSpPr>
        <p:spPr>
          <a:xfrm>
            <a:off x="492790" y="487316"/>
            <a:ext cx="1965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Overfitting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56B9D91F-8D6D-4651-A0A7-1CE769ECB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43" y="3886200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F129F2C-D2CC-4FA4-8346-AFA2CE8CDCC8}"/>
                  </a:ext>
                </a:extLst>
              </p14:cNvPr>
              <p14:cNvContentPartPr/>
              <p14:nvPr/>
            </p14:nvContentPartPr>
            <p14:xfrm>
              <a:off x="398520" y="52560"/>
              <a:ext cx="11190240" cy="77536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F129F2C-D2CC-4FA4-8346-AFA2CE8CDCC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9160" y="43200"/>
                <a:ext cx="11208960" cy="777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23842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799A0D5-23D8-4D58-89C4-1B1D73D6BF0C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0FB1C87-9176-4EE4-87A1-F9F862718C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91693"/>
            <a:ext cx="11887200" cy="498901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9751716-070A-4E2B-9626-154028DEDF5E}"/>
                  </a:ext>
                </a:extLst>
              </p14:cNvPr>
              <p14:cNvContentPartPr/>
              <p14:nvPr/>
            </p14:nvContentPartPr>
            <p14:xfrm>
              <a:off x="333720" y="179640"/>
              <a:ext cx="11310480" cy="70081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9751716-070A-4E2B-9626-154028DEDF5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4360" y="170280"/>
                <a:ext cx="11329200" cy="702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36996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799A0D5-23D8-4D58-89C4-1B1D73D6BF0C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0FB1C87-9176-4EE4-87A1-F9F862718C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3410"/>
          <a:stretch/>
        </p:blipFill>
        <p:spPr>
          <a:xfrm>
            <a:off x="0" y="1391693"/>
            <a:ext cx="11887200" cy="43199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B62D8A-273F-40A0-82E5-06FA824CE5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6962" y="1783063"/>
            <a:ext cx="4888396" cy="388161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1CE2817-51B0-4486-90DD-41174FB2CC23}"/>
                  </a:ext>
                </a:extLst>
              </p14:cNvPr>
              <p14:cNvContentPartPr/>
              <p14:nvPr/>
            </p14:nvContentPartPr>
            <p14:xfrm>
              <a:off x="1461240" y="1533240"/>
              <a:ext cx="9266400" cy="57884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1CE2817-51B0-4486-90DD-41174FB2CC2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51880" y="1523880"/>
                <a:ext cx="9285120" cy="580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04113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0B55C59-60DE-4605-9153-DC80ED959D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93397"/>
            <a:ext cx="11887200" cy="39856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14F9EDB-5C5A-41F0-A573-BB0B72E0F309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408022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CD46940-8E7F-41F3-B9BA-AE91B2F127D9}"/>
              </a:ext>
            </a:extLst>
          </p:cNvPr>
          <p:cNvGraphicFramePr>
            <a:graphicFrameLocks/>
          </p:cNvGraphicFramePr>
          <p:nvPr/>
        </p:nvGraphicFramePr>
        <p:xfrm>
          <a:off x="762000" y="0"/>
          <a:ext cx="10363200" cy="77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2" imgW="4631934" imgH="3492197" progId="Photohse.Document">
                  <p:embed/>
                </p:oleObj>
              </mc:Choice>
              <mc:Fallback>
                <p:oleObj name="Photo House" r:id="rId2" imgW="4631934" imgH="3492197" progId="Photohse.Document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5CD46940-8E7F-41F3-B9BA-AE91B2F127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0363200" cy="77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FE425E-E3B7-4D34-9D32-1EBAE6CE838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5040BC1-2E76-4B28-8C59-F88A32767C1B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D016C7-5CBC-42C5-B276-25FA29F9A0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44332"/>
            <a:ext cx="11887200" cy="4683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3222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01B4765-5FBA-4107-98AF-50D6D5C9747F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38BCC4-A50E-4274-9912-EAFEAC3BCC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07884"/>
            <a:ext cx="11887200" cy="5556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991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01B4765-5FBA-4107-98AF-50D6D5C9747F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06E230-45FE-4457-A749-2FBCD57E6D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92531"/>
            <a:ext cx="11887200" cy="588848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78BFD43-4AFB-4612-88BE-709C02B70F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409" y="0"/>
            <a:ext cx="4001130" cy="1603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E94442-7780-4B92-97EE-6E6758AB4F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80663" y="0"/>
            <a:ext cx="4114799" cy="165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54835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3B4602B-A7C8-4EC5-B1F5-B3255D608369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F16460-1A9D-4AEC-83C0-2E94BF250B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25472"/>
            <a:ext cx="11887200" cy="5121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8629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3E1480A-6A06-45FF-8427-9F89B366D745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2D47F8-980A-416A-8F23-B1DA8AB5AF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58718"/>
            <a:ext cx="11887200" cy="5454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2961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01B4765-5FBA-4107-98AF-50D6D5C9747F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1C35A33-F838-47FE-81E0-E2EE2B0C5A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2807"/>
            <a:ext cx="11887200" cy="5012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4992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7A240B5-74C7-4799-8A92-EAA7B48157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6431"/>
            <a:ext cx="11887200" cy="3799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9839B27-3B14-4A66-9748-A20194CC212F}"/>
              </a:ext>
            </a:extLst>
          </p:cNvPr>
          <p:cNvSpPr txBox="1"/>
          <p:nvPr/>
        </p:nvSpPr>
        <p:spPr>
          <a:xfrm>
            <a:off x="122582" y="7333278"/>
            <a:ext cx="8829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towardsdatascience.com/validating-your-machine-learning-model-25b4c8643fb7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808994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D42AB66-AAA8-4F10-B1F9-B433B3E214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4533" b="1" i="1">
                <a:latin typeface="Arial" panose="020B0604020202020204" pitchFamily="34" charset="0"/>
              </a:rPr>
              <a:t>The Logistic Regression Model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9448234-2015-4D53-A6FF-806A1DE47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latin typeface="Benguiat Frisky" pitchFamily="66" charset="0"/>
              </a:rPr>
              <a:t>The "logit" model solves these problems:</a:t>
            </a:r>
            <a:br>
              <a:rPr lang="en-US" altLang="en-US">
                <a:latin typeface="Benguiat Frisky" pitchFamily="66" charset="0"/>
              </a:rPr>
            </a:br>
            <a:br>
              <a:rPr lang="en-US" altLang="en-US">
                <a:latin typeface="Benguiat Frisky" pitchFamily="66" charset="0"/>
              </a:rPr>
            </a:br>
            <a:r>
              <a:rPr lang="en-US" altLang="en-US">
                <a:latin typeface="Benguiat Frisky" pitchFamily="66" charset="0"/>
              </a:rPr>
              <a:t>ln[p/(1-p)] =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</a:t>
            </a:r>
            <a:r>
              <a:rPr lang="en-US" altLang="en-US">
                <a:latin typeface="Benguiat Frisky" pitchFamily="66" charset="0"/>
              </a:rPr>
              <a:t> +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>
                <a:latin typeface="Benguiat Frisky" pitchFamily="66" charset="0"/>
              </a:rPr>
              <a:t>X + e</a:t>
            </a:r>
            <a:br>
              <a:rPr lang="en-US" altLang="en-US">
                <a:latin typeface="Benguiat Frisky" pitchFamily="66" charset="0"/>
              </a:rPr>
            </a:br>
            <a:endParaRPr lang="en-US" altLang="en-US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 is the probability that the event Y occurs, p(Y=1)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/(1-p) is the "odds ratio"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ln[p/(1-p)] is the log odds ratio, or "logit"</a:t>
            </a:r>
            <a:r>
              <a:rPr lang="en-US" altLang="en-US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40DAF7-1832-44AD-BB97-76A496F4082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CDED43E-50CC-40D4-9DC2-FDD06BD5C36A}"/>
                  </a:ext>
                </a:extLst>
              </p14:cNvPr>
              <p14:cNvContentPartPr/>
              <p14:nvPr/>
            </p14:nvContentPartPr>
            <p14:xfrm>
              <a:off x="1152360" y="3432960"/>
              <a:ext cx="3550320" cy="1321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CDED43E-50CC-40D4-9DC2-FDD06BD5C36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43000" y="3423600"/>
                <a:ext cx="3569040" cy="150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C9C092F-AC1C-4E5B-8BFD-AEEB167BCA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ability and Odd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1AF1FF5-C83F-47FB-AB98-B9429E426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39240" y="1899920"/>
            <a:ext cx="8808720" cy="500888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On coin flip, p(H) = ½</a:t>
            </a:r>
          </a:p>
          <a:p>
            <a:r>
              <a:rPr lang="en-US" altLang="en-US" dirty="0"/>
              <a:t>On 2 dice roll, p(7) = 6/36 =1/6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38916" name="Rectangle 5">
            <a:extLst>
              <a:ext uri="{FF2B5EF4-FFF2-40B4-BE49-F238E27FC236}">
                <a16:creationId xmlns:a16="http://schemas.microsoft.com/office/drawing/2014/main" id="{43B174B3-A55B-4CBF-A5F9-A05CD24B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38917" name="Object 4">
            <a:extLst>
              <a:ext uri="{FF2B5EF4-FFF2-40B4-BE49-F238E27FC236}">
                <a16:creationId xmlns:a16="http://schemas.microsoft.com/office/drawing/2014/main" id="{A8F47728-0CA1-423D-8813-43F3037FA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5727" y="1986281"/>
          <a:ext cx="4864947" cy="123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38917" name="Object 4">
                        <a:extLst>
                          <a:ext uri="{FF2B5EF4-FFF2-40B4-BE49-F238E27FC236}">
                            <a16:creationId xmlns:a16="http://schemas.microsoft.com/office/drawing/2014/main" id="{A8F47728-0CA1-423D-8813-43F3037FA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727" y="1986281"/>
                        <a:ext cx="4864947" cy="1234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315B179-DFBB-4E6A-A843-CDE3191C3367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D7616B51-91EA-4090-993E-00CB5707BE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dds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C7D1144F-69D8-45D4-875B-6FCB93DC4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On coin flip, Odds(H) = 1/1</a:t>
            </a:r>
          </a:p>
          <a:p>
            <a:r>
              <a:rPr lang="en-US" altLang="en-US"/>
              <a:t>Odds are 1 to 1 that your coin flip will be “heads”</a:t>
            </a:r>
          </a:p>
          <a:p>
            <a:endParaRPr lang="en-US" altLang="en-US"/>
          </a:p>
          <a:p>
            <a:r>
              <a:rPr lang="en-US" altLang="en-US"/>
              <a:t>On 2 dice roll, Odds(7) = 6/(30) = 1/5</a:t>
            </a:r>
          </a:p>
          <a:p>
            <a:r>
              <a:rPr lang="en-US" altLang="en-US"/>
              <a:t>Odds(7) = p(7)/[1 - p(7)] = 1/6 </a:t>
            </a:r>
            <a:r>
              <a:rPr lang="en-US" altLang="en-US" b="1"/>
              <a:t>/</a:t>
            </a:r>
            <a:r>
              <a:rPr lang="en-US" altLang="en-US"/>
              <a:t> 5/6 = 1/5</a:t>
            </a:r>
          </a:p>
          <a:p>
            <a:r>
              <a:rPr lang="en-US" altLang="en-US"/>
              <a:t>Odds are “1 to 5” that you will roll “seven”</a:t>
            </a:r>
          </a:p>
          <a:p>
            <a:pPr>
              <a:buFontTx/>
              <a:buNone/>
            </a:pPr>
            <a:endParaRPr lang="en-US" altLang="en-US"/>
          </a:p>
          <a:p>
            <a:endParaRPr lang="en-US" altLang="en-US"/>
          </a:p>
        </p:txBody>
      </p:sp>
      <p:sp>
        <p:nvSpPr>
          <p:cNvPr id="40964" name="Rectangle 5">
            <a:extLst>
              <a:ext uri="{FF2B5EF4-FFF2-40B4-BE49-F238E27FC236}">
                <a16:creationId xmlns:a16="http://schemas.microsoft.com/office/drawing/2014/main" id="{6E0A0260-90CA-4F6B-997B-C1CABA08A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42CDD0A1-AE4A-4421-8B4E-9E6EC4FC5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899921"/>
          <a:ext cx="6995160" cy="112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500" imgH="419100" progId="Equation.DSMT4">
                  <p:embed/>
                </p:oleObj>
              </mc:Choice>
              <mc:Fallback>
                <p:oleObj name="Equation" r:id="rId3" imgW="2603500" imgH="419100" progId="Equation.DSMT4">
                  <p:embed/>
                  <p:pic>
                    <p:nvPicPr>
                      <p:cNvPr id="40965" name="Object 4">
                        <a:extLst>
                          <a:ext uri="{FF2B5EF4-FFF2-40B4-BE49-F238E27FC236}">
                            <a16:creationId xmlns:a16="http://schemas.microsoft.com/office/drawing/2014/main" id="{42CDD0A1-AE4A-4421-8B4E-9E6EC4FC5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99921"/>
                        <a:ext cx="6995160" cy="1128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3F18D05-F648-46C5-A7B8-118DFA7ED795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9EB1C4A5-4503-478D-92AE-885EEF99E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s with Odds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67D08332-AE1F-4192-AE1A-AEA5A144B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7245" y="2049163"/>
            <a:ext cx="10252710" cy="4931516"/>
          </a:xfrm>
        </p:spPr>
        <p:txBody>
          <a:bodyPr/>
          <a:lstStyle/>
          <a:p>
            <a:r>
              <a:rPr lang="en-US" altLang="en-US"/>
              <a:t>Asymmetry</a:t>
            </a:r>
          </a:p>
          <a:p>
            <a:pPr lvl="1"/>
            <a:r>
              <a:rPr lang="en-US" altLang="en-US"/>
              <a:t>Possible range from 0 to “very large” </a:t>
            </a:r>
          </a:p>
          <a:p>
            <a:pPr lvl="2"/>
            <a:r>
              <a:rPr lang="en-US" altLang="en-US"/>
              <a:t>With 1 indicating no difference</a:t>
            </a:r>
          </a:p>
          <a:p>
            <a:r>
              <a:rPr lang="en-US" altLang="en-US"/>
              <a:t>Due to asymmetry</a:t>
            </a:r>
          </a:p>
          <a:p>
            <a:pPr lvl="1"/>
            <a:r>
              <a:rPr lang="en-US" altLang="en-US"/>
              <a:t>The same odds in opposite direction may appear different</a:t>
            </a:r>
          </a:p>
          <a:p>
            <a:pPr lvl="1"/>
            <a:r>
              <a:rPr lang="en-US" altLang="en-US"/>
              <a:t>Odds of 5.0 (5 to 1) of losing are the same as odds of .2 of winning (1 to 5)</a:t>
            </a:r>
          </a:p>
          <a:p>
            <a:pPr lvl="1">
              <a:buFontTx/>
              <a:buNone/>
            </a:pPr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DC5BE8-3A7A-47C1-9945-1DAE9B1BA04D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DF81F98-E59D-44EC-87D3-3E8C5420C6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153" y="474980"/>
            <a:ext cx="9154160" cy="682244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chemeClr val="tx2"/>
                </a:solidFill>
                <a:latin typeface="Benguiat Frisky" pitchFamily="66" charset="0"/>
              </a:rPr>
              <a:t>More:</a:t>
            </a:r>
            <a:endParaRPr lang="en-US" altLang="en-US" dirty="0">
              <a:solidFill>
                <a:schemeClr val="tx2"/>
              </a:solidFill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logistic distribution constrains the estimated probabilities to lie between 0 and 1.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estimated probability is:</a:t>
            </a:r>
            <a:br>
              <a:rPr lang="en-US" altLang="en-US" dirty="0">
                <a:latin typeface="Benguiat Frisky" pitchFamily="66" charset="0"/>
              </a:rPr>
            </a:br>
            <a:br>
              <a:rPr lang="en-US" altLang="en-US" dirty="0">
                <a:latin typeface="Benguiat Frisky" pitchFamily="66" charset="0"/>
              </a:rPr>
            </a:br>
            <a:r>
              <a:rPr lang="en-US" altLang="en-US" dirty="0">
                <a:latin typeface="Benguiat Frisky" pitchFamily="66" charset="0"/>
              </a:rPr>
              <a:t>	p = 1/[1 + exp(-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-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)] </a:t>
            </a:r>
            <a:br>
              <a:rPr lang="en-US" altLang="en-US" dirty="0">
                <a:latin typeface="Benguiat Frisky" pitchFamily="66" charset="0"/>
              </a:rPr>
            </a:br>
            <a:endParaRPr lang="en-US" altLang="en-US" dirty="0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if you let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=0, then p = .50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big, p approaches 1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small, p approaches 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1C7473-1855-40E6-A774-12FE50EFC6BF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F4C4283-3846-4244-B04C-97E4925867BE}"/>
              </a:ext>
            </a:extLst>
          </p:cNvPr>
          <p:cNvGraphicFramePr>
            <a:graphicFrameLocks/>
          </p:cNvGraphicFramePr>
          <p:nvPr/>
        </p:nvGraphicFramePr>
        <p:xfrm>
          <a:off x="6745356" y="1721458"/>
          <a:ext cx="4373218" cy="273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3" imgW="4631934" imgH="3492197" progId="Photohse.Document">
                  <p:embed/>
                </p:oleObj>
              </mc:Choice>
              <mc:Fallback>
                <p:oleObj name="Photo House" r:id="rId3" imgW="4631934" imgH="3492197" progId="Photohse.Document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F4C4283-3846-4244-B04C-97E4925867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356" y="1721458"/>
                        <a:ext cx="4373218" cy="273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BF0A36B-168A-4644-84EE-57F8CA8E6FA3}"/>
                  </a:ext>
                </a:extLst>
              </p14:cNvPr>
              <p14:cNvContentPartPr/>
              <p14:nvPr/>
            </p14:nvContentPartPr>
            <p14:xfrm>
              <a:off x="722880" y="2142360"/>
              <a:ext cx="9415800" cy="51584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BF0A36B-168A-4644-84EE-57F8CA8E6FA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3520" y="2133000"/>
                <a:ext cx="9434520" cy="5177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39BAEFA8-398E-4263-9C9A-0576CC862E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9240" y="259080"/>
            <a:ext cx="8808720" cy="1295400"/>
          </a:xfrm>
        </p:spPr>
        <p:txBody>
          <a:bodyPr/>
          <a:lstStyle/>
          <a:p>
            <a:r>
              <a:rPr lang="en-US" altLang="en-US"/>
              <a:t>More Visualizations and Formulas</a:t>
            </a:r>
          </a:p>
        </p:txBody>
      </p:sp>
      <p:pic>
        <p:nvPicPr>
          <p:cNvPr id="61443" name="Picture 7" descr="PPT915.png">
            <a:extLst>
              <a:ext uri="{FF2B5EF4-FFF2-40B4-BE49-F238E27FC236}">
                <a16:creationId xmlns:a16="http://schemas.microsoft.com/office/drawing/2014/main" id="{8CFD05E8-106D-44B0-A45D-EE42A00E29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59473"/>
            <a:ext cx="6973570" cy="5843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CAE31E4-CDB7-4004-B71D-E70CA3FE276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58015CA-F528-4E5A-A3FA-B33C98FB2A19}"/>
                  </a:ext>
                </a:extLst>
              </p14:cNvPr>
              <p14:cNvContentPartPr/>
              <p14:nvPr/>
            </p14:nvContentPartPr>
            <p14:xfrm>
              <a:off x="560520" y="2158560"/>
              <a:ext cx="5387760" cy="46789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58015CA-F528-4E5A-A3FA-B33C98FB2A1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1160" y="2149200"/>
                <a:ext cx="5406480" cy="469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2" descr="PPT916.png">
            <a:extLst>
              <a:ext uri="{FF2B5EF4-FFF2-40B4-BE49-F238E27FC236}">
                <a16:creationId xmlns:a16="http://schemas.microsoft.com/office/drawing/2014/main" id="{3A63CB70-0446-4228-BBCF-453AF89537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459" y="286250"/>
            <a:ext cx="8432695" cy="698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EB2BCD2-7E27-4CE2-A7F1-F1F104AC19C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B3C5CA9-BFDB-4C0B-A766-A69AF6842CDE}"/>
                  </a:ext>
                </a:extLst>
              </p14:cNvPr>
              <p14:cNvContentPartPr/>
              <p14:nvPr/>
            </p14:nvContentPartPr>
            <p14:xfrm>
              <a:off x="1475640" y="797760"/>
              <a:ext cx="9947160" cy="6357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B3C5CA9-BFDB-4C0B-A766-A69AF6842CD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66280" y="788400"/>
                <a:ext cx="9965880" cy="6376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528</TotalTime>
  <Words>758</Words>
  <Application>Microsoft Office PowerPoint</Application>
  <PresentationFormat>Custom</PresentationFormat>
  <Paragraphs>93</Paragraphs>
  <Slides>26</Slides>
  <Notes>7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Benguiat Frisky</vt:lpstr>
      <vt:lpstr>Calibri</vt:lpstr>
      <vt:lpstr>Calibri Light</vt:lpstr>
      <vt:lpstr>Times New Roman</vt:lpstr>
      <vt:lpstr>Wingdings</vt:lpstr>
      <vt:lpstr>Office Theme</vt:lpstr>
      <vt:lpstr>Photo House</vt:lpstr>
      <vt:lpstr>Equation</vt:lpstr>
      <vt:lpstr>PowerPoint Presentation</vt:lpstr>
      <vt:lpstr>PowerPoint Presentation</vt:lpstr>
      <vt:lpstr>The Logistic Regression Model</vt:lpstr>
      <vt:lpstr>Probability and Odds</vt:lpstr>
      <vt:lpstr>Odds</vt:lpstr>
      <vt:lpstr>Problems with Odds</vt:lpstr>
      <vt:lpstr>PowerPoint Presentation</vt:lpstr>
      <vt:lpstr>More Visualizations and Formul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392</cp:revision>
  <dcterms:created xsi:type="dcterms:W3CDTF">2020-09-07T00:11:40Z</dcterms:created>
  <dcterms:modified xsi:type="dcterms:W3CDTF">2021-05-05T18:21:45Z</dcterms:modified>
</cp:coreProperties>
</file>